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b/>
          <w:bCs/>
        </w:rPr>
        <w:id w:val="1322861338"/>
        <w:docPartObj>
          <w:docPartGallery w:val="Cover Pages"/>
          <w:docPartUnique/>
        </w:docPartObj>
      </w:sdtPr>
      <w:sdtEndPr>
        <w:rPr>
          <w:b w:val="0"/>
          <w:bCs w:val="0"/>
          <w:rtl/>
        </w:rPr>
      </w:sdtEndPr>
      <w:sdtContent>
        <w:tbl>
          <w:tblPr>
            <w:tblpPr w:leftFromText="187" w:rightFromText="187" w:horzAnchor="margin" w:tblpXSpec="right" w:tblpYSpec="bottom"/>
            <w:bidiVisual/>
            <w:tblW w:w="3000" w:type="pct"/>
            <w:tblLook w:val="04A0" w:firstRow="1" w:lastRow="0" w:firstColumn="1" w:lastColumn="0" w:noHBand="0" w:noVBand="1"/>
          </w:tblPr>
          <w:tblGrid>
            <w:gridCol w:w="6593"/>
          </w:tblGrid>
          <w:tr w:rsidR="00981269">
            <w:tc>
              <w:tcPr>
                <w:tcW w:w="5746" w:type="dxa"/>
              </w:tcPr>
              <w:p w:rsidR="00981269" w:rsidRDefault="00981269">
                <w:pPr>
                  <w:pStyle w:val="a6"/>
                  <w:rPr>
                    <w:b/>
                    <w:bCs/>
                  </w:rPr>
                </w:pPr>
              </w:p>
            </w:tc>
          </w:tr>
        </w:tbl>
        <w:p w:rsidR="00981269" w:rsidRDefault="00981269">
          <w:r>
            <w:rPr>
              <w:noProof/>
            </w:rPr>
            <w:pict>
              <v:group id="مجموعة 29" o:spid="_x0000_s5137" style="position:absolute;margin-left:393.75pt;margin-top:0;width:444.95pt;height:380.15pt;flip:x;z-index:251868160;mso-position-horizontal:right;mso-position-horizontal-relative:page;mso-position-vertical:top;mso-position-vertical-relative:page" coordorigin="15,15" coordsize="8918,7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" o:allowincell="f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" o:spid="_x0000_s5138" type="#_x0000_t32" style="position:absolute;left:15;top:15;width:7512;height:73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SJJb8AAADbAAAADwAAAGRycy9kb3ducmV2LnhtbESPzQrCMBCE74LvEFbwIpoqIlqNIoLg&#10;RcGfB1ia7Q82m9rEWt/eCIK3XWa+2dnVpjWlaKh2hWUF41EEgjixuuBMwe26H85BOI+ssbRMCt7k&#10;YLPudlYYa/viMzUXn4kQwi5GBbn3VSylS3Iy6Ea2Ig5aamuDPqx1JnWNrxBuSjmJopk0WHC4kGNF&#10;u5yS++VpQo1UusfgXp2OKS3OWXNKy+lAKtXvtdslCE+t/5t/9EEHbgLfX8IAcv0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ySJJb8AAADbAAAADwAAAAAAAAAAAAAAAACh&#10;AgAAZHJzL2Rvd25yZXYueG1sUEsFBgAAAAAEAAQA+QAAAI0DAAAAAA==&#10;" strokecolor="#a7bfde"/>
                <v:oval id="Oval 32" o:spid="_x0000_s5139" style="position:absolute;left:6717;top:5418;width:2216;height:2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baMcMA&#10;AADbAAAADwAAAGRycy9kb3ducmV2LnhtbERPS2vCQBC+F/oflhG8FN3UWpHUTSiC2uLJx0FvQ3aa&#10;xGZnQ3aN23/fLQi9zcf3nEUeTCN66lxtWcHzOAFBXFhdc6ngeFiN5iCcR9bYWCYFP+Qgzx4fFphq&#10;e+Md9XtfihjCLkUFlfdtKqUrKjLoxrYljtyX7Qz6CLtS6g5vMdw0cpIkM2mw5thQYUvLiorv/dUo&#10;mLr19vP8ypvpk7yay3YX5v0pKDUchPc3EJ6C/xff3R86zn+Bv1/i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baMcMAAADbAAAADwAAAAAAAAAAAAAAAACYAgAAZHJzL2Rv&#10;d25yZXYueG1sUEsFBgAAAAAEAAQA9QAAAIgDAAAAAA==&#10;" fillcolor="#8aabd3 [2132]" stroked="f">
                  <v:fill color2="#d6e2f0 [756]" focusposition=",1" focussize="" colors="0 #9ab5e4;.5 #c2d1ed;1 #e1e8f5" focus="100%" type="gradientRadial"/>
                </v:oval>
                <w10:wrap anchorx="page" anchory="page"/>
              </v:group>
            </w:pict>
          </w:r>
          <w:r>
            <w:rPr>
              <w:noProof/>
            </w:rPr>
            <w:pict>
              <v:group id="مجموعة 24" o:spid="_x0000_s5134" style="position:absolute;margin-left:0;margin-top:0;width:287.3pt;height:226.8pt;flip:x;z-index:251867136;mso-left-percent:131;mso-position-horizontal-relative:margin;mso-position-vertical:top;mso-position-vertical-relative:page;mso-left-percent:131" coordorigin="4136,15" coordsize="5762,4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" o:allowincell="f">
                <v:shape id="AutoShape 25" o:spid="_x0000_s5135" type="#_x0000_t32" style="position:absolute;left:4136;top:15;width:3058;height:3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0RUcQAAADbAAAADwAAAGRycy9kb3ducmV2LnhtbESPzWrDMBCE74W8g9hALqGWG9rQupZD&#10;CARyqcFJHmCx1j/YWjmW6jhvXxUKve0y883OprvZ9GKi0bWWFbxEMQji0uqWawXXy/H5HYTzyBp7&#10;y6TgQQ522eIpxUTbOxc0nX0tQgi7BBU03g+JlK5syKCL7EActMqOBn1Yx1rqEe8h3PRyE8dbabDl&#10;cKHBgQ4Nld3524QalXS3dTfkXxV9FPWUV/3rWiq1Ws77TxCeZv9v/qNPOnBv8PtLGEBm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zRFRxAAAANsAAAAPAAAAAAAAAAAA&#10;AAAAAKECAABkcnMvZG93bnJldi54bWxQSwUGAAAAAAQABAD5AAAAkgMAAAAA&#10;" strokecolor="#a7bfde"/>
                <v:oval id="Oval 26" o:spid="_x0000_s5136" style="position:absolute;left:5782;top:444;width:4116;height:41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FN0sAA&#10;AADbAAAADwAAAGRycy9kb3ducmV2LnhtbERP22oCMRB9L/gPYYS+FE0ssshqFBGECgXr5QOGzbi7&#10;upmsSdT1702h0Lc5nOvMFp1txJ18qB1rGA0VCOLCmZpLDcfDejABESKywcYxaXhSgMW89zbD3LgH&#10;7+i+j6VIIRxy1FDF2OZShqIii2HoWuLEnZy3GBP0pTQeHyncNvJTqUxarDk1VNjSqqLisr9ZDcvD&#10;x5iynx2qc3dV/O03t7jdaP3e75ZTEJG6+C/+c3+ZND+D31/SAX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wFN0sAAAADbAAAADwAAAAAAAAAAAAAAAACYAgAAZHJzL2Rvd25y&#10;ZXYueG1sUEsFBgAAAAAEAAQA9QAAAIUDAAAAAA==&#10;" fillcolor="#8aabd3 [2132]" stroked="f">
                  <v:fill color2="#d6e2f0 [756]" rotate="t" focusposition=",1" focussize="" colors="0 #9ab5e4;.5 #c2d1ed;1 #e1e8f5" focus="100%" type="gradientRadial"/>
                </v:oval>
                <w10:wrap anchorx="margin" anchory="page"/>
              </v:group>
            </w:pict>
          </w:r>
        </w:p>
        <w:p w:rsidR="00981269" w:rsidRDefault="00981269">
          <w:r>
            <w:rPr>
              <w:noProof/>
            </w:rPr>
            <w:pict>
              <v:group id="مجموعة 19" o:spid="_x0000_s5131" style="position:absolute;margin-left:0;margin-top:0;width:301.7pt;height:725.05pt;flip:x;z-index:251869184;mso-left-percent:-279;mso-position-horizontal-relative:margin;mso-position-vertical:bottom;mso-position-vertical-relative:page;mso-left-percent:-279;mso-width-relative:margin;mso-height-relative:margin" coordorigin="1172" coordsize="38334,9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">
                <v:shape id="AutoShape 19" o:spid="_x0000_s5132" type="#_x0000_t32" style="position:absolute;left:2857;width:27324;height:637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CQLcEAAADbAAAADwAAAGRycy9kb3ducmV2LnhtbERPy2rCQBTdF/yH4Qrd1Um0SEkdpYgB&#10;60a0btxdM7dJaOZOmBnz+HtnUXB5OO/VZjCN6Mj52rKCdJaAIC6srrlUcPnJ3z5A+ICssbFMCkby&#10;sFlPXlaYadvzibpzKEUMYZ+hgiqENpPSFxUZ9DPbEkfu1zqDIUJXSu2wj+GmkfMkWUqDNceGClva&#10;VlT8ne9Gwe7wvvxe1Gl+vBl3dOnY3rbyqtTrdPj6BBFoCE/xv3uvFczj+vgl/gC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AJAtwQAAANsAAAAPAAAAAAAAAAAAAAAA&#10;AKECAABkcnMvZG93bnJldi54bWxQSwUGAAAAAAQABAD5AAAAjwMAAAAA&#10;" strokecolor="#a7bfde"/>
                <v:oval id="Oval 15" o:spid="_x0000_s5133" style="position:absolute;left:1172;top:53721;width:38334;height:38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2Qf8UA&#10;AADbAAAADwAAAGRycy9kb3ducmV2LnhtbESPQWsCMRSE74X+h/CE3mqih2K3RqnFQnvw4KrF4yN5&#10;7i7dvKyb1F399UYoeBxm5htmOu9dLU7UhsqzhtFQgSA23lZcaNhuPp8nIEJEtlh7Jg1nCjCfPT5M&#10;MbO+4zWd8liIBOGQoYYyxiaTMpiSHIahb4iTd/Ctw5hkW0jbYpfgrpZjpV6kw4rTQokNfZRkfvM/&#10;p6FY5K8/arnvjpfVbqPMd1Crzmj9NOjf30BE6uM9/N/+shrGI7h9ST9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HZB/xQAAANsAAAAPAAAAAAAAAAAAAAAAAJgCAABkcnMv&#10;ZG93bnJldi54bWxQSwUGAAAAAAQABAD1AAAAigMAAAAA&#10;" fillcolor="#8db3e2 [1311]" stroked="f" strokeweight="2pt">
                  <v:fill color2="#8db3e2 [1311]" rotate="t" focusposition=".5,.5" focussize="" colors="0 #b0cffb;.5 #cee0fc;1 #e6effd" focus="100%" type="gradientRadial"/>
                </v:oval>
                <w10:wrap anchorx="margin" anchory="page"/>
              </v:group>
            </w:pict>
          </w:r>
        </w:p>
        <w:tbl>
          <w:tblPr>
            <w:tblpPr w:leftFromText="187" w:rightFromText="187" w:vertAnchor="page" w:horzAnchor="page" w:tblpX="3313" w:tblpY="7621"/>
            <w:bidiVisual/>
            <w:tblW w:w="3000" w:type="pct"/>
            <w:tblLook w:val="04A0" w:firstRow="1" w:lastRow="0" w:firstColumn="1" w:lastColumn="0" w:noHBand="0" w:noVBand="1"/>
          </w:tblPr>
          <w:tblGrid>
            <w:gridCol w:w="6593"/>
          </w:tblGrid>
          <w:tr w:rsidR="00981269" w:rsidTr="00981269">
            <w:tc>
              <w:tcPr>
                <w:tcW w:w="6593" w:type="dxa"/>
              </w:tcPr>
              <w:p w:rsidR="00981269" w:rsidRPr="00981269" w:rsidRDefault="00981269" w:rsidP="00981269">
                <w:pPr>
                  <w:pStyle w:val="a6"/>
                  <w:jc w:val="center"/>
                  <w:rPr>
                    <w:rFonts w:asciiTheme="majorHAnsi" w:eastAsiaTheme="majorEastAsia" w:hAnsiTheme="majorHAnsi" w:cs="DecoType Naskh Special"/>
                    <w:b/>
                    <w:bCs/>
                    <w:color w:val="365F91" w:themeColor="accent1" w:themeShade="BF"/>
                    <w:sz w:val="72"/>
                    <w:szCs w:val="72"/>
                  </w:rPr>
                </w:pPr>
                <w:sdt>
                  <w:sdtPr>
                    <w:rPr>
                      <w:rFonts w:asciiTheme="majorHAnsi" w:eastAsiaTheme="majorEastAsia" w:hAnsiTheme="majorHAnsi" w:cs="DecoType Naskh Special"/>
                      <w:b/>
                      <w:bCs/>
                      <w:color w:val="365F91" w:themeColor="accent1" w:themeShade="BF"/>
                      <w:sz w:val="72"/>
                      <w:szCs w:val="72"/>
                    </w:rPr>
                    <w:alias w:val="العنوان"/>
                    <w:id w:val="703864190"/>
                    <w:placeholder>
                      <w:docPart w:val="96370882C4104FC88BC412045EC6A285"/>
                    </w:placeholder>
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<w:text/>
                  </w:sdtPr>
                  <w:sdtContent>
                    <w:r w:rsidRPr="00981269">
                      <w:rPr>
                        <w:rFonts w:asciiTheme="majorHAnsi" w:eastAsiaTheme="majorEastAsia" w:hAnsiTheme="majorHAnsi" w:cs="DecoType Naskh Special" w:hint="cs"/>
                        <w:b/>
                        <w:bCs/>
                        <w:color w:val="365F91" w:themeColor="accent1" w:themeShade="BF"/>
                        <w:sz w:val="72"/>
                        <w:szCs w:val="72"/>
                        <w:rtl/>
                      </w:rPr>
                      <w:t xml:space="preserve">مجموعة من مذكرات </w:t>
                    </w:r>
                  </w:sdtContent>
                </w:sdt>
              </w:p>
            </w:tc>
          </w:tr>
          <w:tr w:rsidR="00981269" w:rsidTr="00981269">
            <w:sdt>
              <w:sdtPr>
                <w:rPr>
                  <w:color w:val="4A442A" w:themeColor="background2" w:themeShade="40"/>
                  <w:sz w:val="28"/>
                  <w:szCs w:val="28"/>
                </w:rPr>
                <w:alias w:val="عنوان فرعي"/>
                <w:id w:val="703864195"/>
                <w:placeholder>
                  <w:docPart w:val="B62608BA16B249EC9634CDA96212999D"/>
                </w:placeholder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Content>
                <w:tc>
                  <w:tcPr>
                    <w:tcW w:w="6593" w:type="dxa"/>
                  </w:tcPr>
                  <w:p w:rsidR="00981269" w:rsidRPr="00981269" w:rsidRDefault="00981269" w:rsidP="00981269">
                    <w:pPr>
                      <w:pStyle w:val="a6"/>
                      <w:rPr>
                        <w:color w:val="4A442A" w:themeColor="background2" w:themeShade="40"/>
                        <w:sz w:val="28"/>
                        <w:szCs w:val="28"/>
                      </w:rPr>
                    </w:pPr>
                    <w:r>
                      <w:rPr>
                        <w:rFonts w:hint="cs"/>
                        <w:color w:val="4A442A" w:themeColor="background2" w:themeShade="40"/>
                        <w:sz w:val="28"/>
                        <w:szCs w:val="28"/>
                        <w:rtl/>
                        <w:lang w:bidi="ar-DZ"/>
                      </w:rPr>
                      <w:t>النسة لأولى جذع مشترك علوم</w:t>
                    </w:r>
                  </w:p>
                </w:tc>
              </w:sdtContent>
            </w:sdt>
          </w:tr>
          <w:tr w:rsidR="00981269" w:rsidTr="00981269">
            <w:tc>
              <w:tcPr>
                <w:tcW w:w="6593" w:type="dxa"/>
              </w:tcPr>
              <w:p w:rsidR="00981269" w:rsidRPr="00981269" w:rsidRDefault="00981269" w:rsidP="00981269">
                <w:pPr>
                  <w:pStyle w:val="a6"/>
                  <w:rPr>
                    <w:color w:val="4A442A" w:themeColor="background2" w:themeShade="40"/>
                    <w:sz w:val="28"/>
                    <w:szCs w:val="28"/>
                  </w:rPr>
                </w:pPr>
              </w:p>
            </w:tc>
          </w:tr>
          <w:tr w:rsidR="00981269" w:rsidTr="00981269">
            <w:sdt>
              <w:sdtPr>
                <w:alias w:val="التلخيص"/>
                <w:id w:val="703864200"/>
                <w:placeholder>
                  <w:docPart w:val="E6FA443E8C9D4981834136D5D20221FF"/>
                </w:placeholder>
                <w:dataBinding w:prefixMappings="xmlns:ns0='http://schemas.microsoft.com/office/2006/coverPageProps'" w:xpath="/ns0:CoverPageProperties[1]/ns0:Abstract[1]" w:storeItemID="{55AF091B-3C7A-41E3-B477-F2FDAA23CFDA}"/>
                <w:text/>
              </w:sdtPr>
              <w:sdtContent>
                <w:tc>
                  <w:tcPr>
                    <w:tcW w:w="6593" w:type="dxa"/>
                  </w:tcPr>
                  <w:p w:rsidR="00981269" w:rsidRDefault="00981269" w:rsidP="00981269">
                    <w:pPr>
                      <w:pStyle w:val="a6"/>
                    </w:pPr>
                    <w:r>
                      <w:rPr>
                        <w:rFonts w:hint="cs"/>
                        <w:rtl/>
                        <w:lang w:bidi="ar-DZ"/>
                      </w:rPr>
                      <w:t xml:space="preserve">المادة رياضيات </w:t>
                    </w:r>
                  </w:p>
                </w:tc>
              </w:sdtContent>
            </w:sdt>
          </w:tr>
          <w:tr w:rsidR="00981269" w:rsidTr="00981269">
            <w:tc>
              <w:tcPr>
                <w:tcW w:w="6593" w:type="dxa"/>
              </w:tcPr>
              <w:p w:rsidR="00981269" w:rsidRDefault="00981269" w:rsidP="00981269">
                <w:pPr>
                  <w:pStyle w:val="a6"/>
                </w:pPr>
              </w:p>
            </w:tc>
          </w:tr>
          <w:tr w:rsidR="00981269" w:rsidTr="00981269">
            <w:tc>
              <w:tcPr>
                <w:tcW w:w="6593" w:type="dxa"/>
              </w:tcPr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</w:tc>
          </w:tr>
          <w:tr w:rsidR="00981269" w:rsidTr="00981269">
            <w:tc>
              <w:tcPr>
                <w:tcW w:w="6593" w:type="dxa"/>
              </w:tcPr>
              <w:p w:rsidR="00981269" w:rsidRPr="00981269" w:rsidRDefault="00981269" w:rsidP="00981269">
                <w:pPr>
                  <w:pStyle w:val="a6"/>
                  <w:tabs>
                    <w:tab w:val="left" w:pos="3690"/>
                  </w:tabs>
                  <w:rPr>
                    <w:rFonts w:cs="DecoType Naskh Special"/>
                    <w:b/>
                    <w:bCs/>
                    <w:sz w:val="28"/>
                    <w:szCs w:val="28"/>
                  </w:rPr>
                </w:pPr>
                <w:sdt>
                  <w:sdtPr>
                    <w:rPr>
                      <w:rFonts w:cs="DecoType Naskh Special"/>
                      <w:b/>
                      <w:bCs/>
                      <w:sz w:val="28"/>
                      <w:szCs w:val="28"/>
                    </w:rPr>
                    <w:alias w:val="التاريخ"/>
                    <w:id w:val="703864210"/>
                    <w:placeholder>
                      <w:docPart w:val="AB053185595944BDB6A330582EA14F2F"/>
                    </w:placeholder>
                    <w:dataBinding w:prefixMappings="xmlns:ns0='http://schemas.microsoft.com/office/2006/coverPageProps'" w:xpath="/ns0:CoverPageProperties[1]/ns0:PublishDate[1]" w:storeItemID="{55AF091B-3C7A-41E3-B477-F2FDAA23CFDA}"/>
                    <w:date>
                      <w:dateFormat w:val="dd/MM/yyyy"/>
                      <w:lid w:val="ar-SA"/>
                      <w:storeMappedDataAs w:val="dateTime"/>
                      <w:calendar w:val="hijri"/>
                    </w:date>
                  </w:sdtPr>
                  <w:sdtContent>
                    <w:r w:rsidRPr="00981269">
                      <w:rPr>
                        <w:rFonts w:cs="DecoType Naskh Special" w:hint="cs"/>
                        <w:b/>
                        <w:bCs/>
                        <w:sz w:val="28"/>
                        <w:szCs w:val="28"/>
                        <w:rtl/>
                      </w:rPr>
                      <w:t xml:space="preserve">شكر لك من ساهم  بهذا العمل </w:t>
                    </w:r>
                  </w:sdtContent>
                </w:sdt>
                <w:r>
                  <w:rPr>
                    <w:rFonts w:cs="DecoType Naskh Special"/>
                    <w:b/>
                    <w:bCs/>
                    <w:sz w:val="28"/>
                    <w:szCs w:val="28"/>
                  </w:rPr>
                  <w:tab/>
                  <w:t xml:space="preserve">   </w:t>
                </w:r>
              </w:p>
            </w:tc>
          </w:tr>
          <w:tr w:rsidR="00981269" w:rsidTr="00981269">
            <w:tc>
              <w:tcPr>
                <w:tcW w:w="6593" w:type="dxa"/>
              </w:tcPr>
              <w:p w:rsidR="00981269" w:rsidRDefault="00981269" w:rsidP="00981269">
                <w:pPr>
                  <w:pStyle w:val="a6"/>
                  <w:rPr>
                    <w:b/>
                    <w:bCs/>
                  </w:rPr>
                </w:pPr>
              </w:p>
            </w:tc>
          </w:tr>
        </w:tbl>
        <w:p w:rsidR="007A2887" w:rsidRDefault="00981269" w:rsidP="00981269">
          <w:pPr>
            <w:bidi/>
            <w:jc w:val="center"/>
          </w:pPr>
          <w:r>
            <w:rPr>
              <w:rFonts w:cs="Arial"/>
              <w:noProof/>
              <w:rtl/>
              <w:lang w:val="en-US" w:eastAsia="en-US"/>
            </w:rPr>
            <w:lastRenderedPageBreak/>
            <w:drawing>
              <wp:inline distT="0" distB="0" distL="0" distR="0" wp14:anchorId="310C0FAD" wp14:editId="36C23BB6">
                <wp:extent cx="5962650" cy="8437900"/>
                <wp:effectExtent l="0" t="0" r="0" b="0"/>
                <wp:docPr id="22" name="صورة 22" descr="C:\Users\khalil\Downloads\توزيع أولى علوم_001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955" descr="C:\Users\khalil\Downloads\توزيع أولى علوم_001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963219" cy="8438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  <w:r>
            <w:br w:type="page"/>
          </w:r>
          <w:r>
            <w:rPr>
              <w:rFonts w:cs="Arial"/>
              <w:noProof/>
              <w:rtl/>
              <w:lang w:val="en-US" w:eastAsia="en-US"/>
            </w:rPr>
            <w:lastRenderedPageBreak/>
            <w:drawing>
              <wp:inline distT="0" distB="0" distL="0" distR="0" wp14:anchorId="5479831E" wp14:editId="54A7F31C">
                <wp:extent cx="5876925" cy="8316590"/>
                <wp:effectExtent l="0" t="0" r="0" b="0"/>
                <wp:docPr id="23" name="صورة 23" descr="C:\Users\khalil\Downloads\توزيع أولى علوم_002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956" descr="C:\Users\khalil\Downloads\توزيع أولى علوم_002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876925" cy="8316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:rsidR="007A2887" w:rsidRDefault="007A2887" w:rsidP="007A2887">
      <w:pPr>
        <w:bidi/>
        <w:jc w:val="center"/>
        <w:rPr>
          <w:rFonts w:cs="DecoType Naskh Special" w:hint="cs"/>
          <w:b/>
          <w:bCs/>
          <w:color w:val="D99594" w:themeColor="accent2" w:themeTint="99"/>
          <w:sz w:val="36"/>
          <w:szCs w:val="36"/>
          <w:rtl/>
        </w:rPr>
      </w:pPr>
    </w:p>
    <w:p w:rsidR="007A2887" w:rsidRDefault="007A2887" w:rsidP="007A2887">
      <w:pPr>
        <w:bidi/>
        <w:jc w:val="center"/>
        <w:rPr>
          <w:rFonts w:cs="DecoType Naskh Special" w:hint="cs"/>
          <w:b/>
          <w:bCs/>
          <w:color w:val="D99594" w:themeColor="accent2" w:themeTint="99"/>
          <w:sz w:val="36"/>
          <w:szCs w:val="36"/>
          <w:rtl/>
        </w:rPr>
      </w:pPr>
    </w:p>
    <w:p w:rsidR="00981269" w:rsidRPr="007A2887" w:rsidRDefault="007A2887" w:rsidP="007A2887">
      <w:pPr>
        <w:bidi/>
        <w:jc w:val="center"/>
        <w:rPr>
          <w:rFonts w:cs="DecoType Naskh Special" w:hint="cs"/>
          <w:b/>
          <w:bCs/>
          <w:color w:val="D99594" w:themeColor="accent2" w:themeTint="99"/>
          <w:sz w:val="36"/>
          <w:szCs w:val="36"/>
        </w:rPr>
      </w:pPr>
      <w:r w:rsidRPr="007A2887">
        <w:rPr>
          <w:rFonts w:cs="DecoType Naskh Special" w:hint="cs"/>
          <w:b/>
          <w:bCs/>
          <w:color w:val="D99594" w:themeColor="accent2" w:themeTint="99"/>
          <w:sz w:val="36"/>
          <w:szCs w:val="36"/>
          <w:rtl/>
        </w:rPr>
        <w:lastRenderedPageBreak/>
        <w:t>الأعضاء ال</w:t>
      </w:r>
      <w:r w:rsidRPr="007A2887">
        <w:rPr>
          <w:rFonts w:cs="DecoType Naskh Special" w:hint="cs"/>
          <w:b/>
          <w:bCs/>
          <w:color w:val="D99594" w:themeColor="accent2" w:themeTint="99"/>
          <w:sz w:val="36"/>
          <w:szCs w:val="36"/>
          <w:rtl/>
          <w:lang w:bidi="ar-DZ"/>
        </w:rPr>
        <w:t>ذ</w:t>
      </w:r>
      <w:r w:rsidRPr="007A2887">
        <w:rPr>
          <w:rFonts w:cs="DecoType Naskh Special" w:hint="cs"/>
          <w:b/>
          <w:bCs/>
          <w:color w:val="D99594" w:themeColor="accent2" w:themeTint="99"/>
          <w:sz w:val="36"/>
          <w:szCs w:val="36"/>
          <w:rtl/>
        </w:rPr>
        <w:t>ين قامو بالعمل :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603"/>
      </w:tblGrid>
      <w:tr w:rsidR="002E3C41" w:rsidRPr="001D43A0" w:rsidTr="00981269">
        <w:trPr>
          <w:trHeight w:val="2797"/>
        </w:trPr>
        <w:tc>
          <w:tcPr>
            <w:tcW w:w="10603" w:type="dxa"/>
            <w:tcBorders>
              <w:top w:val="nil"/>
              <w:left w:val="nil"/>
              <w:bottom w:val="nil"/>
              <w:right w:val="nil"/>
            </w:tcBorders>
          </w:tcPr>
          <w:p w:rsidR="00981269" w:rsidRDefault="004718D6">
            <w:pPr>
              <w:bidi/>
              <w:rPr>
                <w:rFonts w:hint="cs"/>
                <w:rtl/>
              </w:rPr>
            </w:pPr>
            <w:r>
              <w:object w:dxaOrig="6405" w:dyaOrig="6000">
                <v:shape id="_x0000_i2386" type="#_x0000_t75" style="width:278.25pt;height:261pt" o:ole="">
                  <v:imagedata r:id="rId9" o:title=""/>
                </v:shape>
                <o:OLEObject Type="Embed" ProgID="PBrush" ShapeID="_x0000_i2386" DrawAspect="Content" ObjectID="_1469310715" r:id="rId10"/>
              </w:object>
            </w:r>
            <w:r>
              <w:object w:dxaOrig="6375" w:dyaOrig="6885">
                <v:shape id="_x0000_i2387" type="#_x0000_t75" style="width:289.5pt;height:312.75pt" o:ole="">
                  <v:imagedata r:id="rId11" o:title=""/>
                </v:shape>
                <o:OLEObject Type="Embed" ProgID="PBrush" ShapeID="_x0000_i2387" DrawAspect="Content" ObjectID="_1469310716" r:id="rId12"/>
              </w:object>
            </w: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  <w:r>
              <w:object w:dxaOrig="6540" w:dyaOrig="6855">
                <v:shape id="_x0000_i2388" type="#_x0000_t75" style="width:277.5pt;height:291pt" o:ole="">
                  <v:imagedata r:id="rId13" o:title=""/>
                </v:shape>
                <o:OLEObject Type="Embed" ProgID="PBrush" ShapeID="_x0000_i2388" DrawAspect="Content" ObjectID="_1469310717" r:id="rId14"/>
              </w:object>
            </w: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  <w:r>
              <w:object w:dxaOrig="6240" w:dyaOrig="5685">
                <v:shape id="_x0000_i2389" type="#_x0000_t75" style="width:294.75pt;height:268.5pt" o:ole="">
                  <v:imagedata r:id="rId15" o:title=""/>
                </v:shape>
                <o:OLEObject Type="Embed" ProgID="PBrush" ShapeID="_x0000_i2389" DrawAspect="Content" ObjectID="_1469310718" r:id="rId16"/>
              </w:object>
            </w: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</w:p>
          <w:p w:rsidR="004718D6" w:rsidRDefault="004718D6" w:rsidP="004718D6">
            <w:pPr>
              <w:bidi/>
              <w:rPr>
                <w:rFonts w:hint="cs"/>
                <w:rtl/>
              </w:rPr>
            </w:pPr>
            <w:bookmarkStart w:id="0" w:name="_GoBack"/>
            <w:bookmarkEnd w:id="0"/>
          </w:p>
          <w:tbl>
            <w:tblPr>
              <w:tblStyle w:val="a4"/>
              <w:bidiVisual/>
              <w:tblW w:w="10358" w:type="dxa"/>
              <w:tblInd w:w="19" w:type="dxa"/>
              <w:tblLook w:val="04A0" w:firstRow="1" w:lastRow="0" w:firstColumn="1" w:lastColumn="0" w:noHBand="0" w:noVBand="1"/>
            </w:tblPr>
            <w:tblGrid>
              <w:gridCol w:w="10358"/>
            </w:tblGrid>
            <w:tr w:rsidR="002E3C41" w:rsidRPr="001D43A0" w:rsidTr="00A72C43">
              <w:trPr>
                <w:trHeight w:val="2002"/>
              </w:trPr>
              <w:tc>
                <w:tcPr>
                  <w:tcW w:w="10358" w:type="dxa"/>
                </w:tcPr>
                <w:p w:rsidR="002E3C41" w:rsidRPr="001D43A0" w:rsidRDefault="002E3C41" w:rsidP="00C523B0">
                  <w:pPr>
                    <w:bidi/>
                    <w:spacing w:line="16" w:lineRule="atLeast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lastRenderedPageBreak/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="00B607EE"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                                  </w:t>
                  </w:r>
                  <w:r w:rsidR="0085043E"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C523B0"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686666" w:rsidRPr="001D43A0" w:rsidRDefault="00686666" w:rsidP="00A0657E">
                  <w:pPr>
                    <w:bidi/>
                    <w:spacing w:line="16" w:lineRule="atLeast"/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</w:p>
                <w:p w:rsidR="00686666" w:rsidRPr="001D43A0" w:rsidRDefault="00686666" w:rsidP="00B607EE">
                  <w:pPr>
                    <w:tabs>
                      <w:tab w:val="left" w:pos="3619"/>
                    </w:tabs>
                    <w:bidi/>
                    <w:spacing w:line="16" w:lineRule="atLeast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:</w:t>
                  </w:r>
                  <w:r w:rsidR="0013047A"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color w:val="FF0000"/>
                      <w:sz w:val="28"/>
                      <w:szCs w:val="28"/>
                      <w:rtl/>
                      <w:lang w:bidi="ar-DZ"/>
                    </w:rPr>
                    <w:t>الأعداد</w:t>
                  </w:r>
                  <w:r w:rsidR="00B607EE" w:rsidRPr="001D43A0"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color w:val="FF0000"/>
                      <w:sz w:val="28"/>
                      <w:szCs w:val="28"/>
                      <w:rtl/>
                      <w:lang w:bidi="ar-DZ"/>
                    </w:rPr>
                    <w:t>والحساب</w:t>
                  </w:r>
                  <w:r w:rsidR="00B607EE"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                            </w:t>
                  </w:r>
                </w:p>
                <w:p w:rsidR="00686666" w:rsidRPr="001D43A0" w:rsidRDefault="00686666" w:rsidP="00FE0B7F">
                  <w:pPr>
                    <w:bidi/>
                    <w:spacing w:line="16" w:lineRule="atLeast"/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مجموعات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أساسية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للأعداد</w:t>
                  </w:r>
                  <w:r w:rsidR="006C51C2"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</w:t>
                  </w:r>
                </w:p>
                <w:p w:rsidR="00A0657E" w:rsidRPr="001D43A0" w:rsidRDefault="00686666" w:rsidP="00B607EE">
                  <w:pPr>
                    <w:bidi/>
                    <w:spacing w:line="16" w:lineRule="atLeast"/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ات المستهدفة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تمييز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بين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مختلف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أنوع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B607EE"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أعداد</w:t>
                  </w:r>
                  <w:r w:rsidR="00B607EE"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                                                                                                                                                                                    </w:t>
                  </w:r>
                </w:p>
                <w:p w:rsidR="002E3C41" w:rsidRPr="001D43A0" w:rsidRDefault="0013047A" w:rsidP="00A0657E">
                  <w:pPr>
                    <w:bidi/>
                    <w:spacing w:line="16" w:lineRule="atLeast"/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="00686666"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2E3C41"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</w:t>
                  </w:r>
                  <w:r w:rsidR="00B93070"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ـ</w:t>
                  </w:r>
                  <w:r w:rsidR="002E3C41"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ــــدة :</w:t>
                  </w:r>
                  <w:r w:rsidR="00FE0B7F"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ساعتين</w:t>
                  </w:r>
                </w:p>
              </w:tc>
            </w:tr>
          </w:tbl>
          <w:p w:rsidR="002E3C41" w:rsidRPr="001D43A0" w:rsidRDefault="002E3C41" w:rsidP="00A0657E">
            <w:pPr>
              <w:bidi/>
              <w:spacing w:line="16" w:lineRule="atLeast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2E3C41" w:rsidRPr="001D43A0" w:rsidRDefault="002E3C41" w:rsidP="00A0657E">
      <w:pPr>
        <w:bidi/>
        <w:spacing w:line="16" w:lineRule="atLeast"/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lastRenderedPageBreak/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</w:t>
      </w:r>
      <w:r w:rsidR="00110AF0"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bidiVisual/>
        <w:tblW w:w="10915" w:type="dxa"/>
        <w:jc w:val="center"/>
        <w:tblInd w:w="107" w:type="dxa"/>
        <w:tblLook w:val="04A0" w:firstRow="1" w:lastRow="0" w:firstColumn="1" w:lastColumn="0" w:noHBand="0" w:noVBand="1"/>
      </w:tblPr>
      <w:tblGrid>
        <w:gridCol w:w="1134"/>
        <w:gridCol w:w="7229"/>
        <w:gridCol w:w="709"/>
        <w:gridCol w:w="1843"/>
      </w:tblGrid>
      <w:tr w:rsidR="002E3C41" w:rsidRPr="001D43A0" w:rsidTr="00A0657E">
        <w:trPr>
          <w:trHeight w:val="1036"/>
          <w:jc w:val="center"/>
        </w:trPr>
        <w:tc>
          <w:tcPr>
            <w:tcW w:w="1134" w:type="dxa"/>
            <w:vAlign w:val="center"/>
          </w:tcPr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229" w:type="dxa"/>
            <w:vAlign w:val="center"/>
          </w:tcPr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843" w:type="dxa"/>
            <w:vAlign w:val="center"/>
          </w:tcPr>
          <w:p w:rsidR="002E3C41" w:rsidRPr="001D43A0" w:rsidRDefault="002E3C41" w:rsidP="002E20C1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2E3C41" w:rsidRPr="001D43A0" w:rsidTr="00A0657E">
        <w:trPr>
          <w:trHeight w:val="10196"/>
          <w:jc w:val="center"/>
        </w:trPr>
        <w:tc>
          <w:tcPr>
            <w:tcW w:w="1134" w:type="dxa"/>
          </w:tcPr>
          <w:p w:rsidR="00C87869" w:rsidRPr="001D43A0" w:rsidRDefault="00C87869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9372B4" w:rsidRPr="001D43A0" w:rsidRDefault="00C96155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9372B4" w:rsidRPr="001D43A0" w:rsidRDefault="009372B4" w:rsidP="00A0657E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966CA1" w:rsidRPr="001D43A0" w:rsidRDefault="00966CA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D1E86" w:rsidRPr="001D43A0" w:rsidRDefault="006D1E86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D1E86" w:rsidRPr="001D43A0" w:rsidRDefault="006D1E86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D1E86" w:rsidRPr="001D43A0" w:rsidRDefault="006D1E86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D1E86" w:rsidRPr="001D43A0" w:rsidRDefault="006D1E86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D1E86" w:rsidRPr="001D43A0" w:rsidRDefault="006D1E86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D1E86" w:rsidRPr="001D43A0" w:rsidRDefault="006D1E86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D1E86" w:rsidRPr="001D43A0" w:rsidRDefault="006D1E86" w:rsidP="00A0657E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E92A85" w:rsidRPr="001D43A0" w:rsidRDefault="00E92A85" w:rsidP="00E92A85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C87869" w:rsidRPr="001D43A0" w:rsidRDefault="00C87869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lastRenderedPageBreak/>
              <w:t xml:space="preserve">بناء </w:t>
            </w:r>
          </w:p>
          <w:p w:rsidR="00C87869" w:rsidRPr="001D43A0" w:rsidRDefault="00C87869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F2582" w:rsidRPr="001D43A0" w:rsidRDefault="002F2582" w:rsidP="002F258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136202" w:rsidRPr="001D43A0" w:rsidRDefault="00136202" w:rsidP="00CF198D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136202" w:rsidRPr="001D43A0" w:rsidRDefault="0013620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6DE7" w:rsidRPr="001D43A0" w:rsidRDefault="003E6DE7" w:rsidP="003E6DE7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6DE7" w:rsidRPr="001D43A0" w:rsidRDefault="003E6DE7" w:rsidP="003E6DE7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6DE7" w:rsidRPr="001D43A0" w:rsidRDefault="003E6DE7" w:rsidP="003E6DE7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059D6" w:rsidRPr="001D43A0" w:rsidRDefault="000059D6" w:rsidP="006C51C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EE4078" w:rsidRPr="001D43A0" w:rsidRDefault="00EE4078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تقويم</w:t>
            </w:r>
          </w:p>
        </w:tc>
        <w:tc>
          <w:tcPr>
            <w:tcW w:w="7229" w:type="dxa"/>
          </w:tcPr>
          <w:p w:rsidR="00B8010C" w:rsidRPr="001D43A0" w:rsidRDefault="00C87869" w:rsidP="002E20C1">
            <w:pPr>
              <w:bidi/>
              <w:spacing w:line="16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="00B607EE"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  <w:r w:rsidR="002A1AA9"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</w:p>
          <w:p w:rsidR="002F2582" w:rsidRPr="001D43A0" w:rsidRDefault="00B607EE" w:rsidP="002F258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  <w:r w:rsidR="00D05EC3"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  <w:r w:rsidR="002F2582" w:rsidRPr="001D43A0">
              <w:rPr>
                <w:rFonts w:cs="DecoType Naskh Special" w:hint="cs"/>
                <w:sz w:val="28"/>
                <w:szCs w:val="28"/>
                <w:rtl/>
              </w:rPr>
              <w:t xml:space="preserve"> من بين الأعداد التالية عين الأعداد الطبيعة  والاعداد الصحيحة النسبية</w:t>
            </w:r>
            <w:r w:rsidR="00B17E48" w:rsidRPr="001D43A0">
              <w:rPr>
                <w:rFonts w:cs="DecoType Naskh Special" w:hint="cs"/>
                <w:sz w:val="28"/>
                <w:szCs w:val="28"/>
                <w:rtl/>
              </w:rPr>
              <w:t xml:space="preserve"> والأعداد الناطقة والأعداد العشرية </w:t>
            </w:r>
            <w:r w:rsidR="002F2582" w:rsidRPr="001D43A0">
              <w:rPr>
                <w:rFonts w:cs="DecoType Naskh Special" w:hint="cs"/>
                <w:sz w:val="28"/>
                <w:szCs w:val="28"/>
                <w:rtl/>
              </w:rPr>
              <w:t xml:space="preserve"> :</w:t>
            </w:r>
          </w:p>
          <w:p w:rsidR="002F2582" w:rsidRPr="001D43A0" w:rsidRDefault="002F2582" w:rsidP="002F258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24"/>
                <w:sz w:val="28"/>
                <w:szCs w:val="28"/>
              </w:rPr>
              <w:object w:dxaOrig="5060" w:dyaOrig="620">
                <v:shape id="_x0000_i2322" type="#_x0000_t75" style="width:252.75pt;height:30.75pt" o:ole="">
                  <v:imagedata r:id="rId17" o:title=""/>
                </v:shape>
                <o:OLEObject Type="Embed" ProgID="Equation.DSMT4" ShapeID="_x0000_i2322" DrawAspect="Content" ObjectID="_1469310719" r:id="rId18"/>
              </w:object>
            </w:r>
          </w:p>
          <w:p w:rsidR="002F2582" w:rsidRPr="001D43A0" w:rsidRDefault="002F2582" w:rsidP="002F2582">
            <w:pPr>
              <w:bidi/>
              <w:spacing w:line="16" w:lineRule="atLeast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ين الأعداد الزوجية المحصورة بين  </w:t>
            </w:r>
            <w:r w:rsidRPr="001D43A0">
              <w:rPr>
                <w:position w:val="-4"/>
                <w:sz w:val="28"/>
                <w:szCs w:val="28"/>
              </w:rPr>
              <w:object w:dxaOrig="260" w:dyaOrig="260">
                <v:shape id="_x0000_i2323" type="#_x0000_t75" style="width:12.75pt;height:12.75pt" o:ole="">
                  <v:imagedata r:id="rId19" o:title=""/>
                </v:shape>
                <o:OLEObject Type="Embed" ProgID="Equation.DSMT4" ShapeID="_x0000_i2323" DrawAspect="Content" ObjectID="_1469310720" r:id="rId2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position w:val="-6"/>
                <w:sz w:val="28"/>
                <w:szCs w:val="28"/>
              </w:rPr>
              <w:object w:dxaOrig="300" w:dyaOrig="279">
                <v:shape id="_x0000_i2324" type="#_x0000_t75" style="width:15pt;height:14.25pt" o:ole="">
                  <v:imagedata r:id="rId21" o:title=""/>
                </v:shape>
                <o:OLEObject Type="Embed" ProgID="Equation.DSMT4" ShapeID="_x0000_i2324" DrawAspect="Content" ObjectID="_1469310721" r:id="rId22"/>
              </w:object>
            </w:r>
          </w:p>
          <w:p w:rsidR="00E950EB" w:rsidRPr="001D43A0" w:rsidRDefault="002F2582" w:rsidP="002F258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ين الأعداد الفردية المحصورة بين  </w:t>
            </w:r>
            <w:r w:rsidRPr="001D43A0">
              <w:rPr>
                <w:position w:val="-4"/>
                <w:sz w:val="28"/>
                <w:szCs w:val="28"/>
              </w:rPr>
              <w:object w:dxaOrig="200" w:dyaOrig="260">
                <v:shape id="_x0000_i2325" type="#_x0000_t75" style="width:9.75pt;height:12.75pt" o:ole="">
                  <v:imagedata r:id="rId23" o:title=""/>
                </v:shape>
                <o:OLEObject Type="Embed" ProgID="Equation.DSMT4" ShapeID="_x0000_i2325" DrawAspect="Content" ObjectID="_1469310722" r:id="rId2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position w:val="-4"/>
                <w:sz w:val="28"/>
                <w:szCs w:val="28"/>
              </w:rPr>
              <w:object w:dxaOrig="279" w:dyaOrig="260">
                <v:shape id="_x0000_i2326" type="#_x0000_t75" style="width:14.25pt;height:12.75pt" o:ole="">
                  <v:imagedata r:id="rId25" o:title=""/>
                </v:shape>
                <o:OLEObject Type="Embed" ProgID="Equation.DSMT4" ShapeID="_x0000_i2326" DrawAspect="Content" ObjectID="_1469310723" r:id="rId26"/>
              </w:object>
            </w:r>
          </w:p>
          <w:p w:rsidR="00D05EC3" w:rsidRPr="001D43A0" w:rsidRDefault="00D05EC3" w:rsidP="00D05EC3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حل النشاط :</w:t>
            </w:r>
          </w:p>
          <w:p w:rsidR="00D05EC3" w:rsidRPr="001D43A0" w:rsidRDefault="00D05EC3" w:rsidP="00D05EC3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الأعداد الطبيعية هي :</w:t>
            </w:r>
            <w:r w:rsidRPr="001D43A0">
              <w:rPr>
                <w:sz w:val="28"/>
                <w:szCs w:val="28"/>
                <w:rtl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</w:rPr>
              <w:object w:dxaOrig="1719" w:dyaOrig="380">
                <v:shape id="_x0000_i2327" type="#_x0000_t75" style="width:86.25pt;height:18.75pt" o:ole="">
                  <v:imagedata r:id="rId27" o:title=""/>
                </v:shape>
                <o:OLEObject Type="Embed" ProgID="Equation.DSMT4" ShapeID="_x0000_i2327" DrawAspect="Content" ObjectID="_1469310724" r:id="rId2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لان  </w:t>
            </w:r>
            <w:r w:rsidR="002A1AA9" w:rsidRPr="001D43A0">
              <w:rPr>
                <w:position w:val="-10"/>
                <w:sz w:val="28"/>
                <w:szCs w:val="28"/>
              </w:rPr>
              <w:object w:dxaOrig="2220" w:dyaOrig="380">
                <v:shape id="_x0000_i2328" type="#_x0000_t75" style="width:111pt;height:18.75pt" o:ole="">
                  <v:imagedata r:id="rId29" o:title=""/>
                </v:shape>
                <o:OLEObject Type="Embed" ProgID="Equation.DSMT4" ShapeID="_x0000_i2328" DrawAspect="Content" ObjectID="_1469310725" r:id="rId30"/>
              </w:object>
            </w:r>
          </w:p>
          <w:p w:rsidR="00D05EC3" w:rsidRPr="001D43A0" w:rsidRDefault="00D05EC3" w:rsidP="00D05EC3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الأعداد الصحية النسبية هي :</w:t>
            </w:r>
            <w:r w:rsidRPr="001D43A0">
              <w:rPr>
                <w:sz w:val="28"/>
                <w:szCs w:val="28"/>
                <w:rtl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</w:rPr>
              <w:object w:dxaOrig="3379" w:dyaOrig="380">
                <v:shape id="_x0000_i2329" type="#_x0000_t75" style="width:168.75pt;height:18.75pt" o:ole="">
                  <v:imagedata r:id="rId31" o:title=""/>
                </v:shape>
                <o:OLEObject Type="Embed" ProgID="Equation.DSMT4" ShapeID="_x0000_i2329" DrawAspect="Content" ObjectID="_1469310726" r:id="rId3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لان </w:t>
            </w:r>
            <w:r w:rsidRPr="001D43A0">
              <w:rPr>
                <w:position w:val="-10"/>
                <w:sz w:val="28"/>
                <w:szCs w:val="28"/>
              </w:rPr>
              <w:object w:dxaOrig="3739" w:dyaOrig="380">
                <v:shape id="_x0000_i2330" type="#_x0000_t75" style="width:186.75pt;height:18.75pt" o:ole="">
                  <v:imagedata r:id="rId33" o:title=""/>
                </v:shape>
                <o:OLEObject Type="Embed" ProgID="Equation.DSMT4" ShapeID="_x0000_i2330" DrawAspect="Content" ObjectID="_1469310727" r:id="rId34"/>
              </w:object>
            </w:r>
          </w:p>
          <w:p w:rsidR="006E2212" w:rsidRPr="001D43A0" w:rsidRDefault="006E2212" w:rsidP="006E221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الأعداد الناطقة هي :</w:t>
            </w:r>
            <w:r w:rsidRPr="001D43A0">
              <w:rPr>
                <w:sz w:val="28"/>
                <w:szCs w:val="28"/>
                <w:rtl/>
              </w:rPr>
              <w:t xml:space="preserve"> </w:t>
            </w:r>
            <w:r w:rsidRPr="001D43A0">
              <w:rPr>
                <w:position w:val="-24"/>
                <w:sz w:val="28"/>
                <w:szCs w:val="28"/>
              </w:rPr>
              <w:object w:dxaOrig="4599" w:dyaOrig="620">
                <v:shape id="_x0000_i2331" type="#_x0000_t75" style="width:229.5pt;height:30.75pt" o:ole="">
                  <v:imagedata r:id="rId35" o:title=""/>
                </v:shape>
                <o:OLEObject Type="Embed" ProgID="Equation.DSMT4" ShapeID="_x0000_i2331" DrawAspect="Content" ObjectID="_1469310728" r:id="rId3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لان  </w:t>
            </w:r>
            <w:r w:rsidRPr="001D43A0">
              <w:rPr>
                <w:position w:val="-24"/>
                <w:sz w:val="28"/>
                <w:szCs w:val="28"/>
              </w:rPr>
              <w:object w:dxaOrig="6500" w:dyaOrig="620">
                <v:shape id="_x0000_i2332" type="#_x0000_t75" style="width:324.75pt;height:30.75pt" o:ole="">
                  <v:imagedata r:id="rId37" o:title=""/>
                </v:shape>
                <o:OLEObject Type="Embed" ProgID="Equation.DSMT4" ShapeID="_x0000_i2332" DrawAspect="Content" ObjectID="_1469310729" r:id="rId38"/>
              </w:object>
            </w:r>
          </w:p>
          <w:p w:rsidR="006E2212" w:rsidRPr="001D43A0" w:rsidRDefault="006E2212" w:rsidP="006E2212">
            <w:pPr>
              <w:bidi/>
              <w:spacing w:line="16" w:lineRule="atLeast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الأعداد العشرية هي :</w:t>
            </w:r>
            <w:r w:rsidRPr="001D43A0">
              <w:rPr>
                <w:sz w:val="28"/>
                <w:szCs w:val="28"/>
                <w:rtl/>
              </w:rPr>
              <w:t xml:space="preserve"> </w:t>
            </w:r>
            <w:r w:rsidRPr="001D43A0">
              <w:rPr>
                <w:position w:val="-24"/>
                <w:sz w:val="28"/>
                <w:szCs w:val="28"/>
              </w:rPr>
              <w:object w:dxaOrig="4560" w:dyaOrig="620">
                <v:shape id="_x0000_i2333" type="#_x0000_t75" style="width:228pt;height:30.75pt" o:ole="">
                  <v:imagedata r:id="rId39" o:title=""/>
                </v:shape>
                <o:OLEObject Type="Embed" ProgID="Equation.DSMT4" ShapeID="_x0000_i2333" DrawAspect="Content" ObjectID="_1469310730" r:id="rId4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</w:t>
            </w:r>
          </w:p>
          <w:p w:rsidR="00D05EC3" w:rsidRPr="001D43A0" w:rsidRDefault="00D05EC3" w:rsidP="00D05EC3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أعداد الزوجية المحصورة بين  </w:t>
            </w:r>
            <w:r w:rsidRPr="001D43A0">
              <w:rPr>
                <w:position w:val="-4"/>
                <w:sz w:val="28"/>
                <w:szCs w:val="28"/>
              </w:rPr>
              <w:object w:dxaOrig="260" w:dyaOrig="260">
                <v:shape id="_x0000_i2334" type="#_x0000_t75" style="width:12.75pt;height:12.75pt" o:ole="">
                  <v:imagedata r:id="rId19" o:title=""/>
                </v:shape>
                <o:OLEObject Type="Embed" ProgID="Equation.DSMT4" ShapeID="_x0000_i2334" DrawAspect="Content" ObjectID="_1469310731" r:id="rId4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position w:val="-6"/>
                <w:sz w:val="28"/>
                <w:szCs w:val="28"/>
              </w:rPr>
              <w:object w:dxaOrig="300" w:dyaOrig="279">
                <v:shape id="_x0000_i2335" type="#_x0000_t75" style="width:15pt;height:14.25pt" o:ole="">
                  <v:imagedata r:id="rId21" o:title=""/>
                </v:shape>
                <o:OLEObject Type="Embed" ProgID="Equation.DSMT4" ShapeID="_x0000_i2335" DrawAspect="Content" ObjectID="_1469310732" r:id="rId4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هي :</w:t>
            </w:r>
            <w:r w:rsidR="002A1AA9" w:rsidRPr="001D43A0"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  <w:r w:rsidR="002A1AA9" w:rsidRPr="001D43A0">
              <w:rPr>
                <w:position w:val="-10"/>
                <w:sz w:val="28"/>
                <w:szCs w:val="28"/>
              </w:rPr>
              <w:object w:dxaOrig="2360" w:dyaOrig="320">
                <v:shape id="_x0000_i2336" type="#_x0000_t75" style="width:117.75pt;height:15.75pt" o:ole="">
                  <v:imagedata r:id="rId43" o:title=""/>
                </v:shape>
                <o:OLEObject Type="Embed" ProgID="Equation.DSMT4" ShapeID="_x0000_i2336" DrawAspect="Content" ObjectID="_1469310733" r:id="rId44"/>
              </w:object>
            </w:r>
          </w:p>
          <w:p w:rsidR="00D05EC3" w:rsidRPr="001D43A0" w:rsidRDefault="00D05EC3" w:rsidP="00D05EC3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أعداد الفردية المحصورة بين  </w:t>
            </w:r>
            <w:r w:rsidR="002A1AA9" w:rsidRPr="001D43A0">
              <w:rPr>
                <w:position w:val="-4"/>
                <w:sz w:val="28"/>
                <w:szCs w:val="28"/>
              </w:rPr>
              <w:object w:dxaOrig="200" w:dyaOrig="260">
                <v:shape id="_x0000_i2337" type="#_x0000_t75" style="width:9.75pt;height:12.75pt" o:ole="">
                  <v:imagedata r:id="rId45" o:title=""/>
                </v:shape>
                <o:OLEObject Type="Embed" ProgID="Equation.DSMT4" ShapeID="_x0000_i2337" DrawAspect="Content" ObjectID="_1469310734" r:id="rId4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position w:val="-4"/>
                <w:sz w:val="28"/>
                <w:szCs w:val="28"/>
              </w:rPr>
              <w:object w:dxaOrig="279" w:dyaOrig="260">
                <v:shape id="_x0000_i2338" type="#_x0000_t75" style="width:14.25pt;height:12.75pt" o:ole="">
                  <v:imagedata r:id="rId25" o:title=""/>
                </v:shape>
                <o:OLEObject Type="Embed" ProgID="Equation.DSMT4" ShapeID="_x0000_i2338" DrawAspect="Content" ObjectID="_1469310735" r:id="rId4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هي :</w:t>
            </w:r>
            <w:r w:rsidR="002A1AA9" w:rsidRPr="001D43A0">
              <w:rPr>
                <w:sz w:val="28"/>
                <w:szCs w:val="28"/>
                <w:rtl/>
              </w:rPr>
              <w:t xml:space="preserve"> </w:t>
            </w:r>
            <w:r w:rsidR="002A1AA9" w:rsidRPr="001D43A0">
              <w:rPr>
                <w:position w:val="-10"/>
                <w:sz w:val="28"/>
                <w:szCs w:val="28"/>
              </w:rPr>
              <w:object w:dxaOrig="1620" w:dyaOrig="320">
                <v:shape id="_x0000_i2339" type="#_x0000_t75" style="width:81pt;height:15.75pt" o:ole="">
                  <v:imagedata r:id="rId48" o:title=""/>
                </v:shape>
                <o:OLEObject Type="Embed" ProgID="Equation.DSMT4" ShapeID="_x0000_i2339" DrawAspect="Content" ObjectID="_1469310736" r:id="rId49"/>
              </w:object>
            </w:r>
          </w:p>
          <w:p w:rsidR="006E2212" w:rsidRPr="001D43A0" w:rsidRDefault="006E2212" w:rsidP="006E221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</w:p>
          <w:p w:rsidR="002A1AA9" w:rsidRPr="001D43A0" w:rsidRDefault="002A1AA9" w:rsidP="002A1AA9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أعداد الطبيعة :</w:t>
            </w:r>
          </w:p>
          <w:p w:rsidR="002A1AA9" w:rsidRPr="001D43A0" w:rsidRDefault="002A1AA9" w:rsidP="002A1AA9">
            <w:pPr>
              <w:bidi/>
              <w:spacing w:line="16" w:lineRule="atLeast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تعريف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الأعداد  </w:t>
            </w:r>
            <w:r w:rsidRPr="001D43A0">
              <w:rPr>
                <w:position w:val="-10"/>
                <w:sz w:val="28"/>
                <w:szCs w:val="28"/>
              </w:rPr>
              <w:object w:dxaOrig="2340" w:dyaOrig="320">
                <v:shape id="_x0000_i2340" type="#_x0000_t75" style="width:117pt;height:15.75pt" o:ole="">
                  <v:imagedata r:id="rId50" o:title=""/>
                </v:shape>
                <o:OLEObject Type="Embed" ProgID="Equation.DSMT4" ShapeID="_x0000_i2340" DrawAspect="Content" ObjectID="_1469310737" r:id="rId5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تسمى أعدد طبيعية  ونرمز الى مجموعة الأعداد الطبيعية بالرمز </w:t>
            </w:r>
            <w:r w:rsidRPr="001D43A0">
              <w:rPr>
                <w:position w:val="-6"/>
                <w:sz w:val="28"/>
                <w:szCs w:val="28"/>
              </w:rPr>
              <w:object w:dxaOrig="260" w:dyaOrig="279">
                <v:shape id="_x0000_i2341" type="#_x0000_t75" style="width:12.75pt;height:14.25pt" o:ole="">
                  <v:imagedata r:id="rId52" o:title=""/>
                </v:shape>
                <o:OLEObject Type="Embed" ProgID="Equation.DSMT4" ShapeID="_x0000_i2341" DrawAspect="Content" ObjectID="_1469310738" r:id="rId53"/>
              </w:object>
            </w:r>
          </w:p>
          <w:p w:rsidR="002A1AA9" w:rsidRPr="001D43A0" w:rsidRDefault="002A1AA9" w:rsidP="002A1AA9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أمثلة :</w:t>
            </w:r>
          </w:p>
          <w:p w:rsidR="00014704" w:rsidRPr="001D43A0" w:rsidRDefault="00014704" w:rsidP="00014704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عدد </w:t>
            </w:r>
            <w:r w:rsidRPr="001D43A0">
              <w:rPr>
                <w:position w:val="-4"/>
                <w:sz w:val="28"/>
                <w:szCs w:val="28"/>
              </w:rPr>
              <w:object w:dxaOrig="200" w:dyaOrig="260">
                <v:shape id="_x0000_i2342" type="#_x0000_t75" style="width:9.75pt;height:12.75pt" o:ole="">
                  <v:imagedata r:id="rId54" o:title=""/>
                </v:shape>
                <o:OLEObject Type="Embed" ProgID="Equation.DSMT4" ShapeID="_x0000_i2342" DrawAspect="Content" ObjectID="_1469310739" r:id="rId5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ينتمى الى مجموعة الاعداد الطبيعية ونكتب </w:t>
            </w:r>
            <w:r w:rsidRPr="001D43A0">
              <w:rPr>
                <w:position w:val="-6"/>
                <w:sz w:val="28"/>
                <w:szCs w:val="28"/>
              </w:rPr>
              <w:object w:dxaOrig="600" w:dyaOrig="279">
                <v:shape id="_x0000_i2343" type="#_x0000_t75" style="width:30pt;height:14.25pt" o:ole="">
                  <v:imagedata r:id="rId56" o:title=""/>
                </v:shape>
                <o:OLEObject Type="Embed" ProgID="Equation.DSMT4" ShapeID="_x0000_i2343" DrawAspect="Content" ObjectID="_1469310740" r:id="rId57"/>
              </w:object>
            </w:r>
          </w:p>
          <w:p w:rsidR="00E92A85" w:rsidRPr="001D43A0" w:rsidRDefault="00E92A85" w:rsidP="00E92A85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عدد </w:t>
            </w:r>
            <w:r w:rsidRPr="001D43A0">
              <w:rPr>
                <w:position w:val="-10"/>
                <w:sz w:val="28"/>
                <w:szCs w:val="28"/>
              </w:rPr>
              <w:object w:dxaOrig="499" w:dyaOrig="320">
                <v:shape id="_x0000_i2344" type="#_x0000_t75" style="width:24.75pt;height:15.75pt" o:ole="">
                  <v:imagedata r:id="rId58" o:title=""/>
                </v:shape>
                <o:OLEObject Type="Embed" ProgID="Equation.DSMT4" ShapeID="_x0000_i2344" DrawAspect="Content" ObjectID="_1469310741" r:id="rId59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لا  ينتمى الى مجموعة الاعداد الطبيعية ونكتب </w:t>
            </w:r>
            <w:r w:rsidRPr="001D43A0">
              <w:rPr>
                <w:position w:val="-10"/>
                <w:sz w:val="28"/>
                <w:szCs w:val="28"/>
              </w:rPr>
              <w:object w:dxaOrig="900" w:dyaOrig="320">
                <v:shape id="_x0000_i2345" type="#_x0000_t75" style="width:45pt;height:15.75pt" o:ole="">
                  <v:imagedata r:id="rId60" o:title=""/>
                </v:shape>
                <o:OLEObject Type="Embed" ProgID="Equation.DSMT4" ShapeID="_x0000_i2345" DrawAspect="Content" ObjectID="_1469310742" r:id="rId61"/>
              </w:object>
            </w:r>
          </w:p>
          <w:p w:rsidR="00E92A85" w:rsidRPr="001D43A0" w:rsidRDefault="00E92A85" w:rsidP="00E92A85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ات :</w:t>
            </w:r>
          </w:p>
          <w:p w:rsidR="00E92A85" w:rsidRPr="001D43A0" w:rsidRDefault="00E92A85" w:rsidP="00E92A85">
            <w:pPr>
              <w:bidi/>
              <w:spacing w:line="16" w:lineRule="atLeast"/>
              <w:rPr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أصغر عدد في </w:t>
            </w:r>
            <w:r w:rsidR="00D40B74" w:rsidRPr="001D43A0">
              <w:rPr>
                <w:rFonts w:cs="DecoType Naskh Special" w:hint="cs"/>
                <w:sz w:val="28"/>
                <w:szCs w:val="28"/>
                <w:rtl/>
              </w:rPr>
              <w:t>ال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مجموعة </w:t>
            </w:r>
            <w:r w:rsidRPr="001D43A0">
              <w:rPr>
                <w:position w:val="-6"/>
                <w:sz w:val="28"/>
                <w:szCs w:val="28"/>
              </w:rPr>
              <w:object w:dxaOrig="260" w:dyaOrig="279">
                <v:shape id="_x0000_i2346" type="#_x0000_t75" style="width:12.75pt;height:14.25pt" o:ole="">
                  <v:imagedata r:id="rId62" o:title=""/>
                </v:shape>
                <o:OLEObject Type="Embed" ProgID="Equation.DSMT4" ShapeID="_x0000_i2346" DrawAspect="Content" ObjectID="_1469310743" r:id="rId6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هو  </w:t>
            </w:r>
            <w:r w:rsidRPr="001D43A0">
              <w:rPr>
                <w:position w:val="-6"/>
                <w:sz w:val="28"/>
                <w:szCs w:val="28"/>
              </w:rPr>
              <w:object w:dxaOrig="200" w:dyaOrig="279">
                <v:shape id="_x0000_i2347" type="#_x0000_t75" style="width:9.75pt;height:14.25pt" o:ole="">
                  <v:imagedata r:id="rId64" o:title=""/>
                </v:shape>
                <o:OLEObject Type="Embed" ProgID="Equation.DSMT4" ShapeID="_x0000_i2347" DrawAspect="Content" ObjectID="_1469310744" r:id="rId65"/>
              </w:object>
            </w:r>
          </w:p>
          <w:p w:rsidR="00E92A85" w:rsidRPr="001D43A0" w:rsidRDefault="00E92A85" w:rsidP="00E92A85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مجموعة  الاعدد الطبيعية  غير معدومة نرمز لها بالرمز </w:t>
            </w:r>
            <w:r w:rsidRPr="001D43A0">
              <w:rPr>
                <w:position w:val="-6"/>
                <w:sz w:val="28"/>
                <w:szCs w:val="28"/>
              </w:rPr>
              <w:object w:dxaOrig="320" w:dyaOrig="320">
                <v:shape id="_x0000_i2348" type="#_x0000_t75" style="width:15.75pt;height:15.75pt" o:ole="">
                  <v:imagedata r:id="rId66" o:title=""/>
                </v:shape>
                <o:OLEObject Type="Embed" ProgID="Equation.DSMT4" ShapeID="_x0000_i2348" DrawAspect="Content" ObjectID="_1469310745" r:id="rId67"/>
              </w:object>
            </w:r>
          </w:p>
          <w:p w:rsidR="00E92A85" w:rsidRPr="001D43A0" w:rsidRDefault="00E92A85" w:rsidP="00E92A85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المجموعة </w:t>
            </w:r>
            <w:r w:rsidRPr="001D43A0">
              <w:rPr>
                <w:position w:val="-6"/>
                <w:sz w:val="28"/>
                <w:szCs w:val="28"/>
              </w:rPr>
              <w:object w:dxaOrig="260" w:dyaOrig="279">
                <v:shape id="_x0000_i2349" type="#_x0000_t75" style="width:12.75pt;height:14.25pt" o:ole="">
                  <v:imagedata r:id="rId62" o:title=""/>
                </v:shape>
                <o:OLEObject Type="Embed" ProgID="Equation.DSMT4" ShapeID="_x0000_i2349" DrawAspect="Content" ObjectID="_1469310746" r:id="rId6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غير منتهية </w:t>
            </w:r>
          </w:p>
          <w:p w:rsidR="00D40B74" w:rsidRPr="001D43A0" w:rsidRDefault="00D40B74" w:rsidP="00D40B74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الأعداد الصحيحة  النسبية:</w:t>
            </w:r>
          </w:p>
          <w:p w:rsidR="00D40B74" w:rsidRPr="001D43A0" w:rsidRDefault="00D40B74" w:rsidP="00D40B74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الأعداد  </w:t>
            </w:r>
            <w:r w:rsidRPr="001D43A0">
              <w:rPr>
                <w:position w:val="-10"/>
                <w:sz w:val="28"/>
                <w:szCs w:val="28"/>
              </w:rPr>
              <w:object w:dxaOrig="4760" w:dyaOrig="320">
                <v:shape id="_x0000_i2350" type="#_x0000_t75" style="width:237.75pt;height:15.75pt" o:ole="">
                  <v:imagedata r:id="rId69" o:title=""/>
                </v:shape>
                <o:OLEObject Type="Embed" ProgID="Equation.DSMT4" ShapeID="_x0000_i2350" DrawAspect="Content" ObjectID="_1469310747" r:id="rId7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تسمى أعدد الصحيحة النسبية( سالبةـ ، معدومة  ، موجبة )   ونرمز الى مجموعة الأعداد الصحيحة النسبية  بالرمز </w:t>
            </w:r>
            <w:r w:rsidRPr="001D43A0">
              <w:rPr>
                <w:position w:val="-4"/>
                <w:sz w:val="28"/>
                <w:szCs w:val="28"/>
              </w:rPr>
              <w:object w:dxaOrig="240" w:dyaOrig="260">
                <v:shape id="_x0000_i2351" type="#_x0000_t75" style="width:12pt;height:12.75pt" o:ole="">
                  <v:imagedata r:id="rId71" o:title=""/>
                </v:shape>
                <o:OLEObject Type="Embed" ProgID="Equation.DSMT4" ShapeID="_x0000_i2351" DrawAspect="Content" ObjectID="_1469310748" r:id="rId72"/>
              </w:object>
            </w:r>
          </w:p>
          <w:p w:rsidR="006C51C2" w:rsidRPr="001D43A0" w:rsidRDefault="00D40B74" w:rsidP="006C51C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أمثلة :</w:t>
            </w:r>
            <w:r w:rsidR="006C51C2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العدد </w:t>
            </w:r>
            <w:r w:rsidR="006C51C2" w:rsidRPr="001D43A0">
              <w:rPr>
                <w:position w:val="-4"/>
                <w:sz w:val="28"/>
                <w:szCs w:val="28"/>
              </w:rPr>
              <w:object w:dxaOrig="440" w:dyaOrig="260">
                <v:shape id="_x0000_i2352" type="#_x0000_t75" style="width:21.75pt;height:12.75pt" o:ole="">
                  <v:imagedata r:id="rId73" o:title=""/>
                </v:shape>
                <o:OLEObject Type="Embed" ProgID="Equation.DSMT4" ShapeID="_x0000_i2352" DrawAspect="Content" ObjectID="_1469310749" r:id="rId74"/>
              </w:object>
            </w:r>
            <w:r w:rsidR="006C51C2" w:rsidRPr="001D43A0">
              <w:rPr>
                <w:rFonts w:cs="DecoType Naskh Special" w:hint="cs"/>
                <w:sz w:val="28"/>
                <w:szCs w:val="28"/>
                <w:rtl/>
              </w:rPr>
              <w:t xml:space="preserve"> ينتمى الى </w:t>
            </w:r>
            <w:r w:rsidR="006C51C2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أعداد الصحيحة النسبية  </w:t>
            </w:r>
            <w:r w:rsidR="006C51C2" w:rsidRPr="001D43A0">
              <w:rPr>
                <w:rFonts w:cs="DecoType Naskh Special" w:hint="cs"/>
                <w:sz w:val="28"/>
                <w:szCs w:val="28"/>
                <w:rtl/>
              </w:rPr>
              <w:t xml:space="preserve">ونكتب </w:t>
            </w:r>
            <w:r w:rsidR="006C51C2" w:rsidRPr="001D43A0">
              <w:rPr>
                <w:position w:val="-4"/>
                <w:sz w:val="28"/>
                <w:szCs w:val="28"/>
              </w:rPr>
              <w:object w:dxaOrig="840" w:dyaOrig="260">
                <v:shape id="_x0000_i2353" type="#_x0000_t75" style="width:42pt;height:12.75pt" o:ole="">
                  <v:imagedata r:id="rId75" o:title=""/>
                </v:shape>
                <o:OLEObject Type="Embed" ProgID="Equation.DSMT4" ShapeID="_x0000_i2353" DrawAspect="Content" ObjectID="_1469310750" r:id="rId76"/>
              </w:object>
            </w:r>
          </w:p>
          <w:p w:rsidR="00D40B74" w:rsidRPr="001D43A0" w:rsidRDefault="006C51C2" w:rsidP="006C51C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عدد </w:t>
            </w:r>
            <w:r w:rsidRPr="001D43A0">
              <w:rPr>
                <w:position w:val="-6"/>
                <w:sz w:val="28"/>
                <w:szCs w:val="28"/>
              </w:rPr>
              <w:object w:dxaOrig="460" w:dyaOrig="340">
                <v:shape id="_x0000_i2354" type="#_x0000_t75" style="width:23.25pt;height:17.25pt" o:ole="">
                  <v:imagedata r:id="rId77" o:title=""/>
                </v:shape>
                <o:OLEObject Type="Embed" ProgID="Equation.DSMT4" ShapeID="_x0000_i2354" DrawAspect="Content" ObjectID="_1469310751" r:id="rId78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لا  ينتمى الى </w:t>
            </w:r>
            <w:r w:rsidRPr="001D43A0">
              <w:rPr>
                <w:rFonts w:cs="DecoType Naskh Special" w:hint="eastAsia"/>
                <w:sz w:val="28"/>
                <w:szCs w:val="28"/>
                <w:rtl/>
              </w:rPr>
              <w:t>الأعداد</w:t>
            </w:r>
            <w:r w:rsidRPr="001D43A0">
              <w:rPr>
                <w:rFonts w:cs="DecoType Naskh Special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eastAsia"/>
                <w:sz w:val="28"/>
                <w:szCs w:val="28"/>
                <w:rtl/>
              </w:rPr>
              <w:t>الصحيحة</w:t>
            </w:r>
            <w:r w:rsidRPr="001D43A0">
              <w:rPr>
                <w:rFonts w:cs="DecoType Naskh Special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eastAsia"/>
                <w:sz w:val="28"/>
                <w:szCs w:val="28"/>
                <w:rtl/>
              </w:rPr>
              <w:t>النسبية</w:t>
            </w:r>
            <w:r w:rsidRPr="001D43A0">
              <w:rPr>
                <w:rFonts w:cs="DecoType Naskh Special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ونكتب </w:t>
            </w:r>
            <w:r w:rsidRPr="001D43A0">
              <w:rPr>
                <w:position w:val="-6"/>
                <w:sz w:val="28"/>
                <w:szCs w:val="28"/>
              </w:rPr>
              <w:object w:dxaOrig="859" w:dyaOrig="340">
                <v:shape id="_x0000_i2355" type="#_x0000_t75" style="width:42.75pt;height:17.25pt" o:ole="">
                  <v:imagedata r:id="rId79" o:title=""/>
                </v:shape>
                <o:OLEObject Type="Embed" ProgID="Equation.DSMT4" ShapeID="_x0000_i2355" DrawAspect="Content" ObjectID="_1469310752" r:id="rId80"/>
              </w:object>
            </w:r>
          </w:p>
          <w:p w:rsidR="006C51C2" w:rsidRPr="001D43A0" w:rsidRDefault="00D40B74" w:rsidP="006C51C2">
            <w:pPr>
              <w:bidi/>
              <w:spacing w:line="16" w:lineRule="atLeast"/>
              <w:rPr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ات :</w:t>
            </w:r>
            <w:r w:rsidR="006C51C2" w:rsidRPr="001D43A0">
              <w:rPr>
                <w:rFonts w:cs="DecoType Naskh Special" w:hint="cs"/>
                <w:sz w:val="28"/>
                <w:szCs w:val="28"/>
                <w:rtl/>
              </w:rPr>
              <w:t xml:space="preserve"> كل عدد طبيعى هو عدد صحيح نسبي  أي أن :</w:t>
            </w:r>
            <w:r w:rsidR="006C51C2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="006C51C2" w:rsidRPr="001D43A0">
              <w:rPr>
                <w:position w:val="-6"/>
                <w:sz w:val="28"/>
                <w:szCs w:val="28"/>
              </w:rPr>
              <w:object w:dxaOrig="700" w:dyaOrig="279">
                <v:shape id="_x0000_i2356" type="#_x0000_t75" style="width:35.25pt;height:14.25pt" o:ole="">
                  <v:imagedata r:id="rId81" o:title=""/>
                </v:shape>
                <o:OLEObject Type="Embed" ProgID="Equation.DSMT4" ShapeID="_x0000_i2356" DrawAspect="Content" ObjectID="_1469310753" r:id="rId82"/>
              </w:object>
            </w:r>
          </w:p>
          <w:p w:rsidR="00D40B74" w:rsidRPr="001D43A0" w:rsidRDefault="006C51C2" w:rsidP="006C51C2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مجموعة  الاعدد  الصحيحة النسبية غير معدومة نرمز لها بالرمز</w:t>
            </w:r>
            <w:r w:rsidRPr="001D43A0">
              <w:rPr>
                <w:position w:val="-4"/>
                <w:sz w:val="28"/>
                <w:szCs w:val="28"/>
              </w:rPr>
              <w:object w:dxaOrig="300" w:dyaOrig="300">
                <v:shape id="_x0000_i2357" type="#_x0000_t75" style="width:15pt;height:15pt" o:ole="">
                  <v:imagedata r:id="rId83" o:title=""/>
                </v:shape>
                <o:OLEObject Type="Embed" ProgID="Equation.DSMT4" ShapeID="_x0000_i2357" DrawAspect="Content" ObjectID="_1469310754" r:id="rId84"/>
              </w:object>
            </w:r>
          </w:p>
          <w:p w:rsidR="003E6DE7" w:rsidRPr="001D43A0" w:rsidRDefault="00FE0B7F" w:rsidP="00FE0B7F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كل عدد زوجي </w:t>
            </w:r>
            <w:r w:rsidR="003E6DE7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يكتب على شكل </w:t>
            </w:r>
            <w:r w:rsidR="003E6DE7" w:rsidRPr="001D43A0">
              <w:rPr>
                <w:position w:val="-6"/>
                <w:sz w:val="28"/>
                <w:szCs w:val="28"/>
              </w:rPr>
              <w:object w:dxaOrig="720" w:dyaOrig="279">
                <v:shape id="_x0000_i2358" type="#_x0000_t75" style="width:36pt;height:14.25pt" o:ole="">
                  <v:imagedata r:id="rId85" o:title=""/>
                </v:shape>
                <o:OLEObject Type="Embed" ProgID="Equation.DSMT4" ShapeID="_x0000_i2358" DrawAspect="Content" ObjectID="_1469310755" r:id="rId86"/>
              </w:object>
            </w:r>
            <w:r w:rsidR="003E6DE7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حيث </w:t>
            </w:r>
            <w:r w:rsidR="003E6DE7" w:rsidRPr="001D43A0">
              <w:rPr>
                <w:position w:val="-4"/>
                <w:sz w:val="28"/>
                <w:szCs w:val="28"/>
              </w:rPr>
              <w:object w:dxaOrig="240" w:dyaOrig="260">
                <v:shape id="_x0000_i2359" type="#_x0000_t75" style="width:12pt;height:12.75pt" o:ole="">
                  <v:imagedata r:id="rId87" o:title=""/>
                </v:shape>
                <o:OLEObject Type="Embed" ProgID="Equation.DSMT4" ShapeID="_x0000_i2359" DrawAspect="Content" ObjectID="_1469310756" r:id="rId88"/>
              </w:object>
            </w:r>
            <w:r w:rsidR="003E6DE7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دد صحيح نسبي </w:t>
            </w:r>
          </w:p>
          <w:p w:rsidR="00E92A85" w:rsidRPr="001D43A0" w:rsidRDefault="003E6DE7" w:rsidP="00FE0B7F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ن</w:t>
            </w:r>
            <w:r w:rsidR="00FE0B7F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كل عدد فردي </w:t>
            </w:r>
            <w:r w:rsidRPr="001D43A0">
              <w:rPr>
                <w:position w:val="-6"/>
                <w:sz w:val="28"/>
                <w:szCs w:val="28"/>
              </w:rPr>
              <w:object w:dxaOrig="200" w:dyaOrig="279">
                <v:shape id="_x0000_i2360" type="#_x0000_t75" style="width:9.75pt;height:14.25pt" o:ole="">
                  <v:imagedata r:id="rId89" o:title=""/>
                </v:shape>
                <o:OLEObject Type="Embed" ProgID="Equation.DSMT4" ShapeID="_x0000_i2360" DrawAspect="Content" ObjectID="_1469310757" r:id="rId9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يكتب على شكل </w:t>
            </w:r>
            <w:r w:rsidRPr="001D43A0">
              <w:rPr>
                <w:position w:val="-6"/>
                <w:sz w:val="28"/>
                <w:szCs w:val="28"/>
              </w:rPr>
              <w:object w:dxaOrig="1040" w:dyaOrig="279">
                <v:shape id="_x0000_i2361" type="#_x0000_t75" style="width:51.75pt;height:14.25pt" o:ole="">
                  <v:imagedata r:id="rId91" o:title=""/>
                </v:shape>
                <o:OLEObject Type="Embed" ProgID="Equation.DSMT4" ShapeID="_x0000_i2361" DrawAspect="Content" ObjectID="_1469310758" r:id="rId9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حيث </w:t>
            </w:r>
            <w:r w:rsidRPr="001D43A0">
              <w:rPr>
                <w:position w:val="-4"/>
                <w:sz w:val="28"/>
                <w:szCs w:val="28"/>
              </w:rPr>
              <w:object w:dxaOrig="240" w:dyaOrig="260">
                <v:shape id="_x0000_i2362" type="#_x0000_t75" style="width:12pt;height:12.75pt" o:ole="">
                  <v:imagedata r:id="rId87" o:title=""/>
                </v:shape>
                <o:OLEObject Type="Embed" ProgID="Equation.DSMT4" ShapeID="_x0000_i2362" DrawAspect="Content" ObjectID="_1469310759" r:id="rId9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دد صحيح نسبي</w:t>
            </w:r>
          </w:p>
          <w:p w:rsidR="006C51C2" w:rsidRPr="001D43A0" w:rsidRDefault="003E6DE7" w:rsidP="006C51C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مثلة :</w:t>
            </w:r>
            <w:r w:rsidR="006C51C2" w:rsidRPr="001D43A0">
              <w:rPr>
                <w:position w:val="-4"/>
                <w:sz w:val="28"/>
                <w:szCs w:val="28"/>
              </w:rPr>
              <w:t xml:space="preserve"> </w:t>
            </w:r>
            <w:r w:rsidR="006C51C2" w:rsidRPr="001D43A0">
              <w:rPr>
                <w:position w:val="-6"/>
                <w:sz w:val="28"/>
                <w:szCs w:val="28"/>
              </w:rPr>
              <w:object w:dxaOrig="380" w:dyaOrig="279">
                <v:shape id="_x0000_i2363" type="#_x0000_t75" style="width:18.75pt;height:14.25pt" o:ole="">
                  <v:imagedata r:id="rId94" o:title=""/>
                </v:shape>
                <o:OLEObject Type="Embed" ProgID="Equation.DSMT4" ShapeID="_x0000_i2363" DrawAspect="Content" ObjectID="_1469310760" r:id="rId95"/>
              </w:object>
            </w:r>
            <w:r w:rsidR="006C51C2" w:rsidRPr="001D43A0">
              <w:rPr>
                <w:rFonts w:cs="DecoType Naskh Special" w:hint="cs"/>
                <w:sz w:val="28"/>
                <w:szCs w:val="28"/>
                <w:rtl/>
              </w:rPr>
              <w:t xml:space="preserve">هو  عدد فردي   لانه يكتب على شكل </w:t>
            </w:r>
            <w:r w:rsidR="006C51C2" w:rsidRPr="001D43A0">
              <w:rPr>
                <w:position w:val="-6"/>
                <w:sz w:val="28"/>
                <w:szCs w:val="28"/>
              </w:rPr>
              <w:object w:dxaOrig="1480" w:dyaOrig="279">
                <v:shape id="_x0000_i2364" type="#_x0000_t75" style="width:74.25pt;height:14.25pt" o:ole="">
                  <v:imagedata r:id="rId96" o:title=""/>
                </v:shape>
                <o:OLEObject Type="Embed" ProgID="Equation.DSMT4" ShapeID="_x0000_i2364" DrawAspect="Content" ObjectID="_1469310761" r:id="rId97"/>
              </w:object>
            </w:r>
          </w:p>
          <w:p w:rsidR="00014704" w:rsidRPr="001D43A0" w:rsidRDefault="006C51C2" w:rsidP="006C51C2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position w:val="-4"/>
                <w:sz w:val="28"/>
                <w:szCs w:val="28"/>
              </w:rPr>
              <w:object w:dxaOrig="560" w:dyaOrig="260">
                <v:shape id="_x0000_i2365" type="#_x0000_t75" style="width:27.75pt;height:12.75pt" o:ole="">
                  <v:imagedata r:id="rId98" o:title=""/>
                </v:shape>
                <o:OLEObject Type="Embed" ProgID="Equation.DSMT4" ShapeID="_x0000_i2365" DrawAspect="Content" ObjectID="_1469310762" r:id="rId9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هو  عدد زوجي  لانه يكتب على شكل </w:t>
            </w:r>
            <w:r w:rsidRPr="001D43A0">
              <w:rPr>
                <w:position w:val="-10"/>
                <w:sz w:val="28"/>
                <w:szCs w:val="28"/>
              </w:rPr>
              <w:object w:dxaOrig="2100" w:dyaOrig="320">
                <v:shape id="_x0000_i2366" type="#_x0000_t75" style="width:105pt;height:15.75pt" o:ole="">
                  <v:imagedata r:id="rId100" o:title=""/>
                </v:shape>
                <o:OLEObject Type="Embed" ProgID="Equation.DSMT4" ShapeID="_x0000_i2366" DrawAspect="Content" ObjectID="_1469310763" r:id="rId101"/>
              </w:object>
            </w:r>
          </w:p>
          <w:p w:rsidR="00FE0B7F" w:rsidRPr="001D43A0" w:rsidRDefault="00FE0B7F" w:rsidP="00B607EE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eastAsia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جموعة</w: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أعداد</w: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ناطقة</w: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/ </w:t>
            </w:r>
            <w:r w:rsidRPr="001D43A0">
              <w:rPr>
                <w:rFonts w:cs="DecoType Naskh Special" w:hint="eastAsia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جموعة</w: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أعداد</w: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عشرية</w: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FE0B7F" w:rsidRPr="001D43A0" w:rsidRDefault="004E37EE" w:rsidP="004E37EE">
            <w:pPr>
              <w:jc w:val="right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</w:rPr>
              <w:object w:dxaOrig="660" w:dyaOrig="360">
                <v:shape id="_x0000_i2367" type="#_x0000_t75" style="width:33pt;height:18.75pt" o:ole="">
                  <v:imagedata r:id="rId102" o:title=""/>
                </v:shape>
                <o:OLEObject Type="Embed" ProgID="Equation.DSMT4" ShapeID="_x0000_i2367" DrawAspect="Content" ObjectID="_1469310764" r:id="rId103"/>
              </w:objec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و</w:t>
            </w:r>
            <w:r w:rsidR="00FE0B7F" w:rsidRPr="001D43A0">
              <w:rPr>
                <w:rFonts w:cs="DecoType Naskh Special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</w:rPr>
              <w:object w:dxaOrig="639" w:dyaOrig="320">
                <v:shape id="_x0000_i2368" type="#_x0000_t75" style="width:32.25pt;height:16.5pt" o:ole="">
                  <v:imagedata r:id="rId104" o:title=""/>
                </v:shape>
                <o:OLEObject Type="Embed" ProgID="Equation.DSMT4" ShapeID="_x0000_i2368" DrawAspect="Content" ObjectID="_1469310765" r:id="rId105"/>
              </w:object>
            </w:r>
            <w:r w:rsidR="00FE0B7F" w:rsidRPr="001D43A0"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>حيث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  <w:t xml:space="preserve"> </w:t>
            </w:r>
            <w:r w:rsidR="00FE0B7F" w:rsidRPr="001D43A0">
              <w:rPr>
                <w:rFonts w:ascii="Times New Roman" w:eastAsia="Times New Roman" w:hAnsi="Times New Roman" w:cs="DecoType Naskh Special"/>
                <w:position w:val="-30"/>
                <w:sz w:val="28"/>
                <w:szCs w:val="28"/>
                <w:lang w:bidi="ar-DZ"/>
              </w:rPr>
              <w:object w:dxaOrig="279" w:dyaOrig="680">
                <v:shape id="_x0000_i2369" type="#_x0000_t75" style="width:9pt;height:33.75pt" o:ole="">
                  <v:imagedata r:id="rId106" o:title=""/>
                </v:shape>
                <o:OLEObject Type="Embed" ProgID="Equation.3" ShapeID="_x0000_i2369" DrawAspect="Content" ObjectID="_1469310766" r:id="rId107"/>
              </w:object>
            </w:r>
            <w:r w:rsidR="00FE0B7F"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="00FE0B7F"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>تعريف</w:t>
            </w:r>
            <w:r w:rsidR="00FE0B7F"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:نسمي عدد ناطق كل عددمن   الشكل</w:t>
            </w:r>
            <w:r w:rsidR="00FE0B7F" w:rsidRPr="001D43A0">
              <w:rPr>
                <w:rFonts w:ascii="Times New Roman" w:eastAsia="Times New Roman" w:hAnsi="Times New Roman" w:cs="DecoType Naskh Special" w:hint="cs"/>
                <w:color w:val="9D3BFF"/>
                <w:sz w:val="28"/>
                <w:szCs w:val="28"/>
                <w:rtl/>
                <w:lang w:bidi="ar-DZ"/>
              </w:rPr>
              <w:t xml:space="preserve"> </w:t>
            </w:r>
          </w:p>
          <w:p w:rsidR="00FE0B7F" w:rsidRPr="001D43A0" w:rsidRDefault="004E37EE" w:rsidP="004E37EE">
            <w:pPr>
              <w:jc w:val="right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10"/>
                <w:sz w:val="28"/>
                <w:szCs w:val="28"/>
              </w:rPr>
              <w:object w:dxaOrig="260" w:dyaOrig="320">
                <v:shape id="_x0000_i2370" type="#_x0000_t75" style="width:12.75pt;height:16.5pt" o:ole="">
                  <v:imagedata r:id="rId108" o:title=""/>
                </v:shape>
                <o:OLEObject Type="Embed" ProgID="Equation.DSMT4" ShapeID="_x0000_i2370" DrawAspect="Content" ObjectID="_1469310767" r:id="rId109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 w:hint="cs"/>
                <w:color w:val="000000"/>
                <w:sz w:val="28"/>
                <w:szCs w:val="28"/>
                <w:rtl/>
                <w:lang w:bidi="ar-DZ"/>
              </w:rPr>
              <w:t>نرمز إلى مجموعة الأعداد الناطقة بالرمز</w:t>
            </w:r>
            <w:r w:rsidR="00FE0B7F" w:rsidRPr="001D43A0">
              <w:rPr>
                <w:rFonts w:ascii="Times New Roman" w:eastAsia="Times New Roman" w:hAnsi="Times New Roman" w:cs="DecoType Naskh Special"/>
                <w:color w:val="000000"/>
                <w:sz w:val="28"/>
                <w:szCs w:val="28"/>
                <w:rtl/>
                <w:lang w:bidi="ar-DZ"/>
              </w:rPr>
              <w:t>:</w:t>
            </w:r>
            <w:r w:rsidR="00FE0B7F"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   </w:t>
            </w:r>
          </w:p>
          <w:p w:rsidR="004E37EE" w:rsidRPr="001D43A0" w:rsidRDefault="00FE0B7F" w:rsidP="000B5645">
            <w:pPr>
              <w:jc w:val="right"/>
              <w:rPr>
                <w:rFonts w:ascii="Times New Roman" w:eastAsia="Times New Roman" w:hAnsi="Times New Roman" w:cs="DecoType Naskh Special"/>
                <w:color w:val="0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="000B5645" w:rsidRPr="001D43A0">
              <w:rPr>
                <w:position w:val="-6"/>
                <w:sz w:val="28"/>
                <w:szCs w:val="28"/>
              </w:rPr>
              <w:object w:dxaOrig="639" w:dyaOrig="279">
                <v:shape id="_x0000_i2371" type="#_x0000_t75" style="width:32.25pt;height:14.25pt" o:ole="">
                  <v:imagedata r:id="rId110" o:title=""/>
                </v:shape>
                <o:OLEObject Type="Embed" ProgID="Equation.DSMT4" ShapeID="_x0000_i2371" DrawAspect="Content" ObjectID="_1469310768" r:id="rId111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="000B5645"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>و</w:t>
            </w:r>
            <w:r w:rsidR="000B5645" w:rsidRPr="001D43A0">
              <w:rPr>
                <w:position w:val="-6"/>
                <w:sz w:val="28"/>
                <w:szCs w:val="28"/>
              </w:rPr>
              <w:t xml:space="preserve"> </w:t>
            </w:r>
            <w:r w:rsidR="004E37EE" w:rsidRPr="001D43A0">
              <w:rPr>
                <w:position w:val="-10"/>
                <w:sz w:val="28"/>
                <w:szCs w:val="28"/>
              </w:rPr>
              <w:object w:dxaOrig="639" w:dyaOrig="320">
                <v:shape id="_x0000_i2372" type="#_x0000_t75" style="width:32.25pt;height:16.5pt" o:ole="">
                  <v:imagedata r:id="rId104" o:title=""/>
                </v:shape>
                <o:OLEObject Type="Embed" ProgID="Equation.DSMT4" ShapeID="_x0000_i2372" DrawAspect="Content" ObjectID="_1469310769" r:id="rId112"/>
              </w:object>
            </w:r>
            <w:r w:rsidR="004E37EE"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حيث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position w:val="-24"/>
                <w:sz w:val="28"/>
                <w:szCs w:val="28"/>
                <w:lang w:bidi="ar-DZ"/>
              </w:rPr>
              <w:object w:dxaOrig="440" w:dyaOrig="620">
                <v:shape id="_x0000_i2373" type="#_x0000_t75" style="width:21.75pt;height:30.75pt" o:ole="">
                  <v:imagedata r:id="rId113" o:title=""/>
                </v:shape>
                <o:OLEObject Type="Embed" ProgID="Equation.DSMT4" ShapeID="_x0000_i2373" DrawAspect="Content" ObjectID="_1469310770" r:id="rId114"/>
              </w:object>
            </w:r>
            <w:r w:rsidRPr="001D43A0">
              <w:rPr>
                <w:rFonts w:ascii="Times New Roman" w:eastAsia="Times New Roman" w:hAnsi="Times New Roman" w:cs="DecoType Naskh Special"/>
                <w:position w:val="-10"/>
                <w:sz w:val="28"/>
                <w:szCs w:val="28"/>
                <w:lang w:bidi="ar-DZ"/>
              </w:rPr>
              <w:object w:dxaOrig="180" w:dyaOrig="340">
                <v:shape id="_x0000_i2374" type="#_x0000_t75" style="width:6pt;height:17.25pt" o:ole="">
                  <v:imagedata r:id="rId115" o:title=""/>
                </v:shape>
                <o:OLEObject Type="Embed" ProgID="Equation.3" ShapeID="_x0000_i2374" DrawAspect="Content" ObjectID="_1469310771" r:id="rId116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تعريف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>: العدد العشري هو العدد الذي يمكن كتابته على الشكل</w:t>
            </w:r>
            <w:r w:rsidRPr="001D43A0">
              <w:rPr>
                <w:rFonts w:ascii="Times New Roman" w:eastAsia="Times New Roman" w:hAnsi="Times New Roman" w:cs="DecoType Naskh Speci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  <w:p w:rsidR="00FE0B7F" w:rsidRPr="001D43A0" w:rsidRDefault="004E37EE" w:rsidP="004E37EE">
            <w:pPr>
              <w:jc w:val="right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  <w:r w:rsidRPr="001D43A0">
              <w:rPr>
                <w:position w:val="-4"/>
                <w:sz w:val="28"/>
                <w:szCs w:val="28"/>
              </w:rPr>
              <w:object w:dxaOrig="279" w:dyaOrig="260">
                <v:shape id="_x0000_i2375" type="#_x0000_t75" style="width:14.25pt;height:13.5pt" o:ole="">
                  <v:imagedata r:id="rId117" o:title=""/>
                </v:shape>
                <o:OLEObject Type="Embed" ProgID="Equation.DSMT4" ShapeID="_x0000_i2375" DrawAspect="Content" ObjectID="_1469310772" r:id="rId118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color w:val="000000"/>
                <w:sz w:val="28"/>
                <w:szCs w:val="28"/>
                <w:rtl/>
                <w:lang w:bidi="ar-DZ"/>
              </w:rPr>
              <w:t xml:space="preserve"> نرمز إلى مجموعة الأعداد العشرية بالرمز</w:t>
            </w:r>
            <w:r w:rsidRPr="001D43A0">
              <w:rPr>
                <w:rFonts w:ascii="Times New Roman" w:eastAsia="Times New Roman" w:hAnsi="Times New Roman" w:cs="DecoType Naskh Special"/>
                <w:color w:val="000000"/>
                <w:sz w:val="28"/>
                <w:szCs w:val="28"/>
                <w:rtl/>
                <w:lang w:bidi="ar-DZ"/>
              </w:rPr>
              <w:t>:</w:t>
            </w:r>
          </w:p>
          <w:p w:rsidR="00FE0B7F" w:rsidRPr="001D43A0" w:rsidRDefault="00FE0B7F" w:rsidP="00FE0B7F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مثلة</w: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:rsidR="00FE0B7F" w:rsidRPr="001D43A0" w:rsidRDefault="004E37EE" w:rsidP="00EB16A2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>الأعداد</w:t>
            </w:r>
            <w:r w:rsidRPr="001D43A0">
              <w:rPr>
                <w:position w:val="-6"/>
                <w:sz w:val="28"/>
                <w:szCs w:val="28"/>
              </w:rPr>
              <w:t xml:space="preserve"> </w:t>
            </w:r>
            <w:r w:rsidRPr="001D43A0">
              <w:rPr>
                <w:position w:val="-24"/>
                <w:sz w:val="28"/>
                <w:szCs w:val="28"/>
              </w:rPr>
              <w:object w:dxaOrig="2100" w:dyaOrig="620">
                <v:shape id="_x0000_i2376" type="#_x0000_t75" style="width:105pt;height:31.5pt" o:ole="">
                  <v:imagedata r:id="rId119" o:title=""/>
                </v:shape>
                <o:OLEObject Type="Embed" ProgID="Equation.DSMT4" ShapeID="_x0000_i2376" DrawAspect="Content" ObjectID="_1469310773" r:id="rId12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هي أعداد ناطقة </w:t>
            </w:r>
          </w:p>
          <w:p w:rsidR="000B5645" w:rsidRPr="001D43A0" w:rsidRDefault="000B5645" w:rsidP="000B5645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أعداد </w:t>
            </w:r>
            <w:r w:rsidRPr="001D43A0">
              <w:rPr>
                <w:position w:val="-24"/>
                <w:sz w:val="28"/>
                <w:szCs w:val="28"/>
              </w:rPr>
              <w:object w:dxaOrig="2060" w:dyaOrig="620">
                <v:shape id="_x0000_i2377" type="#_x0000_t75" style="width:103.5pt;height:31.5pt" o:ole="">
                  <v:imagedata r:id="rId121" o:title=""/>
                </v:shape>
                <o:OLEObject Type="Embed" ProgID="Equation.DSMT4" ShapeID="_x0000_i2377" DrawAspect="Content" ObjectID="_1469310774" r:id="rId12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هي اعدد عشرية لان </w:t>
            </w:r>
            <w:r w:rsidRPr="001D43A0">
              <w:rPr>
                <w:position w:val="-24"/>
                <w:sz w:val="28"/>
                <w:szCs w:val="28"/>
              </w:rPr>
              <w:object w:dxaOrig="2740" w:dyaOrig="620">
                <v:shape id="_x0000_i2378" type="#_x0000_t75" style="width:137.25pt;height:31.5pt" o:ole="">
                  <v:imagedata r:id="rId123" o:title=""/>
                </v:shape>
                <o:OLEObject Type="Embed" ProgID="Equation.DSMT4" ShapeID="_x0000_i2378" DrawAspect="Content" ObjectID="_1469310775" r:id="rId124"/>
              </w:object>
            </w:r>
          </w:p>
          <w:p w:rsidR="004E37EE" w:rsidRPr="001D43A0" w:rsidRDefault="000B5645" w:rsidP="004E37EE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24"/>
                <w:sz w:val="28"/>
                <w:szCs w:val="28"/>
              </w:rPr>
              <w:object w:dxaOrig="400" w:dyaOrig="620">
                <v:shape id="_x0000_i2379" type="#_x0000_t75" style="width:20.25pt;height:30.75pt" o:ole="">
                  <v:imagedata r:id="rId125" o:title=""/>
                </v:shape>
                <o:OLEObject Type="Embed" ProgID="Equation.DSMT4" ShapeID="_x0000_i2379" DrawAspect="Content" ObjectID="_1469310776" r:id="rId12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هو عدد ناطق لان يمكن كتابته على شكل </w:t>
            </w:r>
            <w:r w:rsidRPr="001D43A0">
              <w:rPr>
                <w:position w:val="-24"/>
                <w:sz w:val="28"/>
                <w:szCs w:val="28"/>
              </w:rPr>
              <w:object w:dxaOrig="340" w:dyaOrig="620">
                <v:shape id="_x0000_i2380" type="#_x0000_t75" style="width:17.25pt;height:30.75pt" o:ole="">
                  <v:imagedata r:id="rId127" o:title=""/>
                </v:shape>
                <o:OLEObject Type="Embed" ProgID="Equation.DSMT4" ShapeID="_x0000_i2380" DrawAspect="Content" ObjectID="_1469310777" r:id="rId128"/>
              </w:object>
            </w:r>
          </w:p>
          <w:p w:rsidR="000059D6" w:rsidRPr="001D43A0" w:rsidRDefault="000059D6" w:rsidP="000059D6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="000B5645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كل عدد صحيح نسبي </w:t>
            </w:r>
            <w:r w:rsidR="000B5645" w:rsidRPr="001D43A0">
              <w:rPr>
                <w:position w:val="-4"/>
                <w:sz w:val="28"/>
                <w:szCs w:val="28"/>
              </w:rPr>
              <w:object w:dxaOrig="220" w:dyaOrig="200">
                <v:shape id="_x0000_i2381" type="#_x0000_t75" style="width:11.25pt;height:9.75pt" o:ole="">
                  <v:imagedata r:id="rId129" o:title=""/>
                </v:shape>
                <o:OLEObject Type="Embed" ProgID="Equation.DSMT4" ShapeID="_x0000_i2381" DrawAspect="Content" ObjectID="_1469310778" r:id="rId130"/>
              </w:object>
            </w:r>
            <w:r w:rsidR="000B5645" w:rsidRPr="001D43A0">
              <w:rPr>
                <w:rFonts w:hint="cs"/>
                <w:sz w:val="28"/>
                <w:szCs w:val="28"/>
                <w:rtl/>
              </w:rPr>
              <w:t xml:space="preserve">  </w:t>
            </w:r>
            <w:r w:rsidR="000B5645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هو عدد ناطق و عشري  لان يمكن كتابته على شكل </w:t>
            </w:r>
            <w:r w:rsidR="000B5645" w:rsidRPr="001D43A0">
              <w:rPr>
                <w:position w:val="-24"/>
                <w:sz w:val="28"/>
                <w:szCs w:val="28"/>
              </w:rPr>
              <w:object w:dxaOrig="260" w:dyaOrig="620">
                <v:shape id="_x0000_i2382" type="#_x0000_t75" style="width:12.75pt;height:30.75pt" o:ole="">
                  <v:imagedata r:id="rId131" o:title=""/>
                </v:shape>
                <o:OLEObject Type="Embed" ProgID="Equation.DSMT4" ShapeID="_x0000_i2382" DrawAspect="Content" ObjectID="_1469310779" r:id="rId132"/>
              </w:object>
            </w:r>
            <w:r w:rsidR="000B5645" w:rsidRPr="001D43A0">
              <w:rPr>
                <w:rFonts w:cs="DecoType Naskh Special" w:hint="cs"/>
                <w:sz w:val="28"/>
                <w:szCs w:val="28"/>
                <w:rtl/>
              </w:rPr>
              <w:t xml:space="preserve"> وشكل </w:t>
            </w:r>
            <w:r w:rsidR="000B5645" w:rsidRPr="001D43A0">
              <w:rPr>
                <w:position w:val="-24"/>
                <w:sz w:val="28"/>
                <w:szCs w:val="28"/>
              </w:rPr>
              <w:object w:dxaOrig="420" w:dyaOrig="620">
                <v:shape id="_x0000_i2383" type="#_x0000_t75" style="width:21pt;height:30.75pt" o:ole="">
                  <v:imagedata r:id="rId133" o:title=""/>
                </v:shape>
                <o:OLEObject Type="Embed" ProgID="Equation.DSMT4" ShapeID="_x0000_i2383" DrawAspect="Content" ObjectID="_1469310780" r:id="rId134"/>
              </w:object>
            </w:r>
          </w:p>
          <w:p w:rsidR="000B5645" w:rsidRPr="001D43A0" w:rsidRDefault="005C6858" w:rsidP="000B5645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24"/>
                <w:sz w:val="28"/>
                <w:szCs w:val="28"/>
              </w:rPr>
              <w:object w:dxaOrig="320" w:dyaOrig="620">
                <v:shape id="_x0000_i2384" type="#_x0000_t75" style="width:15.75pt;height:30.75pt" o:ole="">
                  <v:imagedata r:id="rId135" o:title=""/>
                </v:shape>
                <o:OLEObject Type="Embed" ProgID="Equation.DSMT4" ShapeID="_x0000_i2384" DrawAspect="Content" ObjectID="_1469310781" r:id="rId136"/>
              </w:object>
            </w:r>
            <w:r w:rsidR="00EB16A2" w:rsidRPr="001D43A0">
              <w:rPr>
                <w:rFonts w:cs="DecoType Naskh Special" w:hint="cs"/>
                <w:sz w:val="28"/>
                <w:szCs w:val="28"/>
                <w:rtl/>
              </w:rPr>
              <w:t xml:space="preserve"> هو عدد ناطق وليس عشري لان ل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ا يمكن كتابته على شكل</w:t>
            </w:r>
            <w:r w:rsidRPr="001D43A0">
              <w:rPr>
                <w:rFonts w:ascii="Times New Roman" w:eastAsia="Times New Roman" w:hAnsi="Times New Roman" w:cs="DecoType Naskh Special"/>
                <w:position w:val="-24"/>
                <w:sz w:val="28"/>
                <w:szCs w:val="28"/>
                <w:lang w:bidi="ar-DZ"/>
              </w:rPr>
              <w:object w:dxaOrig="440" w:dyaOrig="620">
                <v:shape id="_x0000_i2385" type="#_x0000_t75" style="width:21.75pt;height:30.75pt" o:ole="">
                  <v:imagedata r:id="rId113" o:title=""/>
                </v:shape>
                <o:OLEObject Type="Embed" ProgID="Equation.DSMT4" ShapeID="_x0000_i2385" DrawAspect="Content" ObjectID="_1469310782" r:id="rId137"/>
              </w:object>
            </w:r>
          </w:p>
          <w:p w:rsidR="00B17E48" w:rsidRPr="001D43A0" w:rsidRDefault="00B17E48" w:rsidP="00B17E48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مرين رقم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2 و 11 و 14 صفحة 18</w:t>
            </w:r>
          </w:p>
          <w:p w:rsidR="00B17E48" w:rsidRPr="001D43A0" w:rsidRDefault="00B17E48" w:rsidP="00B17E48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15  و16تمرين صفحة 19 </w:t>
            </w: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tabs>
                <w:tab w:val="num" w:pos="742"/>
              </w:tabs>
              <w:bidi/>
              <w:spacing w:line="16" w:lineRule="atLeast"/>
              <w:rPr>
                <w:rFonts w:cs="Times New Roman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0C7759" w:rsidRPr="001D43A0" w:rsidRDefault="000C7759" w:rsidP="00A0657E">
            <w:pPr>
              <w:tabs>
                <w:tab w:val="left" w:pos="7905"/>
              </w:tabs>
              <w:spacing w:line="16" w:lineRule="atLeast"/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4F5329" w:rsidRPr="001D43A0" w:rsidRDefault="004F5329" w:rsidP="00A0657E">
            <w:pPr>
              <w:tabs>
                <w:tab w:val="left" w:pos="7905"/>
              </w:tabs>
              <w:spacing w:line="16" w:lineRule="atLeast"/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E3C41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7د</w:t>
            </w:r>
          </w:p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E3C41" w:rsidRPr="001D43A0" w:rsidRDefault="000059D6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4د</w:t>
            </w:r>
          </w:p>
          <w:p w:rsidR="002E3C41" w:rsidRPr="001D43A0" w:rsidRDefault="002E3C4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4د</w:t>
            </w: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5د</w:t>
            </w:r>
          </w:p>
          <w:p w:rsidR="000059D6" w:rsidRPr="001D43A0" w:rsidRDefault="000059D6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4د</w:t>
            </w:r>
          </w:p>
          <w:p w:rsidR="000059D6" w:rsidRPr="001D43A0" w:rsidRDefault="000059D6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4د</w:t>
            </w: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5د</w:t>
            </w: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5د</w:t>
            </w:r>
          </w:p>
          <w:p w:rsidR="000059D6" w:rsidRPr="001D43A0" w:rsidRDefault="000059D6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B17E48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5د</w:t>
            </w: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0059D6" w:rsidRPr="001D43A0" w:rsidRDefault="00B17E48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5</w:t>
            </w:r>
            <w:r w:rsidR="000059D6"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</w:p>
          <w:p w:rsidR="000059D6" w:rsidRPr="001D43A0" w:rsidRDefault="000059D6" w:rsidP="000059D6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DA6B99" w:rsidRPr="001D43A0" w:rsidRDefault="00B17E48" w:rsidP="006C51C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8</w:t>
            </w:r>
            <w:r w:rsidR="000059D6"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20د</w:t>
            </w:r>
          </w:p>
          <w:p w:rsidR="000C7759" w:rsidRPr="001D43A0" w:rsidRDefault="000C7759" w:rsidP="00A0657E">
            <w:pPr>
              <w:spacing w:line="16" w:lineRule="atLeast"/>
              <w:rPr>
                <w:rFonts w:cs="DecoType Naskh Special"/>
                <w:sz w:val="28"/>
                <w:szCs w:val="28"/>
              </w:rPr>
            </w:pPr>
          </w:p>
          <w:p w:rsidR="00B17E48" w:rsidRPr="001D43A0" w:rsidRDefault="00B17E48" w:rsidP="00A0657E">
            <w:pPr>
              <w:spacing w:line="16" w:lineRule="atLeast"/>
              <w:rPr>
                <w:rFonts w:cs="DecoType Naskh Special"/>
                <w:sz w:val="28"/>
                <w:szCs w:val="28"/>
              </w:rPr>
            </w:pPr>
          </w:p>
          <w:p w:rsidR="00B17E48" w:rsidRPr="001D43A0" w:rsidRDefault="00B17E48" w:rsidP="00A0657E">
            <w:pPr>
              <w:spacing w:line="16" w:lineRule="atLeast"/>
              <w:rPr>
                <w:rFonts w:cs="DecoType Naskh Special"/>
                <w:sz w:val="28"/>
                <w:szCs w:val="28"/>
              </w:rPr>
            </w:pPr>
          </w:p>
          <w:p w:rsidR="00B17E48" w:rsidRPr="001D43A0" w:rsidRDefault="00B17E48" w:rsidP="00A0657E">
            <w:pPr>
              <w:spacing w:line="16" w:lineRule="atLeast"/>
              <w:rPr>
                <w:rFonts w:cs="DecoType Naskh Special"/>
                <w:sz w:val="28"/>
                <w:szCs w:val="28"/>
              </w:rPr>
            </w:pPr>
          </w:p>
          <w:p w:rsidR="00B17E48" w:rsidRPr="001D43A0" w:rsidRDefault="00B17E48" w:rsidP="00A0657E">
            <w:pPr>
              <w:spacing w:line="16" w:lineRule="atLeast"/>
              <w:rPr>
                <w:rFonts w:cs="DecoType Naskh Special"/>
                <w:sz w:val="28"/>
                <w:szCs w:val="28"/>
              </w:rPr>
            </w:pPr>
          </w:p>
          <w:p w:rsidR="00B17E48" w:rsidRPr="001D43A0" w:rsidRDefault="00B17E48" w:rsidP="00A0657E">
            <w:pPr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843" w:type="dxa"/>
          </w:tcPr>
          <w:p w:rsidR="002E3C41" w:rsidRPr="001D43A0" w:rsidRDefault="002E20C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lastRenderedPageBreak/>
              <w:t>أخذ بعين الاعتبار انها أول حصة في موسم الدراسي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</w:p>
          <w:p w:rsidR="002E20C1" w:rsidRPr="001D43A0" w:rsidRDefault="002E20C1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E3C41" w:rsidRPr="001D43A0" w:rsidRDefault="00DE6446" w:rsidP="002E20C1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انشطة</w:t>
            </w: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D40B74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يناقش من طرف التلاميذ</w:t>
            </w: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6E221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عتماد على مكتسبات القبلية للتلميذ</w:t>
            </w: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D40B74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ريط النشاط  بالمفهوم </w:t>
            </w: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A0657E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6C51C2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EE31B2" w:rsidRPr="001D43A0" w:rsidRDefault="00EE31B2" w:rsidP="00B607EE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E2212" w:rsidRPr="001D43A0" w:rsidRDefault="006E2212" w:rsidP="006E2212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تحضير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للدرس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قادم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وتثبت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المحتوى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المدروس</w:t>
            </w: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17E48" w:rsidRPr="001D43A0" w:rsidRDefault="00B17E48" w:rsidP="00B17E48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6C51C2" w:rsidRPr="00A0657E" w:rsidRDefault="006C51C2" w:rsidP="006C51C2">
      <w:pPr>
        <w:bidi/>
        <w:spacing w:after="0" w:line="16" w:lineRule="atLeast"/>
        <w:rPr>
          <w:rFonts w:cs="DecoType Naskh Special"/>
          <w:sz w:val="28"/>
          <w:szCs w:val="28"/>
          <w:rtl/>
          <w:lang w:bidi="ar-DZ"/>
        </w:rPr>
      </w:pPr>
      <w:r w:rsidRPr="00A0657E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A0657E">
        <w:rPr>
          <w:rFonts w:cs="DecoType Naskh Special" w:hint="cs"/>
          <w:sz w:val="28"/>
          <w:szCs w:val="28"/>
          <w:rtl/>
        </w:rPr>
        <w:t xml:space="preserve"> :.......................................</w:t>
      </w:r>
      <w:r>
        <w:rPr>
          <w:rFonts w:cs="DecoType Naskh Special" w:hint="cs"/>
          <w:sz w:val="28"/>
          <w:szCs w:val="28"/>
          <w:rtl/>
        </w:rPr>
        <w:t>...............................</w:t>
      </w:r>
    </w:p>
    <w:p w:rsidR="00AF74F1" w:rsidRPr="001D43A0" w:rsidRDefault="006C51C2" w:rsidP="00EB16A2">
      <w:pPr>
        <w:bidi/>
        <w:spacing w:after="0" w:line="16" w:lineRule="atLeast"/>
        <w:rPr>
          <w:rFonts w:cs="DecoType Naskh Special"/>
          <w:b/>
          <w:bCs/>
          <w:sz w:val="28"/>
          <w:szCs w:val="28"/>
          <w:u w:val="single"/>
          <w:rtl/>
          <w:lang w:bidi="ar-DZ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  <w:lang w:bidi="ar-DZ"/>
        </w:rPr>
        <w:t>.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603"/>
      </w:tblGrid>
      <w:tr w:rsidR="00AF74F1" w:rsidRPr="001D43A0" w:rsidTr="0090349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358" w:type="dxa"/>
              <w:tblInd w:w="19" w:type="dxa"/>
              <w:tblLook w:val="04A0" w:firstRow="1" w:lastRow="0" w:firstColumn="1" w:lastColumn="0" w:noHBand="0" w:noVBand="1"/>
            </w:tblPr>
            <w:tblGrid>
              <w:gridCol w:w="10358"/>
            </w:tblGrid>
            <w:tr w:rsidR="00AF74F1" w:rsidRPr="001D43A0" w:rsidTr="0090349B">
              <w:trPr>
                <w:trHeight w:val="2002"/>
              </w:trPr>
              <w:tc>
                <w:tcPr>
                  <w:tcW w:w="10358" w:type="dxa"/>
                </w:tcPr>
                <w:p w:rsidR="00AF74F1" w:rsidRPr="001D43A0" w:rsidRDefault="00AF74F1" w:rsidP="00C523B0">
                  <w:pPr>
                    <w:bidi/>
                    <w:spacing w:line="16" w:lineRule="atLeast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lastRenderedPageBreak/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="00C523B0"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F74F1" w:rsidRPr="001D43A0" w:rsidRDefault="00AF74F1" w:rsidP="0090349B">
                  <w:pPr>
                    <w:bidi/>
                    <w:spacing w:line="16" w:lineRule="atLeast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</w:p>
                <w:p w:rsidR="00AF74F1" w:rsidRPr="001D43A0" w:rsidRDefault="00AF74F1" w:rsidP="0090349B">
                  <w:pPr>
                    <w:tabs>
                      <w:tab w:val="left" w:pos="3619"/>
                    </w:tabs>
                    <w:bidi/>
                    <w:spacing w:line="16" w:lineRule="atLeast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color w:val="FF0000"/>
                      <w:sz w:val="28"/>
                      <w:szCs w:val="28"/>
                      <w:rtl/>
                      <w:lang w:bidi="ar-DZ"/>
                    </w:rPr>
                    <w:t>الأعداد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color w:val="FF0000"/>
                      <w:sz w:val="28"/>
                      <w:szCs w:val="28"/>
                      <w:rtl/>
                      <w:lang w:bidi="ar-DZ"/>
                    </w:rPr>
                    <w:t>والحساب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                            </w:t>
                  </w:r>
                </w:p>
                <w:p w:rsidR="00AF74F1" w:rsidRPr="001D43A0" w:rsidRDefault="00AF74F1" w:rsidP="0090349B">
                  <w:pPr>
                    <w:bidi/>
                    <w:spacing w:line="16" w:lineRule="atLeast"/>
                    <w:rPr>
                      <w:rFonts w:cs="DecoType Naskh Special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مجموعات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أساسية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للأعداد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</w:t>
                  </w:r>
                </w:p>
                <w:p w:rsidR="00AF74F1" w:rsidRPr="001D43A0" w:rsidRDefault="00AF74F1" w:rsidP="0090349B">
                  <w:pPr>
                    <w:bidi/>
                    <w:spacing w:line="16" w:lineRule="atLeast"/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ات المستهدفة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تمييز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بين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مختلف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أنوع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eastAsia"/>
                      <w:i/>
                      <w:color w:val="FF0000"/>
                      <w:sz w:val="28"/>
                      <w:szCs w:val="28"/>
                      <w:rtl/>
                    </w:rPr>
                    <w:t>الأعداد</w:t>
                  </w:r>
                  <w:r w:rsidRPr="001D43A0">
                    <w:rPr>
                      <w:rFonts w:cs="DecoType Naskh Special"/>
                      <w:i/>
                      <w:color w:val="FF0000"/>
                      <w:sz w:val="28"/>
                      <w:szCs w:val="28"/>
                      <w:rtl/>
                    </w:rPr>
                    <w:t xml:space="preserve">                                                                                                                                                                                     </w:t>
                  </w:r>
                </w:p>
                <w:p w:rsidR="00AF74F1" w:rsidRPr="001D43A0" w:rsidRDefault="00AF74F1" w:rsidP="0090349B">
                  <w:pPr>
                    <w:bidi/>
                    <w:spacing w:line="16" w:lineRule="atLeast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i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ساعة واحدة</w:t>
                  </w:r>
                </w:p>
              </w:tc>
            </w:tr>
          </w:tbl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F74F1" w:rsidRPr="001D43A0" w:rsidRDefault="00AF74F1" w:rsidP="00AF74F1">
      <w:pPr>
        <w:bidi/>
        <w:spacing w:line="16" w:lineRule="atLeast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bidiVisual/>
        <w:tblW w:w="10915" w:type="dxa"/>
        <w:jc w:val="center"/>
        <w:tblInd w:w="107" w:type="dxa"/>
        <w:tblLook w:val="04A0" w:firstRow="1" w:lastRow="0" w:firstColumn="1" w:lastColumn="0" w:noHBand="0" w:noVBand="1"/>
      </w:tblPr>
      <w:tblGrid>
        <w:gridCol w:w="1134"/>
        <w:gridCol w:w="7229"/>
        <w:gridCol w:w="709"/>
        <w:gridCol w:w="1843"/>
      </w:tblGrid>
      <w:tr w:rsidR="00AF74F1" w:rsidRPr="001D43A0" w:rsidTr="0090349B">
        <w:trPr>
          <w:trHeight w:val="1036"/>
          <w:jc w:val="center"/>
        </w:trPr>
        <w:tc>
          <w:tcPr>
            <w:tcW w:w="1134" w:type="dxa"/>
            <w:vAlign w:val="center"/>
          </w:tcPr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229" w:type="dxa"/>
            <w:vAlign w:val="center"/>
          </w:tcPr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843" w:type="dxa"/>
            <w:vAlign w:val="center"/>
          </w:tcPr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F74F1" w:rsidRPr="001D43A0" w:rsidTr="0090349B">
        <w:trPr>
          <w:trHeight w:val="10196"/>
          <w:jc w:val="center"/>
        </w:trPr>
        <w:tc>
          <w:tcPr>
            <w:tcW w:w="1134" w:type="dxa"/>
          </w:tcPr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تقويم</w:t>
            </w:r>
          </w:p>
        </w:tc>
        <w:tc>
          <w:tcPr>
            <w:tcW w:w="7229" w:type="dxa"/>
          </w:tcPr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 xml:space="preserve">التهيئة النفسية:  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نشاط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 xml:space="preserve">:                             </w: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  <w:lang w:bidi="ar-DZ"/>
              </w:rPr>
              <w:t>1 -    باستعمال الآلة الحاسبة أحسب الأعداد التالية</w:t>
            </w:r>
            <w:r w:rsidRPr="001D43A0">
              <w:rPr>
                <w:rFonts w:cs="DecoType Naskh Special"/>
                <w:color w:val="000000"/>
                <w:sz w:val="28"/>
                <w:szCs w:val="28"/>
                <w:rtl/>
                <w:lang w:bidi="ar-DZ"/>
              </w:rPr>
              <w:t>:</w: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color w:val="000000"/>
                <w:sz w:val="28"/>
                <w:szCs w:val="28"/>
                <w:lang w:bidi="ar-DZ"/>
              </w:rPr>
              <w:t xml:space="preserve">  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320" w:dyaOrig="620">
                <v:shape id="_x0000_i1025" type="#_x0000_t75" style="width:15.75pt;height:30.75pt" o:ole="">
                  <v:imagedata r:id="rId138" o:title=""/>
                </v:shape>
                <o:OLEObject Type="Embed" ProgID="Equation.DSMT4" ShapeID="_x0000_i1025" DrawAspect="Content" ObjectID="_1469310783" r:id="rId139"/>
              </w:objec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color w:val="000000"/>
                <w:sz w:val="28"/>
                <w:szCs w:val="28"/>
                <w:rtl/>
              </w:rPr>
              <w:t>؛</w: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240" w:dyaOrig="620">
                <v:shape id="_x0000_i1026" type="#_x0000_t75" style="width:12pt;height:30.75pt" o:ole="">
                  <v:imagedata r:id="rId140" o:title=""/>
                </v:shape>
                <o:OLEObject Type="Embed" ProgID="Equation.DSMT4" ShapeID="_x0000_i1026" DrawAspect="Content" ObjectID="_1469310784" r:id="rId141"/>
              </w:objec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color w:val="000000"/>
                <w:sz w:val="28"/>
                <w:szCs w:val="28"/>
                <w:rtl/>
              </w:rPr>
              <w:t>؛</w: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240" w:dyaOrig="620">
                <v:shape id="_x0000_i1027" type="#_x0000_t75" style="width:12pt;height:30.75pt" o:ole="">
                  <v:imagedata r:id="rId142" o:title=""/>
                </v:shape>
                <o:OLEObject Type="Embed" ProgID="Equation.DSMT4" ShapeID="_x0000_i1027" DrawAspect="Content" ObjectID="_1469310785" r:id="rId143"/>
              </w:object>
            </w:r>
            <w:r w:rsidRPr="001D43A0">
              <w:rPr>
                <w:rFonts w:cs="DecoType Naskh Special"/>
                <w:color w:val="000000"/>
                <w:sz w:val="28"/>
                <w:szCs w:val="28"/>
                <w:rtl/>
              </w:rPr>
              <w:t>؛</w: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240" w:dyaOrig="620">
                <v:shape id="_x0000_i1028" type="#_x0000_t75" style="width:12pt;height:30.75pt" o:ole="">
                  <v:imagedata r:id="rId144" o:title=""/>
                </v:shape>
                <o:OLEObject Type="Embed" ProgID="Equation.DSMT4" ShapeID="_x0000_i1028" DrawAspect="Content" ObjectID="_1469310786" r:id="rId14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ماذا تستنتج ؟</w:t>
            </w:r>
            <w:r w:rsidRPr="001D43A0">
              <w:rPr>
                <w:rFonts w:cs="DecoType Naskh Special"/>
                <w:color w:val="000000"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color w:val="000000"/>
                <w:sz w:val="28"/>
                <w:szCs w:val="28"/>
                <w:rtl/>
              </w:rPr>
              <w:t xml:space="preserve"> </w:t>
            </w:r>
          </w:p>
          <w:p w:rsidR="00AF74F1" w:rsidRPr="001D43A0" w:rsidRDefault="00AF74F1" w:rsidP="008A07D8">
            <w:pPr>
              <w:pStyle w:val="a3"/>
              <w:numPr>
                <w:ilvl w:val="0"/>
                <w:numId w:val="5"/>
              </w:num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ليكن العدد الناطق  </w:t>
            </w:r>
            <w:r w:rsidRPr="001D43A0">
              <w:rPr>
                <w:position w:val="-24"/>
                <w:sz w:val="28"/>
                <w:szCs w:val="28"/>
              </w:rPr>
              <w:object w:dxaOrig="1200" w:dyaOrig="620">
                <v:shape id="_x0000_i1029" type="#_x0000_t75" style="width:60pt;height:31.5pt" o:ole="">
                  <v:imagedata r:id="rId146" o:title=""/>
                </v:shape>
                <o:OLEObject Type="Embed" ProgID="Equation.DSMT4" ShapeID="_x0000_i1029" DrawAspect="Content" ObjectID="_1469310787" r:id="rId14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حيث أن  </w:t>
            </w:r>
            <w:r w:rsidRPr="001D43A0">
              <w:rPr>
                <w:position w:val="-4"/>
                <w:sz w:val="28"/>
                <w:szCs w:val="28"/>
              </w:rPr>
              <w:object w:dxaOrig="220" w:dyaOrig="200">
                <v:shape id="_x0000_i1030" type="#_x0000_t75" style="width:11.25pt;height:10.5pt" o:ole="">
                  <v:imagedata r:id="rId148" o:title=""/>
                </v:shape>
                <o:OLEObject Type="Embed" ProgID="Equation.DSMT4" ShapeID="_x0000_i1030" DrawAspect="Content" ObjectID="_1469310788" r:id="rId14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position w:val="-4"/>
                <w:sz w:val="28"/>
                <w:szCs w:val="28"/>
              </w:rPr>
              <w:object w:dxaOrig="279" w:dyaOrig="200">
                <v:shape id="_x0000_i1031" type="#_x0000_t75" style="width:14.25pt;height:10.5pt" o:ole="">
                  <v:imagedata r:id="rId150" o:title=""/>
                </v:shape>
                <o:OLEObject Type="Embed" ProgID="Equation.DSMT4" ShapeID="_x0000_i1031" DrawAspect="Content" ObjectID="_1469310789" r:id="rId15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عددان طبيعيين  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بين ان العدد</w:t>
            </w:r>
            <w:r w:rsidRPr="001D43A0">
              <w:rPr>
                <w:position w:val="-24"/>
                <w:sz w:val="28"/>
                <w:szCs w:val="28"/>
              </w:rPr>
              <w:object w:dxaOrig="1200" w:dyaOrig="620">
                <v:shape id="_x0000_i1032" type="#_x0000_t75" style="width:60pt;height:31.5pt" o:ole="">
                  <v:imagedata r:id="rId152" o:title=""/>
                </v:shape>
                <o:OLEObject Type="Embed" ProgID="Equation.DSMT4" ShapeID="_x0000_i1032" DrawAspect="Content" ObjectID="_1469310790" r:id="rId15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يمكن كتابته على شكل  </w:t>
            </w:r>
            <w:r w:rsidRPr="001D43A0">
              <w:rPr>
                <w:position w:val="-24"/>
                <w:sz w:val="28"/>
                <w:szCs w:val="28"/>
              </w:rPr>
              <w:object w:dxaOrig="440" w:dyaOrig="620">
                <v:shape id="_x0000_i1033" type="#_x0000_t75" style="width:21.75pt;height:31.5pt" o:ole="">
                  <v:imagedata r:id="rId154" o:title=""/>
                </v:shape>
                <o:OLEObject Type="Embed" ProgID="Equation.DSMT4" ShapeID="_x0000_i1033" DrawAspect="Content" ObjectID="_1469310791" r:id="rId15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في الحالتين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4"/>
                <w:sz w:val="28"/>
                <w:szCs w:val="28"/>
                <w:lang w:eastAsia="en-US"/>
              </w:rPr>
              <w:object w:dxaOrig="660" w:dyaOrig="240">
                <v:shape id="_x0000_i1034" type="#_x0000_t75" style="width:33pt;height:12pt" o:ole="">
                  <v:imagedata r:id="rId156" o:title=""/>
                </v:shape>
                <o:OLEObject Type="Embed" ProgID="Equation.DSMT4" ShapeID="_x0000_i1034" DrawAspect="Content" ObjectID="_1469310792" r:id="rId15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4"/>
                <w:sz w:val="28"/>
                <w:szCs w:val="28"/>
                <w:lang w:eastAsia="en-US"/>
              </w:rPr>
              <w:object w:dxaOrig="660" w:dyaOrig="200">
                <v:shape id="_x0000_i1035" type="#_x0000_t75" style="width:33pt;height:9.75pt" o:ole="">
                  <v:imagedata r:id="rId158" o:title=""/>
                </v:shape>
                <o:OLEObject Type="Embed" ProgID="Equation.DSMT4" ShapeID="_x0000_i1035" DrawAspect="Content" ObjectID="_1469310793" r:id="rId159"/>
              </w:objec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ماذا تستنتج؟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حل النشاط :</w:t>
            </w:r>
          </w:p>
          <w:p w:rsidR="00AF74F1" w:rsidRPr="001D43A0" w:rsidRDefault="00AF74F1" w:rsidP="008A07D8">
            <w:pPr>
              <w:pStyle w:val="a3"/>
              <w:numPr>
                <w:ilvl w:val="0"/>
                <w:numId w:val="6"/>
              </w:numPr>
              <w:bidi/>
              <w:spacing w:line="16" w:lineRule="atLeast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باستعمال الألة الحاسبة نجد :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2100" w:dyaOrig="620">
                <v:shape id="_x0000_i1036" type="#_x0000_t75" style="width:105pt;height:30.75pt" o:ole="">
                  <v:imagedata r:id="rId160" o:title=""/>
                </v:shape>
                <o:OLEObject Type="Embed" ProgID="Equation.DSMT4" ShapeID="_x0000_i1036" DrawAspect="Content" ObjectID="_1469310794" r:id="rId16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،   </w:t>
            </w: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760" w:dyaOrig="620">
                <v:shape id="_x0000_i1037" type="#_x0000_t75" style="width:38.25pt;height:30.75pt" o:ole="">
                  <v:imagedata r:id="rId162" o:title=""/>
                </v:shape>
                <o:OLEObject Type="Embed" ProgID="Equation.DSMT4" ShapeID="_x0000_i1037" DrawAspect="Content" ObjectID="_1469310795" r:id="rId16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،</w:t>
            </w: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1840" w:dyaOrig="620">
                <v:shape id="_x0000_i1038" type="#_x0000_t75" style="width:92.25pt;height:30.75pt" o:ole="">
                  <v:imagedata r:id="rId164" o:title=""/>
                </v:shape>
                <o:OLEObject Type="Embed" ProgID="Equation.DSMT4" ShapeID="_x0000_i1038" DrawAspect="Content" ObjectID="_1469310796" r:id="rId16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،  </w:t>
            </w:r>
            <w:r w:rsidRPr="001D43A0">
              <w:rPr>
                <w:rFonts w:cs="DecoType Naskh Special"/>
                <w:color w:val="000000"/>
                <w:position w:val="-24"/>
                <w:sz w:val="28"/>
                <w:szCs w:val="28"/>
              </w:rPr>
              <w:object w:dxaOrig="859" w:dyaOrig="620">
                <v:shape id="_x0000_i1039" type="#_x0000_t75" style="width:42.75pt;height:30.75pt" o:ole="">
                  <v:imagedata r:id="rId166" o:title=""/>
                </v:shape>
                <o:OLEObject Type="Embed" ProgID="Equation.DSMT4" ShapeID="_x0000_i1039" DrawAspect="Content" ObjectID="_1469310797" r:id="rId167"/>
              </w:objec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نستنتج أن كل عدد ناطق يكتب بكتابة عشرية منتهة او غير منهية وتتضمن دور</w:t>
            </w:r>
          </w:p>
          <w:p w:rsidR="00AF74F1" w:rsidRPr="001D43A0" w:rsidRDefault="00AF74F1" w:rsidP="008A07D8">
            <w:pPr>
              <w:pStyle w:val="a3"/>
              <w:numPr>
                <w:ilvl w:val="0"/>
                <w:numId w:val="6"/>
              </w:numPr>
              <w:bidi/>
              <w:spacing w:line="16" w:lineRule="atLeast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 نفرض أن </w:t>
            </w:r>
            <w:r w:rsidRPr="001D43A0">
              <w:rPr>
                <w:rFonts w:eastAsia="Times New Roman"/>
                <w:position w:val="-4"/>
                <w:sz w:val="28"/>
                <w:szCs w:val="28"/>
                <w:lang w:eastAsia="en-US"/>
              </w:rPr>
              <w:object w:dxaOrig="660" w:dyaOrig="240">
                <v:shape id="_x0000_i1040" type="#_x0000_t75" style="width:33pt;height:12pt" o:ole="">
                  <v:imagedata r:id="rId156" o:title=""/>
                </v:shape>
                <o:OLEObject Type="Embed" ProgID="Equation.DSMT4" ShapeID="_x0000_i1040" DrawAspect="Content" ObjectID="_1469310798" r:id="rId168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: ونضع </w:t>
            </w:r>
            <w:r w:rsidRPr="001D43A0">
              <w:rPr>
                <w:rFonts w:eastAsia="Times New Roman"/>
                <w:position w:val="-6"/>
                <w:sz w:val="28"/>
                <w:szCs w:val="28"/>
                <w:lang w:eastAsia="en-US"/>
              </w:rPr>
              <w:object w:dxaOrig="1020" w:dyaOrig="279">
                <v:shape id="_x0000_i1041" type="#_x0000_t75" style="width:51pt;height:14.25pt" o:ole="">
                  <v:imagedata r:id="rId169" o:title=""/>
                </v:shape>
                <o:OLEObject Type="Embed" ProgID="Equation.DSMT4" ShapeID="_x0000_i1041" DrawAspect="Content" ObjectID="_1469310799" r:id="rId170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>.</w:t>
            </w:r>
          </w:p>
          <w:p w:rsidR="00AF74F1" w:rsidRPr="001D43A0" w:rsidRDefault="00AF74F1" w:rsidP="0090349B">
            <w:pPr>
              <w:bidi/>
              <w:ind w:left="367"/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1200" w:dyaOrig="620">
                <v:shape id="_x0000_i1042" type="#_x0000_t75" style="width:60pt;height:30.75pt" o:ole="">
                  <v:imagedata r:id="rId171" o:title=""/>
                </v:shape>
                <o:OLEObject Type="Embed" ProgID="Equation.DSMT4" ShapeID="_x0000_i1042" DrawAspect="Content" ObjectID="_1469310800" r:id="rId172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ومنه :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1660" w:dyaOrig="620">
                <v:shape id="_x0000_i1043" type="#_x0000_t75" style="width:83.25pt;height:30.75pt" o:ole="">
                  <v:imagedata r:id="rId173" o:title=""/>
                </v:shape>
                <o:OLEObject Type="Embed" ProgID="Equation.DSMT4" ShapeID="_x0000_i1043" DrawAspect="Content" ObjectID="_1469310801" r:id="rId174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ab/>
              <w:t>إذن :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eastAsia="en-US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1040" w:dyaOrig="660">
                <v:shape id="_x0000_i1044" type="#_x0000_t75" style="width:51.75pt;height:33pt" o:ole="">
                  <v:imagedata r:id="rId175" o:title=""/>
                </v:shape>
                <o:OLEObject Type="Embed" ProgID="Equation.DSMT4" ShapeID="_x0000_i1044" DrawAspect="Content" ObjectID="_1469310802" r:id="rId176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أي :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840" w:dyaOrig="620">
                <v:shape id="_x0000_i1045" type="#_x0000_t75" style="width:42pt;height:30.75pt" o:ole="">
                  <v:imagedata r:id="rId177" o:title=""/>
                </v:shape>
                <o:OLEObject Type="Embed" ProgID="Equation.DSMT4" ShapeID="_x0000_i1045" DrawAspect="Content" ObjectID="_1469310803" r:id="rId178"/>
              </w:object>
            </w:r>
          </w:p>
          <w:p w:rsidR="00AF74F1" w:rsidRPr="001D43A0" w:rsidRDefault="00AF74F1" w:rsidP="008A07D8">
            <w:pPr>
              <w:numPr>
                <w:ilvl w:val="1"/>
                <w:numId w:val="4"/>
              </w:numPr>
              <w:tabs>
                <w:tab w:val="num" w:pos="793"/>
              </w:tabs>
              <w:bidi/>
              <w:ind w:left="367" w:firstLine="25"/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/>
              </w:rPr>
            </w:pP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نفرض أن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4"/>
                <w:sz w:val="28"/>
                <w:szCs w:val="28"/>
                <w:lang w:eastAsia="en-US"/>
              </w:rPr>
              <w:object w:dxaOrig="660" w:dyaOrig="200">
                <v:shape id="_x0000_i1046" type="#_x0000_t75" style="width:33pt;height:9.75pt" o:ole="">
                  <v:imagedata r:id="rId158" o:title=""/>
                </v:shape>
                <o:OLEObject Type="Embed" ProgID="Equation.DSMT4" ShapeID="_x0000_i1046" DrawAspect="Content" ObjectID="_1469310804" r:id="rId179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: ونضع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6"/>
                <w:sz w:val="28"/>
                <w:szCs w:val="28"/>
                <w:lang w:eastAsia="en-US"/>
              </w:rPr>
              <w:object w:dxaOrig="1020" w:dyaOrig="279">
                <v:shape id="_x0000_i1047" type="#_x0000_t75" style="width:51pt;height:14.25pt" o:ole="">
                  <v:imagedata r:id="rId180" o:title=""/>
                </v:shape>
                <o:OLEObject Type="Embed" ProgID="Equation.DSMT4" ShapeID="_x0000_i1047" DrawAspect="Content" ObjectID="_1469310805" r:id="rId181"/>
              </w:object>
            </w:r>
          </w:p>
          <w:p w:rsidR="00AF74F1" w:rsidRPr="001D43A0" w:rsidRDefault="00AF74F1" w:rsidP="0090349B">
            <w:pPr>
              <w:bidi/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1700" w:dyaOrig="620">
                <v:shape id="_x0000_i1048" type="#_x0000_t75" style="width:84.75pt;height:30.75pt" o:ole="">
                  <v:imagedata r:id="rId182" o:title=""/>
                </v:shape>
                <o:OLEObject Type="Embed" ProgID="Equation.DSMT4" ShapeID="_x0000_i1048" DrawAspect="Content" ObjectID="_1469310806" r:id="rId183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ومنه :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1700" w:dyaOrig="620">
                <v:shape id="_x0000_i1049" type="#_x0000_t75" style="width:84.75pt;height:30.75pt" o:ole="">
                  <v:imagedata r:id="rId184" o:title=""/>
                </v:shape>
                <o:OLEObject Type="Embed" ProgID="Equation.DSMT4" ShapeID="_x0000_i1049" DrawAspect="Content" ObjectID="_1469310807" r:id="rId185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ab/>
              <w:t>إذن :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eastAsia="en-US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1060" w:dyaOrig="660">
                <v:shape id="_x0000_i1050" type="#_x0000_t75" style="width:53.25pt;height:33pt" o:ole="">
                  <v:imagedata r:id="rId186" o:title=""/>
                </v:shape>
                <o:OLEObject Type="Embed" ProgID="Equation.DSMT4" ShapeID="_x0000_i1050" DrawAspect="Content" ObjectID="_1469310808" r:id="rId187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أي :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eastAsia="en-US"/>
              </w:rPr>
              <w:object w:dxaOrig="880" w:dyaOrig="620">
                <v:shape id="_x0000_i1051" type="#_x0000_t75" style="width:44.25pt;height:30.75pt" o:ole="">
                  <v:imagedata r:id="rId188" o:title=""/>
                </v:shape>
                <o:OLEObject Type="Embed" ProgID="Equation.DSMT4" ShapeID="_x0000_i1051" DrawAspect="Content" ObjectID="_1469310809" r:id="rId189"/>
              </w:object>
            </w:r>
          </w:p>
          <w:p w:rsidR="00AF74F1" w:rsidRDefault="00AF74F1" w:rsidP="0090349B">
            <w:pPr>
              <w:bidi/>
              <w:ind w:left="121" w:hanging="121"/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نستنتج أن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/>
              </w:rPr>
              <w:t>x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 xml:space="preserve"> عدد عشري ومنه 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إذا كان تحليل مقام العدد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/>
              </w:rPr>
              <w:t>x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إلى جداء عوامل أولية  لا يشمل إلا العاملين 2 أو 5 فإن العدد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/>
              </w:rPr>
              <w:t>x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هو عدد عشري.</w:t>
            </w:r>
          </w:p>
          <w:p w:rsidR="00981269" w:rsidRPr="001D43A0" w:rsidRDefault="00981269" w:rsidP="00981269">
            <w:pPr>
              <w:bidi/>
              <w:ind w:left="121" w:hanging="121"/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eastAsia="en-US"/>
              </w:rPr>
            </w:pP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خاصية01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يتميز كل عدد ناطق بكتابة عشرية تتضمن دورا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  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اصية02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كل عدد ناطق يقبل كتابة وحيدة على شكل كسر غير قابل للاختزال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  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اصية03</w: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خاصية المميزة للعدد العشري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شريا إذا وفقط إذا كان تحليل</w:t>
            </w:r>
            <w:r w:rsidRPr="001D43A0">
              <w:rPr>
                <w:rFonts w:cs="DecoType Naskh Special"/>
                <w:i/>
                <w:iCs/>
                <w:sz w:val="28"/>
                <w:szCs w:val="28"/>
                <w:rtl/>
                <w:lang w:bidi="ar-DZ"/>
              </w:rPr>
              <w:t xml:space="preserve"> q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position w:val="-30"/>
                <w:sz w:val="28"/>
                <w:szCs w:val="28"/>
                <w:lang w:bidi="ar-DZ"/>
              </w:rPr>
              <w:object w:dxaOrig="279" w:dyaOrig="680">
                <v:shape id="_x0000_i1052" type="#_x0000_t75" style="width:9pt;height:33.75pt" o:ole="">
                  <v:imagedata r:id="rId106" o:title=""/>
                </v:shape>
                <o:OLEObject Type="Embed" ProgID="Equation.3" ShapeID="_x0000_i1052" DrawAspect="Content" ObjectID="_1469310810" r:id="rId19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دد ناطق غير قابل للاختزال . يكون </w:t>
            </w:r>
            <w:r w:rsidRPr="001D43A0">
              <w:rPr>
                <w:rFonts w:cs="DecoType Naskh Special"/>
                <w:position w:val="-30"/>
                <w:sz w:val="28"/>
                <w:szCs w:val="28"/>
                <w:lang w:bidi="ar-DZ"/>
              </w:rPr>
              <w:object w:dxaOrig="279" w:dyaOrig="680">
                <v:shape id="_x0000_i1053" type="#_x0000_t75" style="width:9pt;height:33.75pt" o:ole="">
                  <v:imagedata r:id="rId106" o:title=""/>
                </v:shape>
                <o:OLEObject Type="Embed" ProgID="Equation.3" ShapeID="_x0000_i1053" DrawAspect="Content" ObjectID="_1469310811" r:id="rId19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F74F1" w:rsidRPr="001D43A0" w:rsidRDefault="00AF74F1" w:rsidP="0090349B">
            <w:pPr>
              <w:jc w:val="right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 إلى جداء عوامل أولية لا يشمل إلا قوى 2 أو 5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يتكرر في الجزء العشري) </w:t>
            </w:r>
            <w:r w:rsidRPr="001D43A0">
              <w:rPr>
                <w:position w:val="-6"/>
                <w:sz w:val="28"/>
                <w:szCs w:val="28"/>
              </w:rPr>
              <w:object w:dxaOrig="320" w:dyaOrig="279">
                <v:shape id="_x0000_i1054" type="#_x0000_t75" style="width:15.75pt;height:13.5pt" o:ole="">
                  <v:imagedata r:id="rId192" o:title=""/>
                </v:shape>
                <o:OLEObject Type="Embed" ProgID="Equation.DSMT4" ShapeID="_x0000_i1054" DrawAspect="Content" ObjectID="_1469310812" r:id="rId193"/>
              </w:objec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) </w:t>
            </w:r>
            <w:r w:rsidRPr="001D43A0">
              <w:rPr>
                <w:position w:val="-6"/>
                <w:sz w:val="28"/>
                <w:szCs w:val="28"/>
              </w:rPr>
              <w:object w:dxaOrig="1200" w:dyaOrig="340">
                <v:shape id="_x0000_i1055" type="#_x0000_t75" style="width:60pt;height:16.5pt" o:ole="">
                  <v:imagedata r:id="rId194" o:title=""/>
                </v:shape>
                <o:OLEObject Type="Embed" ProgID="Equation.DSMT4" ShapeID="_x0000_i1055" DrawAspect="Content" ObjectID="_1469310813" r:id="rId195"/>
              </w:objec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دد ناطق يكتب بكتابة عشرية تتضمن دور</w:t>
            </w:r>
            <w:r w:rsidRPr="001D43A0">
              <w:rPr>
                <w:position w:val="-10"/>
                <w:sz w:val="28"/>
                <w:szCs w:val="28"/>
              </w:rPr>
              <w:t xml:space="preserve"> </w:t>
            </w:r>
            <w:r w:rsidRPr="001D43A0">
              <w:rPr>
                <w:position w:val="-24"/>
                <w:sz w:val="28"/>
                <w:szCs w:val="28"/>
              </w:rPr>
              <w:object w:dxaOrig="300" w:dyaOrig="620">
                <v:shape id="_x0000_i1056" type="#_x0000_t75" style="width:15pt;height:30.75pt" o:ole="">
                  <v:imagedata r:id="rId196" o:title=""/>
                </v:shape>
                <o:OLEObject Type="Embed" ProgID="Equation.DSMT4" ShapeID="_x0000_i1056" DrawAspect="Content" ObjectID="_1469310814" r:id="rId19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position w:val="-24"/>
                <w:sz w:val="28"/>
                <w:szCs w:val="28"/>
              </w:rPr>
              <w:object w:dxaOrig="1020" w:dyaOrig="620">
                <v:shape id="_x0000_i1057" type="#_x0000_t75" style="width:51pt;height:30.75pt" o:ole="">
                  <v:imagedata r:id="rId198" o:title=""/>
                </v:shape>
                <o:OLEObject Type="Embed" ProgID="Equation.DSMT4" ShapeID="_x0000_i1057" DrawAspect="Content" ObjectID="_1469310815" r:id="rId19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 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دد عشري لان يمكن كتابته على شكل </w:t>
            </w:r>
            <w:r w:rsidRPr="001D43A0">
              <w:rPr>
                <w:position w:val="-24"/>
                <w:sz w:val="28"/>
                <w:szCs w:val="28"/>
              </w:rPr>
              <w:object w:dxaOrig="320" w:dyaOrig="620">
                <v:shape id="_x0000_i1058" type="#_x0000_t75" style="width:15.75pt;height:30.75pt" o:ole="">
                  <v:imagedata r:id="rId200" o:title=""/>
                </v:shape>
                <o:OLEObject Type="Embed" ProgID="Equation.DSMT4" ShapeID="_x0000_i1058" DrawAspect="Content" ObjectID="_1469310816" r:id="rId201"/>
              </w:objec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 xml:space="preserve"> </w:t>
            </w:r>
          </w:p>
          <w:p w:rsidR="00AF74F1" w:rsidRPr="001D43A0" w:rsidRDefault="00AF74F1" w:rsidP="0090349B">
            <w:pPr>
              <w:jc w:val="righ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position w:val="-24"/>
                <w:sz w:val="28"/>
                <w:szCs w:val="28"/>
              </w:rPr>
              <w:object w:dxaOrig="800" w:dyaOrig="620">
                <v:shape id="_x0000_i1059" type="#_x0000_t75" style="width:39.75pt;height:30.75pt" o:ole="">
                  <v:imagedata r:id="rId202" o:title=""/>
                </v:shape>
                <o:OLEObject Type="Embed" ProgID="Equation.DSMT4" ShapeID="_x0000_i1059" DrawAspect="Content" ObjectID="_1469310817" r:id="rId20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 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ليس عدد عشري لان  لا يمكن كتابته على شكل </w:t>
            </w:r>
            <w:r w:rsidRPr="001D43A0">
              <w:rPr>
                <w:position w:val="-24"/>
                <w:sz w:val="28"/>
                <w:szCs w:val="28"/>
              </w:rPr>
              <w:object w:dxaOrig="480" w:dyaOrig="620">
                <v:shape id="_x0000_i1060" type="#_x0000_t75" style="width:24pt;height:30.75pt" o:ole="">
                  <v:imagedata r:id="rId204" o:title=""/>
                </v:shape>
                <o:OLEObject Type="Embed" ProgID="Equation.DSMT4" ShapeID="_x0000_i1060" DrawAspect="Content" ObjectID="_1469310818" r:id="rId205"/>
              </w:object>
            </w:r>
            <w:r w:rsidRPr="001D43A0"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 xml:space="preserve"> 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نتقال من الكتابة العشرية الى كتابة الكسرية :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>الطريقة 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لانتقال من الكتابة العشرية للعدد</w:t>
            </w:r>
            <w:r w:rsidRPr="001D43A0">
              <w:rPr>
                <w:rFonts w:cs="DecoType Naskh Special"/>
                <w:position w:val="-6"/>
                <w:sz w:val="28"/>
                <w:szCs w:val="28"/>
                <w:lang w:bidi="ar-DZ"/>
              </w:rPr>
              <w:object w:dxaOrig="200" w:dyaOrig="220">
                <v:shape id="_x0000_i1061" type="#_x0000_t75" style="width:6.75pt;height:11.25pt" o:ole="">
                  <v:imagedata r:id="rId206" o:title=""/>
                </v:shape>
                <o:OLEObject Type="Embed" ProgID="Equation.DSMT4" ShapeID="_x0000_i1061" DrawAspect="Content" ObjectID="_1469310819" r:id="rId20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الى الكتابة الكسرية نتبع الخطوات التالية :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حسب عدد ارقام الدور الموجودة في في الجزء العشري وليكن مثلا  </w:t>
            </w:r>
            <w:r w:rsidRPr="001D43A0">
              <w:rPr>
                <w:rFonts w:cs="DecoType Naskh Special"/>
                <w:position w:val="-4"/>
                <w:sz w:val="28"/>
                <w:szCs w:val="28"/>
                <w:lang w:bidi="ar-DZ"/>
              </w:rPr>
              <w:object w:dxaOrig="220" w:dyaOrig="200">
                <v:shape id="_x0000_i1062" type="#_x0000_t75" style="width:6.75pt;height:9.75pt" o:ole="">
                  <v:imagedata r:id="rId208" o:title=""/>
                </v:shape>
                <o:OLEObject Type="Embed" ProgID="Equation.DSMT4" ShapeID="_x0000_i1062" DrawAspect="Content" ObjectID="_1469310820" r:id="rId20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عدد ارقام الدور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ضرب العدد  </w:t>
            </w:r>
            <w:r w:rsidRPr="001D43A0">
              <w:rPr>
                <w:rFonts w:cs="DecoType Naskh Special"/>
                <w:position w:val="-6"/>
                <w:sz w:val="28"/>
                <w:szCs w:val="28"/>
                <w:lang w:bidi="ar-DZ"/>
              </w:rPr>
              <w:object w:dxaOrig="200" w:dyaOrig="220">
                <v:shape id="_x0000_i1063" type="#_x0000_t75" style="width:6.75pt;height:11.25pt" o:ole="">
                  <v:imagedata r:id="rId210" o:title=""/>
                </v:shape>
                <o:OLEObject Type="Embed" ProgID="Equation.DSMT4" ShapeID="_x0000_i1063" DrawAspect="Content" ObjectID="_1469310821" r:id="rId21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في العدد  </w:t>
            </w:r>
            <w:r w:rsidRPr="001D43A0">
              <w:rPr>
                <w:rFonts w:cs="DecoType Naskh Special"/>
                <w:position w:val="-6"/>
                <w:sz w:val="28"/>
                <w:szCs w:val="28"/>
                <w:lang w:bidi="ar-DZ"/>
              </w:rPr>
              <w:object w:dxaOrig="380" w:dyaOrig="320">
                <v:shape id="_x0000_i1064" type="#_x0000_t75" style="width:19.5pt;height:19.5pt" o:ole="">
                  <v:imagedata r:id="rId212" o:title=""/>
                </v:shape>
                <o:OLEObject Type="Embed" ProgID="Equation.DSMT4" ShapeID="_x0000_i1064" DrawAspect="Content" ObjectID="_1469310822" r:id="rId21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كتب العدد </w:t>
            </w: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1040" w:dyaOrig="360">
                <v:shape id="_x0000_i1065" type="#_x0000_t75" style="width:45.75pt;height:21.75pt" o:ole="">
                  <v:imagedata r:id="rId214" o:title=""/>
                </v:shape>
                <o:OLEObject Type="Embed" ProgID="Equation.DSMT4" ShapeID="_x0000_i1065" DrawAspect="Content" ObjectID="_1469310823" r:id="rId21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بطريقتين مختلفتين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باستعمال الكتابتين المختلفين للعد </w:t>
            </w: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1040" w:dyaOrig="360">
                <v:shape id="_x0000_i1066" type="#_x0000_t75" style="width:50.25pt;height:22.5pt" o:ole="">
                  <v:imagedata r:id="rId214" o:title=""/>
                </v:shape>
                <o:OLEObject Type="Embed" ProgID="Equation.DSMT4" ShapeID="_x0000_i1066" DrawAspect="Content" ObjectID="_1469310824" r:id="rId21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نشكل معادلة ذات مجهول </w:t>
            </w:r>
            <w:r w:rsidRPr="001D43A0">
              <w:rPr>
                <w:rFonts w:cs="DecoType Naskh Special"/>
                <w:position w:val="-6"/>
                <w:sz w:val="28"/>
                <w:szCs w:val="28"/>
                <w:lang w:bidi="ar-DZ"/>
              </w:rPr>
              <w:object w:dxaOrig="200" w:dyaOrig="220">
                <v:shape id="_x0000_i1067" type="#_x0000_t75" style="width:6.75pt;height:11.25pt" o:ole="">
                  <v:imagedata r:id="rId217" o:title=""/>
                </v:shape>
                <o:OLEObject Type="Embed" ProgID="Equation.DSMT4" ShapeID="_x0000_i1067" DrawAspect="Content" ObjectID="_1469310825" r:id="rId218"/>
              </w:objec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                         لنكتب العدد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1620" w:dyaOrig="320">
                <v:shape id="_x0000_i1068" type="#_x0000_t75" style="width:75.75pt;height:15.75pt" o:ole="">
                  <v:imagedata r:id="rId219" o:title=""/>
                </v:shape>
                <o:OLEObject Type="Embed" ProgID="Equation.DSMT4" ShapeID="_x0000_i1068" DrawAspect="Content" ObjectID="_1469310826" r:id="rId220"/>
              </w:objec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لى الشكل الكسري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560" w:dyaOrig="279">
                <v:shape id="_x0000_i1069" type="#_x0000_t75" style="width:26.25pt;height:13.5pt" o:ole="">
                  <v:imagedata r:id="rId221" o:title=""/>
                </v:shape>
                <o:OLEObject Type="Embed" ProgID="Equation.DSMT4" ShapeID="_x0000_i1069" DrawAspect="Content" ObjectID="_1469310827" r:id="rId222"/>
              </w:objec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2740" w:dyaOrig="360">
                <v:shape id="_x0000_i1070" type="#_x0000_t75" style="width:140.25pt;height:22.5pt" o:ole="">
                  <v:imagedata r:id="rId223" o:title=""/>
                </v:shape>
                <o:OLEObject Type="Embed" ProgID="Equation.DSMT4" ShapeID="_x0000_i1070" DrawAspect="Content" ObjectID="_1469310828" r:id="rId224"/>
              </w:objec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4440" w:dyaOrig="380">
                <v:shape id="_x0000_i1071" type="#_x0000_t75" style="width:207.75pt;height:18.75pt" o:ole="">
                  <v:imagedata r:id="rId225" o:title=""/>
                </v:shape>
                <o:OLEObject Type="Embed" ProgID="Equation.DSMT4" ShapeID="_x0000_i1071" DrawAspect="Content" ObjectID="_1469310829" r:id="rId226"/>
              </w:objec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من الكتابتين نجد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380" w:dyaOrig="279">
                <v:shape id="_x0000_i1072" type="#_x0000_t75" style="width:1in;height:17.25pt" o:ole="">
                  <v:imagedata r:id="rId227" o:title=""/>
                </v:shape>
                <o:OLEObject Type="Embed" ProgID="Equation.DSMT4" ShapeID="_x0000_i1072" DrawAspect="Content" ObjectID="_1469310830" r:id="rId22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ومنه </w:t>
            </w:r>
            <w:r w:rsidRPr="001D43A0">
              <w:rPr>
                <w:position w:val="-24"/>
                <w:sz w:val="28"/>
                <w:szCs w:val="28"/>
                <w:lang w:bidi="ar-DZ"/>
              </w:rPr>
              <w:object w:dxaOrig="1060" w:dyaOrig="620">
                <v:shape id="_x0000_i1073" type="#_x0000_t75" style="width:61.5pt;height:35.25pt" o:ole="">
                  <v:imagedata r:id="rId229" o:title=""/>
                </v:shape>
                <o:OLEObject Type="Embed" ProgID="Equation.DSMT4" ShapeID="_x0000_i1073" DrawAspect="Content" ObjectID="_1469310831" r:id="rId230"/>
              </w:object>
            </w:r>
          </w:p>
          <w:p w:rsidR="00AF74F1" w:rsidRPr="001D43A0" w:rsidRDefault="00AF74F1" w:rsidP="0090349B">
            <w:pPr>
              <w:tabs>
                <w:tab w:val="left" w:pos="1598"/>
              </w:tabs>
              <w:bidi/>
              <w:spacing w:line="16" w:lineRule="atLeast"/>
              <w:rPr>
                <w:rFonts w:cs="DecoType Naskh Special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تمرين رقم 19 صفحة 19</w:t>
            </w:r>
          </w:p>
          <w:p w:rsidR="00AF74F1" w:rsidRPr="001D43A0" w:rsidRDefault="00AF74F1" w:rsidP="0090349B">
            <w:pPr>
              <w:bidi/>
              <w:spacing w:line="16" w:lineRule="atLeas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تمرين رقم 20 صفحة 19</w:t>
            </w:r>
          </w:p>
        </w:tc>
        <w:tc>
          <w:tcPr>
            <w:tcW w:w="709" w:type="dxa"/>
          </w:tcPr>
          <w:p w:rsidR="00AF74F1" w:rsidRPr="001D43A0" w:rsidRDefault="00AF74F1" w:rsidP="0090349B">
            <w:pPr>
              <w:tabs>
                <w:tab w:val="left" w:pos="7905"/>
              </w:tabs>
              <w:spacing w:line="16" w:lineRule="atLeast"/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AF74F1" w:rsidRPr="001D43A0" w:rsidRDefault="00AF74F1" w:rsidP="0090349B">
            <w:pPr>
              <w:tabs>
                <w:tab w:val="left" w:pos="7905"/>
              </w:tabs>
              <w:spacing w:line="16" w:lineRule="atLeast"/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20د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3د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3د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د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5د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5د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6د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15د</w:t>
            </w:r>
          </w:p>
        </w:tc>
        <w:tc>
          <w:tcPr>
            <w:tcW w:w="1843" w:type="dxa"/>
          </w:tcPr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انشطة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يناقش من طرف التلاميذ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تدخل الأستاذ من اجل 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إعطاء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بعض مساعدة</w:t>
            </w: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F74F1" w:rsidRPr="001D43A0" w:rsidRDefault="00AF74F1" w:rsidP="0090349B">
            <w:pPr>
              <w:pStyle w:val="a3"/>
              <w:bidi/>
              <w:spacing w:line="16" w:lineRule="atLeast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AF74F1" w:rsidRPr="001D43A0" w:rsidRDefault="00AF74F1" w:rsidP="00AF74F1">
      <w:pPr>
        <w:bidi/>
        <w:spacing w:after="0" w:line="16" w:lineRule="atLeast"/>
        <w:rPr>
          <w:rFonts w:cs="DecoType Naskh Special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</w:t>
      </w:r>
    </w:p>
    <w:p w:rsidR="006C51C2" w:rsidRPr="001D43A0" w:rsidRDefault="00AF74F1" w:rsidP="00AF74F1">
      <w:pPr>
        <w:bidi/>
        <w:spacing w:after="0" w:line="16" w:lineRule="atLeast"/>
        <w:rPr>
          <w:rFonts w:cs="DecoType Naskh Special"/>
          <w:b/>
          <w:bCs/>
          <w:sz w:val="28"/>
          <w:szCs w:val="28"/>
          <w:u w:val="single"/>
          <w:rtl/>
          <w:lang w:bidi="ar-DZ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  <w:lang w:bidi="ar-DZ"/>
        </w:rPr>
        <w:t>......................................................................................</w:t>
      </w:r>
    </w:p>
    <w:p w:rsidR="001D43A0" w:rsidRDefault="001D43A0" w:rsidP="001D43A0">
      <w:pPr>
        <w:bidi/>
        <w:spacing w:after="0" w:line="16" w:lineRule="atLeast"/>
        <w:rPr>
          <w:rFonts w:cs="DecoType Naskh Special"/>
          <w:b/>
          <w:bCs/>
          <w:sz w:val="28"/>
          <w:szCs w:val="28"/>
          <w:u w:val="single"/>
          <w:rtl/>
          <w:lang w:bidi="ar-DZ"/>
        </w:rPr>
      </w:pPr>
    </w:p>
    <w:p w:rsidR="00D47C6E" w:rsidRPr="001D43A0" w:rsidRDefault="00D47C6E" w:rsidP="00D47C6E">
      <w:pPr>
        <w:bidi/>
        <w:spacing w:after="0" w:line="16" w:lineRule="atLeast"/>
        <w:rPr>
          <w:rFonts w:cs="DecoType Naskh Special"/>
          <w:b/>
          <w:bCs/>
          <w:sz w:val="28"/>
          <w:szCs w:val="28"/>
          <w:u w:val="single"/>
          <w:rtl/>
          <w:lang w:bidi="ar-DZ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603"/>
      </w:tblGrid>
      <w:tr w:rsidR="00C523B0" w:rsidRPr="001D43A0" w:rsidTr="0090349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358" w:type="dxa"/>
              <w:tblInd w:w="19" w:type="dxa"/>
              <w:tblLook w:val="04A0" w:firstRow="1" w:lastRow="0" w:firstColumn="1" w:lastColumn="0" w:noHBand="0" w:noVBand="1"/>
            </w:tblPr>
            <w:tblGrid>
              <w:gridCol w:w="10358"/>
            </w:tblGrid>
            <w:tr w:rsidR="00C523B0" w:rsidRPr="001D43A0" w:rsidTr="00D47C6E">
              <w:trPr>
                <w:trHeight w:val="2656"/>
              </w:trPr>
              <w:tc>
                <w:tcPr>
                  <w:tcW w:w="10358" w:type="dxa"/>
                </w:tcPr>
                <w:p w:rsidR="00D47C6E" w:rsidRPr="001D43A0" w:rsidRDefault="00C523B0" w:rsidP="00B141AA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                          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asciiTheme="majorBidi" w:hAnsiTheme="majorBidi"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D47C6E" w:rsidRPr="001D43A0" w:rsidRDefault="00C523B0" w:rsidP="00B141AA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السنة الأولى جذع مشترك علوم وتكنولوجيا</w:t>
                  </w:r>
                </w:p>
                <w:p w:rsidR="00D47C6E" w:rsidRPr="001D43A0" w:rsidRDefault="00C523B0" w:rsidP="00B141AA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 xml:space="preserve"> المجموعات  الأساسية  للأعداد</w:t>
                  </w:r>
                </w:p>
                <w:p w:rsidR="00D47C6E" w:rsidRPr="001D43A0" w:rsidRDefault="00C523B0" w:rsidP="00B141AA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الأعداد الصماء ومجموعة الأعداد الحقيقية.</w:t>
                  </w:r>
                </w:p>
                <w:p w:rsidR="00D47C6E" w:rsidRPr="001D43A0" w:rsidRDefault="00C523B0" w:rsidP="00B141AA">
                  <w:pPr>
                    <w:bidi/>
                    <w:spacing w:line="144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ات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 xml:space="preserve"> التعرف على مجموعة الأعداد الحقيقية  والأعداد الصماء.</w:t>
                  </w:r>
                </w:p>
                <w:p w:rsidR="00D47C6E" w:rsidRPr="001D43A0" w:rsidRDefault="00C523B0" w:rsidP="00B141AA">
                  <w:pPr>
                    <w:bidi/>
                    <w:spacing w:line="144" w:lineRule="auto"/>
                    <w:rPr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المــــــــــــــــــــــ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ساعـة  واحدة</w:t>
                  </w:r>
                  <w:r w:rsidR="00B141AA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B141AA"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وسائل المستعملة</w:t>
                  </w:r>
                  <w:r w:rsidR="00B141AA"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="00B141AA"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المنهاج والكتاب المدرسي.</w:t>
                  </w:r>
                </w:p>
              </w:tc>
            </w:tr>
          </w:tbl>
          <w:p w:rsidR="00C523B0" w:rsidRPr="001D43A0" w:rsidRDefault="00C523B0" w:rsidP="0090349B">
            <w:pPr>
              <w:bidi/>
              <w:rPr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C523B0" w:rsidRPr="001D43A0" w:rsidRDefault="00C523B0" w:rsidP="00C523B0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hint="cs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 w:rsidRPr="001D43A0">
        <w:rPr>
          <w:rFonts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bidiVisual/>
        <w:tblW w:w="10795" w:type="dxa"/>
        <w:tblInd w:w="107" w:type="dxa"/>
        <w:tblLayout w:type="fixed"/>
        <w:tblLook w:val="04A0" w:firstRow="1" w:lastRow="0" w:firstColumn="1" w:lastColumn="0" w:noHBand="0" w:noVBand="1"/>
      </w:tblPr>
      <w:tblGrid>
        <w:gridCol w:w="1102"/>
        <w:gridCol w:w="7730"/>
        <w:gridCol w:w="701"/>
        <w:gridCol w:w="1262"/>
      </w:tblGrid>
      <w:tr w:rsidR="00C523B0" w:rsidRPr="001D43A0" w:rsidTr="00B141AA">
        <w:trPr>
          <w:trHeight w:val="615"/>
        </w:trPr>
        <w:tc>
          <w:tcPr>
            <w:tcW w:w="1102" w:type="dxa"/>
            <w:vAlign w:val="center"/>
          </w:tcPr>
          <w:p w:rsidR="00C523B0" w:rsidRPr="001D43A0" w:rsidRDefault="00C523B0" w:rsidP="00B141AA">
            <w:pPr>
              <w:pStyle w:val="a3"/>
              <w:bidi/>
              <w:spacing w:line="480" w:lineRule="auto"/>
              <w:ind w:left="0"/>
              <w:rPr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730" w:type="dxa"/>
            <w:vAlign w:val="center"/>
          </w:tcPr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1" w:type="dxa"/>
            <w:vAlign w:val="center"/>
          </w:tcPr>
          <w:p w:rsidR="00C523B0" w:rsidRPr="001D43A0" w:rsidRDefault="00C523B0" w:rsidP="0090349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262" w:type="dxa"/>
            <w:vAlign w:val="center"/>
          </w:tcPr>
          <w:p w:rsidR="00C523B0" w:rsidRPr="001D43A0" w:rsidRDefault="00C523B0" w:rsidP="0090349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C523B0" w:rsidRPr="001D43A0" w:rsidTr="00B141AA">
        <w:trPr>
          <w:trHeight w:val="7963"/>
        </w:trPr>
        <w:tc>
          <w:tcPr>
            <w:tcW w:w="1102" w:type="dxa"/>
          </w:tcPr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شخيص</w:t>
            </w: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اكتشاف</w:t>
            </w: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البناء </w:t>
            </w:r>
          </w:p>
          <w:p w:rsidR="00C523B0" w:rsidRPr="001D43A0" w:rsidRDefault="00C523B0" w:rsidP="0090349B">
            <w:pPr>
              <w:pStyle w:val="a3"/>
              <w:bidi/>
              <w:ind w:left="0"/>
              <w:jc w:val="both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رسيخ</w:t>
            </w: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قويم</w:t>
            </w: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7730" w:type="dxa"/>
          </w:tcPr>
          <w:p w:rsidR="00C523B0" w:rsidRPr="001D43A0" w:rsidRDefault="00C523B0" w:rsidP="0090349B">
            <w:pPr>
              <w:pStyle w:val="a3"/>
              <w:bidi/>
              <w:spacing w:line="276" w:lineRule="auto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90349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التهيئة النفسية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تعرفنا في الدرس السابق على مجموعة الأعداد الناطقة, فالعدد الناطق هو الذي يمكن كتابته على الشكل </w:t>
            </w:r>
            <w:r w:rsidRPr="001D43A0">
              <w:rPr>
                <w:rFonts w:cs="DecoType Naskh Special"/>
                <w:b/>
                <w:bCs/>
                <w:position w:val="-28"/>
                <w:sz w:val="28"/>
                <w:szCs w:val="28"/>
              </w:rPr>
              <w:object w:dxaOrig="260" w:dyaOrig="660">
                <v:shape id="_x0000_i1074" type="#_x0000_t75" style="width:13.5pt;height:33pt" o:ole="">
                  <v:imagedata r:id="rId231" o:title=""/>
                </v:shape>
                <o:OLEObject Type="Embed" ProgID="Equation.DSMT4" ShapeID="_x0000_i1074" DrawAspect="Content" ObjectID="_1469310832" r:id="rId232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, حيث </w:t>
            </w:r>
            <w:r w:rsidRPr="001D43A0">
              <w:rPr>
                <w:rFonts w:cs="DecoType Naskh Special"/>
                <w:b/>
                <w:bCs/>
                <w:position w:val="-10"/>
                <w:sz w:val="28"/>
                <w:szCs w:val="28"/>
              </w:rPr>
              <w:object w:dxaOrig="440" w:dyaOrig="260">
                <v:shape id="_x0000_i1075" type="#_x0000_t75" style="width:21.75pt;height:13.5pt" o:ole="">
                  <v:imagedata r:id="rId233" o:title=""/>
                </v:shape>
                <o:OLEObject Type="Embed" ProgID="Equation.DSMT4" ShapeID="_x0000_i1075" DrawAspect="Content" ObjectID="_1469310833" r:id="rId234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عددان صحيحان نسبيان و</w:t>
            </w:r>
            <w:r w:rsidRPr="001D43A0">
              <w:rPr>
                <w:rFonts w:cs="DecoType Naskh Special"/>
                <w:b/>
                <w:bCs/>
                <w:position w:val="-10"/>
                <w:sz w:val="28"/>
                <w:szCs w:val="28"/>
              </w:rPr>
              <w:object w:dxaOrig="560" w:dyaOrig="320">
                <v:shape id="_x0000_i1076" type="#_x0000_t75" style="width:28.5pt;height:16.5pt" o:ole="">
                  <v:imagedata r:id="rId235" o:title=""/>
                </v:shape>
                <o:OLEObject Type="Embed" ProgID="Equation.DSMT4" ShapeID="_x0000_i1076" DrawAspect="Content" ObjectID="_1469310834" r:id="rId236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.</w:t>
            </w:r>
          </w:p>
          <w:p w:rsidR="00C523B0" w:rsidRPr="001D43A0" w:rsidRDefault="00C523B0" w:rsidP="0090349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كما أن كل عدد ناطق يتميز بكتابة عشرية تتضمن دورا.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•</w:t>
            </w:r>
            <w:r w:rsidRPr="001D43A0">
              <w:rPr>
                <w:rFonts w:ascii="Arabic Transparent" w:hAnsi="Arabic Transparent" w:cs="DecoType Naskh Special" w:hint="cs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الأعداد الصماء: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نشاط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استعمل الآلة الحاسبة وأعط الكتابة العشرية للعدد 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object w:dxaOrig="380" w:dyaOrig="340">
                <v:shape id="_x0000_i1077" type="#_x0000_t75" style="width:18.75pt;height:17.25pt" o:ole="">
                  <v:imagedata r:id="rId237" o:title=""/>
                </v:shape>
                <o:OLEObject Type="Embed" ProgID="Equation.DSMT4" ShapeID="_x0000_i1077" DrawAspect="Content" ObjectID="_1469310835" r:id="rId238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. هل العدد 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object w:dxaOrig="380" w:dyaOrig="340">
                <v:shape id="_x0000_i1078" type="#_x0000_t75" style="width:18.75pt;height:17.25pt" o:ole="">
                  <v:imagedata r:id="rId237" o:title=""/>
                </v:shape>
                <o:OLEObject Type="Embed" ProgID="Equation.DSMT4" ShapeID="_x0000_i1078" DrawAspect="Content" ObjectID="_1469310836" r:id="rId239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عدد ناطق؟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color w:val="00B0F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مناقشة النشاط</w:t>
            </w:r>
            <w:r w:rsidRPr="001D43A0">
              <w:rPr>
                <w:rFonts w:cs="DecoType Naskh Special"/>
                <w:b/>
                <w:bCs/>
                <w:color w:val="00B0F0"/>
                <w:sz w:val="28"/>
                <w:szCs w:val="28"/>
                <w:u w:val="single"/>
                <w:rtl/>
              </w:rPr>
              <w:t>:</w:t>
            </w:r>
          </w:p>
          <w:p w:rsidR="00C523B0" w:rsidRPr="001D43A0" w:rsidRDefault="00C523B0" w:rsidP="00C523B0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العدد 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object w:dxaOrig="380" w:dyaOrig="340">
                <v:shape id="_x0000_i1079" type="#_x0000_t75" style="width:18.75pt;height:17.25pt" o:ole="">
                  <v:imagedata r:id="rId237" o:title=""/>
                </v:shape>
                <o:OLEObject Type="Embed" ProgID="Equation.DSMT4" ShapeID="_x0000_i1079" DrawAspect="Content" ObjectID="_1469310837" r:id="rId240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عدد غير ناطق لأ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 xml:space="preserve">ن 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object w:dxaOrig="2280" w:dyaOrig="340">
                <v:shape id="_x0000_i1080" type="#_x0000_t75" style="width:114pt;height:17.25pt" o:ole="">
                  <v:imagedata r:id="rId241" o:title=""/>
                </v:shape>
                <o:OLEObject Type="Embed" ProgID="Equation.DSMT4" ShapeID="_x0000_i1080" DrawAspect="Content" ObjectID="_1469310838" r:id="rId242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يتميز بكتابة عشرية غير دوري</w:t>
            </w:r>
            <w:r w:rsidRPr="001D43A0">
              <w:rPr>
                <w:rFonts w:cs="DecoType Naskh Special" w:hint="eastAsia"/>
                <w:b/>
                <w:bCs/>
                <w:sz w:val="28"/>
                <w:szCs w:val="28"/>
                <w:rtl/>
              </w:rPr>
              <w:t>ة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 xml:space="preserve"> (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أي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 xml:space="preserve"> جزؤه العشري لا يحتوي على دور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>(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.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br/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>نقول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أن العد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object w:dxaOrig="380" w:dyaOrig="340">
                <v:shape id="_x0000_i1081" type="#_x0000_t75" style="width:18.75pt;height:17.25pt" o:ole="">
                  <v:imagedata r:id="rId237" o:title=""/>
                </v:shape>
                <o:OLEObject Type="Embed" ProgID="Equation.DSMT4" ShapeID="_x0000_i1081" DrawAspect="Content" ObjectID="_1469310839" r:id="rId243"/>
              </w:objec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>عدد أصم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.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C523B0" w:rsidRPr="001D43A0" w:rsidRDefault="00C523B0" w:rsidP="0090349B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تعريف:</w:t>
            </w:r>
            <w:r w:rsidRPr="001D43A0">
              <w:rPr>
                <w:rFonts w:cs="DecoType Naskh Special" w:hint="cs"/>
                <w:b/>
                <w:bCs/>
                <w:color w:val="548DD4" w:themeColor="text2" w:themeTint="99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عدد الأصم هو كل عدد حقيقي غير ناطق .</w:t>
            </w:r>
          </w:p>
          <w:p w:rsidR="00C523B0" w:rsidRPr="001D43A0" w:rsidRDefault="00C523B0" w:rsidP="0090349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مثال:</w:t>
            </w:r>
            <w:r w:rsidRPr="001D43A0">
              <w:rPr>
                <w:rFonts w:cs="DecoType Naskh Special" w:hint="cs"/>
                <w:b/>
                <w:bCs/>
                <w:color w:val="548DD4" w:themeColor="text2" w:themeTint="99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b/>
                <w:bCs/>
                <w:color w:val="548DD4" w:themeColor="text2" w:themeTint="99"/>
                <w:position w:val="-10"/>
                <w:sz w:val="28"/>
                <w:szCs w:val="28"/>
              </w:rPr>
              <w:object w:dxaOrig="1520" w:dyaOrig="380">
                <v:shape id="_x0000_i1082" type="#_x0000_t75" style="width:75.75pt;height:18.75pt" o:ole="">
                  <v:imagedata r:id="rId244" o:title=""/>
                </v:shape>
                <o:OLEObject Type="Embed" ProgID="Equation.DSMT4" ShapeID="_x0000_i1082" DrawAspect="Content" ObjectID="_1469310840" r:id="rId245"/>
              </w:object>
            </w:r>
            <w:r w:rsidRPr="001D43A0">
              <w:rPr>
                <w:rFonts w:cs="DecoType Naskh Special" w:hint="cs"/>
                <w:b/>
                <w:bCs/>
                <w:color w:val="548DD4" w:themeColor="text2" w:themeTint="99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أعداد صماء . </w:t>
            </w:r>
          </w:p>
          <w:p w:rsidR="00C523B0" w:rsidRPr="001D43A0" w:rsidRDefault="00C523B0" w:rsidP="00C523B0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b/>
                <w:bCs/>
                <w:position w:val="-10"/>
                <w:sz w:val="28"/>
                <w:szCs w:val="28"/>
              </w:rPr>
              <w:object w:dxaOrig="600" w:dyaOrig="320">
                <v:shape id="_x0000_i1083" type="#_x0000_t75" style="width:30pt;height:16.5pt" o:ole="">
                  <v:imagedata r:id="rId246" o:title=""/>
                </v:shape>
                <o:OLEObject Type="Embed" ProgID="Equation.DSMT4" ShapeID="_x0000_i1083" DrawAspect="Content" ObjectID="_1469310841" r:id="rId247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أعداد صماء.</w:t>
            </w:r>
          </w:p>
          <w:p w:rsidR="00C523B0" w:rsidRPr="001D43A0" w:rsidRDefault="00C523B0" w:rsidP="0090349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هل الأعداد التالية </w:t>
            </w:r>
            <w:r w:rsidRPr="001D43A0">
              <w:rPr>
                <w:rFonts w:cs="DecoType Naskh Special"/>
                <w:b/>
                <w:bCs/>
                <w:position w:val="-28"/>
                <w:sz w:val="28"/>
                <w:szCs w:val="28"/>
              </w:rPr>
              <w:object w:dxaOrig="3200" w:dyaOrig="720">
                <v:shape id="_x0000_i1084" type="#_x0000_t75" style="width:160.5pt;height:36pt" o:ole="">
                  <v:imagedata r:id="rId248" o:title=""/>
                </v:shape>
                <o:OLEObject Type="Embed" ProgID="Equation.DSMT4" ShapeID="_x0000_i1084" DrawAspect="Content" ObjectID="_1469310842" r:id="rId249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أعداد صماء؟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•</w:t>
            </w:r>
            <w:r w:rsidRPr="001D43A0">
              <w:rPr>
                <w:rFonts w:ascii="Arabic Transparent" w:hAnsi="Arabic Transparent" w:cs="DecoType Naskh Special" w:hint="cs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مجموعة الأعداد الحقيقية: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نشاط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مثل على مستقيم مزود بمعلم </w:t>
            </w:r>
            <w:r w:rsidRPr="001D43A0">
              <w:rPr>
                <w:rFonts w:cs="DecoType Naskh Special"/>
                <w:b/>
                <w:bCs/>
                <w:position w:val="-16"/>
                <w:sz w:val="28"/>
                <w:szCs w:val="28"/>
              </w:rPr>
              <w:object w:dxaOrig="580" w:dyaOrig="440">
                <v:shape id="_x0000_i1085" type="#_x0000_t75" style="width:28.5pt;height:21.75pt" o:ole="">
                  <v:imagedata r:id="rId250" o:title=""/>
                </v:shape>
                <o:OLEObject Type="Embed" ProgID="Equation.DSMT4" ShapeID="_x0000_i1085" DrawAspect="Content" ObjectID="_1469310843" r:id="rId251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النقط الممثلة بالأعداد التالية: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b/>
                <w:bCs/>
                <w:position w:val="-24"/>
                <w:sz w:val="28"/>
                <w:szCs w:val="28"/>
              </w:rPr>
              <w:object w:dxaOrig="1719" w:dyaOrig="620">
                <v:shape id="_x0000_i1086" type="#_x0000_t75" style="width:85.5pt;height:31.5pt" o:ole="">
                  <v:imagedata r:id="rId252" o:title=""/>
                </v:shape>
                <o:OLEObject Type="Embed" ProgID="Equation.DSMT4" ShapeID="_x0000_i1086" DrawAspect="Content" ObjectID="_1469310844" r:id="rId253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.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هل توجد أعداد لا يمكن تمثيلها على مستقيم عددي ؟</w:t>
            </w:r>
          </w:p>
          <w:p w:rsidR="00C523B0" w:rsidRPr="001D43A0" w:rsidRDefault="00C523B0" w:rsidP="00C523B0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مناقشة  النشاط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 يمثل  التلميذ النقط على مستقيم عددي, كما يستعمل نظرية طاليس لتمثيل النقط المرفقة بكسور.  ويستنتج أن كل الأعداد يمكن تمثيلها على مستقيم عددي.  </w:t>
            </w:r>
          </w:p>
          <w:p w:rsidR="00C523B0" w:rsidRPr="001D43A0" w:rsidRDefault="00C523B0" w:rsidP="0090349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تعريف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مجموعة الأعداد الحقيقية،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sym w:font="Euclid Math Two" w:char="F052"/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، هي مجموعة فواصل نقط مستقيم عددي مزود بمعلم </w:t>
            </w:r>
            <w:r w:rsidRPr="001D43A0">
              <w:rPr>
                <w:rFonts w:cs="DecoType Naskh Special"/>
                <w:b/>
                <w:bCs/>
                <w:position w:val="-16"/>
                <w:sz w:val="28"/>
                <w:szCs w:val="28"/>
              </w:rPr>
              <w:object w:dxaOrig="580" w:dyaOrig="440">
                <v:shape id="_x0000_i1087" type="#_x0000_t75" style="width:28.5pt;height:21.75pt" o:ole="">
                  <v:imagedata r:id="rId250" o:title=""/>
                </v:shape>
                <o:OLEObject Type="Embed" ProgID="Equation.DSMT4" ShapeID="_x0000_i1087" DrawAspect="Content" ObjectID="_1469310845" r:id="rId254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.</w:t>
            </w:r>
          </w:p>
          <w:p w:rsidR="00C523B0" w:rsidRPr="001D43A0" w:rsidRDefault="00C523B0" w:rsidP="0090349B">
            <w:pPr>
              <w:bidi/>
              <w:ind w:left="714" w:hanging="797"/>
              <w:rPr>
                <w:rFonts w:cs="DecoType Naskh Special"/>
                <w:b/>
                <w:bCs/>
                <w:color w:val="00B0F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 xml:space="preserve">ملاحظة 1: 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نرمز إلى مجموعة الأعداد الحقيقية الموجبة بالرمز</w:t>
            </w:r>
            <w:r w:rsidRPr="001D43A0">
              <w:rPr>
                <w:rFonts w:cs="DecoType Naskh Special"/>
                <w:b/>
                <w:bCs/>
                <w:position w:val="-4"/>
                <w:sz w:val="28"/>
                <w:szCs w:val="28"/>
              </w:rPr>
              <w:object w:dxaOrig="340" w:dyaOrig="300">
                <v:shape id="_x0000_i1088" type="#_x0000_t75" style="width:17.25pt;height:18pt" o:ole="">
                  <v:imagedata r:id="rId255" o:title=""/>
                </v:shape>
                <o:OLEObject Type="Embed" ProgID="Equation.DSMT4" ShapeID="_x0000_i1088" DrawAspect="Content" ObjectID="_1469310846" r:id="rId256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 وإلى مجموعة</w:t>
            </w:r>
          </w:p>
          <w:p w:rsidR="00C523B0" w:rsidRPr="001D43A0" w:rsidRDefault="00C523B0" w:rsidP="0090349B">
            <w:pPr>
              <w:bidi/>
              <w:ind w:left="714" w:hanging="797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الأعداد الحقيقية السالبة   بالرمز </w:t>
            </w:r>
            <w:r w:rsidRPr="001D43A0">
              <w:rPr>
                <w:rFonts w:cs="DecoType Naskh Special"/>
                <w:b/>
                <w:bCs/>
                <w:position w:val="-4"/>
                <w:sz w:val="28"/>
                <w:szCs w:val="28"/>
              </w:rPr>
              <w:object w:dxaOrig="340" w:dyaOrig="300">
                <v:shape id="_x0000_i1089" type="#_x0000_t75" style="width:17.25pt;height:18pt" o:ole="">
                  <v:imagedata r:id="rId257" o:title=""/>
                </v:shape>
                <o:OLEObject Type="Embed" ProgID="Equation.DSMT4" ShapeID="_x0000_i1089" DrawAspect="Content" ObjectID="_1469310847" r:id="rId258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.</w:t>
            </w:r>
          </w:p>
          <w:p w:rsidR="00C523B0" w:rsidRPr="001D43A0" w:rsidRDefault="00C523B0" w:rsidP="0090349B">
            <w:pPr>
              <w:bidi/>
              <w:ind w:left="714" w:hanging="797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 xml:space="preserve">ملاحظة 2: 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b/>
                <w:bCs/>
                <w:color w:val="00B0F0"/>
                <w:position w:val="-6"/>
                <w:sz w:val="28"/>
                <w:szCs w:val="28"/>
              </w:rPr>
              <w:object w:dxaOrig="200" w:dyaOrig="279">
                <v:shape id="_x0000_i1090" type="#_x0000_t75" style="width:9.75pt;height:17.25pt" o:ole="">
                  <v:imagedata r:id="rId259" o:title=""/>
                </v:shape>
                <o:OLEObject Type="Embed" ProgID="Equation.DSMT4" ShapeID="_x0000_i1090" DrawAspect="Content" ObjectID="_1469310848" r:id="rId260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عنصر من </w:t>
            </w:r>
            <w:r w:rsidRPr="001D43A0">
              <w:rPr>
                <w:rFonts w:cs="DecoType Naskh Special"/>
                <w:b/>
                <w:bCs/>
                <w:position w:val="-4"/>
                <w:sz w:val="28"/>
                <w:szCs w:val="28"/>
              </w:rPr>
              <w:object w:dxaOrig="340" w:dyaOrig="300">
                <v:shape id="_x0000_i1091" type="#_x0000_t75" style="width:17.25pt;height:18pt" o:ole="">
                  <v:imagedata r:id="rId255" o:title=""/>
                </v:shape>
                <o:OLEObject Type="Embed" ProgID="Equation.DSMT4" ShapeID="_x0000_i1091" DrawAspect="Content" ObjectID="_1469310849" r:id="rId261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 ومن  </w:t>
            </w:r>
            <w:r w:rsidRPr="001D43A0">
              <w:rPr>
                <w:rFonts w:cs="DecoType Naskh Special"/>
                <w:b/>
                <w:bCs/>
                <w:position w:val="-4"/>
                <w:sz w:val="28"/>
                <w:szCs w:val="28"/>
              </w:rPr>
              <w:object w:dxaOrig="340" w:dyaOrig="300">
                <v:shape id="_x0000_i1092" type="#_x0000_t75" style="width:17.25pt;height:18pt" o:ole="">
                  <v:imagedata r:id="rId257" o:title=""/>
                </v:shape>
                <o:OLEObject Type="Embed" ProgID="Equation.DSMT4" ShapeID="_x0000_i1092" DrawAspect="Content" ObjectID="_1469310850" r:id="rId262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.</w:t>
            </w:r>
          </w:p>
          <w:p w:rsidR="00C523B0" w:rsidRPr="001D43A0" w:rsidRDefault="00C523B0" w:rsidP="0090349B">
            <w:pPr>
              <w:bidi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 xml:space="preserve">ملاحظة 3: 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نعني بالرمز</w:t>
            </w:r>
            <w:r w:rsidRPr="001D43A0">
              <w:rPr>
                <w:rFonts w:cs="DecoType Naskh Special"/>
                <w:b/>
                <w:bCs/>
                <w:position w:val="-4"/>
                <w:sz w:val="28"/>
                <w:szCs w:val="28"/>
              </w:rPr>
              <w:object w:dxaOrig="320" w:dyaOrig="300">
                <v:shape id="_x0000_i1093" type="#_x0000_t75" style="width:16.5pt;height:20.25pt" o:ole="">
                  <v:imagedata r:id="rId263" o:title=""/>
                </v:shape>
                <o:OLEObject Type="Embed" ProgID="Equation.DSMT4" ShapeID="_x0000_i1093" DrawAspect="Content" ObjectID="_1469310851" r:id="rId264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مجموعة الأعداد الحقيقية ما عدا الصفر.</w:t>
            </w:r>
          </w:p>
          <w:p w:rsidR="00C523B0" w:rsidRPr="001D43A0" w:rsidRDefault="00C523B0" w:rsidP="0090349B">
            <w:pPr>
              <w:bidi/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•</w:t>
            </w:r>
            <w:r w:rsidRPr="001D43A0">
              <w:rPr>
                <w:rFonts w:ascii="Arabic Transparent" w:hAnsi="Arabic Transparent" w:cs="DecoType Naskh Special" w:hint="cs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قارنة مجموعات الأعداد</w:t>
            </w:r>
          </w:p>
          <w:p w:rsidR="00C523B0" w:rsidRPr="001D43A0" w:rsidRDefault="00C523B0" w:rsidP="0090349B">
            <w:pPr>
              <w:bidi/>
              <w:ind w:left="-83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خاصية :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تحقق المجموعات العددية الاحتواءات الآتية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:  </w:t>
            </w: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180" w:dyaOrig="340">
                <v:shape id="_x0000_i1094" type="#_x0000_t75" style="width:9pt;height:17.25pt" o:ole="">
                  <v:imagedata r:id="rId115" o:title=""/>
                </v:shape>
                <o:OLEObject Type="Embed" ProgID="Equation.3" ShapeID="_x0000_i1094" DrawAspect="Content" ObjectID="_1469310852" r:id="rId265"/>
              </w:object>
            </w: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3159" w:dyaOrig="340">
                <v:shape id="_x0000_i1095" type="#_x0000_t75" style="width:157.5pt;height:17.25pt" o:ole="">
                  <v:imagedata r:id="rId266" o:title=""/>
                </v:shape>
                <o:OLEObject Type="Embed" ProgID="Equation.DSMT4" ShapeID="_x0000_i1095" DrawAspect="Content" ObjectID="_1469310853" r:id="rId267"/>
              </w:object>
            </w:r>
          </w:p>
          <w:p w:rsidR="00C523B0" w:rsidRPr="001D43A0" w:rsidRDefault="00C523B0" w:rsidP="0090349B">
            <w:pPr>
              <w:bidi/>
              <w:ind w:left="-83"/>
              <w:rPr>
                <w:rFonts w:ascii="TimesNewRoman" w:eastAsiaTheme="minorHAnsi" w:cs="DecoType Naskh Special"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NewRoman" w:eastAsiaTheme="minorHAnsi" w:cs="DecoType Naskh Special" w:hint="cs"/>
                <w:sz w:val="28"/>
                <w:szCs w:val="28"/>
                <w:rtl/>
                <w:lang w:eastAsia="en-US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ملاحظة 1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:  كل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أعدا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ي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نستعملها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هي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أعدا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حقيقية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لكن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طبيعة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عد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تتوقف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على أصغر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مجموعة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ینتمي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إليها.</w:t>
            </w:r>
          </w:p>
          <w:p w:rsidR="00C523B0" w:rsidRPr="001D43A0" w:rsidRDefault="00C523B0" w:rsidP="0090349B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مثال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لدينا</w:t>
            </w:r>
            <w:r w:rsidRPr="001D43A0">
              <w:rPr>
                <w:rFonts w:cs="DecoType Naskh Special"/>
                <w:position w:val="-24"/>
                <w:sz w:val="28"/>
                <w:szCs w:val="28"/>
                <w:lang w:bidi="ar-DZ"/>
              </w:rPr>
              <w:object w:dxaOrig="940" w:dyaOrig="680">
                <v:shape id="_x0000_i1096" type="#_x0000_t75" style="width:47.25pt;height:33.75pt" o:ole="">
                  <v:imagedata r:id="rId268" o:title=""/>
                </v:shape>
                <o:OLEObject Type="Embed" ProgID="Equation.DSMT4" ShapeID="_x0000_i1096" DrawAspect="Content" ObjectID="_1469310854" r:id="rId26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, لكن </w:t>
            </w:r>
            <w:r w:rsidRPr="001D43A0">
              <w:rPr>
                <w:rFonts w:cs="DecoType Naskh Special"/>
                <w:position w:val="-24"/>
                <w:sz w:val="28"/>
                <w:szCs w:val="28"/>
                <w:lang w:bidi="ar-DZ"/>
              </w:rPr>
              <w:object w:dxaOrig="1900" w:dyaOrig="680">
                <v:shape id="_x0000_i1097" type="#_x0000_t75" style="width:95.25pt;height:33.75pt" o:ole="">
                  <v:imagedata r:id="rId270" o:title=""/>
                </v:shape>
                <o:OLEObject Type="Embed" ProgID="Equation.DSMT4" ShapeID="_x0000_i1097" DrawAspect="Content" ObjectID="_1469310855" r:id="rId27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إذن </w:t>
            </w:r>
            <w:r w:rsidRPr="001D43A0">
              <w:rPr>
                <w:rFonts w:cs="DecoType Naskh Special"/>
                <w:position w:val="-24"/>
                <w:sz w:val="28"/>
                <w:szCs w:val="28"/>
                <w:lang w:bidi="ar-DZ"/>
              </w:rPr>
              <w:object w:dxaOrig="940" w:dyaOrig="680">
                <v:shape id="_x0000_i1098" type="#_x0000_t75" style="width:47.25pt;height:33.75pt" o:ole="">
                  <v:imagedata r:id="rId272" o:title=""/>
                </v:shape>
                <o:OLEObject Type="Embed" ProgID="Equation.DSMT4" ShapeID="_x0000_i1098" DrawAspect="Content" ObjectID="_1469310856" r:id="rId27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.</w:t>
            </w:r>
          </w:p>
          <w:p w:rsidR="00C523B0" w:rsidRPr="001D43A0" w:rsidRDefault="00C523B0" w:rsidP="0090349B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تمارين تطبيقية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( للمنزل)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: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>رقم 12,13,15  .</w:t>
            </w:r>
          </w:p>
          <w:p w:rsidR="00C523B0" w:rsidRPr="001D43A0" w:rsidRDefault="00C523B0" w:rsidP="0090349B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C523B0" w:rsidRPr="001D43A0" w:rsidRDefault="00C523B0" w:rsidP="00C523B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01" w:type="dxa"/>
          </w:tcPr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262" w:type="dxa"/>
          </w:tcPr>
          <w:p w:rsidR="00C523B0" w:rsidRPr="001D43A0" w:rsidRDefault="00C523B0" w:rsidP="00D47C6E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lowKashida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- مناقشة النشاط من طرف التلاميذ</w:t>
            </w: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mediumKashida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- يلاحظ التلميذ أن الكتابة العشرية للعدد </w:t>
            </w:r>
            <w:r w:rsidRPr="001D43A0">
              <w:rPr>
                <w:rFonts w:cs="DecoType Naskh Special"/>
                <w:sz w:val="28"/>
                <w:szCs w:val="28"/>
              </w:rPr>
              <w:object w:dxaOrig="380" w:dyaOrig="340">
                <v:shape id="_x0000_i1099" type="#_x0000_t75" style="width:18.75pt;height:17.25pt" o:ole="">
                  <v:imagedata r:id="rId237" o:title=""/>
                </v:shape>
                <o:OLEObject Type="Embed" ProgID="Equation.DSMT4" ShapeID="_x0000_i1099" DrawAspect="Content" ObjectID="_1469310857" r:id="rId27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لا تتضمن دورا.</w:t>
            </w:r>
          </w:p>
          <w:p w:rsidR="00C523B0" w:rsidRPr="001D43A0" w:rsidRDefault="00C523B0" w:rsidP="00D47C6E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5A73A7">
            <w:pPr>
              <w:pStyle w:val="a3"/>
              <w:bidi/>
              <w:ind w:left="0"/>
              <w:jc w:val="lowKashida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- يبسط التلميذ الأعداد ثم يستنتج طبيعتها</w:t>
            </w: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C523B0">
            <w:pPr>
              <w:pStyle w:val="a3"/>
              <w:bidi/>
              <w:ind w:left="0"/>
              <w:jc w:val="lowKashida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يتعلم التلميذ كيفية إنشاء الأعداد الكسرية قبل هذا الدرس</w:t>
            </w: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jc w:val="lowKashida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تستنتج هذه الخاصية من الدروس السابقة مباشرة.</w:t>
            </w:r>
          </w:p>
          <w:p w:rsidR="00C523B0" w:rsidRPr="001D43A0" w:rsidRDefault="00C523B0" w:rsidP="005A73A7">
            <w:pPr>
              <w:pStyle w:val="a3"/>
              <w:tabs>
                <w:tab w:val="left" w:pos="647"/>
              </w:tabs>
              <w:bidi/>
              <w:ind w:left="0"/>
              <w:jc w:val="lowKashida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rtl/>
              </w:rPr>
              <w:tab/>
            </w:r>
          </w:p>
          <w:p w:rsidR="00C523B0" w:rsidRPr="001D43A0" w:rsidRDefault="00C523B0" w:rsidP="00C523B0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</w:t>
            </w:r>
          </w:p>
          <w:p w:rsidR="00C523B0" w:rsidRPr="001D43A0" w:rsidRDefault="00C523B0" w:rsidP="0090349B">
            <w:pPr>
              <w:pStyle w:val="a3"/>
              <w:bidi/>
              <w:ind w:left="0"/>
              <w:jc w:val="lowKashida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ينجز من طرف التلاميذ </w:t>
            </w:r>
          </w:p>
          <w:p w:rsidR="00C523B0" w:rsidRPr="001D43A0" w:rsidRDefault="00C523B0" w:rsidP="0090349B">
            <w:pPr>
              <w:pStyle w:val="a3"/>
              <w:bidi/>
              <w:ind w:left="0"/>
              <w:jc w:val="lowKashida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  <w:p w:rsidR="00C523B0" w:rsidRPr="001D43A0" w:rsidRDefault="00C523B0" w:rsidP="0090349B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</w:rPr>
            </w:pPr>
          </w:p>
        </w:tc>
      </w:tr>
    </w:tbl>
    <w:p w:rsidR="00AF74F1" w:rsidRPr="001D43A0" w:rsidRDefault="00C523B0" w:rsidP="00C523B0">
      <w:pPr>
        <w:bidi/>
        <w:spacing w:after="0" w:line="240" w:lineRule="auto"/>
        <w:rPr>
          <w:rFonts w:cs="DecoType Naskh Special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90349B" w:rsidRPr="001D43A0" w:rsidTr="0090349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90349B" w:rsidRPr="001D43A0" w:rsidTr="0090349B">
              <w:trPr>
                <w:trHeight w:val="2400"/>
              </w:trPr>
              <w:tc>
                <w:tcPr>
                  <w:tcW w:w="10500" w:type="dxa"/>
                </w:tcPr>
                <w:p w:rsidR="0090349B" w:rsidRPr="005A73A7" w:rsidRDefault="0090349B" w:rsidP="0090349B">
                  <w:pPr>
                    <w:bidi/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90349B" w:rsidRPr="005A73A7" w:rsidRDefault="0090349B" w:rsidP="0090349B">
                  <w:pPr>
                    <w:bidi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.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90349B" w:rsidRPr="005A73A7" w:rsidRDefault="0090349B" w:rsidP="0090349B">
                  <w:pPr>
                    <w:bidi/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جذور التربيعية.  </w:t>
                  </w:r>
                </w:p>
                <w:p w:rsidR="0090349B" w:rsidRPr="005A73A7" w:rsidRDefault="0090349B" w:rsidP="0090349B">
                  <w:pPr>
                    <w:tabs>
                      <w:tab w:val="left" w:pos="3911"/>
                    </w:tabs>
                    <w:bidi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حكم في الحساب على الجذور التربيعية.</w:t>
                  </w:r>
                </w:p>
                <w:p w:rsidR="0090349B" w:rsidRPr="001D43A0" w:rsidRDefault="0090349B" w:rsidP="0090349B">
                  <w:pPr>
                    <w:bidi/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lang w:bidi="ar-DZ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ســاع</w:t>
                  </w:r>
                  <w:r w:rsidRPr="005A73A7">
                    <w:rPr>
                      <w:rFonts w:ascii="Arabic Typesetting" w:hAnsi="Arabic Typesetting" w:cs="Arabic Typesetting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ة</w:t>
                  </w:r>
                </w:p>
              </w:tc>
            </w:tr>
          </w:tbl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90349B" w:rsidRPr="005A73A7" w:rsidRDefault="0090349B" w:rsidP="0090349B">
      <w:pPr>
        <w:bidi/>
        <w:spacing w:line="240" w:lineRule="auto"/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rtl/>
          <w:lang w:bidi="ar-DZ"/>
        </w:rPr>
      </w:pPr>
      <w:r w:rsidRPr="005A73A7"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5A73A7"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5A73A7"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1057" w:type="dxa"/>
        <w:tblInd w:w="-142" w:type="dxa"/>
        <w:tblLayout w:type="fixed"/>
        <w:tblLook w:val="04A0" w:firstRow="1" w:lastRow="0" w:firstColumn="1" w:lastColumn="0" w:noHBand="0" w:noVBand="1"/>
      </w:tblPr>
      <w:tblGrid>
        <w:gridCol w:w="1134"/>
        <w:gridCol w:w="7655"/>
        <w:gridCol w:w="708"/>
        <w:gridCol w:w="1560"/>
      </w:tblGrid>
      <w:tr w:rsidR="0090349B" w:rsidRPr="005A73A7" w:rsidTr="0090349B">
        <w:trPr>
          <w:trHeight w:val="787"/>
        </w:trPr>
        <w:tc>
          <w:tcPr>
            <w:tcW w:w="1134" w:type="dxa"/>
            <w:vAlign w:val="center"/>
          </w:tcPr>
          <w:p w:rsidR="0090349B" w:rsidRPr="005A73A7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</w:p>
          <w:p w:rsidR="0090349B" w:rsidRPr="005A73A7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55" w:type="dxa"/>
            <w:vAlign w:val="center"/>
          </w:tcPr>
          <w:p w:rsidR="0090349B" w:rsidRPr="005A73A7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90349B" w:rsidRPr="005A73A7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</w:p>
          <w:p w:rsidR="0090349B" w:rsidRPr="005A73A7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90349B" w:rsidRPr="005A73A7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</w:p>
          <w:p w:rsidR="0090349B" w:rsidRPr="005A73A7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90349B" w:rsidRPr="001D43A0" w:rsidTr="0090349B">
        <w:trPr>
          <w:trHeight w:val="10196"/>
        </w:trPr>
        <w:tc>
          <w:tcPr>
            <w:tcW w:w="1134" w:type="dxa"/>
          </w:tcPr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</w:tc>
        <w:tc>
          <w:tcPr>
            <w:tcW w:w="7655" w:type="dxa"/>
          </w:tcPr>
          <w:p w:rsidR="0090349B" w:rsidRPr="005A73A7" w:rsidRDefault="0090349B" w:rsidP="008A07D8">
            <w:pPr>
              <w:pStyle w:val="a3"/>
              <w:numPr>
                <w:ilvl w:val="0"/>
                <w:numId w:val="11"/>
              </w:numPr>
              <w:bidi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lang w:bidi="ar-DZ"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</w:p>
          <w:p w:rsidR="0090349B" w:rsidRPr="005A73A7" w:rsidRDefault="0090349B" w:rsidP="0090349B">
            <w:pPr>
              <w:bidi/>
              <w:ind w:left="643"/>
              <w:rPr>
                <w:rFonts w:ascii="Arabic Typesetting" w:hAnsi="Arabic Typesetting" w:cs="Arabic Typesetting"/>
                <w:b/>
                <w:bCs/>
                <w:sz w:val="28"/>
                <w:szCs w:val="28"/>
                <w:lang w:eastAsia="ja-JP" w:bidi="ar-DZ"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  <w:t>نشاط:</w:t>
            </w:r>
          </w:p>
          <w:p w:rsidR="0090349B" w:rsidRPr="001D43A0" w:rsidRDefault="0090349B" w:rsidP="008A07D8">
            <w:pPr>
              <w:numPr>
                <w:ilvl w:val="0"/>
                <w:numId w:val="20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اكتب على شكل قوة : 25 ،49، 121، 4، 9.</w:t>
            </w: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  <w:t>5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يسمى الجذر التربيعي للعدد 25 ونكتب : </w:t>
            </w:r>
            <w:r w:rsidRPr="001D43A0">
              <w:rPr>
                <w:rFonts w:ascii="Arabic Typesetting" w:hAnsi="Arabic Typesetting" w:cs="Arabic Typesetting"/>
                <w:position w:val="-8"/>
                <w:sz w:val="28"/>
                <w:szCs w:val="28"/>
                <w:lang w:eastAsia="ja-JP" w:bidi="ar-DZ"/>
              </w:rPr>
              <w:object w:dxaOrig="840" w:dyaOrig="360">
                <v:shape id="_x0000_i1100" type="#_x0000_t75" style="width:42pt;height:18pt" o:ole="">
                  <v:imagedata r:id="rId275" o:title=""/>
                </v:shape>
                <o:OLEObject Type="Embed" ProgID="Equation.DSMT4" ShapeID="_x0000_i1100" DrawAspect="Content" ObjectID="_1469310858" r:id="rId276"/>
              </w:objec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0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اوجد العدد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الموجب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eastAsia="ja-JP" w:bidi="ar-DZ"/>
              </w:rPr>
              <w:object w:dxaOrig="200" w:dyaOrig="220">
                <v:shape id="_x0000_i1101" type="#_x0000_t75" style="width:9.75pt;height:11.25pt" o:ole="">
                  <v:imagedata r:id="rId277" o:title=""/>
                </v:shape>
                <o:OLEObject Type="Embed" ProgID="Equation.DSMT4" ShapeID="_x0000_i1101" DrawAspect="Content" ObjectID="_1469310859" r:id="rId27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حيث :</w:t>
            </w:r>
            <w:r w:rsidRPr="001D43A0">
              <w:rPr>
                <w:rFonts w:ascii="Arabic Typesetting" w:hAnsi="Arabic Typesetting" w:cs="Arabic Typesetting"/>
                <w:position w:val="-24"/>
                <w:sz w:val="28"/>
                <w:szCs w:val="28"/>
                <w:lang w:eastAsia="ja-JP" w:bidi="ar-DZ"/>
              </w:rPr>
              <w:object w:dxaOrig="820" w:dyaOrig="620">
                <v:shape id="_x0000_i1102" type="#_x0000_t75" style="width:41.25pt;height:30.75pt" o:ole="">
                  <v:imagedata r:id="rId279" o:title=""/>
                </v:shape>
                <o:OLEObject Type="Embed" ProgID="Equation.DSMT4" ShapeID="_x0000_i1102" DrawAspect="Content" ObjectID="_1469310860" r:id="rId28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.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0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إذا كان 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eastAsia="ja-JP" w:bidi="ar-DZ"/>
              </w:rPr>
              <w:object w:dxaOrig="740" w:dyaOrig="320">
                <v:shape id="_x0000_i1103" type="#_x0000_t75" style="width:36.75pt;height:15.75pt" o:ole="">
                  <v:imagedata r:id="rId281" o:title=""/>
                </v:shape>
                <o:OLEObject Type="Embed" ProgID="Equation.DSMT4" ShapeID="_x0000_i1103" DrawAspect="Content" ObjectID="_1469310861" r:id="rId28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eastAsia="ja-JP" w:bidi="ar-DZ"/>
              </w:rPr>
              <w:t xml:space="preserve">. ضع تخمين لكتابة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eastAsia="ja-JP" w:bidi="ar-DZ"/>
              </w:rPr>
              <w:object w:dxaOrig="200" w:dyaOrig="220">
                <v:shape id="_x0000_i1104" type="#_x0000_t75" style="width:9.75pt;height:11.25pt" o:ole="">
                  <v:imagedata r:id="rId283" o:title=""/>
                </v:shape>
                <o:OLEObject Type="Embed" ProgID="Equation.DSMT4" ShapeID="_x0000_i1104" DrawAspect="Content" ObjectID="_1469310862" r:id="rId284"/>
              </w:object>
            </w:r>
            <w:r w:rsidRPr="001D43A0">
              <w:rPr>
                <w:rFonts w:ascii="Arabic Typesetting" w:hAnsi="Arabic Typesetting" w:cs="Arabic Typesetting" w:hint="cs"/>
                <w:position w:val="-6"/>
                <w:sz w:val="28"/>
                <w:szCs w:val="28"/>
                <w:rtl/>
                <w:lang w:eastAsia="ja-JP" w:bidi="ar-DZ"/>
              </w:rPr>
              <w:t>.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0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احسب  </w:t>
            </w:r>
            <w:r w:rsidRPr="001D43A0">
              <w:rPr>
                <w:rFonts w:ascii="Arabic Typesetting" w:hAnsi="Arabic Typesetting" w:cs="Arabic Typesetting"/>
                <w:position w:val="-8"/>
                <w:sz w:val="28"/>
                <w:szCs w:val="28"/>
                <w:lang w:eastAsia="ja-JP" w:bidi="ar-DZ"/>
              </w:rPr>
              <w:object w:dxaOrig="800" w:dyaOrig="360">
                <v:shape id="_x0000_i1105" type="#_x0000_t75" style="width:39.75pt;height:18pt" o:ole="">
                  <v:imagedata r:id="rId285" o:title=""/>
                </v:shape>
                <o:OLEObject Type="Embed" ProgID="Equation.DSMT4" ShapeID="_x0000_i1105" DrawAspect="Content" ObjectID="_1469310863" r:id="rId28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و </w:t>
            </w:r>
            <w:r w:rsidRPr="001D43A0">
              <w:rPr>
                <w:rFonts w:ascii="Arabic Typesetting" w:hAnsi="Arabic Typesetting" w:cs="Arabic Typesetting"/>
                <w:position w:val="-8"/>
                <w:sz w:val="28"/>
                <w:szCs w:val="28"/>
                <w:lang w:eastAsia="ja-JP" w:bidi="ar-DZ"/>
              </w:rPr>
              <w:object w:dxaOrig="980" w:dyaOrig="360">
                <v:shape id="_x0000_i1106" type="#_x0000_t75" style="width:48.75pt;height:18pt" o:ole="">
                  <v:imagedata r:id="rId287" o:title=""/>
                </v:shape>
                <o:OLEObject Type="Embed" ProgID="Equation.DSMT4" ShapeID="_x0000_i1106" DrawAspect="Content" ObjectID="_1469310864" r:id="rId28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.ماذا تلاحظ؟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9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eastAsia="ja-JP" w:bidi="ar-DZ"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8"/>
                <w:sz w:val="28"/>
                <w:szCs w:val="28"/>
                <w:lang w:eastAsia="ja-JP" w:bidi="ar-DZ"/>
              </w:rPr>
              <w:object w:dxaOrig="680" w:dyaOrig="360">
                <v:shape id="_x0000_i1107" type="#_x0000_t75" style="width:33.75pt;height:18.75pt" o:ole="">
                  <v:imagedata r:id="rId289" o:title=""/>
                </v:shape>
                <o:OLEObject Type="Embed" ProgID="Equation.DSMT4" ShapeID="_x0000_i1107" DrawAspect="Content" ObjectID="_1469310865" r:id="rId290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eastAsia="ja-JP" w:bidi="ar-DZ"/>
              </w:rPr>
              <w:t xml:space="preserve">  على شكل اخر.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0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احسب  </w:t>
            </w:r>
            <w:r w:rsidRPr="001D43A0">
              <w:rPr>
                <w:rFonts w:ascii="Arabic Typesetting" w:hAnsi="Arabic Typesetting" w:cs="Arabic Typesetting"/>
                <w:position w:val="-26"/>
                <w:sz w:val="28"/>
                <w:szCs w:val="28"/>
                <w:lang w:eastAsia="ja-JP" w:bidi="ar-DZ"/>
              </w:rPr>
              <w:object w:dxaOrig="420" w:dyaOrig="700">
                <v:shape id="_x0000_i1108" type="#_x0000_t75" style="width:21pt;height:35.25pt" o:ole="">
                  <v:imagedata r:id="rId291" o:title=""/>
                </v:shape>
                <o:OLEObject Type="Embed" ProgID="Equation.DSMT4" ShapeID="_x0000_i1108" DrawAspect="Content" ObjectID="_1469310866" r:id="rId29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و </w:t>
            </w:r>
            <w:r w:rsidRPr="001D43A0">
              <w:rPr>
                <w:rFonts w:ascii="Arabic Typesetting" w:hAnsi="Arabic Typesetting" w:cs="Arabic Typesetting"/>
                <w:position w:val="-28"/>
                <w:sz w:val="28"/>
                <w:szCs w:val="28"/>
                <w:lang w:eastAsia="ja-JP" w:bidi="ar-DZ"/>
              </w:rPr>
              <w:object w:dxaOrig="420" w:dyaOrig="720">
                <v:shape id="_x0000_i1109" type="#_x0000_t75" style="width:21pt;height:36pt" o:ole="">
                  <v:imagedata r:id="rId293" o:title=""/>
                </v:shape>
                <o:OLEObject Type="Embed" ProgID="Equation.DSMT4" ShapeID="_x0000_i1109" DrawAspect="Content" ObjectID="_1469310867" r:id="rId29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.ماذا تلاحظ؟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9"/>
              </w:numPr>
              <w:bidi/>
              <w:spacing w:after="200"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eastAsia="ja-JP" w:bidi="ar-DZ"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26"/>
                <w:sz w:val="28"/>
                <w:szCs w:val="28"/>
                <w:lang w:eastAsia="ja-JP" w:bidi="ar-DZ"/>
              </w:rPr>
              <w:object w:dxaOrig="420" w:dyaOrig="700">
                <v:shape id="_x0000_i1110" type="#_x0000_t75" style="width:30.75pt;height:35.25pt" o:ole="">
                  <v:imagedata r:id="rId295" o:title=""/>
                </v:shape>
                <o:OLEObject Type="Embed" ProgID="Equation.DSMT4" ShapeID="_x0000_i1110" DrawAspect="Content" ObjectID="_1469310868" r:id="rId296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eastAsia="ja-JP" w:bidi="ar-DZ"/>
              </w:rPr>
              <w:t xml:space="preserve">  على شكل اخر.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0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أحسب </w:t>
            </w:r>
            <w:r w:rsidRPr="001D43A0">
              <w:rPr>
                <w:sz w:val="28"/>
                <w:szCs w:val="28"/>
                <w:lang w:bidi="ar-DZ"/>
              </w:rPr>
              <w:object w:dxaOrig="980" w:dyaOrig="360">
                <v:shape id="_x0000_i1111" type="#_x0000_t75" style="width:48.75pt;height:18pt" o:ole="">
                  <v:imagedata r:id="rId297" o:title=""/>
                </v:shape>
                <o:OLEObject Type="Embed" ProgID="Equation.DSMT4" ShapeID="_x0000_i1111" DrawAspect="Content" ObjectID="_1469310869" r:id="rId29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sz w:val="28"/>
                <w:szCs w:val="28"/>
                <w:lang w:bidi="ar-DZ"/>
              </w:rPr>
              <w:object w:dxaOrig="800" w:dyaOrig="360">
                <v:shape id="_x0000_i1112" type="#_x0000_t75" style="width:39.75pt;height:18pt" o:ole="">
                  <v:imagedata r:id="rId299" o:title=""/>
                </v:shape>
                <o:OLEObject Type="Embed" ProgID="Equation.DSMT4" ShapeID="_x0000_i1112" DrawAspect="Content" ObjectID="_1469310870" r:id="rId30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 ماذا تلاحظ؟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7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90349B" w:rsidRPr="001D43A0" w:rsidRDefault="0090349B" w:rsidP="0090349B">
            <w:pPr>
              <w:bidi/>
              <w:rPr>
                <w:rFonts w:ascii="Arabic Typesetting" w:eastAsia="Times New Roman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8A07D8">
            <w:pPr>
              <w:pStyle w:val="a3"/>
              <w:numPr>
                <w:ilvl w:val="0"/>
                <w:numId w:val="21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الجذور التربيعية :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2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تعريف :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13" type="#_x0000_t75" style="width:9.75pt;height:11.25pt" o:ole="">
                  <v:imagedata r:id="rId301" o:title=""/>
                </v:shape>
                <o:OLEObject Type="Embed" ProgID="Equation.3" ShapeID="_x0000_i1113" DrawAspect="Content" ObjectID="_1469310871" r:id="rId30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عدد حقيقي موجب .نسمي الجذر التربيعي للعدد الحقيقي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14" type="#_x0000_t75" style="width:9.75pt;height:11.25pt" o:ole="">
                  <v:imagedata r:id="rId303" o:title=""/>
                </v:shape>
                <o:OLEObject Type="Embed" ProgID="Equation.3" ShapeID="_x0000_i1114" DrawAspect="Content" ObjectID="_1469310872" r:id="rId30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، العدد الحقيقي الموجب الذي مربعه يساوي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15" type="#_x0000_t75" style="width:9.75pt;height:11.25pt" o:ole="">
                  <v:imagedata r:id="rId303" o:title=""/>
                </v:shape>
                <o:OLEObject Type="Embed" ProgID="Equation.3" ShapeID="_x0000_i1115" DrawAspect="Content" ObjectID="_1469310873" r:id="rId305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ونرمز إليه بالرمز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rtl/>
                <w:lang w:eastAsia="ja-JP" w:bidi="ar-DZ"/>
              </w:rPr>
              <w:object w:dxaOrig="180" w:dyaOrig="340">
                <v:shape id="_x0000_i1116" type="#_x0000_t75" style="width:9pt;height:17.25pt" o:ole="">
                  <v:imagedata r:id="rId115" o:title=""/>
                </v:shape>
                <o:OLEObject Type="Embed" ProgID="Equation.3" ShapeID="_x0000_i1116" DrawAspect="Content" ObjectID="_1469310874" r:id="rId306"/>
              </w:object>
            </w:r>
            <w:r w:rsidRPr="001D43A0">
              <w:rPr>
                <w:rFonts w:ascii="Arabic Typesetting" w:hAnsi="Arabic Typesetting" w:cs="Arabic Typesetting"/>
                <w:position w:val="-8"/>
                <w:sz w:val="28"/>
                <w:szCs w:val="28"/>
                <w:rtl/>
                <w:lang w:eastAsia="ja-JP" w:bidi="ar-DZ"/>
              </w:rPr>
              <w:object w:dxaOrig="380" w:dyaOrig="360">
                <v:shape id="_x0000_i1117" type="#_x0000_t75" style="width:18.75pt;height:18.75pt" o:ole="">
                  <v:imagedata r:id="rId307" o:title=""/>
                </v:shape>
                <o:OLEObject Type="Embed" ProgID="Equation.3" ShapeID="_x0000_i1117" DrawAspect="Content" ObjectID="_1469310875" r:id="rId30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.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2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أمثلة :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object w:dxaOrig="2340" w:dyaOrig="380">
                <v:shape id="_x0000_i1118" type="#_x0000_t75" style="width:117pt;height:18.75pt" o:ole="">
                  <v:imagedata r:id="rId309" o:title=""/>
                </v:shape>
                <o:OLEObject Type="Embed" ProgID="Equation.3" ShapeID="_x0000_i1118" DrawAspect="Content" ObjectID="_1469310876" r:id="rId31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3"/>
              </w:numPr>
              <w:tabs>
                <w:tab w:val="left" w:pos="2375"/>
              </w:tabs>
              <w:bidi/>
              <w:jc w:val="both"/>
              <w:rPr>
                <w:rFonts w:ascii="Arabic Typesetting" w:hAnsi="Arabic Typesetting" w:cs="Arabic Typesetting"/>
                <w:color w:val="6600FF"/>
                <w:sz w:val="28"/>
                <w:szCs w:val="28"/>
                <w:u w:val="thick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خواص :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من أجل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rtl/>
                <w:lang w:eastAsia="ja-JP" w:bidi="ar-DZ"/>
              </w:rPr>
              <w:object w:dxaOrig="400" w:dyaOrig="320">
                <v:shape id="_x0000_i1119" type="#_x0000_t75" style="width:20.25pt;height:15.75pt" o:ole="">
                  <v:imagedata r:id="rId311" o:title=""/>
                </v:shape>
                <o:OLEObject Type="Embed" ProgID="Equation.3" ShapeID="_x0000_i1119" DrawAspect="Content" ObjectID="_1469310877" r:id="rId31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عددان حقيقيان مو جبان و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eastAsia="ja-JP" w:bidi="ar-DZ"/>
              </w:rPr>
              <w:object w:dxaOrig="200" w:dyaOrig="279">
                <v:shape id="_x0000_i1120" type="#_x0000_t75" style="width:14.25pt;height:17.25pt" o:ole="">
                  <v:imagedata r:id="rId313" o:title=""/>
                </v:shape>
                <o:OLEObject Type="Embed" ProgID="Equation.3" ShapeID="_x0000_i1120" DrawAspect="Content" ObjectID="_1469310878" r:id="rId31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غير معدوم و نكتب :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rtl/>
                <w:lang w:eastAsia="ja-JP" w:bidi="ar-DZ"/>
              </w:rPr>
              <w:t xml:space="preserve">    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9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object w:dxaOrig="1740" w:dyaOrig="440">
                <v:shape id="_x0000_i1121" type="#_x0000_t75" style="width:87pt;height:21.75pt" o:ole="">
                  <v:imagedata r:id="rId315" o:title=""/>
                </v:shape>
                <o:OLEObject Type="Embed" ProgID="Equation.3" ShapeID="_x0000_i1121" DrawAspect="Content" ObjectID="_1469310879" r:id="rId316"/>
              </w:objec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9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object w:dxaOrig="1740" w:dyaOrig="360">
                <v:shape id="_x0000_i1122" type="#_x0000_t75" style="width:87pt;height:18.75pt" o:ole="">
                  <v:imagedata r:id="rId317" o:title=""/>
                </v:shape>
                <o:OLEObject Type="Embed" ProgID="Equation.3" ShapeID="_x0000_i1122" DrawAspect="Content" ObjectID="_1469310880" r:id="rId318"/>
              </w:objec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9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position w:val="-28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  <w:object w:dxaOrig="1020" w:dyaOrig="720">
                <v:shape id="_x0000_i1123" type="#_x0000_t75" style="width:74.25pt;height:36pt" o:ole="">
                  <v:imagedata r:id="rId319" o:title=""/>
                </v:shape>
                <o:OLEObject Type="Embed" ProgID="Equation.3" ShapeID="_x0000_i1123" DrawAspect="Content" ObjectID="_1469310881" r:id="rId320"/>
              </w:object>
            </w:r>
            <w:r w:rsidRPr="001D43A0">
              <w:rPr>
                <w:rFonts w:ascii="Arabic Typesetting" w:hAnsi="Arabic Typesetting" w:cs="Arabic Typesetting"/>
                <w:position w:val="-28"/>
                <w:sz w:val="28"/>
                <w:szCs w:val="28"/>
                <w:rtl/>
                <w:lang w:eastAsia="ja-JP" w:bidi="ar-DZ"/>
              </w:rPr>
              <w:t xml:space="preserve">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9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  <w:object w:dxaOrig="1640" w:dyaOrig="400">
                <v:shape id="_x0000_i1124" type="#_x0000_t75" style="width:81.75pt;height:20.25pt" o:ole="">
                  <v:imagedata r:id="rId321" o:title=""/>
                </v:shape>
                <o:OLEObject Type="Embed" ProgID="Equation.3" ShapeID="_x0000_i1124" DrawAspect="Content" ObjectID="_1469310882" r:id="rId322"/>
              </w:objec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9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  <w:object w:dxaOrig="880" w:dyaOrig="400">
                <v:shape id="_x0000_i1125" type="#_x0000_t75" style="width:44.25pt;height:20.25pt" o:ole="">
                  <v:imagedata r:id="rId323" o:title=""/>
                </v:shape>
                <o:OLEObject Type="Embed" ProgID="Equation.3" ShapeID="_x0000_i1125" DrawAspect="Content" ObjectID="_1469310883" r:id="rId324"/>
              </w:objec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4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أمثلة :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object w:dxaOrig="2480" w:dyaOrig="380">
                <v:shape id="_x0000_i1126" type="#_x0000_t75" style="width:123.75pt;height:18.75pt" o:ole="">
                  <v:imagedata r:id="rId325" o:title=""/>
                </v:shape>
                <o:OLEObject Type="Embed" ProgID="Equation.3" ShapeID="_x0000_i1126" DrawAspect="Content" ObjectID="_1469310884" r:id="rId32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، </w:t>
            </w:r>
            <w:r w:rsidRPr="001D43A0">
              <w:rPr>
                <w:rFonts w:ascii="Arabic Typesetting" w:hAnsi="Arabic Typesetting" w:cs="Arabic Typesetting"/>
                <w:position w:val="-26"/>
                <w:sz w:val="28"/>
                <w:szCs w:val="28"/>
                <w:rtl/>
                <w:lang w:eastAsia="ja-JP" w:bidi="ar-DZ"/>
              </w:rPr>
              <w:object w:dxaOrig="940" w:dyaOrig="700">
                <v:shape id="_x0000_i1127" type="#_x0000_t75" style="width:47.25pt;height:35.25pt" o:ole="">
                  <v:imagedata r:id="rId327" o:title=""/>
                </v:shape>
                <o:OLEObject Type="Embed" ProgID="Equation.3" ShapeID="_x0000_i1127" DrawAspect="Content" ObjectID="_1469310885" r:id="rId328"/>
              </w:object>
            </w: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i/>
                <w:i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تنبيه</w:t>
            </w:r>
            <w:r w:rsidRPr="001D43A0">
              <w:rPr>
                <w:rFonts w:ascii="Arabic Typesetting" w:hAnsi="Arabic Typesetting" w:cs="Arabic Typesetting"/>
                <w:color w:val="6600FF"/>
                <w:sz w:val="28"/>
                <w:szCs w:val="28"/>
                <w:u w:val="single"/>
                <w:rtl/>
                <w:lang w:eastAsia="ja-JP" w:bidi="ar-DZ"/>
              </w:rPr>
              <w:t xml:space="preserve"> :</w:t>
            </w:r>
            <w:r w:rsidRPr="001D43A0">
              <w:rPr>
                <w:rFonts w:ascii="Arabic Typesetting" w:hAnsi="Arabic Typesetting" w:cs="Arabic Typesetting"/>
                <w:color w:val="FF0000"/>
                <w:position w:val="-8"/>
                <w:sz w:val="28"/>
                <w:szCs w:val="28"/>
                <w:rtl/>
                <w:lang w:eastAsia="ja-JP" w:bidi="ar-DZ"/>
              </w:rPr>
              <w:object w:dxaOrig="1880" w:dyaOrig="360">
                <v:shape id="_x0000_i1128" type="#_x0000_t75" style="width:93.75pt;height:18.75pt" o:ole="">
                  <v:imagedata r:id="rId329" o:title=""/>
                </v:shape>
                <o:OLEObject Type="Embed" ProgID="Equation.3" ShapeID="_x0000_i1128" DrawAspect="Content" ObjectID="_1469310886" r:id="rId330"/>
              </w:object>
            </w: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لان </w:t>
            </w:r>
            <w:r w:rsidRPr="001D43A0">
              <w:rPr>
                <w:rFonts w:ascii="Arabic Typesetting" w:hAnsi="Arabic Typesetting" w:cs="Arabic Typesetting"/>
                <w:position w:val="-8"/>
                <w:sz w:val="28"/>
                <w:szCs w:val="28"/>
                <w:lang w:eastAsia="ja-JP" w:bidi="ar-DZ"/>
              </w:rPr>
              <w:object w:dxaOrig="1939" w:dyaOrig="360">
                <v:shape id="_x0000_i1129" type="#_x0000_t75" style="width:94.5pt;height:18.75pt" o:ole="">
                  <v:imagedata r:id="rId331" o:title=""/>
                </v:shape>
                <o:OLEObject Type="Embed" ProgID="Equation.DSMT4" ShapeID="_x0000_i1129" DrawAspect="Content" ObjectID="_1469310887" r:id="rId33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  </w:t>
            </w:r>
          </w:p>
          <w:p w:rsidR="0090349B" w:rsidRPr="001D43A0" w:rsidRDefault="0090349B" w:rsidP="0090349B">
            <w:pPr>
              <w:bidi/>
              <w:ind w:left="360"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000000"/>
                <w:position w:val="-10"/>
                <w:sz w:val="28"/>
                <w:szCs w:val="28"/>
                <w:lang w:bidi="ar-DZ"/>
              </w:rPr>
              <w:object w:dxaOrig="1500" w:dyaOrig="380">
                <v:shape id="_x0000_i1130" type="#_x0000_t75" style="width:75pt;height:18.75pt" o:ole="">
                  <v:imagedata r:id="rId333" o:title=""/>
                </v:shape>
                <o:OLEObject Type="Embed" ProgID="Equation.3" ShapeID="_x0000_i1130" DrawAspect="Content" ObjectID="_1469310888" r:id="rId334"/>
              </w:object>
            </w: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هذا لا يعني أن </w:t>
            </w:r>
            <w:r w:rsidRPr="001D43A0">
              <w:rPr>
                <w:rFonts w:ascii="Arabic Typesetting" w:hAnsi="Arabic Typesetting" w:cs="Arabic Typesetting"/>
                <w:color w:val="000000"/>
                <w:position w:val="-6"/>
                <w:sz w:val="28"/>
                <w:szCs w:val="28"/>
                <w:lang w:bidi="ar-DZ"/>
              </w:rPr>
              <w:object w:dxaOrig="859" w:dyaOrig="340">
                <v:shape id="_x0000_i1131" type="#_x0000_t75" style="width:42.75pt;height:17.25pt" o:ole="">
                  <v:imagedata r:id="rId335" o:title=""/>
                </v:shape>
                <o:OLEObject Type="Embed" ProgID="Equation.3" ShapeID="_x0000_i1131" DrawAspect="Content" ObjectID="_1469310889" r:id="rId336"/>
              </w:object>
            </w: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5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  <w:t xml:space="preserve">طرائق :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8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  <w:t>تحويل عبارة تتضمن ج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rtl/>
                <w:lang w:bidi="ar-DZ"/>
              </w:rPr>
              <w:t>ذ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  <w:t xml:space="preserve">ورا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2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  <w:t xml:space="preserve">مثال </w:t>
            </w:r>
          </w:p>
          <w:p w:rsidR="0090349B" w:rsidRPr="001D43A0" w:rsidRDefault="0090349B" w:rsidP="008A07D8">
            <w:pPr>
              <w:numPr>
                <w:ilvl w:val="0"/>
                <w:numId w:val="10"/>
              </w:num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أنشر الأعداد الحقيقية التالية : </w:t>
            </w: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                  </w:t>
            </w:r>
            <w:r w:rsidRPr="001D43A0">
              <w:rPr>
                <w:rFonts w:ascii="Arabic Typesetting" w:hAnsi="Arabic Typesetting" w:cs="Arabic Typesetting"/>
                <w:color w:val="000000"/>
                <w:position w:val="-10"/>
                <w:sz w:val="28"/>
                <w:szCs w:val="28"/>
                <w:lang w:bidi="ar-DZ"/>
              </w:rPr>
              <w:object w:dxaOrig="1300" w:dyaOrig="440">
                <v:shape id="_x0000_i1132" type="#_x0000_t75" style="width:65.25pt;height:21.75pt" o:ole="">
                  <v:imagedata r:id="rId337" o:title=""/>
                </v:shape>
                <o:OLEObject Type="Embed" ProgID="Equation.3" ShapeID="_x0000_i1132" DrawAspect="Content" ObjectID="_1469310890" r:id="rId338"/>
              </w:object>
            </w: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و </w:t>
            </w:r>
            <w:r w:rsidRPr="001D43A0">
              <w:rPr>
                <w:rFonts w:ascii="Arabic Typesetting" w:hAnsi="Arabic Typesetting" w:cs="Arabic Typesetting"/>
                <w:color w:val="000000"/>
                <w:position w:val="-10"/>
                <w:sz w:val="28"/>
                <w:szCs w:val="28"/>
                <w:lang w:bidi="ar-DZ"/>
              </w:rPr>
              <w:object w:dxaOrig="1300" w:dyaOrig="440">
                <v:shape id="_x0000_i1133" type="#_x0000_t75" style="width:65.25pt;height:21.75pt" o:ole="">
                  <v:imagedata r:id="rId339" o:title=""/>
                </v:shape>
                <o:OLEObject Type="Embed" ProgID="Equation.3" ShapeID="_x0000_i1133" DrawAspect="Content" ObjectID="_1469310891" r:id="rId340"/>
              </w:object>
            </w: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  <w:p w:rsidR="0090349B" w:rsidRPr="001D43A0" w:rsidRDefault="0090349B" w:rsidP="008A07D8">
            <w:pPr>
              <w:numPr>
                <w:ilvl w:val="0"/>
                <w:numId w:val="10"/>
              </w:num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أحسب مايلي : </w:t>
            </w:r>
          </w:p>
          <w:p w:rsidR="0090349B" w:rsidRPr="001D43A0" w:rsidRDefault="0090349B" w:rsidP="008A07D8">
            <w:pPr>
              <w:numPr>
                <w:ilvl w:val="1"/>
                <w:numId w:val="10"/>
              </w:num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1D43A0">
              <w:rPr>
                <w:rFonts w:ascii="Arabic Typesetting" w:hAnsi="Arabic Typesetting" w:cs="Arabic Typesetting"/>
                <w:color w:val="000000"/>
                <w:position w:val="-8"/>
                <w:sz w:val="28"/>
                <w:szCs w:val="28"/>
                <w:lang w:bidi="ar-DZ"/>
              </w:rPr>
              <w:object w:dxaOrig="2640" w:dyaOrig="420">
                <v:shape id="_x0000_i1134" type="#_x0000_t75" style="width:132pt;height:21pt" o:ole="">
                  <v:imagedata r:id="rId341" o:title=""/>
                </v:shape>
                <o:OLEObject Type="Embed" ProgID="Equation.3" ShapeID="_x0000_i1134" DrawAspect="Content" ObjectID="_1469310892" r:id="rId342"/>
              </w:object>
            </w: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8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  <w:t xml:space="preserve">تحويل نسبة يتضمن مقامها جذورا إلى نسبة مقامها عدد ناطق </w:t>
            </w: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: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3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أحسب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1840" w:dyaOrig="380">
                <v:shape id="_x0000_i1135" type="#_x0000_t75" style="width:92.25pt;height:18.75pt" o:ole="">
                  <v:imagedata r:id="rId343" o:title=""/>
                </v:shape>
                <o:OLEObject Type="Embed" ProgID="Equation.DSMT4" ShapeID="_x0000_i1135" DrawAspect="Content" ObjectID="_1469310893" r:id="rId344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.  ماذا تلاحظ؟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23"/>
              </w:num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lastRenderedPageBreak/>
              <w:t xml:space="preserve">برهن أنّ </w:t>
            </w:r>
            <w:r w:rsidRPr="001D43A0">
              <w:rPr>
                <w:position w:val="-28"/>
                <w:sz w:val="28"/>
                <w:szCs w:val="28"/>
                <w:lang w:bidi="ar-DZ"/>
              </w:rPr>
              <w:object w:dxaOrig="1700" w:dyaOrig="720">
                <v:shape id="_x0000_i1136" type="#_x0000_t75" style="width:84.75pt;height:36pt" o:ole="">
                  <v:imagedata r:id="rId345" o:title=""/>
                </v:shape>
                <o:OLEObject Type="Embed" ProgID="Equation.3" ShapeID="_x0000_i1136" DrawAspect="Content" ObjectID="_1469310894" r:id="rId34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  <w:r w:rsidRPr="001D43A0">
              <w:rPr>
                <w:rFonts w:ascii="Arabic Typesetting" w:hAnsi="Arabic Typesetting" w:cs="Arabic Typesetting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 w:hint="cs"/>
                <w:color w:val="0000FF"/>
                <w:sz w:val="28"/>
                <w:szCs w:val="28"/>
                <w:rtl/>
                <w:lang w:bidi="ar-DZ"/>
              </w:rPr>
              <w:t>(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نسمي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1137" type="#_x0000_t75" style="width:12pt;height:12.75pt" o:ole="">
                  <v:imagedata r:id="rId347" o:title=""/>
                </v:shape>
                <o:OLEObject Type="Embed" ProgID="Equation.3" ShapeID="_x0000_i1137" DrawAspect="Content" ObjectID="_1469310895" r:id="rId348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الطرف الأول و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1138" type="#_x0000_t75" style="width:12pt;height:12.75pt" o:ole="">
                  <v:imagedata r:id="rId349" o:title=""/>
                </v:shape>
                <o:OLEObject Type="Embed" ProgID="Equation.3" ShapeID="_x0000_i1138" DrawAspect="Content" ObjectID="_1469310896" r:id="rId350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الطرف الثاني. للبرهان على صحة مساواة </w:t>
            </w:r>
            <w:r w:rsidRPr="001D43A0">
              <w:rPr>
                <w:rFonts w:cs="Arabic Transparent"/>
                <w:sz w:val="28"/>
                <w:szCs w:val="28"/>
                <w:lang w:bidi="ar-DZ"/>
              </w:rPr>
              <w:object w:dxaOrig="660" w:dyaOrig="260">
                <v:shape id="_x0000_i1139" type="#_x0000_t75" style="width:33pt;height:12.75pt" o:ole="">
                  <v:imagedata r:id="rId351" o:title=""/>
                </v:shape>
                <o:OLEObject Type="Embed" ProgID="Equation.3" ShapeID="_x0000_i1139" DrawAspect="Content" ObjectID="_1469310897" r:id="rId35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نبرهن أنّ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1020" w:dyaOrig="279">
                <v:shape id="_x0000_i1140" type="#_x0000_t75" style="width:51pt;height:14.25pt" o:ole="">
                  <v:imagedata r:id="rId353" o:title=""/>
                </v:shape>
                <o:OLEObject Type="Embed" ProgID="Equation.3" ShapeID="_x0000_i1140" DrawAspect="Content" ObjectID="_1469310898" r:id="rId354"/>
              </w:object>
            </w:r>
            <w:r w:rsidRPr="001D43A0">
              <w:rPr>
                <w:rFonts w:ascii="Arabic Typesetting" w:hAnsi="Arabic Typesetting" w:cs="Arabic Typesetting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 w:hint="cs"/>
                <w:color w:val="0000FF"/>
                <w:sz w:val="28"/>
                <w:szCs w:val="28"/>
                <w:rtl/>
                <w:lang w:bidi="ar-DZ"/>
              </w:rPr>
              <w:t>)</w:t>
            </w:r>
            <w:r w:rsidRPr="001D43A0">
              <w:rPr>
                <w:rFonts w:ascii="Arabic Typesetting" w:hAnsi="Arabic Typesetting" w:cs="Arabic Typesetting"/>
                <w:color w:val="0000FF"/>
                <w:sz w:val="28"/>
                <w:szCs w:val="28"/>
                <w:rtl/>
                <w:lang w:bidi="ar-DZ"/>
              </w:rPr>
              <w:t xml:space="preserve">                                                    </w:t>
            </w: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8A07D8">
            <w:pPr>
              <w:pStyle w:val="a3"/>
              <w:numPr>
                <w:ilvl w:val="0"/>
                <w:numId w:val="16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تمرين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: </w:t>
            </w: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    أكتب العبارات التالية على أبسط شكل ممكن :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8"/>
              </w:numPr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object w:dxaOrig="3879" w:dyaOrig="720">
                <v:shape id="_x0000_i1141" type="#_x0000_t75" style="width:194.25pt;height:36pt" o:ole="">
                  <v:imagedata r:id="rId355" o:title=""/>
                </v:shape>
                <o:OLEObject Type="Embed" ProgID="Equation.3" ShapeID="_x0000_i1141" DrawAspect="Content" ObjectID="_1469310899" r:id="rId356"/>
              </w:object>
            </w: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8"/>
              </w:num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object w:dxaOrig="2600" w:dyaOrig="720">
                <v:shape id="_x0000_i1142" type="#_x0000_t75" style="width:129.75pt;height:36pt" o:ole="">
                  <v:imagedata r:id="rId357" o:title=""/>
                </v:shape>
                <o:OLEObject Type="Embed" ProgID="Equation.3" ShapeID="_x0000_i1142" DrawAspect="Content" ObjectID="_1469310900" r:id="rId358"/>
              </w:object>
            </w:r>
          </w:p>
          <w:p w:rsidR="0090349B" w:rsidRPr="001D43A0" w:rsidRDefault="0090349B" w:rsidP="008A07D8">
            <w:pPr>
              <w:pStyle w:val="a3"/>
              <w:numPr>
                <w:ilvl w:val="0"/>
                <w:numId w:val="17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eastAsia="ja-JP" w:bidi="ar-DZ"/>
              </w:rPr>
              <w:t>تمرين رقم :</w:t>
            </w:r>
            <w:r w:rsidRPr="001D43A0">
              <w:rPr>
                <w:rFonts w:ascii="Arabic Typesetting" w:hAnsi="Arabic Typesetting" w:cs="Arabic Typesetting"/>
                <w:color w:val="7030A0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34 / 35 ص  20</w:t>
            </w:r>
          </w:p>
          <w:p w:rsidR="0090349B" w:rsidRPr="001D43A0" w:rsidRDefault="0090349B" w:rsidP="0090349B">
            <w:pPr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708" w:type="dxa"/>
          </w:tcPr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2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0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د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5د</w:t>
            </w: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5د</w:t>
            </w: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5د</w:t>
            </w: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7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د</w:t>
            </w: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7د</w:t>
            </w: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90349B" w:rsidRPr="001D43A0" w:rsidRDefault="0090349B" w:rsidP="0090349B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20د</w:t>
            </w:r>
          </w:p>
        </w:tc>
        <w:tc>
          <w:tcPr>
            <w:tcW w:w="1560" w:type="dxa"/>
          </w:tcPr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عرض النشاط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36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إرشاد التلاميذ أن الجدر التربيعي لعدد دوما موجب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حساب على الكسور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و الجذور التربيعية </w:t>
            </w:r>
          </w:p>
          <w:p w:rsidR="0090349B" w:rsidRPr="001D43A0" w:rsidRDefault="0090349B" w:rsidP="0090349B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</w:tc>
      </w:tr>
    </w:tbl>
    <w:p w:rsidR="0090349B" w:rsidRPr="001D43A0" w:rsidRDefault="0090349B" w:rsidP="0090349B">
      <w:pPr>
        <w:bidi/>
        <w:spacing w:after="0" w:line="240" w:lineRule="auto"/>
        <w:rPr>
          <w:rFonts w:ascii="Arabic Typesetting" w:hAnsi="Arabic Typesetting" w:cs="Arabic Typesetting"/>
          <w:sz w:val="28"/>
          <w:szCs w:val="28"/>
        </w:rPr>
      </w:pPr>
      <w:r w:rsidRPr="001D43A0">
        <w:rPr>
          <w:rFonts w:ascii="Arabic Typesetting" w:hAnsi="Arabic Typesetting" w:cs="Arabic Typesetting"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ascii="Arabic Typesetting" w:hAnsi="Arabic Typesetting" w:cs="Arabic Typesetting"/>
          <w:sz w:val="28"/>
          <w:szCs w:val="28"/>
          <w:rtl/>
        </w:rPr>
        <w:t xml:space="preserve"> :.....................................................................................</w:t>
      </w:r>
      <w:r w:rsidRPr="001D43A0">
        <w:rPr>
          <w:rFonts w:ascii="Arabic Typesetting" w:hAnsi="Arabic Typesetting" w:cs="Arabic Typesetting"/>
          <w:sz w:val="28"/>
          <w:szCs w:val="28"/>
        </w:rPr>
        <w:t>..................</w:t>
      </w:r>
    </w:p>
    <w:p w:rsidR="0090349B" w:rsidRPr="001D43A0" w:rsidRDefault="0090349B" w:rsidP="0090349B">
      <w:pPr>
        <w:bidi/>
        <w:spacing w:after="0" w:line="240" w:lineRule="auto"/>
        <w:rPr>
          <w:rFonts w:ascii="Arabic Typesetting" w:hAnsi="Arabic Typesetting" w:cs="Arabic Typesetting"/>
          <w:sz w:val="28"/>
          <w:szCs w:val="28"/>
        </w:rPr>
      </w:pPr>
      <w:r w:rsidRPr="001D43A0">
        <w:rPr>
          <w:rFonts w:ascii="Arabic Typesetting" w:hAnsi="Arabic Typesetting" w:cs="Arabic Typesetting"/>
          <w:sz w:val="28"/>
          <w:szCs w:val="28"/>
        </w:rPr>
        <w:t>…………………………………………………………………………………………………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A22FCB" w:rsidRPr="005A73A7" w:rsidTr="00B74664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22FCB" w:rsidRPr="005A73A7" w:rsidTr="00B74664">
              <w:trPr>
                <w:trHeight w:val="2400"/>
              </w:trPr>
              <w:tc>
                <w:tcPr>
                  <w:tcW w:w="10500" w:type="dxa"/>
                </w:tcPr>
                <w:p w:rsidR="00A22FCB" w:rsidRPr="005A73A7" w:rsidRDefault="00A22FCB" w:rsidP="00B74664">
                  <w:pPr>
                    <w:bidi/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22FCB" w:rsidRPr="005A73A7" w:rsidRDefault="00A22FCB" w:rsidP="00B74664">
                  <w:pPr>
                    <w:bidi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سن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أولى جذع مشترك علوم.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22FCB" w:rsidRPr="005A73A7" w:rsidRDefault="00A22FCB" w:rsidP="00B74664">
                  <w:pPr>
                    <w:bidi/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قوى </w:t>
                  </w:r>
                  <w:r w:rsidRPr="005A73A7">
                    <w:rPr>
                      <w:rFonts w:ascii="Arabic Typesetting" w:hAnsi="Arabic Typesetting" w:cs="Arabic Typesetting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صحيح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</w:p>
                <w:p w:rsidR="00A22FCB" w:rsidRPr="005A73A7" w:rsidRDefault="00A22FCB" w:rsidP="00B74664">
                  <w:pPr>
                    <w:tabs>
                      <w:tab w:val="left" w:pos="3911"/>
                    </w:tabs>
                    <w:bidi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حكم في الحساب</w:t>
                  </w:r>
                  <w:r w:rsidRPr="005A73A7">
                    <w:rPr>
                      <w:rFonts w:ascii="Arabic Typesetting" w:hAnsi="Arabic Typesetting" w:cs="Arabic Typesetting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على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قوى الصحيحة.</w:t>
                  </w:r>
                </w:p>
                <w:p w:rsidR="00A22FCB" w:rsidRPr="005A73A7" w:rsidRDefault="00A22FCB" w:rsidP="00B74664">
                  <w:pPr>
                    <w:bidi/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5A73A7">
                    <w:rPr>
                      <w:rFonts w:ascii="Arabic Typesetting" w:hAnsi="Arabic Typesetting" w:cs="Arabic Typesetting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ســاع</w:t>
                  </w:r>
                  <w:r w:rsidRPr="005A73A7">
                    <w:rPr>
                      <w:rFonts w:ascii="Arabic Typesetting" w:hAnsi="Arabic Typesetting" w:cs="Arabic Typesetting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ة.</w:t>
                  </w:r>
                </w:p>
              </w:tc>
            </w:tr>
          </w:tbl>
          <w:p w:rsidR="00A22FCB" w:rsidRPr="005A73A7" w:rsidRDefault="00A22FCB" w:rsidP="00B74664">
            <w:pPr>
              <w:bidi/>
              <w:rPr>
                <w:rFonts w:ascii="Arabic Typesetting" w:hAnsi="Arabic Typesetting" w:cs="Arabic Typesetting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22FCB" w:rsidRPr="005A73A7" w:rsidRDefault="00A22FCB" w:rsidP="00A22FCB">
      <w:pPr>
        <w:bidi/>
        <w:spacing w:line="240" w:lineRule="auto"/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rtl/>
          <w:lang w:bidi="ar-DZ"/>
        </w:rPr>
      </w:pPr>
      <w:r w:rsidRPr="005A73A7"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5A73A7"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5A73A7">
        <w:rPr>
          <w:rFonts w:ascii="Arabic Typesetting" w:hAnsi="Arabic Typesetting" w:cs="Arabic Typesetting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1057" w:type="dxa"/>
        <w:tblInd w:w="-142" w:type="dxa"/>
        <w:tblLayout w:type="fixed"/>
        <w:tblLook w:val="04A0" w:firstRow="1" w:lastRow="0" w:firstColumn="1" w:lastColumn="0" w:noHBand="0" w:noVBand="1"/>
      </w:tblPr>
      <w:tblGrid>
        <w:gridCol w:w="1134"/>
        <w:gridCol w:w="7655"/>
        <w:gridCol w:w="708"/>
        <w:gridCol w:w="1560"/>
      </w:tblGrid>
      <w:tr w:rsidR="00A22FCB" w:rsidRPr="005A73A7" w:rsidTr="00B74664">
        <w:trPr>
          <w:trHeight w:val="787"/>
        </w:trPr>
        <w:tc>
          <w:tcPr>
            <w:tcW w:w="1134" w:type="dxa"/>
            <w:vAlign w:val="center"/>
          </w:tcPr>
          <w:p w:rsidR="00A22FCB" w:rsidRPr="005A73A7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</w:p>
          <w:p w:rsidR="00A22FCB" w:rsidRPr="005A73A7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55" w:type="dxa"/>
            <w:vAlign w:val="center"/>
          </w:tcPr>
          <w:p w:rsidR="00A22FCB" w:rsidRPr="005A73A7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A22FCB" w:rsidRPr="005A73A7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</w:p>
          <w:p w:rsidR="00A22FCB" w:rsidRPr="005A73A7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A22FCB" w:rsidRPr="005A73A7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</w:p>
          <w:p w:rsidR="00A22FCB" w:rsidRPr="005A73A7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</w:pPr>
            <w:r w:rsidRPr="005A73A7">
              <w:rPr>
                <w:rFonts w:ascii="Arabic Typesetting" w:hAnsi="Arabic Typesetting" w:cs="Arabic Typesetting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22FCB" w:rsidRPr="001D43A0" w:rsidTr="00B74664">
        <w:trPr>
          <w:trHeight w:val="10196"/>
        </w:trPr>
        <w:tc>
          <w:tcPr>
            <w:tcW w:w="1134" w:type="dxa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  <w:lastRenderedPageBreak/>
              <w:t>الانطلا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rtl/>
              </w:rPr>
              <w:t>ق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  <w:t xml:space="preserve">التقويم </w:t>
            </w:r>
          </w:p>
        </w:tc>
        <w:tc>
          <w:tcPr>
            <w:tcW w:w="7655" w:type="dxa"/>
          </w:tcPr>
          <w:p w:rsidR="00A22FCB" w:rsidRPr="001D43A0" w:rsidRDefault="00A22FCB" w:rsidP="008A07D8">
            <w:pPr>
              <w:pStyle w:val="a3"/>
              <w:numPr>
                <w:ilvl w:val="0"/>
                <w:numId w:val="11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7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t>نشاط: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5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31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أحسب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ما يلى :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1120" w:dyaOrig="260">
                <v:shape id="_x0000_i1143" type="#_x0000_t75" style="width:56.25pt;height:13.5pt" o:ole="">
                  <v:imagedata r:id="rId359" o:title=""/>
                </v:shape>
                <o:OLEObject Type="Embed" ProgID="Equation.DSMT4" ShapeID="_x0000_i1143" DrawAspect="Content" ObjectID="_1469310901" r:id="rId360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279" w:dyaOrig="300">
                <v:shape id="_x0000_i1144" type="#_x0000_t75" style="width:14.25pt;height:15pt" o:ole="">
                  <v:imagedata r:id="rId361" o:title=""/>
                </v:shape>
                <o:OLEObject Type="Embed" ProgID="Equation.DSMT4" ShapeID="_x0000_i1144" DrawAspect="Content" ObjectID="_1469310902" r:id="rId362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ascii="Arabic Typesetting" w:hAnsi="Arabic Typesetting" w:cs="Arabic Typesetting"/>
                <w:position w:val="-4"/>
                <w:sz w:val="28"/>
                <w:szCs w:val="28"/>
                <w:lang w:bidi="ar-DZ"/>
              </w:rPr>
              <w:object w:dxaOrig="800" w:dyaOrig="260">
                <v:shape id="_x0000_i1145" type="#_x0000_t75" style="width:39.75pt;height:13.5pt" o:ole="">
                  <v:imagedata r:id="rId363" o:title=""/>
                </v:shape>
                <o:OLEObject Type="Embed" ProgID="Equation.DSMT4" ShapeID="_x0000_i1145" DrawAspect="Content" ObjectID="_1469310903" r:id="rId364"/>
              </w:object>
            </w:r>
            <w:r w:rsidRPr="001D43A0">
              <w:rPr>
                <w:rFonts w:ascii="Arabic Typesetting" w:hAnsi="Arabic Typesetting" w:cs="Arabic Typesetting" w:hint="cs"/>
                <w:position w:val="-4"/>
                <w:sz w:val="28"/>
                <w:szCs w:val="28"/>
                <w:rtl/>
                <w:lang w:bidi="ar-DZ"/>
              </w:rPr>
              <w:t xml:space="preserve"> ،</w:t>
            </w:r>
            <w:r w:rsidRPr="001D43A0">
              <w:rPr>
                <w:rFonts w:ascii="Arabic Typesetting" w:hAnsi="Arabic Typesetting" w:cs="Arabic Typesetting"/>
                <w:position w:val="-4"/>
                <w:sz w:val="28"/>
                <w:szCs w:val="28"/>
                <w:lang w:bidi="ar-DZ"/>
              </w:rPr>
              <w:object w:dxaOrig="260" w:dyaOrig="300">
                <v:shape id="_x0000_i1146" type="#_x0000_t75" style="width:12.75pt;height:15pt" o:ole="">
                  <v:imagedata r:id="rId365" o:title=""/>
                </v:shape>
                <o:OLEObject Type="Embed" ProgID="Equation.DSMT4" ShapeID="_x0000_i1146" DrawAspect="Content" ObjectID="_1469310904" r:id="rId36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ماذا تلاحظ؟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1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32"/>
                <w:sz w:val="28"/>
                <w:szCs w:val="28"/>
                <w:lang w:eastAsia="ja-JP" w:bidi="ar-DZ"/>
              </w:rPr>
              <w:object w:dxaOrig="2060" w:dyaOrig="560">
                <v:shape id="_x0000_i1147" type="#_x0000_t75" style="width:132.75pt;height:27.75pt" o:ole="">
                  <v:imagedata r:id="rId367" o:title=""/>
                </v:shape>
                <o:OLEObject Type="Embed" ProgID="Equation.DSMT4" ShapeID="_x0000_i1147" DrawAspect="Content" ObjectID="_1469310905" r:id="rId368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 xml:space="preserve"> على شكل قوة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5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32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-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أحسب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</w:rPr>
              <w:object w:dxaOrig="1020" w:dyaOrig="360">
                <v:shape id="_x0000_i1148" type="#_x0000_t75" style="width:1in;height:18pt" o:ole="">
                  <v:imagedata r:id="rId369" o:title=""/>
                </v:shape>
                <o:OLEObject Type="Embed" ProgID="Equation.DSMT4" ShapeID="_x0000_i1148" DrawAspect="Content" ObjectID="_1469310906" r:id="rId37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.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</w:rPr>
              <w:object w:dxaOrig="1100" w:dyaOrig="360">
                <v:shape id="_x0000_i1149" type="#_x0000_t75" style="width:78pt;height:18pt" o:ole="">
                  <v:imagedata r:id="rId371" o:title=""/>
                </v:shape>
                <o:OLEObject Type="Embed" ProgID="Equation.DSMT4" ShapeID="_x0000_i1149" DrawAspect="Content" ObjectID="_1469310907" r:id="rId37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ماذا تلاحظ؟</w:t>
            </w:r>
          </w:p>
          <w:p w:rsidR="00A22FCB" w:rsidRPr="001D43A0" w:rsidRDefault="00A22FCB" w:rsidP="00B74664">
            <w:pPr>
              <w:pStyle w:val="a3"/>
              <w:bidi/>
              <w:ind w:left="1080"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eastAsia="ja-JP" w:bidi="ar-DZ"/>
              </w:rPr>
              <w:object w:dxaOrig="740" w:dyaOrig="320">
                <v:shape id="_x0000_i1150" type="#_x0000_t75" style="width:48pt;height:15.75pt" o:ole="">
                  <v:imagedata r:id="rId373" o:title=""/>
                </v:shape>
                <o:OLEObject Type="Embed" ProgID="Equation.DSMT4" ShapeID="_x0000_i1150" DrawAspect="Content" ObjectID="_1469310908" r:id="rId374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على شكل أخر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2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–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أحسب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</w:rPr>
              <w:object w:dxaOrig="1380" w:dyaOrig="360">
                <v:shape id="_x0000_i1151" type="#_x0000_t75" style="width:96.75pt;height:18pt" o:ole="">
                  <v:imagedata r:id="rId375" o:title=""/>
                </v:shape>
                <o:OLEObject Type="Embed" ProgID="Equation.DSMT4" ShapeID="_x0000_i1151" DrawAspect="Content" ObjectID="_1469310909" r:id="rId376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،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</w:rPr>
              <w:object w:dxaOrig="1440" w:dyaOrig="360">
                <v:shape id="_x0000_i1152" type="#_x0000_t75" style="width:101.25pt;height:18pt" o:ole="">
                  <v:imagedata r:id="rId377" o:title=""/>
                </v:shape>
                <o:OLEObject Type="Embed" ProgID="Equation.DSMT4" ShapeID="_x0000_i1152" DrawAspect="Content" ObjectID="_1469310910" r:id="rId37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. ماذا تلاحظ؟</w:t>
            </w:r>
          </w:p>
          <w:p w:rsidR="00A22FCB" w:rsidRPr="001D43A0" w:rsidRDefault="00A22FCB" w:rsidP="00B74664">
            <w:pPr>
              <w:pStyle w:val="a3"/>
              <w:bidi/>
              <w:ind w:left="1080"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eastAsia="ja-JP" w:bidi="ar-DZ"/>
              </w:rPr>
              <w:object w:dxaOrig="720" w:dyaOrig="320">
                <v:shape id="_x0000_i1153" type="#_x0000_t75" style="width:46.5pt;height:15.75pt" o:ole="">
                  <v:imagedata r:id="rId379" o:title=""/>
                </v:shape>
                <o:OLEObject Type="Embed" ProgID="Equation.DSMT4" ShapeID="_x0000_i1153" DrawAspect="Content" ObjectID="_1469310911" r:id="rId380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 على شكل أخر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2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–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أحسب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</w:rPr>
              <w:object w:dxaOrig="980" w:dyaOrig="360">
                <v:shape id="_x0000_i1154" type="#_x0000_t75" style="width:69pt;height:18pt" o:ole="">
                  <v:imagedata r:id="rId381" o:title=""/>
                </v:shape>
                <o:OLEObject Type="Embed" ProgID="Equation.DSMT4" ShapeID="_x0000_i1154" DrawAspect="Content" ObjectID="_1469310912" r:id="rId382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،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position w:val="-1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</w:rPr>
              <w:object w:dxaOrig="999" w:dyaOrig="360">
                <v:shape id="_x0000_i1155" type="#_x0000_t75" style="width:70.5pt;height:18pt" o:ole="">
                  <v:imagedata r:id="rId383" o:title=""/>
                </v:shape>
                <o:OLEObject Type="Embed" ProgID="Equation.DSMT4" ShapeID="_x0000_i1155" DrawAspect="Content" ObjectID="_1469310913" r:id="rId38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 ماذا تلاحظ؟</w:t>
            </w:r>
          </w:p>
          <w:p w:rsidR="00A22FCB" w:rsidRPr="001D43A0" w:rsidRDefault="00A22FCB" w:rsidP="00B74664">
            <w:pPr>
              <w:pStyle w:val="a3"/>
              <w:bidi/>
              <w:ind w:left="1080"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16"/>
                <w:sz w:val="28"/>
                <w:szCs w:val="28"/>
                <w:lang w:eastAsia="ja-JP" w:bidi="ar-DZ"/>
              </w:rPr>
              <w:object w:dxaOrig="639" w:dyaOrig="480">
                <v:shape id="_x0000_i1156" type="#_x0000_t75" style="width:41.25pt;height:24pt" o:ole="">
                  <v:imagedata r:id="rId385" o:title=""/>
                </v:shape>
                <o:OLEObject Type="Embed" ProgID="Equation.DSMT4" ShapeID="_x0000_i1156" DrawAspect="Content" ObjectID="_1469310914" r:id="rId38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.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على شكل أخر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2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أحسب </w:t>
            </w:r>
            <w:r w:rsidRPr="001D43A0">
              <w:rPr>
                <w:rFonts w:ascii="Arabic Typesetting" w:hAnsi="Arabic Typesetting" w:cs="Arabic Typesetting"/>
                <w:position w:val="-4"/>
                <w:sz w:val="28"/>
                <w:szCs w:val="28"/>
                <w:lang w:bidi="ar-DZ"/>
              </w:rPr>
              <w:object w:dxaOrig="420" w:dyaOrig="300">
                <v:shape id="_x0000_i1157" type="#_x0000_t75" style="width:21pt;height:15pt" o:ole="">
                  <v:imagedata r:id="rId387" o:title=""/>
                </v:shape>
                <o:OLEObject Type="Embed" ProgID="Equation.DSMT4" ShapeID="_x0000_i1157" DrawAspect="Content" ObjectID="_1469310915" r:id="rId38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ascii="Arabic Typesetting" w:hAnsi="Arabic Typesetting" w:cs="Arabic Typesetting"/>
                <w:position w:val="-24"/>
                <w:sz w:val="28"/>
                <w:szCs w:val="28"/>
                <w:lang w:bidi="ar-DZ"/>
              </w:rPr>
              <w:object w:dxaOrig="340" w:dyaOrig="660">
                <v:shape id="_x0000_i1158" type="#_x0000_t75" style="width:17.25pt;height:33pt" o:ole="">
                  <v:imagedata r:id="rId389" o:title=""/>
                </v:shape>
                <o:OLEObject Type="Embed" ProgID="Equation.DSMT4" ShapeID="_x0000_i1158" DrawAspect="Content" ObjectID="_1469310916" r:id="rId39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.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ما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ذا تلاحظ</w:t>
            </w:r>
          </w:p>
          <w:p w:rsidR="00A22FCB" w:rsidRPr="001D43A0" w:rsidRDefault="00A22FCB" w:rsidP="00B74664">
            <w:pPr>
              <w:pStyle w:val="a3"/>
              <w:bidi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24"/>
                <w:sz w:val="28"/>
                <w:szCs w:val="28"/>
                <w:lang w:eastAsia="ja-JP" w:bidi="ar-DZ"/>
              </w:rPr>
              <w:object w:dxaOrig="380" w:dyaOrig="660">
                <v:shape id="_x0000_i1159" type="#_x0000_t75" style="width:24.75pt;height:33pt" o:ole="">
                  <v:imagedata r:id="rId391" o:title=""/>
                </v:shape>
                <o:OLEObject Type="Embed" ProgID="Equation.DSMT4" ShapeID="_x0000_i1159" DrawAspect="Content" ObjectID="_1469310917" r:id="rId39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.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على شكل أخر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2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أحسب </w:t>
            </w:r>
            <w:r w:rsidRPr="001D43A0">
              <w:rPr>
                <w:rFonts w:ascii="Arabic Typesetting" w:hAnsi="Arabic Typesetting" w:cs="Arabic Typesetting"/>
                <w:position w:val="-28"/>
                <w:sz w:val="28"/>
                <w:szCs w:val="28"/>
                <w:lang w:bidi="ar-DZ"/>
              </w:rPr>
              <w:object w:dxaOrig="540" w:dyaOrig="740">
                <v:shape id="_x0000_i1160" type="#_x0000_t75" style="width:27pt;height:36.75pt" o:ole="">
                  <v:imagedata r:id="rId393" o:title=""/>
                </v:shape>
                <o:OLEObject Type="Embed" ProgID="Equation.DSMT4" ShapeID="_x0000_i1160" DrawAspect="Content" ObjectID="_1469310918" r:id="rId39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ascii="Arabic Typesetting" w:hAnsi="Arabic Typesetting" w:cs="Arabic Typesetting"/>
                <w:position w:val="-24"/>
                <w:sz w:val="28"/>
                <w:szCs w:val="28"/>
                <w:lang w:bidi="ar-DZ"/>
              </w:rPr>
              <w:object w:dxaOrig="340" w:dyaOrig="660">
                <v:shape id="_x0000_i1161" type="#_x0000_t75" style="width:17.25pt;height:33pt" o:ole="">
                  <v:imagedata r:id="rId395" o:title=""/>
                </v:shape>
                <o:OLEObject Type="Embed" ProgID="Equation.DSMT4" ShapeID="_x0000_i1161" DrawAspect="Content" ObjectID="_1469310919" r:id="rId396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. ما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ذا تلاحظ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؟</w:t>
            </w:r>
          </w:p>
          <w:p w:rsidR="00A22FCB" w:rsidRPr="001D43A0" w:rsidRDefault="00A22FCB" w:rsidP="00B74664">
            <w:pPr>
              <w:pStyle w:val="a3"/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ضع تخمين لكتابة </w:t>
            </w:r>
            <w:r w:rsidRPr="001D43A0">
              <w:rPr>
                <w:rFonts w:ascii="Arabic Typesetting" w:hAnsi="Arabic Typesetting" w:cs="Arabic Typesetting"/>
                <w:position w:val="-28"/>
                <w:sz w:val="28"/>
                <w:szCs w:val="28"/>
                <w:lang w:eastAsia="ja-JP" w:bidi="ar-DZ"/>
              </w:rPr>
              <w:object w:dxaOrig="580" w:dyaOrig="740">
                <v:shape id="_x0000_i1162" type="#_x0000_t75" style="width:37.5pt;height:36.75pt" o:ole="">
                  <v:imagedata r:id="rId397" o:title=""/>
                </v:shape>
                <o:OLEObject Type="Embed" ProgID="Equation.DSMT4" ShapeID="_x0000_i1162" DrawAspect="Content" ObjectID="_1469310920" r:id="rId398"/>
              </w:objec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 xml:space="preserve"> على شكل أخر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6"/>
              </w:numPr>
              <w:bidi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أحسبالقوى التالية:</w:t>
            </w:r>
            <w:r w:rsidRPr="001D43A0">
              <w:rPr>
                <w:position w:val="-10"/>
                <w:sz w:val="28"/>
                <w:szCs w:val="28"/>
              </w:rPr>
              <w:object w:dxaOrig="2299" w:dyaOrig="360">
                <v:shape id="_x0000_i1163" type="#_x0000_t75" style="width:162pt;height:18pt" o:ole="">
                  <v:imagedata r:id="rId399" o:title=""/>
                </v:shape>
                <o:OLEObject Type="Embed" ProgID="Equation.DSMT4" ShapeID="_x0000_i1163" DrawAspect="Content" ObjectID="_1469310921" r:id="rId40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ماذا تلاحظ؟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7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34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القوى الصحيحة :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26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تعريف :</w:t>
            </w:r>
          </w:p>
          <w:p w:rsidR="00A22FCB" w:rsidRPr="001D43A0" w:rsidRDefault="00A22FCB" w:rsidP="00B74664">
            <w:p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ليكن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64" type="#_x0000_t75" style="width:9.75pt;height:11.25pt" o:ole="">
                  <v:imagedata r:id="rId401" o:title=""/>
                </v:shape>
                <o:OLEObject Type="Embed" ProgID="Equation.3" ShapeID="_x0000_i1164" DrawAspect="Content" ObjectID="_1469310922" r:id="rId40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عدد حقيقي كيفي و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65" type="#_x0000_t75" style="width:9.75pt;height:11.25pt" o:ole="">
                  <v:imagedata r:id="rId403" o:title=""/>
                </v:shape>
                <o:OLEObject Type="Embed" ProgID="Equation.3" ShapeID="_x0000_i1165" DrawAspect="Content" ObjectID="_1469310923" r:id="rId40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عدد طبيعي غيرمعدوم. نسمي القوة ذات الرتبة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66" type="#_x0000_t75" style="width:9.75pt;height:11.25pt" o:ole="">
                  <v:imagedata r:id="rId405" o:title=""/>
                </v:shape>
                <o:OLEObject Type="Embed" ProgID="Equation.3" ShapeID="_x0000_i1166" DrawAspect="Content" ObjectID="_1469310924" r:id="rId40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للعدد الحقيقي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67" type="#_x0000_t75" style="width:9.75pt;height:11.25pt" o:ole="">
                  <v:imagedata r:id="rId407" o:title=""/>
                </v:shape>
                <o:OLEObject Type="Embed" ProgID="Equation.3" ShapeID="_x0000_i1167" DrawAspect="Content" ObjectID="_1469310925" r:id="rId40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،العدد  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300" w:dyaOrig="320">
                <v:shape id="_x0000_i1168" type="#_x0000_t75" style="width:15pt;height:15.75pt" o:ole="">
                  <v:imagedata r:id="rId409" o:title=""/>
                </v:shape>
                <o:OLEObject Type="Embed" ProgID="Equation.3" ShapeID="_x0000_i1168" DrawAspect="Content" ObjectID="_1469310926" r:id="rId41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حيث :</w:t>
            </w:r>
            <w:r w:rsidRPr="001D43A0">
              <w:rPr>
                <w:rFonts w:ascii="Arabic Typesetting" w:hAnsi="Arabic Typesetting" w:cs="Arabic Typesetting"/>
                <w:position w:val="-30"/>
                <w:sz w:val="28"/>
                <w:szCs w:val="28"/>
                <w:highlight w:val="yellow"/>
                <w:lang w:eastAsia="ja-JP" w:bidi="ar-DZ"/>
              </w:rPr>
              <w:object w:dxaOrig="2240" w:dyaOrig="560">
                <v:shape id="_x0000_i1169" type="#_x0000_t75" style="width:2in;height:27.75pt" o:ole="">
                  <v:imagedata r:id="rId411" o:title=""/>
                </v:shape>
                <o:OLEObject Type="Embed" ProgID="Equation.3" ShapeID="_x0000_i1169" DrawAspect="Content" ObjectID="_1469310927" r:id="rId41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25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من أجل كل عدد حقيقي غير معدوم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70" type="#_x0000_t75" style="width:9.75pt;height:11.25pt" o:ole="">
                  <v:imagedata r:id="rId401" o:title=""/>
                </v:shape>
                <o:OLEObject Type="Embed" ProgID="Equation.3" ShapeID="_x0000_i1170" DrawAspect="Content" ObjectID="_1469310928" r:id="rId413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و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71" type="#_x0000_t75" style="width:9.75pt;height:11.25pt" o:ole="">
                  <v:imagedata r:id="rId405" o:title=""/>
                </v:shape>
                <o:OLEObject Type="Embed" ProgID="Equation.3" ShapeID="_x0000_i1171" DrawAspect="Content" ObjectID="_1469310929" r:id="rId41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عدد طبيعي ،</w:t>
            </w:r>
            <w:r w:rsidRPr="001D43A0">
              <w:rPr>
                <w:rFonts w:ascii="Arabic Typesetting" w:hAnsi="Arabic Typesetting" w:cs="Arabic Typesetting"/>
                <w:position w:val="-24"/>
                <w:sz w:val="28"/>
                <w:szCs w:val="28"/>
                <w:rtl/>
                <w:lang w:eastAsia="ja-JP" w:bidi="ar-DZ"/>
              </w:rPr>
              <w:object w:dxaOrig="940" w:dyaOrig="620">
                <v:shape id="_x0000_i1172" type="#_x0000_t75" style="width:47.25pt;height:30.75pt" o:ole="">
                  <v:imagedata r:id="rId415" o:title=""/>
                </v:shape>
                <o:OLEObject Type="Embed" ProgID="Equation.3" ShapeID="_x0000_i1172" DrawAspect="Content" ObjectID="_1469310930" r:id="rId41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27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u w:val="thick"/>
                <w:rtl/>
                <w:lang w:eastAsia="ja-JP" w:bidi="ar-DZ"/>
              </w:rPr>
              <w:t>اصطلاح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thick"/>
                <w:rtl/>
                <w:lang w:eastAsia="ja-JP" w:bidi="ar-DZ"/>
              </w:rPr>
              <w:t xml:space="preserve"> :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نصطلح أنه : من أجل كل عدد حقيقي غير معدوم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73" type="#_x0000_t75" style="width:9.75pt;height:11.25pt" o:ole="">
                  <v:imagedata r:id="rId407" o:title=""/>
                </v:shape>
                <o:OLEObject Type="Embed" ProgID="Equation.3" ShapeID="_x0000_i1173" DrawAspect="Content" ObjectID="_1469310931" r:id="rId417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 ،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639" w:dyaOrig="320">
                <v:shape id="_x0000_i1174" type="#_x0000_t75" style="width:33pt;height:15.75pt" o:ole="">
                  <v:imagedata r:id="rId418" o:title=""/>
                </v:shape>
                <o:OLEObject Type="Embed" ProgID="Equation.3" ShapeID="_x0000_i1174" DrawAspect="Content" ObjectID="_1469310932" r:id="rId419"/>
              </w:object>
            </w:r>
          </w:p>
          <w:p w:rsidR="00A22FCB" w:rsidRPr="001D43A0" w:rsidRDefault="00A22FCB" w:rsidP="00B74664">
            <w:pPr>
              <w:pStyle w:val="a3"/>
              <w:tabs>
                <w:tab w:val="left" w:pos="2375"/>
              </w:tabs>
              <w:bidi/>
              <w:ind w:left="795"/>
              <w:rPr>
                <w:rFonts w:ascii="Arabic Typesetting" w:hAnsi="Arabic Typesetting" w:cs="Arabic Typesetting"/>
                <w:position w:val="-24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أمثلة :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 10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eastAsia="ja-JP" w:bidi="ar-DZ"/>
              </w:rPr>
              <w:t>3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=10×10×10         </w:t>
            </w:r>
            <w:r w:rsidRPr="001D43A0">
              <w:rPr>
                <w:rFonts w:ascii="Arabic Typesetting" w:hAnsi="Arabic Typesetting" w:cs="Arabic Typesetting"/>
                <w:position w:val="-24"/>
                <w:sz w:val="28"/>
                <w:szCs w:val="28"/>
                <w:rtl/>
                <w:lang w:eastAsia="ja-JP" w:bidi="ar-DZ"/>
              </w:rPr>
              <w:object w:dxaOrig="2580" w:dyaOrig="620">
                <v:shape id="_x0000_i1175" type="#_x0000_t75" style="width:129pt;height:30.75pt" o:ole="">
                  <v:imagedata r:id="rId420" o:title=""/>
                </v:shape>
                <o:OLEObject Type="Embed" ProgID="Equation.3" ShapeID="_x0000_i1175" DrawAspect="Content" ObjectID="_1469310933" r:id="rId421"/>
              </w:objec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27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خواص: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rtl/>
                <w:lang w:eastAsia="ja-JP" w:bidi="ar-DZ"/>
              </w:rPr>
              <w:object w:dxaOrig="400" w:dyaOrig="320">
                <v:shape id="_x0000_i1176" type="#_x0000_t75" style="width:20.25pt;height:15.75pt" o:ole="">
                  <v:imagedata r:id="rId422" o:title=""/>
                </v:shape>
                <o:OLEObject Type="Embed" ProgID="Equation.3" ShapeID="_x0000_i1176" DrawAspect="Content" ObjectID="_1469310934" r:id="rId423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عددان حقيقيان عير معدومين ، </w:t>
            </w:r>
            <w:r w:rsidRPr="001D43A0">
              <w:rPr>
                <w:rFonts w:ascii="Arabic Typesetting" w:hAnsi="Arabic Typesetting" w:cs="Arabic Typesetting"/>
                <w:noProof/>
                <w:position w:val="-10"/>
                <w:sz w:val="28"/>
                <w:szCs w:val="28"/>
                <w:lang w:val="en-US" w:eastAsia="en-US"/>
              </w:rPr>
              <w:drawing>
                <wp:inline distT="0" distB="0" distL="0" distR="0" wp14:anchorId="461F13C2" wp14:editId="3145CE72">
                  <wp:extent cx="295275" cy="161925"/>
                  <wp:effectExtent l="19050" t="0" r="0" b="0"/>
                  <wp:docPr id="36" name="Image 3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عددان صحيحان نسبيان.</w:t>
            </w:r>
          </w:p>
          <w:p w:rsidR="00A22FCB" w:rsidRPr="001D43A0" w:rsidRDefault="00290370" w:rsidP="00B74664">
            <w:p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>
              <w:rPr>
                <w:rFonts w:ascii="Arabic Typesetting" w:hAnsi="Arabic Typesetting" w:cs="Arabic Typesetting"/>
                <w:noProof/>
                <w:color w:val="FFC000"/>
                <w:sz w:val="28"/>
                <w:szCs w:val="28"/>
                <w:u w:val="single"/>
              </w:rPr>
              <w:pict>
                <v:roundrect id="_x0000_s1173" style="position:absolute;left:0;text-align:left;margin-left:1.35pt;margin-top:9.55pt;width:186pt;height:114.35pt;z-index:251662336" arcsize="10923f" fillcolor="#c2d69b [1942]" strokecolor="#c2d69b [1942]" strokeweight="1pt">
                  <v:fill color2="#eaf1dd [662]" angle="-45" focus="-50%" type="gradient"/>
                  <v:shadow type="perspective" color="#4e6128 [1606]" opacity=".5" offset="1pt" offset2="-3pt"/>
                  <v:textbox style="mso-next-textbox:#_x0000_s1173">
                    <w:txbxContent>
                      <w:p w:rsidR="00290370" w:rsidRPr="00116DAF" w:rsidRDefault="00290370" w:rsidP="008A07D8">
                        <w:pPr>
                          <w:pStyle w:val="a3"/>
                          <w:numPr>
                            <w:ilvl w:val="0"/>
                            <w:numId w:val="37"/>
                          </w:numPr>
                          <w:bidi/>
                        </w:pPr>
                        <w:r w:rsidRPr="009939C6">
                          <w:rPr>
                            <w:position w:val="-24"/>
                            <w:sz w:val="28"/>
                            <w:szCs w:val="28"/>
                            <w:lang w:bidi="ar-DZ"/>
                          </w:rPr>
                          <w:object w:dxaOrig="1020" w:dyaOrig="660">
                            <v:shape id="_x0000_i2390" type="#_x0000_t75" style="width:105.75pt;height:41.25pt" o:ole="">
                              <v:imagedata r:id="rId425" o:title=""/>
                            </v:shape>
                            <o:OLEObject Type="Embed" ProgID="Equation.DSMT4" ShapeID="_x0000_i2390" DrawAspect="Content" ObjectID="_1469312079" r:id="rId426"/>
                          </w:object>
                        </w:r>
                      </w:p>
                      <w:p w:rsidR="00290370" w:rsidRPr="00DD5F38" w:rsidRDefault="00290370" w:rsidP="008A07D8">
                        <w:pPr>
                          <w:pStyle w:val="a3"/>
                          <w:numPr>
                            <w:ilvl w:val="0"/>
                            <w:numId w:val="37"/>
                          </w:numPr>
                          <w:bidi/>
                        </w:pPr>
                        <w:r w:rsidRPr="009939C6">
                          <w:rPr>
                            <w:position w:val="-28"/>
                            <w:sz w:val="28"/>
                            <w:szCs w:val="28"/>
                            <w:lang w:bidi="ar-DZ"/>
                          </w:rPr>
                          <w:object w:dxaOrig="1120" w:dyaOrig="740">
                            <v:shape id="_x0000_i2391" type="#_x0000_t75" style="width:84pt;height:36.75pt" o:ole="">
                              <v:imagedata r:id="rId427" o:title=""/>
                            </v:shape>
                            <o:OLEObject Type="Embed" ProgID="Equation.3" ShapeID="_x0000_i2391" DrawAspect="Content" ObjectID="_1469312080" r:id="rId428"/>
                          </w:object>
                        </w:r>
                      </w:p>
                    </w:txbxContent>
                  </v:textbox>
                </v:roundrect>
              </w:pict>
            </w:r>
            <w:r>
              <w:rPr>
                <w:rFonts w:ascii="Arabic Typesetting" w:hAnsi="Arabic Typesetting" w:cs="Arabic Typesetting"/>
                <w:noProof/>
                <w:color w:val="FF0000"/>
                <w:position w:val="-28"/>
                <w:sz w:val="28"/>
                <w:szCs w:val="28"/>
              </w:rPr>
              <w:pict>
                <v:roundrect id="_x0000_s1172" style="position:absolute;left:0;text-align:left;margin-left:191.85pt;margin-top:9.55pt;width:186pt;height:114.35pt;z-index:251661312" arcsize="10923f" fillcolor="#c2d69b [1942]" strokecolor="#c2d69b [1942]" strokeweight="1pt">
                  <v:fill color2="#eaf1dd [662]" angle="-45" focus="-50%" type="gradient"/>
                  <v:shadow type="perspective" color="#4e6128 [1606]" opacity=".5" offset="1pt" offset2="-3pt"/>
                  <v:textbox style="mso-next-textbox:#_x0000_s1172">
                    <w:txbxContent>
                      <w:p w:rsidR="00290370" w:rsidRPr="00116DAF" w:rsidRDefault="00290370" w:rsidP="008A07D8">
                        <w:pPr>
                          <w:pStyle w:val="a3"/>
                          <w:numPr>
                            <w:ilvl w:val="0"/>
                            <w:numId w:val="37"/>
                          </w:numPr>
                          <w:bidi/>
                        </w:pPr>
                        <w:r w:rsidRPr="0079424B">
                          <w:rPr>
                            <w:position w:val="-10"/>
                            <w:lang w:bidi="ar-DZ"/>
                          </w:rPr>
                          <w:object w:dxaOrig="1560" w:dyaOrig="380">
                            <v:shape id="_x0000_i2392" type="#_x0000_t75" style="width:135pt;height:24.75pt" o:ole="">
                              <v:imagedata r:id="rId429" o:title=""/>
                            </v:shape>
                            <o:OLEObject Type="Embed" ProgID="Equation.3" ShapeID="_x0000_i2392" DrawAspect="Content" ObjectID="_1469312081" r:id="rId430"/>
                          </w:object>
                        </w:r>
                      </w:p>
                      <w:p w:rsidR="00290370" w:rsidRPr="00DD5F38" w:rsidRDefault="00290370" w:rsidP="008A07D8">
                        <w:pPr>
                          <w:pStyle w:val="a3"/>
                          <w:numPr>
                            <w:ilvl w:val="0"/>
                            <w:numId w:val="37"/>
                          </w:numPr>
                          <w:bidi/>
                        </w:pPr>
                        <w:r w:rsidRPr="00116DAF">
                          <w:rPr>
                            <w:position w:val="-28"/>
                            <w:lang w:bidi="ar-DZ"/>
                          </w:rPr>
                          <w:object w:dxaOrig="1520" w:dyaOrig="720">
                            <v:shape id="_x0000_i2393" type="#_x0000_t75" style="width:112.5pt;height:33.75pt" o:ole="">
                              <v:imagedata r:id="rId431" o:title=""/>
                            </v:shape>
                            <o:OLEObject Type="Embed" ProgID="Equation.DSMT4" ShapeID="_x0000_i2393" DrawAspect="Content" ObjectID="_1469312082" r:id="rId432"/>
                          </w:object>
                        </w:r>
                      </w:p>
                      <w:p w:rsidR="00290370" w:rsidRDefault="00290370" w:rsidP="008A07D8">
                        <w:pPr>
                          <w:pStyle w:val="a3"/>
                          <w:numPr>
                            <w:ilvl w:val="0"/>
                            <w:numId w:val="37"/>
                          </w:numPr>
                          <w:bidi/>
                        </w:pPr>
                        <w:r w:rsidRPr="00FC4332">
                          <w:rPr>
                            <w:position w:val="-12"/>
                            <w:lang w:bidi="ar-DZ"/>
                          </w:rPr>
                          <w:object w:dxaOrig="1560" w:dyaOrig="420">
                            <v:shape id="_x0000_i2394" type="#_x0000_t75" style="width:103.5pt;height:21pt" o:ole="">
                              <v:imagedata r:id="rId433" o:title=""/>
                            </v:shape>
                            <o:OLEObject Type="Embed" ProgID="Equation.3" ShapeID="_x0000_i2394" DrawAspect="Content" ObjectID="_1469312083" r:id="rId434"/>
                          </w:object>
                        </w:r>
                      </w:p>
                    </w:txbxContent>
                  </v:textbox>
                </v:roundrect>
              </w:pict>
            </w:r>
            <w:r>
              <w:rPr>
                <w:rFonts w:ascii="Arabic Typesetting" w:hAnsi="Arabic Typesetting" w:cs="Arabic Typesetting"/>
                <w:noProof/>
                <w:color w:val="FF0000"/>
                <w:position w:val="-28"/>
                <w:sz w:val="28"/>
                <w:szCs w:val="28"/>
              </w:rPr>
              <w:pict>
                <v:shape id="_x0000_s1171" type="#_x0000_t75" style="position:absolute;left:0;text-align:left;margin-left:343.15pt;margin-top:9.55pt;width:9.45pt;height:18.8pt;z-index:251660288" filled="t" fillcolor="white [3212]" stroked="t" strokecolor="white [3212]" strokeweight="1pt">
                  <v:fill color2="#eaf1dd [662]" angle="-45" focus="-50%" type="gradient"/>
                  <v:imagedata r:id="rId435" o:title=""/>
                  <v:shadow type="perspective" color="#4e6128 [1606]" opacity=".5" offset="1pt" offset2="-3pt"/>
                </v:shape>
                <o:OLEObject Type="Embed" ProgID="Equation.DSMT4" ShapeID="_x0000_s1171" DrawAspect="Content" ObjectID="_1469312084" r:id="rId436"/>
              </w:pict>
            </w:r>
          </w:p>
          <w:p w:rsidR="00A22FCB" w:rsidRPr="001D43A0" w:rsidRDefault="00A22FCB" w:rsidP="00B74664">
            <w:p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</w:p>
          <w:p w:rsidR="00A22FCB" w:rsidRPr="001D43A0" w:rsidRDefault="00A22FCB" w:rsidP="00B74664">
            <w:p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</w:p>
          <w:p w:rsidR="00A22FCB" w:rsidRPr="001D43A0" w:rsidRDefault="00A22FCB" w:rsidP="00B74664">
            <w:p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</w:p>
          <w:p w:rsidR="00A22FCB" w:rsidRPr="001D43A0" w:rsidRDefault="00A22FCB" w:rsidP="00B74664">
            <w:p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</w:p>
          <w:p w:rsidR="00A22FCB" w:rsidRPr="001D43A0" w:rsidRDefault="00A22FCB" w:rsidP="00B74664">
            <w:p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1"/>
                <w:numId w:val="29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thick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أمثلة :</w:t>
            </w:r>
            <w:r w:rsidRPr="001D43A0">
              <w:rPr>
                <w:rFonts w:ascii="Arabic Typesetting" w:hAnsi="Arabic Typesetting" w:cs="Arabic Typesetting"/>
                <w:position w:val="-24"/>
                <w:sz w:val="28"/>
                <w:szCs w:val="28"/>
                <w:lang w:eastAsia="ja-JP" w:bidi="ar-DZ"/>
              </w:rPr>
              <w:object w:dxaOrig="3140" w:dyaOrig="620">
                <v:shape id="_x0000_i1177" type="#_x0000_t75" style="width:228.75pt;height:40.5pt" o:ole="">
                  <v:imagedata r:id="rId437" o:title=""/>
                </v:shape>
                <o:OLEObject Type="Embed" ProgID="Equation.3" ShapeID="_x0000_i1177" DrawAspect="Content" ObjectID="_1469310935" r:id="rId43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   ،      </w:t>
            </w:r>
            <w:r w:rsidRPr="001D43A0">
              <w:rPr>
                <w:rFonts w:ascii="Arabic Typesetting" w:hAnsi="Arabic Typesetting" w:cs="Arabic Typesetting"/>
                <w:position w:val="-28"/>
                <w:sz w:val="28"/>
                <w:szCs w:val="28"/>
                <w:lang w:eastAsia="ja-JP" w:bidi="ar-DZ"/>
              </w:rPr>
              <w:object w:dxaOrig="2420" w:dyaOrig="740">
                <v:shape id="_x0000_i1178" type="#_x0000_t75" style="width:132.75pt;height:45.75pt" o:ole="">
                  <v:imagedata r:id="rId439" o:title=""/>
                </v:shape>
                <o:OLEObject Type="Embed" ProgID="Equation.3" ShapeID="_x0000_i1178" DrawAspect="Content" ObjectID="_1469310936" r:id="rId44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،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eastAsia="ja-JP" w:bidi="ar-DZ"/>
              </w:rPr>
              <w:object w:dxaOrig="1620" w:dyaOrig="360">
                <v:shape id="_x0000_i1179" type="#_x0000_t75" style="width:123.75pt;height:23.25pt" o:ole="">
                  <v:imagedata r:id="rId441" o:title=""/>
                </v:shape>
                <o:OLEObject Type="Embed" ProgID="Equation.3" ShapeID="_x0000_i1179" DrawAspect="Content" ObjectID="_1469310937" r:id="rId442"/>
              </w:objec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28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thick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thick"/>
                <w:rtl/>
                <w:lang w:eastAsia="ja-JP" w:bidi="ar-DZ"/>
              </w:rPr>
              <w:t>حالات خاصة :</w:t>
            </w:r>
          </w:p>
          <w:p w:rsidR="00A22FCB" w:rsidRPr="001D43A0" w:rsidRDefault="00A22FCB" w:rsidP="008A07D8">
            <w:pPr>
              <w:numPr>
                <w:ilvl w:val="0"/>
                <w:numId w:val="24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من أجل كل عدد حقيقي غير معدوم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80" type="#_x0000_t75" style="width:9.75pt;height:11.25pt" o:ole="">
                  <v:imagedata r:id="rId401" o:title=""/>
                </v:shape>
                <o:OLEObject Type="Embed" ProgID="Equation.3" ShapeID="_x0000_i1180" DrawAspect="Content" ObjectID="_1469310938" r:id="rId443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و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81" type="#_x0000_t75" style="width:9.75pt;height:11.25pt" o:ole="">
                  <v:imagedata r:id="rId405" o:title=""/>
                </v:shape>
                <o:OLEObject Type="Embed" ProgID="Equation.3" ShapeID="_x0000_i1181" DrawAspect="Content" ObjectID="_1469310939" r:id="rId44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عدد طبيعي غير معدوم: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eastAsia="ja-JP" w:bidi="ar-DZ"/>
              </w:rPr>
              <w:object w:dxaOrig="1280" w:dyaOrig="320">
                <v:shape id="_x0000_i1182" type="#_x0000_t75" style="width:96pt;height:24.75pt" o:ole="">
                  <v:imagedata r:id="rId445" o:title=""/>
                </v:shape>
                <o:OLEObject Type="Embed" ProgID="Equation.3" ShapeID="_x0000_i1182" DrawAspect="Content" ObjectID="_1469310940" r:id="rId446"/>
              </w:object>
            </w:r>
          </w:p>
          <w:p w:rsidR="00A22FCB" w:rsidRPr="001D43A0" w:rsidRDefault="00A22FCB" w:rsidP="008A07D8">
            <w:pPr>
              <w:numPr>
                <w:ilvl w:val="0"/>
                <w:numId w:val="24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من أجل كل عدد طبيعي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83" type="#_x0000_t75" style="width:9.75pt;height:11.25pt" o:ole="">
                  <v:imagedata r:id="rId405" o:title=""/>
                </v:shape>
                <o:OLEObject Type="Embed" ProgID="Equation.3" ShapeID="_x0000_i1183" DrawAspect="Content" ObjectID="_1469310941" r:id="rId447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 غير معدوم:</w:t>
            </w:r>
          </w:p>
          <w:p w:rsidR="00A22FCB" w:rsidRPr="001D43A0" w:rsidRDefault="00A22FCB" w:rsidP="008A07D8">
            <w:pPr>
              <w:numPr>
                <w:ilvl w:val="1"/>
                <w:numId w:val="24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إذا كان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84" type="#_x0000_t75" style="width:9.75pt;height:11.25pt" o:ole="">
                  <v:imagedata r:id="rId405" o:title=""/>
                </v:shape>
                <o:OLEObject Type="Embed" ProgID="Equation.3" ShapeID="_x0000_i1184" DrawAspect="Content" ObjectID="_1469310942" r:id="rId44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زوجيا فإن: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eastAsia="ja-JP" w:bidi="ar-DZ"/>
              </w:rPr>
              <w:object w:dxaOrig="900" w:dyaOrig="380">
                <v:shape id="_x0000_i1185" type="#_x0000_t75" style="width:50.25pt;height:23.25pt" o:ole="">
                  <v:imagedata r:id="rId449" o:title=""/>
                </v:shape>
                <o:OLEObject Type="Embed" ProgID="Equation.3" ShapeID="_x0000_i1185" DrawAspect="Content" ObjectID="_1469310943" r:id="rId450"/>
              </w:object>
            </w:r>
          </w:p>
          <w:p w:rsidR="00A22FCB" w:rsidRPr="001D43A0" w:rsidRDefault="00A22FCB" w:rsidP="008A07D8">
            <w:pPr>
              <w:numPr>
                <w:ilvl w:val="1"/>
                <w:numId w:val="24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إذا كان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rtl/>
                <w:lang w:eastAsia="ja-JP" w:bidi="ar-DZ"/>
              </w:rPr>
              <w:object w:dxaOrig="200" w:dyaOrig="220">
                <v:shape id="_x0000_i1186" type="#_x0000_t75" style="width:9.75pt;height:11.25pt" o:ole="">
                  <v:imagedata r:id="rId405" o:title=""/>
                </v:shape>
                <o:OLEObject Type="Embed" ProgID="Equation.3" ShapeID="_x0000_i1186" DrawAspect="Content" ObjectID="_1469310944" r:id="rId451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 xml:space="preserve">  فرديا فإن: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eastAsia="ja-JP" w:bidi="ar-DZ"/>
              </w:rPr>
              <w:object w:dxaOrig="1060" w:dyaOrig="380">
                <v:shape id="_x0000_i1187" type="#_x0000_t75" style="width:53.25pt;height:23.25pt" o:ole="">
                  <v:imagedata r:id="rId452" o:title=""/>
                </v:shape>
                <o:OLEObject Type="Embed" ProgID="Equation.3" ShapeID="_x0000_i1187" DrawAspect="Content" ObjectID="_1469310945" r:id="rId453"/>
              </w:objec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30"/>
              </w:numPr>
              <w:tabs>
                <w:tab w:val="left" w:pos="2375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eastAsia="ja-JP" w:bidi="ar-DZ"/>
              </w:rPr>
              <w:t>أمثلة :</w:t>
            </w:r>
            <w:r w:rsidRPr="001D43A0">
              <w:rPr>
                <w:rFonts w:ascii="Arabic Typesetting" w:hAnsi="Arabic Typesetting" w:cs="Arabic Typesetting"/>
                <w:position w:val="-14"/>
                <w:sz w:val="28"/>
                <w:szCs w:val="28"/>
                <w:lang w:eastAsia="ja-JP" w:bidi="ar-DZ"/>
              </w:rPr>
              <w:object w:dxaOrig="2400" w:dyaOrig="440">
                <v:shape id="_x0000_i1188" type="#_x0000_t75" style="width:119.25pt;height:24pt" o:ole="">
                  <v:imagedata r:id="rId454" o:title=""/>
                </v:shape>
                <o:OLEObject Type="Embed" ProgID="Equation.DSMT4" ShapeID="_x0000_i1188" DrawAspect="Content" ObjectID="_1469310946" r:id="rId455"/>
              </w:objec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00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33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eastAsia="ja-JP" w:bidi="ar-DZ"/>
              </w:rPr>
              <w:t xml:space="preserve">تمرين رقم :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eastAsia="ja-JP" w:bidi="ar-DZ"/>
              </w:rPr>
              <w:t>28 / 29 ص  20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eastAsia="ja-JP" w:bidi="ar-DZ"/>
              </w:rPr>
              <w:t>.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708" w:type="dxa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2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0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د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5د</w:t>
            </w: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5د</w:t>
            </w: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5د</w:t>
            </w: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5د</w:t>
            </w: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20د</w:t>
            </w:r>
          </w:p>
        </w:tc>
        <w:tc>
          <w:tcPr>
            <w:tcW w:w="1560" w:type="dxa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عرض النشاط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36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- تكتب الخواص بمشاركة التلاميذ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حساب على القوى و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lastRenderedPageBreak/>
              <w:t>الكسور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</w:tc>
      </w:tr>
    </w:tbl>
    <w:p w:rsidR="00A22FCB" w:rsidRPr="001D43A0" w:rsidRDefault="00A22FCB" w:rsidP="00A22FCB">
      <w:pPr>
        <w:bidi/>
        <w:spacing w:after="0" w:line="240" w:lineRule="auto"/>
        <w:rPr>
          <w:rFonts w:ascii="Arabic Typesetting" w:hAnsi="Arabic Typesetting" w:cs="Arabic Typesetting"/>
          <w:sz w:val="28"/>
          <w:szCs w:val="28"/>
        </w:rPr>
      </w:pPr>
      <w:r w:rsidRPr="001D43A0">
        <w:rPr>
          <w:rFonts w:ascii="Arabic Typesetting" w:hAnsi="Arabic Typesetting" w:cs="Arabic Typesetting"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ascii="Arabic Typesetting" w:hAnsi="Arabic Typesetting" w:cs="Arabic Typesetting"/>
          <w:sz w:val="28"/>
          <w:szCs w:val="28"/>
          <w:rtl/>
        </w:rPr>
        <w:t xml:space="preserve"> :.....................................................................................</w:t>
      </w:r>
    </w:p>
    <w:p w:rsidR="0090349B" w:rsidRPr="001D43A0" w:rsidRDefault="0090349B" w:rsidP="0090349B">
      <w:pPr>
        <w:bidi/>
        <w:spacing w:after="0" w:line="240" w:lineRule="auto"/>
        <w:rPr>
          <w:rFonts w:cs="DecoType Naskh Special"/>
          <w:sz w:val="28"/>
          <w:szCs w:val="28"/>
          <w:rtl/>
          <w:lang w:bidi="ar-DZ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A22FCB" w:rsidRPr="001D43A0" w:rsidTr="00B74664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22FCB" w:rsidRPr="001D43A0" w:rsidTr="00B74664">
              <w:trPr>
                <w:trHeight w:val="2535"/>
              </w:trPr>
              <w:tc>
                <w:tcPr>
                  <w:tcW w:w="10500" w:type="dxa"/>
                </w:tcPr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(ة) 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 xml:space="preserve"> السنة</w:t>
                  </w:r>
                  <w:r w:rsidRPr="001D43A0">
                    <w:rPr>
                      <w:rFonts w:cs="DecoType Naskh Special"/>
                      <w:b/>
                      <w:bCs/>
                      <w:color w:val="365F91" w:themeColor="accent1" w:themeShade="B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الأولى جذع مشترك علوم وتكنولوجيا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</w:rPr>
                    <w:t>الأعداد الأولية ( التحليل إلى جداء عوامل أولية – أولية عدد )</w:t>
                  </w:r>
                </w:p>
                <w:p w:rsidR="00A22FCB" w:rsidRPr="001D43A0" w:rsidRDefault="00A22FCB" w:rsidP="00B74664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تحليل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عدد طبيعي إلى جداء عوامل أولية و استعماله.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</w:rPr>
                    <w:t xml:space="preserve"> -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التعرّف على أولية عدد طبيعي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ساعة واحدة </w:t>
                  </w:r>
                </w:p>
              </w:tc>
            </w:tr>
          </w:tbl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22FCB" w:rsidRPr="001D43A0" w:rsidRDefault="00A22FCB" w:rsidP="00A22FCB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A22FCB" w:rsidRPr="001D43A0" w:rsidTr="00B74664">
        <w:trPr>
          <w:trHeight w:val="787"/>
        </w:trPr>
        <w:tc>
          <w:tcPr>
            <w:tcW w:w="1039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22FCB" w:rsidRPr="001D43A0" w:rsidTr="00B74664">
        <w:trPr>
          <w:trHeight w:val="10196"/>
        </w:trPr>
        <w:tc>
          <w:tcPr>
            <w:tcW w:w="1039" w:type="dxa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A22FCB" w:rsidRPr="001D43A0" w:rsidRDefault="00A22FCB" w:rsidP="008A07D8">
            <w:pPr>
              <w:pStyle w:val="a3"/>
              <w:numPr>
                <w:ilvl w:val="0"/>
                <w:numId w:val="40"/>
              </w:numPr>
              <w:bidi/>
              <w:spacing w:line="192" w:lineRule="auto"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41"/>
              </w:numPr>
              <w:bidi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>نشاط 01  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  <w:t>: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</w:p>
          <w:p w:rsidR="00A22FCB" w:rsidRPr="001D43A0" w:rsidRDefault="00A22FCB" w:rsidP="00B74664">
            <w:pPr>
              <w:bidi/>
              <w:ind w:left="48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اوجد مجموعة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ال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قواسم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الطبيعية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ل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كل عدد مما يلي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>: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8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6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15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21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1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3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5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0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1"/>
              </w:numPr>
              <w:bidi/>
              <w:spacing w:line="192" w:lineRule="auto"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 01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  <w:t>: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 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قواسم العدد 8 هي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</w:t>
            </w:r>
            <w:r w:rsidRPr="001D43A0">
              <w:rPr>
                <w:rFonts w:ascii="Arabic Typesetting" w:hAnsi="Arabic Typesetting" w:cs="Arabic Typesetting"/>
                <w:b/>
                <w:bCs/>
                <w:sz w:val="28"/>
                <w:szCs w:val="28"/>
              </w:rPr>
              <w:t xml:space="preserve">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>: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1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2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8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قواسم العدد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6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هي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</w:t>
            </w:r>
            <w:r w:rsidRPr="001D43A0">
              <w:rPr>
                <w:rFonts w:ascii="Arabic Typesetting" w:hAnsi="Arabic Typesetting" w:cs="Arabic Typesetting"/>
                <w:b/>
                <w:bCs/>
                <w:sz w:val="28"/>
                <w:szCs w:val="28"/>
              </w:rPr>
              <w:t xml:space="preserve">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>: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1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2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3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6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قواسم العدد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15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هي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/>
                <w:b/>
                <w:bCs/>
                <w:sz w:val="28"/>
                <w:szCs w:val="28"/>
              </w:rPr>
              <w:t xml:space="preserve">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>: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1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3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5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15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قواسم العدد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21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هي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/>
                <w:b/>
                <w:bCs/>
                <w:sz w:val="28"/>
                <w:szCs w:val="28"/>
              </w:rPr>
              <w:t xml:space="preserve">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>: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1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3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7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21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قواسم العدد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1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هي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 : 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1 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قواسم العدد 3 هي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/>
                <w:b/>
                <w:bCs/>
                <w:sz w:val="28"/>
                <w:szCs w:val="28"/>
              </w:rPr>
              <w:t xml:space="preserve">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>: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1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3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قواسم العدد 5 هي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</w:t>
            </w:r>
            <w:r w:rsidRPr="001D43A0">
              <w:rPr>
                <w:rFonts w:ascii="Arabic Typesetting" w:hAnsi="Arabic Typesetting" w:cs="Arabic Typesetting"/>
                <w:b/>
                <w:bCs/>
                <w:sz w:val="28"/>
                <w:szCs w:val="28"/>
              </w:rPr>
              <w:t xml:space="preserve">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>: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1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5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قواسم العدد 0 هي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مالا نهاية من القواسم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1"/>
              </w:numPr>
              <w:bidi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>نشاط 02 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  <w:t>: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</w:p>
          <w:p w:rsidR="00A22FCB" w:rsidRPr="001D43A0" w:rsidRDefault="00A22FCB" w:rsidP="00B74664">
            <w:pPr>
              <w:bidi/>
              <w:ind w:left="48"/>
              <w:rPr>
                <w:rFonts w:ascii="Arabic Typesetting" w:hAnsi="Arabic Typesetting" w:cs="Arabic Typesetting"/>
                <w:sz w:val="28"/>
                <w:szCs w:val="28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اكتب كلا من  156 و 5418 على شكل  جداء عوامل أولية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2"/>
              </w:numPr>
              <w:bidi/>
              <w:spacing w:line="192" w:lineRule="auto"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 02 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  <w:t>:</w:t>
            </w:r>
          </w:p>
          <w:p w:rsidR="00A22FCB" w:rsidRPr="001D43A0" w:rsidRDefault="00A22FCB" w:rsidP="00B74664">
            <w:pPr>
              <w:bidi/>
              <w:spacing w:line="192" w:lineRule="auto"/>
              <w:jc w:val="right"/>
              <w:rPr>
                <w:rFonts w:ascii="Cambria Math" w:hAnsi="Cambria Math" w:cs="Arabic Typesetting"/>
                <w:sz w:val="28"/>
                <w:szCs w:val="28"/>
                <w:u w:val="single"/>
                <w:lang w:bidi="ar-DZ"/>
                <w:oMath/>
              </w:rPr>
            </w:pPr>
            <m:oMath>
              <m:r>
                <w:rPr>
                  <w:rFonts w:ascii="Cambria Math" w:hAnsi="Cambria Math" w:cs="Arabic Typesetting"/>
                  <w:sz w:val="28"/>
                  <w:szCs w:val="28"/>
                  <w:rtl/>
                </w:rPr>
                <m:t>156</m:t>
              </m:r>
              <m:r>
                <w:rPr>
                  <w:rFonts w:ascii="Cambria Math" w:hAnsi="Cambria Math" w:cs="Arabic Typesetting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Arabic Typesetting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abic Typesetting"/>
                  <w:sz w:val="28"/>
                  <w:szCs w:val="28"/>
                </w:rPr>
                <m:t>×3×13</m:t>
              </m:r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 xml:space="preserve">                                                                   </w:t>
            </w:r>
            <m:oMath>
              <m:r>
                <w:rPr>
                  <w:rFonts w:ascii="Cambria Math" w:hAnsi="Cambria Math" w:cs="Arabic Typesetting"/>
                  <w:sz w:val="28"/>
                  <w:szCs w:val="28"/>
                  <w:rtl/>
                </w:rPr>
                <m:t>5418</m:t>
              </m:r>
              <m:r>
                <w:rPr>
                  <w:rFonts w:ascii="Cambria Math" w:hAnsi="Cambria Math" w:cs="Arabic Typesetting"/>
                  <w:sz w:val="28"/>
                  <w:szCs w:val="28"/>
                </w:rPr>
                <m:t>=2</m:t>
              </m:r>
              <m:r>
                <w:rPr>
                  <w:rFonts w:ascii="Cambria Math" w:hAnsi="Cambria Math" w:cs="Arabic Typesetting"/>
                  <w:sz w:val="28"/>
                  <w:szCs w:val="28"/>
                  <w:rtl/>
                </w:rPr>
                <m:t>×</m:t>
              </m:r>
              <m:sSup>
                <m:sSupPr>
                  <m:ctrlPr>
                    <w:rPr>
                      <w:rFonts w:ascii="Cambria Math" w:hAnsi="Cambria Math" w:cs="Arabic Typesetting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abic Typesetting"/>
                  <w:sz w:val="28"/>
                  <w:szCs w:val="28"/>
                </w:rPr>
                <m:t xml:space="preserve">×7×43 </m:t>
              </m:r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</w:rPr>
              <w:t xml:space="preserve">       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42"/>
              </w:numPr>
              <w:bidi/>
              <w:spacing w:line="192" w:lineRule="auto"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>(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rtl/>
              </w:rPr>
              <w:t>الأعداد الأولية)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4F81BD" w:themeColor="accent1"/>
                <w:sz w:val="28"/>
                <w:szCs w:val="28"/>
                <w:u w:val="single"/>
                <w:rtl/>
                <w:lang w:bidi="ar-DZ"/>
              </w:rPr>
              <w:t>تــــعريـــف :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نسمّي عددا أوليا كلّ عدد طبيعي يقبل، بالضبط، قاسمين مختلفين هما: </w:t>
            </w:r>
            <w:r w:rsidRPr="001D43A0">
              <w:rPr>
                <w:rFonts w:ascii="Arabic Typesetting" w:hAnsi="Arabic Typesetting" w:cs="Arabic Typesetting"/>
                <w:noProof/>
                <w:position w:val="-4"/>
                <w:sz w:val="28"/>
                <w:szCs w:val="28"/>
                <w:lang w:val="en-US" w:eastAsia="en-US"/>
              </w:rPr>
              <w:drawing>
                <wp:inline distT="0" distB="0" distL="0" distR="0" wp14:anchorId="5E0DC481" wp14:editId="51386194">
                  <wp:extent cx="85725" cy="161925"/>
                  <wp:effectExtent l="19050" t="0" r="9525" b="0"/>
                  <wp:docPr id="37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والعدد نفسه.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4F81BD" w:themeColor="accen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4F81BD" w:themeColor="accent1"/>
                <w:sz w:val="28"/>
                <w:szCs w:val="28"/>
                <w:u w:val="single"/>
                <w:rtl/>
                <w:lang w:bidi="ar-DZ"/>
              </w:rPr>
              <w:t>أمثلة ونماذج:</w:t>
            </w:r>
          </w:p>
          <w:p w:rsidR="00A22FCB" w:rsidRPr="001D43A0" w:rsidRDefault="00A22FCB" w:rsidP="00B74664">
            <w:pPr>
              <w:bidi/>
              <w:ind w:firstLine="430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* الأعداد 2 ، 3 ، 5 ، 7 أعداد أولية .</w:t>
            </w:r>
          </w:p>
          <w:p w:rsidR="00A22FCB" w:rsidRPr="001D43A0" w:rsidRDefault="00A22FCB" w:rsidP="00B74664">
            <w:pPr>
              <w:bidi/>
              <w:ind w:firstLine="430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 xml:space="preserve">         * العدد 8 ليس عدد أولى لأن له 4 قواسم هي : 1 ، 2 ، 4 ، 8 .</w:t>
            </w:r>
          </w:p>
          <w:p w:rsidR="00A22FCB" w:rsidRPr="001D43A0" w:rsidRDefault="00A22FCB" w:rsidP="00B74664">
            <w:pPr>
              <w:bidi/>
              <w:ind w:firstLine="430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 xml:space="preserve">         * العدد 1 ليس أولى لأن له قاسم واحد فقط هو 1 .</w:t>
            </w:r>
          </w:p>
          <w:p w:rsidR="00A22FCB" w:rsidRPr="001D43A0" w:rsidRDefault="00A22FCB" w:rsidP="00B74664">
            <w:pPr>
              <w:bidi/>
              <w:ind w:firstLine="430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 xml:space="preserve">         * العدد 0 ليس عدد أولى لأن له ما لا نهاية من القواسم .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الأعداد الأولية الأصفر من 100 هي:</w:t>
            </w:r>
          </w:p>
          <w:p w:rsidR="00A22FCB" w:rsidRPr="001D43A0" w:rsidRDefault="00A22FCB" w:rsidP="00B74664">
            <w:pPr>
              <w:bidi/>
              <w:ind w:left="48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2؛ 3؛ 5؛ 7؛ 11؛ 13؛ 17؛ 19؛ 23؛ 29؛ 31؛ 37؛ 41؛ 43؛ 47؛ 53؛ 59؛ 61؛ 67؛ 71؛ 73؛ 79؛ 83؛ 89؛ 97.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41"/>
              </w:numPr>
              <w:bidi/>
              <w:spacing w:line="192" w:lineRule="auto"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</w:rPr>
              <w:t>تحليل عدد الى جداء عوامل اولية </w:t>
            </w: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</w:rPr>
              <w:t>: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color w:val="0070C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color w:val="0070C0"/>
                <w:sz w:val="28"/>
                <w:szCs w:val="28"/>
                <w:u w:val="single"/>
                <w:rtl/>
                <w:lang w:bidi="ar-DZ"/>
              </w:rPr>
              <w:t>مبرهنة</w:t>
            </w:r>
            <w:r w:rsidRPr="001D43A0">
              <w:rPr>
                <w:rFonts w:ascii="Arabic Typesetting" w:hAnsi="Arabic Typesetting" w:cs="Arabic Typesetting"/>
                <w:color w:val="0070C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كل عدد طبيعي غير أولي اكبر من 2 يمكن كتابته على شكل جداء عوامل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أولية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4F81BD" w:themeColor="accen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 w:hint="cs"/>
                <w:color w:val="4F81BD" w:themeColor="accent1"/>
                <w:sz w:val="28"/>
                <w:szCs w:val="28"/>
                <w:u w:val="single"/>
                <w:rtl/>
                <w:lang w:bidi="ar-DZ"/>
              </w:rPr>
              <w:t xml:space="preserve"> ترميز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000000" w:themeColor="text1"/>
                <w:sz w:val="28"/>
                <w:szCs w:val="28"/>
                <w:lang w:val="en-US" w:bidi="ar-DZ"/>
              </w:rPr>
            </w:pPr>
            <w:r w:rsidRPr="001D43A0">
              <w:rPr>
                <w:rFonts w:ascii="Arabic Typesetting" w:hAnsi="Arabic Typesetting" w:cs="Arabic Typesetting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نرمز للقاسم المشترك الاكبر لعددين طبيعين بالرمز </w:t>
            </w:r>
            <w:r w:rsidRPr="001D43A0">
              <w:rPr>
                <w:rFonts w:ascii="Arabic Typesetting" w:hAnsi="Arabic Typesetting" w:cs="Arabic Typesetting"/>
                <w:color w:val="000000" w:themeColor="text1"/>
                <w:sz w:val="28"/>
                <w:szCs w:val="28"/>
                <w:lang w:val="en-US" w:bidi="ar-DZ"/>
              </w:rPr>
              <w:t>PGCD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000000" w:themeColor="text1"/>
                <w:sz w:val="28"/>
                <w:szCs w:val="28"/>
                <w:lang w:val="en-US" w:bidi="ar-DZ"/>
              </w:rPr>
            </w:pPr>
            <w:r w:rsidRPr="001D43A0">
              <w:rPr>
                <w:rFonts w:ascii="Arabic Typesetting" w:hAnsi="Arabic Typesetting" w:cs="Arabic Typesetting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نرمز للمضاعف المشترك الاصغر لعددين طبيعين بالرمز </w:t>
            </w:r>
            <w:r w:rsidRPr="001D43A0">
              <w:rPr>
                <w:rFonts w:ascii="Arabic Typesetting" w:hAnsi="Arabic Typesetting" w:cs="Arabic Typesetting"/>
                <w:color w:val="000000" w:themeColor="text1"/>
                <w:sz w:val="28"/>
                <w:szCs w:val="28"/>
                <w:lang w:val="en-US" w:bidi="ar-DZ"/>
              </w:rPr>
              <w:t>PPCM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val="en-US"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0070C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0070C0"/>
                <w:sz w:val="28"/>
                <w:szCs w:val="28"/>
                <w:u w:val="single"/>
                <w:rtl/>
                <w:lang w:bidi="ar-DZ"/>
              </w:rPr>
              <w:t xml:space="preserve">مثال </w:t>
            </w:r>
          </w:p>
          <w:p w:rsidR="00A22FCB" w:rsidRPr="001D43A0" w:rsidRDefault="00A22FCB" w:rsidP="00B74664">
            <w:pPr>
              <w:bidi/>
              <w:jc w:val="right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7 × 3 × 2 =  42   *  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     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  <w:t xml:space="preserve">   5 × 3 × 2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3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= 120  *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    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  <w:t xml:space="preserve">     10000 × 18 = 180000  *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   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  <w:t xml:space="preserve">    10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3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2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2 = </w:t>
            </w:r>
          </w:p>
          <w:p w:rsidR="00A22FCB" w:rsidRPr="001D43A0" w:rsidRDefault="00A22FCB" w:rsidP="00B74664">
            <w:pPr>
              <w:tabs>
                <w:tab w:val="left" w:pos="1048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  <w:t xml:space="preserve"> 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( 5 × 2 ) × 3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2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2 =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 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  <w:t xml:space="preserve"> 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ab/>
              <w:t xml:space="preserve">    5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3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2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2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5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=   5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2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3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vertAlign w:val="superscript"/>
                <w:rtl/>
                <w:lang w:bidi="ar-DZ"/>
              </w:rPr>
              <w:t>2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× 2 =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عيين القاسم المشترك الاكبر للعددين </w:t>
            </w:r>
            <w:r w:rsidRPr="001D43A0">
              <w:rPr>
                <w:rFonts w:ascii="Arabic Typesetting" w:hAnsi="Arabic Typesetting" w:cs="Arabic Typesetting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42</w:t>
            </w:r>
            <w:r w:rsidRPr="001D43A0">
              <w:rPr>
                <w:rFonts w:ascii="Arabic Typesetting" w:hAnsi="Arabic Typesetting" w:cs="Arabic Typesetting" w:hint="cs"/>
                <w:color w:val="FF0000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120</w:t>
            </w:r>
          </w:p>
          <w:p w:rsidR="00A22FCB" w:rsidRPr="001D43A0" w:rsidRDefault="00A22FCB" w:rsidP="00B74664">
            <w:pPr>
              <w:bidi/>
              <w:spacing w:line="192" w:lineRule="auto"/>
              <w:jc w:val="right"/>
              <w:rPr>
                <w:rFonts w:ascii="Arabic Typesetting" w:hAnsi="Arabic Typesetting" w:cs="Arabic Typesetting"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lang w:bidi="ar-DZ"/>
              </w:rPr>
              <w:t>PGCD(42,120)=2×3=6</w:t>
            </w:r>
            <w:r w:rsidRPr="001D43A0">
              <w:rPr>
                <w:rFonts w:ascii="Arabic Typesetting" w:hAnsi="Arabic Typesetting" w:cs="Arabic Typesetting" w:hint="cs"/>
                <w:color w:val="FF0000"/>
                <w:sz w:val="28"/>
                <w:szCs w:val="28"/>
                <w:rtl/>
                <w:lang w:bidi="ar-DZ"/>
              </w:rPr>
              <w:t xml:space="preserve">   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Cambria Math" w:hAnsi="Cambria Math" w:cs="Arabic Typesetting"/>
                <w:color w:val="FF0000"/>
                <w:sz w:val="28"/>
                <w:szCs w:val="28"/>
                <w:rtl/>
                <w:lang w:bidi="ar-DZ"/>
                <w:oMath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jc w:val="center"/>
              <w:rPr>
                <w:rFonts w:ascii="Arabic Typesetting" w:hAnsi="Arabic Typesetting" w:cs="Arabic Typesetting"/>
                <w:iCs/>
                <w:color w:val="FF0000"/>
                <w:sz w:val="28"/>
                <w:szCs w:val="28"/>
                <w:lang w:bidi="ar-DZ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Arabic Typesetting"/>
                    <w:color w:val="FF0000"/>
                    <w:sz w:val="28"/>
                    <w:szCs w:val="28"/>
                    <w:lang w:bidi="ar-DZ"/>
                  </w:rPr>
                  <m:t>PPCM</m:t>
                </m:r>
                <m:d>
                  <m:dPr>
                    <m:ctrlPr>
                      <w:rPr>
                        <w:rFonts w:ascii="Cambria Math" w:hAnsi="Cambria Math" w:cs="Arabic Typesetting"/>
                        <w:iCs/>
                        <w:color w:val="FF0000"/>
                        <w:sz w:val="28"/>
                        <w:szCs w:val="28"/>
                        <w:lang w:bidi="ar-DZ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abic Typesetting"/>
                        <w:color w:val="FF0000"/>
                        <w:sz w:val="28"/>
                        <w:szCs w:val="28"/>
                        <w:lang w:bidi="ar-DZ"/>
                      </w:rPr>
                      <m:t>42,12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abic Typesetting"/>
                    <w:color w:val="FF0000"/>
                    <w:sz w:val="28"/>
                    <w:szCs w:val="28"/>
                    <w:lang w:bidi="ar-DZ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Arabic Typesetting"/>
                        <w:iCs/>
                        <w:color w:val="FF0000"/>
                        <w:sz w:val="28"/>
                        <w:szCs w:val="28"/>
                        <w:lang w:bidi="ar-D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Arabic Typesetting"/>
                        <w:color w:val="FF0000"/>
                        <w:sz w:val="28"/>
                        <w:szCs w:val="28"/>
                        <w:lang w:bidi="ar-DZ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Arabic Typesetting"/>
                        <w:color w:val="FF0000"/>
                        <w:sz w:val="28"/>
                        <w:szCs w:val="28"/>
                        <w:lang w:bidi="ar-DZ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rabic Typesetting"/>
                    <w:color w:val="FF0000"/>
                    <w:sz w:val="28"/>
                    <w:szCs w:val="28"/>
                    <w:lang w:bidi="ar-DZ"/>
                  </w:rPr>
                  <m:t>×3×5×7</m:t>
                </m:r>
              </m:oMath>
            </m:oMathPara>
          </w:p>
          <w:p w:rsidR="00A22FCB" w:rsidRPr="001D43A0" w:rsidRDefault="00A22FCB" w:rsidP="008A07D8">
            <w:pPr>
              <w:numPr>
                <w:ilvl w:val="0"/>
                <w:numId w:val="39"/>
              </w:numPr>
              <w:tabs>
                <w:tab w:val="right" w:pos="174"/>
              </w:tabs>
              <w:bidi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rtl/>
                <w:lang w:bidi="ar-DZ"/>
              </w:rPr>
              <w:t xml:space="preserve">اختبار أولية عدد طبيعي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Arabic Transparent"/>
                <w:color w:val="1F497D" w:themeColor="text2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Arabic Transparent" w:hint="cs"/>
                <w:color w:val="1F497D" w:themeColor="text2"/>
                <w:sz w:val="28"/>
                <w:szCs w:val="28"/>
                <w:u w:val="single"/>
                <w:rtl/>
                <w:lang w:bidi="ar-DZ"/>
              </w:rPr>
              <w:t xml:space="preserve">مثال 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هل العدد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420" w:dyaOrig="279">
                <v:shape id="_x0000_i1189" type="#_x0000_t75" style="width:21pt;height:13.5pt" o:ole="">
                  <v:imagedata r:id="rId457" o:title=""/>
                </v:shape>
                <o:OLEObject Type="Embed" ProgID="Equation.3" ShapeID="_x0000_i1189" DrawAspect="Content" ObjectID="_1469310947" r:id="rId458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أوليّ ؟</w:t>
            </w:r>
          </w:p>
          <w:p w:rsidR="00A22FCB" w:rsidRPr="001D43A0" w:rsidRDefault="00A22FCB" w:rsidP="00B74664">
            <w:pPr>
              <w:shd w:val="clear" w:color="auto" w:fill="DCFFFF"/>
              <w:bidi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color w:val="FF0000"/>
                <w:sz w:val="28"/>
                <w:szCs w:val="28"/>
                <w:rtl/>
                <w:lang w:bidi="ar-DZ"/>
              </w:rPr>
              <w:t xml:space="preserve">طريقة </w:t>
            </w:r>
          </w:p>
          <w:p w:rsidR="00A22FCB" w:rsidRPr="001D43A0" w:rsidRDefault="00A22FCB" w:rsidP="00B74664">
            <w:pPr>
              <w:shd w:val="clear" w:color="auto" w:fill="DCFFFF"/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نختبر قابلية قسمة العدد على كلّ من الأعداد الأولية حسب ترتيبها التصاعدي.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توقف عن عمليات القسمة عند أوّل باق معدوم أو عندما نصادف أوّل حاصل قسمة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</w:t>
            </w:r>
          </w:p>
          <w:p w:rsidR="00A22FCB" w:rsidRPr="001D43A0" w:rsidRDefault="00A22FCB" w:rsidP="00B74664">
            <w:pPr>
              <w:shd w:val="clear" w:color="auto" w:fill="DCFFFF"/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أصغر من المقسوم عليه.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ستخلص: إذا صادفنا الباقي المعدوم يكون العدد غير أولي وإلاّ فهو أولي. 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Arabic Transparent"/>
                <w:color w:val="0070C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color w:val="0070C0"/>
                <w:sz w:val="28"/>
                <w:szCs w:val="28"/>
                <w:rtl/>
                <w:lang w:bidi="ar-DZ"/>
              </w:rPr>
              <w:lastRenderedPageBreak/>
              <w:t xml:space="preserve">  الحل </w:t>
            </w:r>
          </w:p>
          <w:p w:rsidR="00A22FCB" w:rsidRPr="001D43A0" w:rsidRDefault="00A22FCB" w:rsidP="008A07D8">
            <w:pPr>
              <w:numPr>
                <w:ilvl w:val="0"/>
                <w:numId w:val="43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العدد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420" w:dyaOrig="279">
                <v:shape id="_x0000_i1190" type="#_x0000_t75" style="width:21pt;height:13.5pt" o:ole="">
                  <v:imagedata r:id="rId457" o:title=""/>
                </v:shape>
                <o:OLEObject Type="Embed" ProgID="Equation.3" ShapeID="_x0000_i1190" DrawAspect="Content" ObjectID="_1469310948" r:id="rId45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لا يقبل القسمة على كلّ من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00" w:dyaOrig="260">
                <v:shape id="_x0000_i1191" type="#_x0000_t75" style="width:9.75pt;height:13.5pt" o:ole="">
                  <v:imagedata r:id="rId460" o:title=""/>
                </v:shape>
                <o:OLEObject Type="Embed" ProgID="Equation.3" ShapeID="_x0000_i1191" DrawAspect="Content" ObjectID="_1469310949" r:id="rId46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و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180" w:dyaOrig="279">
                <v:shape id="_x0000_i1192" type="#_x0000_t75" style="width:9pt;height:13.5pt" o:ole="">
                  <v:imagedata r:id="rId462" o:title=""/>
                </v:shape>
                <o:OLEObject Type="Embed" ProgID="Equation.3" ShapeID="_x0000_i1192" DrawAspect="Content" ObjectID="_1469310950" r:id="rId46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و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180" w:dyaOrig="279">
                <v:shape id="_x0000_i1193" type="#_x0000_t75" style="width:9pt;height:13.5pt" o:ole="">
                  <v:imagedata r:id="rId464" o:title=""/>
                </v:shape>
                <o:OLEObject Type="Embed" ProgID="Equation.3" ShapeID="_x0000_i1193" DrawAspect="Content" ObjectID="_1469310951" r:id="rId46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numPr>
                <w:ilvl w:val="0"/>
                <w:numId w:val="43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ختبر إن كان العدد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420" w:dyaOrig="279">
                <v:shape id="_x0000_i1194" type="#_x0000_t75" style="width:21pt;height:13.5pt" o:ole="">
                  <v:imagedata r:id="rId457" o:title=""/>
                </v:shape>
                <o:OLEObject Type="Embed" ProgID="Equation.3" ShapeID="_x0000_i1194" DrawAspect="Content" ObjectID="_1469310952" r:id="rId46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يقبل القسمة على الأعداد الأولية حسب ترتيبها في قائمة الأعداد الأولية الأولى:</w:t>
            </w:r>
          </w:p>
          <w:tbl>
            <w:tblPr>
              <w:tblStyle w:val="a4"/>
              <w:bidiVisual/>
              <w:tblW w:w="5100" w:type="dxa"/>
              <w:tblInd w:w="607" w:type="dxa"/>
              <w:tblLayout w:type="fixed"/>
              <w:tblLook w:val="01E0" w:firstRow="1" w:lastRow="1" w:firstColumn="1" w:lastColumn="1" w:noHBand="0" w:noVBand="0"/>
            </w:tblPr>
            <w:tblGrid>
              <w:gridCol w:w="1721"/>
              <w:gridCol w:w="525"/>
              <w:gridCol w:w="525"/>
              <w:gridCol w:w="525"/>
              <w:gridCol w:w="574"/>
              <w:gridCol w:w="510"/>
              <w:gridCol w:w="720"/>
            </w:tblGrid>
            <w:tr w:rsidR="00A22FCB" w:rsidRPr="001D43A0" w:rsidTr="00B74664">
              <w:trPr>
                <w:trHeight w:val="717"/>
              </w:trPr>
              <w:tc>
                <w:tcPr>
                  <w:tcW w:w="1721" w:type="dxa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هل يقبل العدد</w:t>
                  </w:r>
                </w:p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لقسمة على</w:t>
                  </w:r>
                </w:p>
              </w:tc>
              <w:tc>
                <w:tcPr>
                  <w:tcW w:w="525" w:type="dxa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4"/>
                      <w:sz w:val="28"/>
                      <w:szCs w:val="28"/>
                      <w:lang w:bidi="ar-DZ"/>
                    </w:rPr>
                    <w:object w:dxaOrig="160" w:dyaOrig="220">
                      <v:shape id="_x0000_i1195" type="#_x0000_t75" style="width:8.25pt;height:11.25pt" o:ole="">
                        <v:imagedata r:id="rId467" o:title=""/>
                      </v:shape>
                      <o:OLEObject Type="Embed" ProgID="Equation.3" ShapeID="_x0000_i1195" DrawAspect="Content" ObjectID="_1469310953" r:id="rId468"/>
                    </w:object>
                  </w:r>
                </w:p>
              </w:tc>
              <w:tc>
                <w:tcPr>
                  <w:tcW w:w="525" w:type="dxa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160" w:dyaOrig="240">
                      <v:shape id="_x0000_i1196" type="#_x0000_t75" style="width:8.25pt;height:12pt" o:ole="">
                        <v:imagedata r:id="rId469" o:title=""/>
                      </v:shape>
                      <o:OLEObject Type="Embed" ProgID="Equation.3" ShapeID="_x0000_i1196" DrawAspect="Content" ObjectID="_1469310954" r:id="rId470"/>
                    </w:object>
                  </w:r>
                </w:p>
              </w:tc>
              <w:tc>
                <w:tcPr>
                  <w:tcW w:w="525" w:type="dxa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160" w:dyaOrig="240">
                      <v:shape id="_x0000_i1197" type="#_x0000_t75" style="width:8.25pt;height:12pt" o:ole="">
                        <v:imagedata r:id="rId471" o:title=""/>
                      </v:shape>
                      <o:OLEObject Type="Embed" ProgID="Equation.3" ShapeID="_x0000_i1197" DrawAspect="Content" ObjectID="_1469310955" r:id="rId472"/>
                    </w:object>
                  </w:r>
                </w:p>
              </w:tc>
              <w:tc>
                <w:tcPr>
                  <w:tcW w:w="574" w:type="dxa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160" w:dyaOrig="240">
                      <v:shape id="_x0000_i1198" type="#_x0000_t75" style="width:8.25pt;height:12pt" o:ole="">
                        <v:imagedata r:id="rId473" o:title=""/>
                      </v:shape>
                      <o:OLEObject Type="Embed" ProgID="Equation.3" ShapeID="_x0000_i1198" DrawAspect="Content" ObjectID="_1469310956" r:id="rId474"/>
                    </w:object>
                  </w:r>
                </w:p>
              </w:tc>
              <w:tc>
                <w:tcPr>
                  <w:tcW w:w="510" w:type="dxa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4"/>
                      <w:sz w:val="28"/>
                      <w:szCs w:val="28"/>
                      <w:lang w:bidi="ar-DZ"/>
                    </w:rPr>
                    <w:object w:dxaOrig="220" w:dyaOrig="220">
                      <v:shape id="_x0000_i1199" type="#_x0000_t75" style="width:11.25pt;height:11.25pt" o:ole="">
                        <v:imagedata r:id="rId475" o:title=""/>
                      </v:shape>
                      <o:OLEObject Type="Embed" ProgID="Equation.3" ShapeID="_x0000_i1199" DrawAspect="Content" ObjectID="_1469310957" r:id="rId476"/>
                    </w:object>
                  </w:r>
                </w:p>
              </w:tc>
              <w:tc>
                <w:tcPr>
                  <w:tcW w:w="720" w:type="dxa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40" w:dyaOrig="240">
                      <v:shape id="_x0000_i1200" type="#_x0000_t75" style="width:12pt;height:12pt" o:ole="">
                        <v:imagedata r:id="rId477" o:title=""/>
                      </v:shape>
                      <o:OLEObject Type="Embed" ProgID="Equation.3" ShapeID="_x0000_i1200" DrawAspect="Content" ObjectID="_1469310958" r:id="rId478"/>
                    </w:object>
                  </w:r>
                </w:p>
              </w:tc>
            </w:tr>
            <w:tr w:rsidR="00A22FCB" w:rsidRPr="001D43A0" w:rsidTr="00B74664">
              <w:trPr>
                <w:trHeight w:val="348"/>
              </w:trPr>
              <w:tc>
                <w:tcPr>
                  <w:tcW w:w="1721" w:type="dxa"/>
                  <w:tcBorders>
                    <w:bottom w:val="nil"/>
                  </w:tcBorders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525" w:type="dxa"/>
                  <w:tcBorders>
                    <w:bottom w:val="nil"/>
                  </w:tcBorders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لا</w:t>
                  </w:r>
                </w:p>
              </w:tc>
              <w:tc>
                <w:tcPr>
                  <w:tcW w:w="525" w:type="dxa"/>
                  <w:tcBorders>
                    <w:bottom w:val="nil"/>
                  </w:tcBorders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لا</w:t>
                  </w:r>
                </w:p>
              </w:tc>
              <w:tc>
                <w:tcPr>
                  <w:tcW w:w="525" w:type="dxa"/>
                  <w:tcBorders>
                    <w:bottom w:val="nil"/>
                  </w:tcBorders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لا</w:t>
                  </w:r>
                </w:p>
              </w:tc>
              <w:tc>
                <w:tcPr>
                  <w:tcW w:w="574" w:type="dxa"/>
                  <w:tcBorders>
                    <w:bottom w:val="nil"/>
                  </w:tcBorders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لا</w:t>
                  </w:r>
                </w:p>
              </w:tc>
              <w:tc>
                <w:tcPr>
                  <w:tcW w:w="510" w:type="dxa"/>
                  <w:tcBorders>
                    <w:bottom w:val="nil"/>
                  </w:tcBorders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لا</w:t>
                  </w:r>
                </w:p>
              </w:tc>
              <w:tc>
                <w:tcPr>
                  <w:tcW w:w="720" w:type="dxa"/>
                  <w:tcBorders>
                    <w:bottom w:val="nil"/>
                  </w:tcBorders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لا</w:t>
                  </w:r>
                </w:p>
              </w:tc>
            </w:tr>
          </w:tbl>
          <w:p w:rsidR="00A22FCB" w:rsidRPr="001D43A0" w:rsidRDefault="00A22FCB" w:rsidP="008A07D8">
            <w:pPr>
              <w:numPr>
                <w:ilvl w:val="0"/>
                <w:numId w:val="44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قسم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420" w:dyaOrig="279">
                <v:shape id="_x0000_i1201" type="#_x0000_t75" style="width:21pt;height:13.5pt" o:ole="">
                  <v:imagedata r:id="rId457" o:title=""/>
                </v:shape>
                <o:OLEObject Type="Embed" ProgID="Equation.3" ShapeID="_x0000_i1201" DrawAspect="Content" ObjectID="_1469310959" r:id="rId47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على العدد الأولي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300" w:dyaOrig="279">
                <v:shape id="_x0000_i1202" type="#_x0000_t75" style="width:15pt;height:13.5pt" o:ole="">
                  <v:imagedata r:id="rId480" o:title=""/>
                </v:shape>
                <o:OLEObject Type="Embed" ProgID="Equation.3" ShapeID="_x0000_i1202" DrawAspect="Content" ObjectID="_1469310960" r:id="rId48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. نجد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1320" w:dyaOrig="279">
                <v:shape id="_x0000_i1203" type="#_x0000_t75" style="width:66pt;height:13.5pt" o:ole="">
                  <v:imagedata r:id="rId482" o:title=""/>
                </v:shape>
                <o:OLEObject Type="Embed" ProgID="Equation.3" ShapeID="_x0000_i1203" DrawAspect="Content" ObjectID="_1469310961" r:id="rId48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B74664">
            <w:pPr>
              <w:bidi/>
              <w:ind w:left="72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وباعتبار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300" w:dyaOrig="279">
                <v:shape id="_x0000_i1204" type="#_x0000_t75" style="width:15pt;height:13.5pt" o:ole="">
                  <v:imagedata r:id="rId480" o:title=""/>
                </v:shape>
                <o:OLEObject Type="Embed" ProgID="Equation.3" ShapeID="_x0000_i1204" DrawAspect="Content" ObjectID="_1469310962" r:id="rId484"/>
              </w:object>
            </w:r>
            <w:r w:rsidRPr="001D43A0">
              <w:rPr>
                <w:rFonts w:cs="Arabic Transparent" w:hint="cs"/>
                <w:sz w:val="28"/>
                <w:szCs w:val="28"/>
                <w:lang w:bidi="ar-DZ"/>
              </w:rPr>
              <w:sym w:font="Symbol" w:char="F03C"/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60" w:dyaOrig="260">
                <v:shape id="_x0000_i1205" type="#_x0000_t75" style="width:13.5pt;height:13.5pt" o:ole="">
                  <v:imagedata r:id="rId485" o:title=""/>
                </v:shape>
                <o:OLEObject Type="Embed" ProgID="Equation.3" ShapeID="_x0000_i1205" DrawAspect="Content" ObjectID="_1469310963" r:id="rId48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 ننهي عمليات القسمة.</w:t>
            </w:r>
          </w:p>
          <w:p w:rsidR="00A22FCB" w:rsidRPr="001D43A0" w:rsidRDefault="00A22FCB" w:rsidP="008A07D8">
            <w:pPr>
              <w:numPr>
                <w:ilvl w:val="1"/>
                <w:numId w:val="38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ستخلص، العدد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420" w:dyaOrig="279">
                <v:shape id="_x0000_i1206" type="#_x0000_t75" style="width:21pt;height:13.5pt" o:ole="">
                  <v:imagedata r:id="rId457" o:title=""/>
                </v:shape>
                <o:OLEObject Type="Embed" ProgID="Equation.3" ShapeID="_x0000_i1206" DrawAspect="Content" ObjectID="_1469310964" r:id="rId48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أولي. </w:t>
            </w:r>
          </w:p>
          <w:p w:rsidR="00A22FCB" w:rsidRPr="001D43A0" w:rsidRDefault="00A22FCB" w:rsidP="00B74664">
            <w:pPr>
              <w:bidi/>
              <w:ind w:left="1440"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          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tabs>
                <w:tab w:val="left" w:pos="2383"/>
              </w:tabs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تمرين :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  <w:t xml:space="preserve"> 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5"/>
              </w:numPr>
              <w:tabs>
                <w:tab w:val="left" w:pos="2383"/>
              </w:tabs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حلل إلى جداء عوامل أولية العددين :</w:t>
            </w:r>
          </w:p>
          <w:p w:rsidR="00A22FCB" w:rsidRPr="001D43A0" w:rsidRDefault="00A22FCB" w:rsidP="00B74664">
            <w:pPr>
              <w:tabs>
                <w:tab w:val="left" w:pos="2383"/>
              </w:tabs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noProof/>
                <w:position w:val="-4"/>
                <w:sz w:val="28"/>
                <w:szCs w:val="28"/>
                <w:lang w:val="en-US" w:eastAsia="en-US"/>
              </w:rPr>
              <w:drawing>
                <wp:inline distT="0" distB="0" distL="0" distR="0" wp14:anchorId="7B044700" wp14:editId="6E24BBD7">
                  <wp:extent cx="276225" cy="171450"/>
                  <wp:effectExtent l="19050" t="0" r="0" b="0"/>
                  <wp:docPr id="38" name="Imag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, </w:t>
            </w:r>
            <w:r w:rsidRPr="001D43A0">
              <w:rPr>
                <w:rFonts w:ascii="Arabic Typesetting" w:hAnsi="Arabic Typesetting" w:cs="Arabic Typesetting"/>
                <w:noProof/>
                <w:position w:val="-6"/>
                <w:sz w:val="28"/>
                <w:szCs w:val="28"/>
                <w:lang w:val="en-US" w:eastAsia="en-US"/>
              </w:rPr>
              <w:drawing>
                <wp:inline distT="0" distB="0" distL="0" distR="0" wp14:anchorId="12471614" wp14:editId="4C26B131">
                  <wp:extent cx="266700" cy="171450"/>
                  <wp:effectExtent l="19050" t="0" r="0" b="0"/>
                  <wp:docPr id="39" name="Imag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5"/>
              </w:numPr>
              <w:tabs>
                <w:tab w:val="left" w:pos="2383"/>
              </w:tabs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اختزل الكسر </w:t>
            </w:r>
            <w:r w:rsidRPr="001D43A0">
              <w:rPr>
                <w:rFonts w:ascii="Arabic Typesetting" w:hAnsi="Arabic Typesetting" w:cs="Arabic Typesetting"/>
                <w:noProof/>
                <w:position w:val="-24"/>
                <w:sz w:val="28"/>
                <w:szCs w:val="28"/>
                <w:lang w:val="en-US" w:eastAsia="en-US"/>
              </w:rPr>
              <w:drawing>
                <wp:inline distT="0" distB="0" distL="0" distR="0" wp14:anchorId="036879EC" wp14:editId="5A1A1365">
                  <wp:extent cx="304800" cy="390525"/>
                  <wp:effectExtent l="0" t="0" r="0" b="0"/>
                  <wp:docPr id="40" name="Imag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تمرين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 منزلي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 ص رقم 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tabs>
                <w:tab w:val="left" w:pos="1032"/>
              </w:tabs>
              <w:bidi/>
              <w:spacing w:line="276" w:lineRule="auto"/>
              <w:ind w:left="48"/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  <w:tab/>
            </w:r>
          </w:p>
          <w:p w:rsidR="00A22FCB" w:rsidRPr="001D43A0" w:rsidRDefault="00A22FCB" w:rsidP="00B74664">
            <w:pPr>
              <w:bidi/>
              <w:ind w:left="48"/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708" w:type="dxa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عرض النشاط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*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نتذكر مع التلاميذ  تعريف العدد الأولي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*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نتعرف على عدد قواسم كل عدد ان وجدنا عدد قواسم العدد هو قاسمين(الواحد ونفسه)  ادن هو عدد اولي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*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لتحليل 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عدد طبيعي غير أولي إلى جداء عوامل أولية نقوم بالبحث عن الاعداد الاولية القاسمة للعدد والاقل منه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A359FA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*نوضح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للتلاميذ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طريقة تعيين القاسم المشترك الاكبر</w:t>
            </w:r>
          </w:p>
          <w:p w:rsidR="00A22FCB" w:rsidRPr="00A359FA" w:rsidRDefault="00A22FCB" w:rsidP="00A359F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والمضاعف المشترك الاصغر لعددين طبيعيين</w:t>
            </w:r>
          </w:p>
          <w:p w:rsidR="00A22FCB" w:rsidRPr="001D43A0" w:rsidRDefault="00A22FCB" w:rsidP="00B74664">
            <w:pPr>
              <w:shd w:val="clear" w:color="auto" w:fill="DCFFFF"/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عاليق </w:t>
            </w:r>
          </w:p>
          <w:p w:rsidR="00A22FCB" w:rsidRPr="001D43A0" w:rsidRDefault="00A22FCB" w:rsidP="00B74664">
            <w:pPr>
              <w:shd w:val="clear" w:color="auto" w:fill="DCFFFF"/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*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عند إجراء عمليات القسمة على الأعداد الأولية، نستعين بقواعد قابلية القسمة. </w:t>
            </w:r>
          </w:p>
          <w:p w:rsidR="00A22FCB" w:rsidRPr="001D43A0" w:rsidRDefault="00A22FCB" w:rsidP="00B74664">
            <w:pPr>
              <w:shd w:val="clear" w:color="auto" w:fill="DCFFFF"/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A359FA">
            <w:pPr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عند اختبار قابلية قسمة العدد المفروض على الأعداد الأولية، تؤخذ هذه الأعداد في ترتيب تصاعدي ويمكن استعمال الحاسبة لملاحظة حواصل القسمات.</w:t>
            </w:r>
          </w:p>
          <w:p w:rsidR="00A22FCB" w:rsidRPr="001D43A0" w:rsidRDefault="00A22FCB" w:rsidP="00B74664">
            <w:pPr>
              <w:tabs>
                <w:tab w:val="left" w:pos="1230"/>
              </w:tabs>
              <w:jc w:val="center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من طرف</w:t>
            </w:r>
            <w:r w:rsidRPr="001D43A0">
              <w:rPr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التلاميذ</w:t>
            </w:r>
          </w:p>
        </w:tc>
      </w:tr>
    </w:tbl>
    <w:p w:rsidR="00A22FCB" w:rsidRPr="001D43A0" w:rsidRDefault="00A22FCB" w:rsidP="00A22FCB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A22FCB" w:rsidRPr="001D43A0" w:rsidTr="00B74664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22FCB" w:rsidRPr="001D43A0" w:rsidTr="00B74664">
              <w:trPr>
                <w:trHeight w:val="2400"/>
              </w:trPr>
              <w:tc>
                <w:tcPr>
                  <w:tcW w:w="10500" w:type="dxa"/>
                </w:tcPr>
                <w:p w:rsidR="00A22FCB" w:rsidRPr="001D43A0" w:rsidRDefault="00A22FCB" w:rsidP="00B74664">
                  <w:pPr>
                    <w:bidi/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22FCB" w:rsidRPr="001D43A0" w:rsidRDefault="00A22FCB" w:rsidP="00B74664">
                  <w:pPr>
                    <w:bidi/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السنة</w:t>
                  </w:r>
                  <w:r w:rsidRPr="001D43A0">
                    <w:rPr>
                      <w:rFonts w:ascii="Arabic Typesetting" w:hAnsi="Arabic Typesetting" w:cs="Arabic Typesetting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الأولى جذع مشترك علوم.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22FCB" w:rsidRPr="001D43A0" w:rsidRDefault="00A22FCB" w:rsidP="00B74664">
                  <w:pPr>
                    <w:bidi/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ascii="Arabic Typesetting" w:hAnsi="Arabic Typesetting" w:cs="Arabic Typesetting" w:hint="cs"/>
                      <w:color w:val="FF0000"/>
                      <w:sz w:val="28"/>
                      <w:szCs w:val="28"/>
                      <w:rtl/>
                    </w:rPr>
                    <w:t>الأعداد الأولية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</w:rPr>
                    <w:t xml:space="preserve">.  </w:t>
                  </w:r>
                </w:p>
                <w:p w:rsidR="00A22FCB" w:rsidRPr="001D43A0" w:rsidRDefault="00A22FCB" w:rsidP="00B74664">
                  <w:pPr>
                    <w:tabs>
                      <w:tab w:val="left" w:pos="3911"/>
                    </w:tabs>
                    <w:bidi/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تحليل  عدد طبيعي إلى جداء عوامل أولية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استعماله</w:t>
                  </w:r>
                  <w:r w:rsidRPr="001D43A0">
                    <w:rPr>
                      <w:rFonts w:ascii="Arabic Typesetting" w:hAnsi="Arabic Typesetting" w:cs="Arabic Typesetting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(الاختزال والتبسيط)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A22FCB" w:rsidRPr="001D43A0" w:rsidRDefault="00A22FCB" w:rsidP="00B74664">
                  <w:pPr>
                    <w:bidi/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</w:t>
                  </w:r>
                  <w:r w:rsidRPr="001D43A0">
                    <w:rPr>
                      <w:rFonts w:ascii="Arabic Typesetting" w:hAnsi="Arabic Typesetting" w:cs="Arabic Typesetting"/>
                      <w:color w:val="FF0000"/>
                      <w:sz w:val="28"/>
                      <w:szCs w:val="28"/>
                      <w:rtl/>
                      <w:lang w:bidi="ar-DZ"/>
                    </w:rPr>
                    <w:t>ســاع</w:t>
                  </w:r>
                  <w:r w:rsidRPr="001D43A0">
                    <w:rPr>
                      <w:rFonts w:ascii="Arabic Typesetting" w:hAnsi="Arabic Typesetting" w:cs="Arabic Typesetting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ة.</w:t>
                  </w:r>
                </w:p>
              </w:tc>
            </w:tr>
          </w:tbl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22FCB" w:rsidRPr="001D43A0" w:rsidRDefault="00A22FCB" w:rsidP="00A22FCB">
      <w:pPr>
        <w:bidi/>
        <w:spacing w:line="240" w:lineRule="auto"/>
        <w:rPr>
          <w:rFonts w:ascii="Arabic Typesetting" w:hAnsi="Arabic Typesetting" w:cs="Arabic Typesetting"/>
          <w:color w:val="000000" w:themeColor="text1"/>
          <w:sz w:val="28"/>
          <w:szCs w:val="28"/>
          <w:rtl/>
          <w:lang w:bidi="ar-DZ"/>
        </w:rPr>
      </w:pPr>
      <w:r w:rsidRPr="001D43A0">
        <w:rPr>
          <w:rFonts w:ascii="Arabic Typesetting" w:hAnsi="Arabic Typesetting" w:cs="Arabic Typesetting"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ascii="Arabic Typesetting" w:hAnsi="Arabic Typesetting" w:cs="Arabic Typesetting"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ascii="Arabic Typesetting" w:hAnsi="Arabic Typesetting" w:cs="Arabic Typesetting"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1057" w:type="dxa"/>
        <w:tblInd w:w="-142" w:type="dxa"/>
        <w:tblLayout w:type="fixed"/>
        <w:tblLook w:val="04A0" w:firstRow="1" w:lastRow="0" w:firstColumn="1" w:lastColumn="0" w:noHBand="0" w:noVBand="1"/>
      </w:tblPr>
      <w:tblGrid>
        <w:gridCol w:w="1134"/>
        <w:gridCol w:w="7655"/>
        <w:gridCol w:w="708"/>
        <w:gridCol w:w="1560"/>
      </w:tblGrid>
      <w:tr w:rsidR="00A22FCB" w:rsidRPr="001D43A0" w:rsidTr="00B74664">
        <w:trPr>
          <w:trHeight w:val="787"/>
        </w:trPr>
        <w:tc>
          <w:tcPr>
            <w:tcW w:w="1134" w:type="dxa"/>
            <w:vAlign w:val="center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المراحل</w:t>
            </w:r>
          </w:p>
        </w:tc>
        <w:tc>
          <w:tcPr>
            <w:tcW w:w="7655" w:type="dxa"/>
            <w:vAlign w:val="center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الملاحظة</w:t>
            </w:r>
          </w:p>
        </w:tc>
      </w:tr>
      <w:tr w:rsidR="00A22FCB" w:rsidRPr="001D43A0" w:rsidTr="00B74664">
        <w:trPr>
          <w:trHeight w:val="10196"/>
        </w:trPr>
        <w:tc>
          <w:tcPr>
            <w:tcW w:w="1134" w:type="dxa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  <w:lastRenderedPageBreak/>
              <w:t>الانطلا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rtl/>
              </w:rPr>
              <w:t>ق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</w:rPr>
            </w:pPr>
          </w:p>
        </w:tc>
        <w:tc>
          <w:tcPr>
            <w:tcW w:w="7655" w:type="dxa"/>
          </w:tcPr>
          <w:p w:rsidR="00A22FCB" w:rsidRPr="001D43A0" w:rsidRDefault="00A22FCB" w:rsidP="008A07D8">
            <w:pPr>
              <w:pStyle w:val="a3"/>
              <w:numPr>
                <w:ilvl w:val="0"/>
                <w:numId w:val="11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7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t>نشاط :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صفحة  03  رقم 06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7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t>نشاط :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(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u w:val="single"/>
                <w:rtl/>
                <w:lang w:bidi="ar-DZ"/>
              </w:rPr>
              <w:t>تحليل عدد طبيعي إلى جداء عوامل أولية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)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6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قسم العدد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40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على أصغر عدد أوليّ يكون قاسما له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6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قسم حاصل القسمة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السابقة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على أصغر عدد أوليّ يكون قاسما له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6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كرّر عمليات القسمة هذه حتى نصل إلى حاصل قسمة يساوي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1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6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أكتب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جداء كلّ هذه القواسم و باستعمال خواص القوى بسط هذا الجداء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A22FCB" w:rsidRPr="001D43A0" w:rsidRDefault="00A22FCB" w:rsidP="00B74664">
            <w:pPr>
              <w:bidi/>
              <w:ind w:left="360"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هذه العملية تسمى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تحليل العدد إلى جداء عوامل أولية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7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</w:rPr>
              <w:t>مناقشة النشاط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8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الأعداد الأولية: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7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تعريف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نسمّي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highlight w:val="green"/>
                <w:rtl/>
                <w:lang w:bidi="ar-DZ"/>
              </w:rPr>
              <w:t>عددا أوليا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كلّ عدد طبيعي يقبل،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u w:val="double" w:color="FF0000"/>
                <w:rtl/>
                <w:lang w:bidi="ar-DZ"/>
              </w:rPr>
              <w:t>بالضبط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u w:val="double" w:color="FF0000"/>
                <w:rtl/>
                <w:lang w:bidi="ar-DZ"/>
              </w:rPr>
              <w:t>قاسمين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highlight w:val="green"/>
                <w:rtl/>
                <w:lang w:bidi="ar-DZ"/>
              </w:rPr>
              <w:t>مختلفين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هما: </w:t>
            </w:r>
            <w:r w:rsidRPr="001D43A0">
              <w:rPr>
                <w:rFonts w:ascii="Arabic Typesetting" w:hAnsi="Arabic Typesetting" w:cs="Arabic Typesetting"/>
                <w:position w:val="-4"/>
                <w:sz w:val="28"/>
                <w:szCs w:val="28"/>
                <w:highlight w:val="lightGray"/>
                <w:lang w:bidi="ar-DZ"/>
              </w:rPr>
              <w:object w:dxaOrig="139" w:dyaOrig="260">
                <v:shape id="_x0000_i1207" type="#_x0000_t75" style="width:6.75pt;height:12.75pt" o:ole="">
                  <v:imagedata r:id="rId491" o:title=""/>
                </v:shape>
                <o:OLEObject Type="Embed" ProgID="Equation.3" ShapeID="_x0000_i1207" DrawAspect="Content" ObjectID="_1469310965" r:id="rId49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highlight w:val="lightGray"/>
                <w:rtl/>
                <w:lang w:bidi="ar-DZ"/>
              </w:rPr>
              <w:t xml:space="preserve"> والعدد نفسه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47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rtl/>
                <w:lang w:bidi="ar-DZ"/>
              </w:rPr>
              <w:t>مثال: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0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من أجل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680" w:dyaOrig="279">
                <v:shape id="_x0000_i1208" type="#_x0000_t75" style="width:33.75pt;height:14.25pt" o:ole="">
                  <v:imagedata r:id="rId493" o:title=""/>
                </v:shape>
                <o:OLEObject Type="Embed" ProgID="Equation.3" ShapeID="_x0000_i1208" DrawAspect="Content" ObjectID="_1469310966" r:id="rId49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. قواسم العدد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279" w:dyaOrig="260">
                <v:shape id="_x0000_i1209" type="#_x0000_t75" style="width:14.25pt;height:12.75pt" o:ole="">
                  <v:imagedata r:id="rId495" o:title=""/>
                </v:shape>
                <o:OLEObject Type="Embed" ProgID="Equation.3" ShapeID="_x0000_i1209" DrawAspect="Content" ObjectID="_1469310967" r:id="rId49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هي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139" w:dyaOrig="260">
                <v:shape id="_x0000_i1210" type="#_x0000_t75" style="width:6.75pt;height:12.75pt" o:ole="">
                  <v:imagedata r:id="rId497" o:title=""/>
                </v:shape>
                <o:OLEObject Type="Embed" ProgID="Equation.3" ShapeID="_x0000_i1210" DrawAspect="Content" ObjectID="_1469310968" r:id="rId49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؛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200" w:dyaOrig="260">
                <v:shape id="_x0000_i1211" type="#_x0000_t75" style="width:9.75pt;height:12.75pt" o:ole="">
                  <v:imagedata r:id="rId499" o:title=""/>
                </v:shape>
                <o:OLEObject Type="Embed" ProgID="Equation.3" ShapeID="_x0000_i1211" DrawAspect="Content" ObjectID="_1469310969" r:id="rId50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؛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80" w:dyaOrig="279">
                <v:shape id="_x0000_i1212" type="#_x0000_t75" style="width:9pt;height:14.25pt" o:ole="">
                  <v:imagedata r:id="rId501" o:title=""/>
                </v:shape>
                <o:OLEObject Type="Embed" ProgID="Equation.3" ShapeID="_x0000_i1212" DrawAspect="Content" ObjectID="_1469310970" r:id="rId50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؛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200" w:dyaOrig="260">
                <v:shape id="_x0000_i1213" type="#_x0000_t75" style="width:9.75pt;height:12.75pt" o:ole="">
                  <v:imagedata r:id="rId503" o:title=""/>
                </v:shape>
                <o:OLEObject Type="Embed" ProgID="Equation.3" ShapeID="_x0000_i1213" DrawAspect="Content" ObjectID="_1469310971" r:id="rId504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؛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00" w:dyaOrig="279">
                <v:shape id="_x0000_i1214" type="#_x0000_t75" style="width:9.75pt;height:14.25pt" o:ole="">
                  <v:imagedata r:id="rId505" o:title=""/>
                </v:shape>
                <o:OLEObject Type="Embed" ProgID="Equation.3" ShapeID="_x0000_i1214" DrawAspect="Content" ObjectID="_1469310972" r:id="rId50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؛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279" w:dyaOrig="260">
                <v:shape id="_x0000_i1215" type="#_x0000_t75" style="width:14.25pt;height:12.75pt" o:ole="">
                  <v:imagedata r:id="rId507" o:title=""/>
                </v:shape>
                <o:OLEObject Type="Embed" ProgID="Equation.3" ShapeID="_x0000_i1215" DrawAspect="Content" ObjectID="_1469310973" r:id="rId50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: العدد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279" w:dyaOrig="260">
                <v:shape id="_x0000_i1216" type="#_x0000_t75" style="width:14.25pt;height:12.75pt" o:ole="">
                  <v:imagedata r:id="rId495" o:title=""/>
                </v:shape>
                <o:OLEObject Type="Embed" ProgID="Equation.3" ShapeID="_x0000_i1216" DrawAspect="Content" ObjectID="_1469310974" r:id="rId509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u w:val="single" w:color="FF0000"/>
                <w:rtl/>
                <w:lang w:bidi="ar-DZ"/>
              </w:rPr>
              <w:t>يقبل، على الأقل، قاسما يختلف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عن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139" w:dyaOrig="260">
                <v:shape id="_x0000_i1217" type="#_x0000_t75" style="width:6.75pt;height:12.75pt" o:ole="">
                  <v:imagedata r:id="rId497" o:title=""/>
                </v:shape>
                <o:OLEObject Type="Embed" ProgID="Equation.3" ShapeID="_x0000_i1217" DrawAspect="Content" ObjectID="_1469310975" r:id="rId51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وعن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279" w:dyaOrig="260">
                <v:shape id="_x0000_i1218" type="#_x0000_t75" style="width:14.25pt;height:12.75pt" o:ole="">
                  <v:imagedata r:id="rId507" o:title=""/>
                </v:shape>
                <o:OLEObject Type="Embed" ProgID="Equation.3" ShapeID="_x0000_i1218" DrawAspect="Content" ObjectID="_1469310976" r:id="rId511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.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highlight w:val="lightGray"/>
                <w:rtl/>
                <w:lang w:bidi="ar-DZ"/>
              </w:rPr>
              <w:t>فهو ليس أوليا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1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من أجل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700" w:dyaOrig="279">
                <v:shape id="_x0000_i1219" type="#_x0000_t75" style="width:35.25pt;height:14.25pt" o:ole="">
                  <v:imagedata r:id="rId512" o:title=""/>
                </v:shape>
                <o:OLEObject Type="Embed" ProgID="Equation.3" ShapeID="_x0000_i1219" DrawAspect="Content" ObjectID="_1469310977" r:id="rId513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. قواسم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320" w:dyaOrig="279">
                <v:shape id="_x0000_i1220" type="#_x0000_t75" style="width:15.75pt;height:14.25pt" o:ole="">
                  <v:imagedata r:id="rId514" o:title=""/>
                </v:shape>
                <o:OLEObject Type="Embed" ProgID="Equation.3" ShapeID="_x0000_i1220" DrawAspect="Content" ObjectID="_1469310978" r:id="rId515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هما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139" w:dyaOrig="260">
                <v:shape id="_x0000_i1221" type="#_x0000_t75" style="width:6.75pt;height:12.75pt" o:ole="">
                  <v:imagedata r:id="rId491" o:title=""/>
                </v:shape>
                <o:OLEObject Type="Embed" ProgID="Equation.3" ShapeID="_x0000_i1221" DrawAspect="Content" ObjectID="_1469310979" r:id="rId516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320" w:dyaOrig="279">
                <v:shape id="_x0000_i1222" type="#_x0000_t75" style="width:15.75pt;height:14.25pt" o:ole="">
                  <v:imagedata r:id="rId517" o:title=""/>
                </v:shape>
                <o:OLEObject Type="Embed" ProgID="Equation.3" ShapeID="_x0000_i1222" DrawAspect="Content" ObjectID="_1469310980" r:id="rId518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فقط. فالعدد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320" w:dyaOrig="279">
                <v:shape id="_x0000_i1223" type="#_x0000_t75" style="width:15.75pt;height:14.25pt" o:ole="">
                  <v:imagedata r:id="rId514" o:title=""/>
                </v:shape>
                <o:OLEObject Type="Embed" ProgID="Equation.3" ShapeID="_x0000_i1223" DrawAspect="Content" ObjectID="_1469310981" r:id="rId519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أولي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2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العدد </w:t>
            </w:r>
            <w:r w:rsidRPr="001D43A0">
              <w:rPr>
                <w:position w:val="-4"/>
                <w:sz w:val="28"/>
                <w:szCs w:val="28"/>
                <w:lang w:bidi="ar-DZ"/>
              </w:rPr>
              <w:object w:dxaOrig="139" w:dyaOrig="260">
                <v:shape id="_x0000_i1224" type="#_x0000_t75" style="width:6.75pt;height:12.75pt" o:ole="">
                  <v:imagedata r:id="rId491" o:title=""/>
                </v:shape>
                <o:OLEObject Type="Embed" ProgID="Equation.3" ShapeID="_x0000_i1224" DrawAspect="Content" ObjectID="_1469310982" r:id="rId520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ليس أوليا، لأنّه يقبل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u w:val="double" w:color="FF0000"/>
                <w:rtl/>
                <w:lang w:bidi="ar-DZ"/>
              </w:rPr>
              <w:t>قاسما واحدا فقط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2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العدد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00" w:dyaOrig="279">
                <v:shape id="_x0000_i1225" type="#_x0000_t75" style="width:9.75pt;height:14.25pt" o:ole="">
                  <v:imagedata r:id="rId521" o:title=""/>
                </v:shape>
                <o:OLEObject Type="Embed" ProgID="Equation.3" ShapeID="_x0000_i1225" DrawAspect="Content" ObjectID="_1469310983" r:id="rId522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highlight w:val="lightGray"/>
                <w:rtl/>
                <w:lang w:bidi="ar-DZ"/>
              </w:rPr>
              <w:t>ليس أوليا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u w:val="single" w:color="FF0000"/>
                <w:rtl/>
                <w:lang w:bidi="ar-DZ"/>
              </w:rPr>
              <w:t>لأنّه يقبل عددا غير منته من القواسم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3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الأعداد الأولية الأص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u w:val="single"/>
                <w:rtl/>
                <w:lang w:bidi="ar-DZ"/>
              </w:rPr>
              <w:t>غ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ر من 100 هي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:</w:t>
            </w:r>
          </w:p>
          <w:p w:rsidR="00A22FCB" w:rsidRPr="001D43A0" w:rsidRDefault="00A22FCB" w:rsidP="00B74664">
            <w:pPr>
              <w:bidi/>
              <w:ind w:left="48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2؛ 3؛ 5؛ 7؛ 11؛ 13؛ 17؛ 19؛ 23؛ 29؛ 31؛ 37؛ 41؛ 43؛ 47؛ 53؛ 59؛ 61؛ 67؛ 71؛ 73؛ 79؛ 83؛ 89؛ 97.</w:t>
            </w:r>
          </w:p>
          <w:p w:rsidR="00A22FCB" w:rsidRPr="001D43A0" w:rsidRDefault="00A22FCB" w:rsidP="00B74664">
            <w:pPr>
              <w:bidi/>
              <w:ind w:left="48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ind w:left="48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49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مبرهنة</w:t>
            </w: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22FCB" w:rsidRPr="001D43A0" w:rsidRDefault="00A22FCB" w:rsidP="00B74664">
            <w:pPr>
              <w:bidi/>
              <w:spacing w:line="120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كلّ عدد طبيعي غير أولي وأكبر من </w:t>
            </w:r>
            <w:r w:rsidRPr="001D43A0">
              <w:rPr>
                <w:rFonts w:ascii="Arabic Typesetting" w:hAnsi="Arabic Typesetting" w:cs="Arabic Typesetting"/>
                <w:position w:val="-4"/>
                <w:sz w:val="28"/>
                <w:szCs w:val="28"/>
                <w:lang w:bidi="ar-DZ"/>
              </w:rPr>
              <w:object w:dxaOrig="200" w:dyaOrig="260">
                <v:shape id="_x0000_i1226" type="#_x0000_t75" style="width:9.75pt;height:12.75pt" o:ole="">
                  <v:imagedata r:id="rId499" o:title=""/>
                </v:shape>
                <o:OLEObject Type="Embed" ProgID="Equation.3" ShapeID="_x0000_i1226" DrawAspect="Content" ObjectID="_1469310984" r:id="rId523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يُكتب على شكل جداء أعداد أولية.</w:t>
            </w:r>
          </w:p>
          <w:p w:rsidR="00A22FCB" w:rsidRPr="001D43A0" w:rsidRDefault="00A22FCB" w:rsidP="00B74664">
            <w:pPr>
              <w:bidi/>
              <w:spacing w:line="120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54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rtl/>
                <w:lang w:bidi="ar-DZ"/>
              </w:rPr>
              <w:t>مثال: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560" w:dyaOrig="320">
                <v:shape id="_x0000_i1227" type="#_x0000_t75" style="width:78pt;height:15.75pt" o:ole="">
                  <v:imagedata r:id="rId524" o:title=""/>
                </v:shape>
                <o:OLEObject Type="Embed" ProgID="Equation.3" ShapeID="_x0000_i1227" DrawAspect="Content" ObjectID="_1469310985" r:id="rId525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؛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100" w:dyaOrig="320">
                <v:shape id="_x0000_i1228" type="#_x0000_t75" style="width:105pt;height:15.75pt" o:ole="">
                  <v:imagedata r:id="rId526" o:title=""/>
                </v:shape>
                <o:OLEObject Type="Embed" ProgID="Equation.3" ShapeID="_x0000_i1228" DrawAspect="Content" ObjectID="_1469310986" r:id="rId52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55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rtl/>
                <w:lang w:bidi="ar-DZ"/>
              </w:rPr>
              <w:t>تمرين رقم 68 صفحة 22.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5"/>
              </w:numPr>
              <w:bidi/>
              <w:rPr>
                <w:rFonts w:ascii="Arabic Typesetting" w:hAnsi="Arabic Typesetting" w:cs="Arabic Typesetting"/>
                <w:color w:val="FFC000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color w:val="FFC000"/>
                <w:sz w:val="28"/>
                <w:szCs w:val="28"/>
                <w:rtl/>
                <w:lang w:bidi="ar-DZ"/>
              </w:rPr>
              <w:t>تمرين رقم 74 صفحة 23.</w:t>
            </w:r>
          </w:p>
          <w:p w:rsidR="00A22FCB" w:rsidRPr="001D43A0" w:rsidRDefault="00A22FCB" w:rsidP="00B74664">
            <w:pPr>
              <w:pStyle w:val="a3"/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708" w:type="dxa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2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5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د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7د</w:t>
            </w: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د</w:t>
            </w: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</w:rPr>
              <w:t>4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د</w:t>
            </w: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rPr>
                <w:rFonts w:ascii="Arabic Typesetting" w:hAnsi="Arabic Typesetting" w:cs="Arabic Typesetting"/>
                <w:sz w:val="28"/>
                <w:szCs w:val="28"/>
                <w:rtl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</w:rPr>
              <w:t>20د</w:t>
            </w:r>
          </w:p>
        </w:tc>
        <w:tc>
          <w:tcPr>
            <w:tcW w:w="1560" w:type="dxa"/>
          </w:tcPr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عرض النشاط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يلاحظ التلميذ كيف يستخدم التعريف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تكتب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الأعداد الأولية الأص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غ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ر من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100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من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جدول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إراطوستان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يلاحظ التلميذ استخدام القوى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في التحليل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استخدام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التحليل في الاختزال والتبسيط</w:t>
            </w: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</w:tc>
      </w:tr>
    </w:tbl>
    <w:p w:rsidR="00A22FCB" w:rsidRPr="001D43A0" w:rsidRDefault="00A22FCB" w:rsidP="00A22FCB">
      <w:pPr>
        <w:bidi/>
        <w:spacing w:after="0" w:line="240" w:lineRule="auto"/>
        <w:rPr>
          <w:rFonts w:ascii="Arabic Typesetting" w:hAnsi="Arabic Typesetting" w:cs="Arabic Typesetting"/>
          <w:sz w:val="28"/>
          <w:szCs w:val="28"/>
        </w:rPr>
      </w:pPr>
      <w:r w:rsidRPr="001D43A0">
        <w:rPr>
          <w:rFonts w:ascii="Arabic Typesetting" w:hAnsi="Arabic Typesetting" w:cs="Arabic Typesetting"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ascii="Arabic Typesetting" w:hAnsi="Arabic Typesetting" w:cs="Arabic Typesetting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A22FCB" w:rsidRPr="001D43A0" w:rsidTr="00B74664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22FCB" w:rsidRPr="001D43A0" w:rsidTr="00B74664">
              <w:trPr>
                <w:trHeight w:val="2535"/>
              </w:trPr>
              <w:tc>
                <w:tcPr>
                  <w:tcW w:w="10500" w:type="dxa"/>
                </w:tcPr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(ة) 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 xml:space="preserve"> السنة</w:t>
                  </w:r>
                  <w:r w:rsidRPr="001D43A0">
                    <w:rPr>
                      <w:rFonts w:cs="DecoType Naskh Special"/>
                      <w:b/>
                      <w:bCs/>
                      <w:color w:val="365F91" w:themeColor="accent1" w:themeShade="BF"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الأولى جذع مشترك علوم وتكنولوجيا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تقريب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(  تدوير عدد حقيقي  )- الكتابة العلمية- رتبة مقدار    </w:t>
                  </w:r>
                </w:p>
                <w:p w:rsidR="00A22FCB" w:rsidRPr="001D43A0" w:rsidRDefault="00A22FCB" w:rsidP="00B74664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التحويل من والى الكتابة العشرية 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–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كتابة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علمية-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تدوير عدد عشري إلى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DecoType Naskh Special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DecoType Naskh Special"/>
                            <w:sz w:val="28"/>
                            <w:szCs w:val="28"/>
                            <w:lang w:bidi="ar-DZ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 w:cs="DecoType Naskh Special"/>
                            <w:sz w:val="28"/>
                            <w:szCs w:val="28"/>
                            <w:lang w:bidi="ar-DZ"/>
                          </w:rPr>
                          <m:t>n</m:t>
                        </m:r>
                      </m:sup>
                    </m:sSup>
                    <m:r>
                      <w:rPr>
                        <w:rFonts w:ascii="Cambria Math" w:hAnsi="Cambria Math" w:cs="DecoType Naskh Special"/>
                        <w:sz w:val="28"/>
                        <w:szCs w:val="28"/>
                        <w:lang w:bidi="ar-DZ"/>
                      </w:rPr>
                      <m:t xml:space="preserve"> </m:t>
                    </m:r>
                  </m:oMath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="DecoType Naskh Special"/>
                        <w:sz w:val="28"/>
                        <w:szCs w:val="28"/>
                        <w:lang w:bidi="ar-DZ"/>
                      </w:rPr>
                      <m:t>n∈N</m:t>
                    </m:r>
                  </m:oMath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 xml:space="preserve"> </w:t>
                  </w:r>
                </w:p>
                <w:p w:rsidR="00A22FCB" w:rsidRPr="001D43A0" w:rsidRDefault="00A22FCB" w:rsidP="00B74664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ساعة واحدة </w:t>
                  </w:r>
                </w:p>
              </w:tc>
            </w:tr>
          </w:tbl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22FCB" w:rsidRPr="001D43A0" w:rsidRDefault="00A22FCB" w:rsidP="00A22FCB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A22FCB" w:rsidRPr="001D43A0" w:rsidTr="00B74664">
        <w:trPr>
          <w:trHeight w:val="787"/>
        </w:trPr>
        <w:tc>
          <w:tcPr>
            <w:tcW w:w="1039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22FCB" w:rsidRPr="001D43A0" w:rsidTr="00B74664">
        <w:trPr>
          <w:trHeight w:val="10196"/>
        </w:trPr>
        <w:tc>
          <w:tcPr>
            <w:tcW w:w="1039" w:type="dxa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  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58"/>
              </w:numPr>
              <w:bidi/>
              <w:spacing w:line="276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9"/>
              </w:numPr>
              <w:bidi/>
              <w:spacing w:line="276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نشاط 1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  <w:t>0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كتب كل من العددين   15.487621005  و1592653 3.14   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π</m:t>
                  </m:r>
                </m:e>
              </m:d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برقمين بعد الفاصلة </w:t>
            </w:r>
          </w:p>
          <w:p w:rsidR="00A22FCB" w:rsidRPr="00981269" w:rsidRDefault="00A22FCB" w:rsidP="00981269">
            <w:pPr>
              <w:pStyle w:val="a3"/>
              <w:numPr>
                <w:ilvl w:val="0"/>
                <w:numId w:val="59"/>
              </w:numPr>
              <w:bidi/>
              <w:spacing w:line="276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  <w:t xml:space="preserve">1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  <w:t>0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60"/>
              </w:numPr>
              <w:bidi/>
              <w:spacing w:line="276" w:lineRule="auto"/>
              <w:rPr>
                <w:rFonts w:ascii="Arabic Typesetting" w:hAnsi="Arabic Typesetting" w:cs="Arabic Typesetting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0000FF"/>
                <w:sz w:val="28"/>
                <w:szCs w:val="28"/>
                <w:rtl/>
                <w:lang w:bidi="ar-DZ"/>
              </w:rPr>
              <w:t>. القيمة المضبوطة، القيم المقربة</w:t>
            </w:r>
          </w:p>
          <w:p w:rsidR="00A22FCB" w:rsidRPr="001D43A0" w:rsidRDefault="00A22FCB" w:rsidP="008A07D8">
            <w:pPr>
              <w:numPr>
                <w:ilvl w:val="0"/>
                <w:numId w:val="56"/>
              </w:numPr>
              <w:bidi/>
              <w:spacing w:line="276" w:lineRule="auto"/>
              <w:rPr>
                <w:rFonts w:ascii="Arabic Typesetting" w:hAnsi="Arabic Typesetting" w:cs="Arabic Typesetting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0000FF"/>
                <w:sz w:val="28"/>
                <w:szCs w:val="28"/>
                <w:rtl/>
                <w:lang w:bidi="ar-DZ"/>
              </w:rPr>
              <w:t>مُدوّر عدد حقيقي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  <w:t>تعريف</w:t>
            </w:r>
          </w:p>
          <w:p w:rsidR="00A22FCB" w:rsidRPr="001D43A0" w:rsidRDefault="00A22FCB" w:rsidP="00B74664">
            <w:pPr>
              <w:bidi/>
              <w:spacing w:line="276" w:lineRule="auto"/>
              <w:ind w:left="430"/>
              <w:rPr>
                <w:rFonts w:ascii="Arabic Typesetting" w:hAnsi="Arabic Typesetting" w:cs="Arabic Typesetting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sym w:font="Euclid Math One" w:char="F041"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عدد حقيقي مكتوب في شكله العشري، وليكن </w:t>
            </w:r>
            <w:r w:rsidRPr="001D43A0">
              <w:rPr>
                <w:rFonts w:ascii="Arabic Typesetting" w:hAnsi="Arabic Typesetting" w:cs="Arabic Typesetting"/>
                <w:noProof/>
                <w:position w:val="-6"/>
                <w:sz w:val="28"/>
                <w:szCs w:val="28"/>
                <w:lang w:val="en-US" w:eastAsia="en-US"/>
              </w:rPr>
              <w:drawing>
                <wp:inline distT="0" distB="0" distL="0" distR="0" wp14:anchorId="35670087" wp14:editId="4B8C1807">
                  <wp:extent cx="142875" cy="180975"/>
                  <wp:effectExtent l="19050" t="0" r="9525" b="0"/>
                  <wp:docPr id="41" name="Imag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رقمه العشر</w:t>
            </w:r>
            <w:r w:rsidRPr="001D43A0">
              <w:rPr>
                <w:rFonts w:ascii="Arabic Typesetting" w:hAnsi="Arabic Typesetting" w:cs="Arabic Typesetting"/>
                <w:i/>
                <w:sz w:val="28"/>
                <w:szCs w:val="28"/>
                <w:rtl/>
                <w:lang w:bidi="ar-DZ"/>
              </w:rPr>
              <w:t>ي ذو الرتبة.</w:t>
            </w:r>
          </w:p>
          <w:p w:rsidR="00A22FCB" w:rsidRPr="001D43A0" w:rsidRDefault="00A22FCB" w:rsidP="00B74664">
            <w:pPr>
              <w:bidi/>
              <w:spacing w:line="276" w:lineRule="auto"/>
              <w:ind w:left="43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نسمّي مُدوّر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sym w:font="Euclid Math One" w:char="F041"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إلى </w:t>
            </w:r>
            <w:r w:rsidRPr="001D43A0">
              <w:rPr>
                <w:rFonts w:ascii="Arabic Typesetting" w:hAnsi="Arabic Typesetting" w:cs="Arabic Typesetting"/>
                <w:noProof/>
                <w:position w:val="-6"/>
                <w:sz w:val="28"/>
                <w:szCs w:val="28"/>
                <w:lang w:val="en-US" w:eastAsia="en-US"/>
              </w:rPr>
              <w:drawing>
                <wp:inline distT="0" distB="0" distL="0" distR="0" wp14:anchorId="5882AE57" wp14:editId="28672BBB">
                  <wp:extent cx="304800" cy="200025"/>
                  <wp:effectExtent l="19050" t="0" r="0" b="0"/>
                  <wp:docPr id="42" name="Imag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العدد الذي نحصل عليه كما يلي:</w:t>
            </w:r>
          </w:p>
          <w:p w:rsidR="00A22FCB" w:rsidRPr="001D43A0" w:rsidRDefault="00A22FCB" w:rsidP="00B74664">
            <w:pPr>
              <w:bidi/>
              <w:spacing w:line="276" w:lineRule="auto"/>
              <w:ind w:left="430" w:right="-360"/>
              <w:rPr>
                <w:rFonts w:ascii="Arabic Typesetting" w:hAnsi="Arabic Typesetting" w:cs="Arabic Typesetting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- إذا كان </w:t>
            </w:r>
            <w:r w:rsidRPr="001D43A0">
              <w:rPr>
                <w:rFonts w:ascii="Arabic Typesetting" w:hAnsi="Arabic Typesetting" w:cs="Arabic Typesetting"/>
                <w:noProof/>
                <w:position w:val="-6"/>
                <w:sz w:val="28"/>
                <w:szCs w:val="28"/>
                <w:lang w:val="en-US" w:eastAsia="en-US"/>
              </w:rPr>
              <w:drawing>
                <wp:inline distT="0" distB="0" distL="0" distR="0" wp14:anchorId="19055C88" wp14:editId="7DBB9EB3">
                  <wp:extent cx="381000" cy="180975"/>
                  <wp:effectExtent l="19050" t="0" r="0" b="0"/>
                  <wp:docPr id="43" name="Imag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، نأخذ العدد بأرقامه العشرية إلى الرقم العشري الذي رتبته</w:t>
            </w:r>
            <w:r w:rsidRPr="001D43A0">
              <w:rPr>
                <w:rFonts w:ascii="Arabic Typesetting" w:hAnsi="Arabic Typesetting" w:cs="Arabic Typesetting"/>
                <w:noProof/>
                <w:position w:val="-10"/>
                <w:sz w:val="28"/>
                <w:szCs w:val="28"/>
                <w:lang w:val="en-US" w:eastAsia="en-US"/>
              </w:rPr>
              <w:drawing>
                <wp:inline distT="0" distB="0" distL="0" distR="0" wp14:anchorId="21C43C4E" wp14:editId="004A38CF">
                  <wp:extent cx="152400" cy="161925"/>
                  <wp:effectExtent l="19050" t="0" r="0" b="0"/>
                  <wp:docPr id="45" name="Imag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i/>
                <w:sz w:val="28"/>
                <w:szCs w:val="28"/>
                <w:rtl/>
                <w:lang w:bidi="ar-DZ"/>
              </w:rPr>
              <w:t xml:space="preserve">، </w:t>
            </w:r>
          </w:p>
          <w:p w:rsidR="00A22FCB" w:rsidRPr="001D43A0" w:rsidRDefault="00A22FCB" w:rsidP="00B74664">
            <w:pPr>
              <w:bidi/>
              <w:spacing w:line="276" w:lineRule="auto"/>
              <w:ind w:left="430" w:right="-36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i/>
                <w:sz w:val="28"/>
                <w:szCs w:val="28"/>
                <w:rtl/>
                <w:lang w:bidi="ar-DZ"/>
              </w:rPr>
              <w:t xml:space="preserve">     و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نضيف1 إلى هذا الرقم.  </w:t>
            </w:r>
          </w:p>
          <w:p w:rsidR="00A22FCB" w:rsidRPr="001D43A0" w:rsidRDefault="00A22FCB" w:rsidP="00B74664">
            <w:pPr>
              <w:bidi/>
              <w:spacing w:line="276" w:lineRule="auto"/>
              <w:ind w:left="43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- إذا كان </w:t>
            </w:r>
            <w:r w:rsidRPr="001D43A0">
              <w:rPr>
                <w:rFonts w:ascii="Cambria Math" w:hAnsi="Cambria Math" w:cs="Arabic Typesetting"/>
                <w:sz w:val="28"/>
                <w:szCs w:val="28"/>
                <w:rtl/>
                <w:lang w:bidi="ar-DZ"/>
              </w:rPr>
              <w:t xml:space="preserve">5 </w:t>
            </w:r>
            <w:r w:rsidRPr="001D43A0">
              <w:rPr>
                <w:rFonts w:ascii="Cambria Math" w:hAnsi="Cambria Math" w:cs="Arabic Typesetting"/>
                <w:noProof/>
                <w:position w:val="-6"/>
                <w:sz w:val="28"/>
                <w:szCs w:val="28"/>
              </w:rPr>
              <w:t xml:space="preserve"> </w:t>
            </w:r>
            <w:r w:rsidRPr="001D43A0">
              <w:rPr>
                <w:rFonts w:ascii="Cambria Math" w:hAnsi="Cambria Math" w:cs="Arabic Typesetting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3A7200B7" wp14:editId="42924A11">
                  <wp:extent cx="142875" cy="180975"/>
                  <wp:effectExtent l="19050" t="0" r="9525" b="0"/>
                  <wp:docPr id="46" name="Imag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Cambria Math" w:hAnsi="Cambria Math" w:cs="Arabic Typesetting"/>
                <w:sz w:val="28"/>
                <w:szCs w:val="28"/>
                <w:lang w:bidi="ar-DZ"/>
              </w:rPr>
              <w:sym w:font="Symbol" w:char="F03C"/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، نأخذ العدد بأرقامه العشرية إلى الرقم العشري الذي رتبته</w:t>
            </w:r>
            <w:r w:rsidRPr="001D43A0">
              <w:rPr>
                <w:rFonts w:ascii="Arabic Typesetting" w:hAnsi="Arabic Typesetting" w:cs="Arabic Typesetting"/>
                <w:noProof/>
                <w:position w:val="-10"/>
                <w:sz w:val="28"/>
                <w:szCs w:val="28"/>
                <w:lang w:val="en-US" w:eastAsia="en-US"/>
              </w:rPr>
              <w:drawing>
                <wp:inline distT="0" distB="0" distL="0" distR="0" wp14:anchorId="01305163" wp14:editId="35AEE2F6">
                  <wp:extent cx="152400" cy="161925"/>
                  <wp:effectExtent l="19050" t="0" r="0" b="0"/>
                  <wp:docPr id="47" name="Imag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.              </w:t>
            </w:r>
          </w:p>
          <w:p w:rsidR="00A22FCB" w:rsidRPr="001D43A0" w:rsidRDefault="00A22FCB" w:rsidP="00B74664">
            <w:pPr>
              <w:bidi/>
              <w:spacing w:line="120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</w:p>
          <w:tbl>
            <w:tblPr>
              <w:tblStyle w:val="a4"/>
              <w:bidiVisual/>
              <w:tblW w:w="7556" w:type="dxa"/>
              <w:jc w:val="center"/>
              <w:tblInd w:w="1" w:type="dxa"/>
              <w:tblLayout w:type="fixed"/>
              <w:tblLook w:val="01E0" w:firstRow="1" w:lastRow="1" w:firstColumn="1" w:lastColumn="1" w:noHBand="0" w:noVBand="0"/>
            </w:tblPr>
            <w:tblGrid>
              <w:gridCol w:w="1976"/>
              <w:gridCol w:w="1908"/>
              <w:gridCol w:w="1803"/>
              <w:gridCol w:w="1869"/>
            </w:tblGrid>
            <w:tr w:rsidR="00A22FCB" w:rsidRPr="001D43A0" w:rsidTr="00B74664">
              <w:trPr>
                <w:trHeight w:val="245"/>
                <w:jc w:val="center"/>
              </w:trPr>
              <w:tc>
                <w:tcPr>
                  <w:tcW w:w="1976" w:type="dxa"/>
                  <w:vMerge w:val="restart"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noProof/>
                      <w:position w:val="-10"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1145C05A" wp14:editId="3BF0F87D">
                        <wp:extent cx="1266825" cy="200025"/>
                        <wp:effectExtent l="19050" t="0" r="9525" b="0"/>
                        <wp:docPr id="48" name="Image 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08" w:type="dxa"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  <w:t>المدوّر إلى الوحدة</w:t>
                  </w:r>
                </w:p>
              </w:tc>
              <w:tc>
                <w:tcPr>
                  <w:tcW w:w="1803" w:type="dxa"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  <w:t xml:space="preserve">المدوّر إلى </w:t>
                  </w:r>
                  <w:r w:rsidRPr="001D43A0">
                    <w:rPr>
                      <w:rFonts w:ascii="Arabic Typesetting" w:hAnsi="Arabic Typesetting" w:cs="Arabic Typesetting"/>
                      <w:noProof/>
                      <w:position w:val="-6"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2679AB4E" wp14:editId="24AD8549">
                        <wp:extent cx="276225" cy="200025"/>
                        <wp:effectExtent l="19050" t="0" r="9525" b="0"/>
                        <wp:docPr id="49" name="Image 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869" w:type="dxa"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  <w:t xml:space="preserve">المدوّر إلى </w:t>
                  </w:r>
                  <w:r w:rsidRPr="001D43A0">
                    <w:rPr>
                      <w:rFonts w:ascii="Arabic Typesetting" w:hAnsi="Arabic Typesetting" w:cs="Arabic Typesetting"/>
                      <w:noProof/>
                      <w:position w:val="-6"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2FDF12F8" wp14:editId="1BE77895">
                        <wp:extent cx="276225" cy="200025"/>
                        <wp:effectExtent l="19050" t="0" r="9525" b="0"/>
                        <wp:docPr id="50" name="Image 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22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22FCB" w:rsidRPr="001D43A0" w:rsidTr="00B74664">
              <w:trPr>
                <w:trHeight w:val="164"/>
                <w:jc w:val="center"/>
              </w:trPr>
              <w:tc>
                <w:tcPr>
                  <w:tcW w:w="1976" w:type="dxa"/>
                  <w:vMerge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1908" w:type="dxa"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noProof/>
                      <w:position w:val="-6"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1A09A05B" wp14:editId="7E598DAF">
                        <wp:extent cx="114300" cy="180975"/>
                        <wp:effectExtent l="19050" t="0" r="0" b="0"/>
                        <wp:docPr id="51" name="Image 1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803" w:type="dxa"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noProof/>
                      <w:position w:val="-10"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4C9D6F7B" wp14:editId="4ECA93BB">
                        <wp:extent cx="371475" cy="200025"/>
                        <wp:effectExtent l="19050" t="0" r="9525" b="0"/>
                        <wp:docPr id="52" name="Image 1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869" w:type="dxa"/>
                  <w:vAlign w:val="center"/>
                </w:tcPr>
                <w:p w:rsidR="00A22FCB" w:rsidRPr="001D43A0" w:rsidRDefault="00A22FCB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rFonts w:ascii="Arabic Typesetting" w:hAnsi="Arabic Typesetting" w:cs="Arabic Typesetting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Arabic Typesetting" w:hAnsi="Arabic Typesetting" w:cs="Arabic Typesetting"/>
                      <w:noProof/>
                      <w:position w:val="-10"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4C9242CD" wp14:editId="22199275">
                        <wp:extent cx="523875" cy="200025"/>
                        <wp:effectExtent l="19050" t="0" r="9525" b="0"/>
                        <wp:docPr id="53" name="Image 1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8A07D8">
            <w:pPr>
              <w:pStyle w:val="a3"/>
              <w:numPr>
                <w:ilvl w:val="0"/>
                <w:numId w:val="59"/>
              </w:numPr>
              <w:bidi/>
              <w:spacing w:line="192" w:lineRule="auto"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  <w:t>نشاط 02: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اكتب الأعداد التالية على الشكل </w:t>
            </w:r>
            <m:oMath>
              <m:r>
                <m:rPr>
                  <m:sty m:val="p"/>
                </m:rP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a</m:t>
              </m:r>
              <m: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>×</m:t>
              </m:r>
              <m:sSup>
                <m:sSupPr>
                  <m:ctrlPr>
                    <w:rPr>
                      <w:rFonts w:ascii="Cambria Math" w:hAnsi="Arabic Typesetting" w:cs="Arabic Typesetting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Arabic Typesetting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n</m:t>
                  </m:r>
                </m:sup>
              </m:sSup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أو  </w:t>
            </w:r>
            <m:oMath>
              <m:d>
                <m:dPr>
                  <m:ctrlPr>
                    <w:rPr>
                      <w:rFonts w:ascii="Cambria Math" w:hAnsi="Arabic Typesetting" w:cs="Arabic Typesetting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Arabic Typesetting" w:hAnsi="Arabic Typesetting" w:cs="Arabic Typesetting"/>
                      <w:sz w:val="28"/>
                      <w:szCs w:val="28"/>
                      <w:lang w:bidi="ar-DZ"/>
                    </w:rPr>
                    <m:t>-</m:t>
                  </m:r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a</m:t>
                  </m:r>
                  <m:r>
                    <w:rPr>
                      <w:rFonts w:ascii="Cambria Math" w:hAnsi="Arabic Typesetting" w:cs="Arabic Typesetting"/>
                      <w:sz w:val="28"/>
                      <w:szCs w:val="28"/>
                      <w:lang w:bidi="ar-DZ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Arabic Typesetting" w:cs="Arabic Typesetting"/>
                          <w:i/>
                          <w:sz w:val="28"/>
                          <w:szCs w:val="28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hAnsi="Arabic Typesetting" w:cs="Arabic Typesetting"/>
                          <w:sz w:val="28"/>
                          <w:szCs w:val="28"/>
                          <w:lang w:bidi="ar-DZ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abic Typesetting"/>
                          <w:sz w:val="28"/>
                          <w:szCs w:val="28"/>
                          <w:lang w:bidi="ar-DZ"/>
                        </w:rPr>
                        <m:t>n</m:t>
                      </m:r>
                    </m:sup>
                  </m:sSup>
                </m:e>
              </m:d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حيث  </w:t>
            </w:r>
            <m:oMath>
              <m:r>
                <m:rPr>
                  <m:sty m:val="p"/>
                </m:rP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>1</m:t>
              </m:r>
              <m:r>
                <m:rPr>
                  <m:sty m:val="p"/>
                </m:rPr>
                <w:rPr>
                  <w:rFonts w:ascii="Arabic Typesetting" w:hAnsi="Arabic Typesetting" w:cs="DecoType Naskh Special"/>
                  <w:sz w:val="28"/>
                  <w:szCs w:val="28"/>
                  <w:rtl/>
                  <w:lang w:bidi="ar-DZ"/>
                </w:rPr>
                <m:t>≤</m:t>
              </m:r>
              <m:r>
                <m:rPr>
                  <m:sty m:val="p"/>
                </m:rP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a</m:t>
              </m:r>
              <m:r>
                <m:rPr>
                  <m:sty m:val="p"/>
                </m:rP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>&lt;</m:t>
              </m:r>
              <m: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>10</m:t>
              </m:r>
            </m:oMath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x=1, 95362400      ; y=2,48222781     ; z=0.25785565 ; w=0,682124222</w:t>
            </w:r>
          </w:p>
          <w:p w:rsidR="00A22FCB" w:rsidRPr="001D43A0" w:rsidRDefault="00A22FCB" w:rsidP="008A07D8">
            <w:pPr>
              <w:pStyle w:val="a3"/>
              <w:numPr>
                <w:ilvl w:val="0"/>
                <w:numId w:val="59"/>
              </w:numPr>
              <w:bidi/>
              <w:spacing w:line="192" w:lineRule="auto"/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  <w:t>مناقشة النشاط 02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8A07D8">
            <w:pPr>
              <w:numPr>
                <w:ilvl w:val="0"/>
                <w:numId w:val="57"/>
              </w:numPr>
              <w:tabs>
                <w:tab w:val="clear" w:pos="720"/>
              </w:tabs>
              <w:bidi/>
              <w:ind w:left="277" w:firstLine="0"/>
              <w:rPr>
                <w:rFonts w:ascii="Arabic Typesetting" w:hAnsi="Arabic Typesetting" w:cs="Arabic Typesetting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0000FF"/>
                <w:sz w:val="28"/>
                <w:szCs w:val="28"/>
                <w:rtl/>
                <w:lang w:bidi="ar-DZ"/>
              </w:rPr>
              <w:t xml:space="preserve">الكتابة العلمية </w:t>
            </w:r>
          </w:p>
          <w:p w:rsidR="00A22FCB" w:rsidRPr="001D43A0" w:rsidRDefault="00A22FCB" w:rsidP="00B74664">
            <w:pPr>
              <w:bidi/>
              <w:spacing w:line="120" w:lineRule="auto"/>
              <w:ind w:left="-85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ind w:left="-83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  <w:t>تعريف</w:t>
            </w: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lang w:bidi="ar-DZ"/>
              </w:rPr>
              <w:t xml:space="preserve">          </w:t>
            </w:r>
          </w:p>
          <w:p w:rsidR="00A22FCB" w:rsidRPr="001D43A0" w:rsidRDefault="00A22FCB" w:rsidP="00B74664">
            <w:pPr>
              <w:bidi/>
              <w:spacing w:line="120" w:lineRule="auto"/>
              <w:ind w:left="-85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ind w:left="-85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كتابة عدد عشري على الشكل العلمي، تعني التعبير عنه على الشكل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bidi="ar-DZ"/>
              </w:rPr>
              <w:object w:dxaOrig="700" w:dyaOrig="320">
                <v:shape id="_x0000_i1229" type="#_x0000_t75" style="width:35.25pt;height:15.75pt" o:ole="">
                  <v:imagedata r:id="rId538" o:title=""/>
                </v:shape>
                <o:OLEObject Type="Embed" ProgID="Equation.3" ShapeID="_x0000_i1229" DrawAspect="Content" ObjectID="_1469310987" r:id="rId539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(أو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bidi="ar-DZ"/>
              </w:rPr>
              <w:object w:dxaOrig="880" w:dyaOrig="320">
                <v:shape id="_x0000_i1230" type="#_x0000_t75" style="width:44.25pt;height:15.75pt" o:ole="">
                  <v:imagedata r:id="rId540" o:title=""/>
                </v:shape>
                <o:OLEObject Type="Embed" ProgID="Equation.3" ShapeID="_x0000_i1230" DrawAspect="Content" ObjectID="_1469310988" r:id="rId541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)     حيث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bidi="ar-DZ"/>
              </w:rPr>
              <w:object w:dxaOrig="200" w:dyaOrig="220">
                <v:shape id="_x0000_i1231" type="#_x0000_t75" style="width:9.75pt;height:11.25pt" o:ole="">
                  <v:imagedata r:id="rId542" o:title=""/>
                </v:shape>
                <o:OLEObject Type="Embed" ProgID="Equation.3" ShapeID="_x0000_i1231" DrawAspect="Content" ObjectID="_1469310989" r:id="rId543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عدد عشري يحقق  </w:t>
            </w:r>
            <m:oMath>
              <m:r>
                <m:rPr>
                  <m:sty m:val="p"/>
                </m:rP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 xml:space="preserve">  1</m:t>
              </m:r>
              <m:r>
                <m:rPr>
                  <m:sty m:val="p"/>
                </m:rPr>
                <w:rPr>
                  <w:rFonts w:ascii="Arabic Typesetting" w:hAnsi="Arabic Typesetting" w:cs="DecoType Naskh Special"/>
                  <w:sz w:val="28"/>
                  <w:szCs w:val="28"/>
                  <w:rtl/>
                  <w:lang w:bidi="ar-DZ"/>
                </w:rPr>
                <m:t>≤</m:t>
              </m:r>
              <m:r>
                <m:rPr>
                  <m:sty m:val="p"/>
                </m:rP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a</m:t>
              </m:r>
              <m:r>
                <m:rPr>
                  <m:sty m:val="p"/>
                </m:rP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>&lt;</m:t>
              </m:r>
              <m:r>
                <w:rPr>
                  <w:rFonts w:ascii="Cambria Math" w:hAnsi="Arabic Typesetting" w:cs="Arabic Typesetting"/>
                  <w:sz w:val="28"/>
                  <w:szCs w:val="28"/>
                  <w:lang w:bidi="ar-DZ"/>
                </w:rPr>
                <m:t>10</m:t>
              </m:r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و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bidi="ar-DZ"/>
              </w:rPr>
              <w:object w:dxaOrig="200" w:dyaOrig="220">
                <v:shape id="_x0000_i1232" type="#_x0000_t75" style="width:9.75pt;height:11.25pt" o:ole="">
                  <v:imagedata r:id="rId544" o:title=""/>
                </v:shape>
                <o:OLEObject Type="Embed" ProgID="Equation.3" ShapeID="_x0000_i1232" DrawAspect="Content" ObjectID="_1469310990" r:id="rId545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عدد صحيح نسبي.</w:t>
            </w:r>
          </w:p>
          <w:p w:rsidR="00A22FCB" w:rsidRPr="001D43A0" w:rsidRDefault="00A22FCB" w:rsidP="00B74664">
            <w:pPr>
              <w:bidi/>
              <w:spacing w:line="276" w:lineRule="auto"/>
              <w:ind w:left="-85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8A07D8">
            <w:pPr>
              <w:numPr>
                <w:ilvl w:val="0"/>
                <w:numId w:val="57"/>
              </w:numPr>
              <w:tabs>
                <w:tab w:val="clear" w:pos="720"/>
              </w:tabs>
              <w:bidi/>
              <w:ind w:left="277" w:firstLine="0"/>
              <w:rPr>
                <w:rFonts w:ascii="Arabic Typesetting" w:hAnsi="Arabic Typesetting" w:cs="Arabic Typesetting"/>
                <w:color w:val="0000FF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0000FF"/>
                <w:sz w:val="28"/>
                <w:szCs w:val="28"/>
                <w:rtl/>
                <w:lang w:bidi="ar-DZ"/>
              </w:rPr>
              <w:t>رتبة مقدار عدد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لإيجاد رتبة مقدار عدد:</w:t>
            </w:r>
          </w:p>
          <w:p w:rsidR="00A22FCB" w:rsidRPr="001D43A0" w:rsidRDefault="00A22FCB" w:rsidP="008A07D8">
            <w:pPr>
              <w:pStyle w:val="a3"/>
              <w:numPr>
                <w:ilvl w:val="1"/>
                <w:numId w:val="61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نكتب العدد على الشكل العلمي.</w:t>
            </w:r>
          </w:p>
          <w:p w:rsidR="00A22FCB" w:rsidRPr="001D43A0" w:rsidRDefault="00A22FCB" w:rsidP="008A07D8">
            <w:pPr>
              <w:pStyle w:val="a3"/>
              <w:numPr>
                <w:ilvl w:val="1"/>
                <w:numId w:val="62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ندوّر العدد العشري في كتابته العلمية إلى العدد الصحيح الأقرب منه ونحتفظ بقوة 10.</w:t>
            </w: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  <w:t xml:space="preserve"> أمثلة </w:t>
            </w:r>
          </w:p>
          <w:p w:rsidR="00A22FCB" w:rsidRPr="001D43A0" w:rsidRDefault="00A22FCB" w:rsidP="008A07D8">
            <w:pPr>
              <w:numPr>
                <w:ilvl w:val="0"/>
                <w:numId w:val="38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رتبة مقدار العدد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bidi="ar-DZ"/>
              </w:rPr>
              <w:object w:dxaOrig="920" w:dyaOrig="360">
                <v:shape id="_x0000_i1233" type="#_x0000_t75" style="width:45.75pt;height:18pt" o:ole="">
                  <v:imagedata r:id="rId546" o:title=""/>
                </v:shape>
                <o:OLEObject Type="Embed" ProgID="Equation.3" ShapeID="_x0000_i1233" DrawAspect="Content" ObjectID="_1469310991" r:id="rId547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هي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bidi="ar-DZ"/>
              </w:rPr>
              <w:object w:dxaOrig="740" w:dyaOrig="320">
                <v:shape id="_x0000_i1234" type="#_x0000_t75" style="width:36.75pt;height:15.75pt" o:ole="">
                  <v:imagedata r:id="rId548" o:title=""/>
                </v:shape>
                <o:OLEObject Type="Embed" ProgID="Equation.3" ShapeID="_x0000_i1234" DrawAspect="Content" ObjectID="_1469310992" r:id="rId549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numPr>
                <w:ilvl w:val="0"/>
                <w:numId w:val="38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لنعيّن رتبة مقدار العدد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bidi="ar-DZ"/>
              </w:rPr>
              <w:object w:dxaOrig="1640" w:dyaOrig="320">
                <v:shape id="_x0000_i1235" type="#_x0000_t75" style="width:81.75pt;height:15.75pt" o:ole="">
                  <v:imagedata r:id="rId550" o:title=""/>
                </v:shape>
                <o:OLEObject Type="Embed" ProgID="Equation.3" ShapeID="_x0000_i1235" DrawAspect="Content" ObjectID="_1469310993" r:id="rId551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.</w:t>
            </w:r>
          </w:p>
          <w:p w:rsidR="00A22FCB" w:rsidRPr="001D43A0" w:rsidRDefault="00A22FCB" w:rsidP="008A07D8">
            <w:pPr>
              <w:numPr>
                <w:ilvl w:val="1"/>
                <w:numId w:val="38"/>
              </w:numPr>
              <w:bidi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نكتب كلّ حدّ في الجداء على الشكل العلمي:</w:t>
            </w:r>
          </w:p>
          <w:p w:rsidR="00A22FCB" w:rsidRPr="001D43A0" w:rsidRDefault="00A22FCB" w:rsidP="00B74664">
            <w:pPr>
              <w:bidi/>
              <w:ind w:left="360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               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bidi="ar-DZ"/>
              </w:rPr>
              <w:object w:dxaOrig="4140" w:dyaOrig="360">
                <v:shape id="_x0000_i1236" type="#_x0000_t75" style="width:207pt;height:18pt" o:ole="">
                  <v:imagedata r:id="rId552" o:title=""/>
                </v:shape>
                <o:OLEObject Type="Embed" ProgID="Equation.3" ShapeID="_x0000_i1236" DrawAspect="Content" ObjectID="_1469310994" r:id="rId553"/>
              </w:object>
            </w:r>
          </w:p>
          <w:p w:rsidR="00A22FCB" w:rsidRPr="001D43A0" w:rsidRDefault="00A22FCB" w:rsidP="008A07D8">
            <w:pPr>
              <w:numPr>
                <w:ilvl w:val="1"/>
                <w:numId w:val="38"/>
              </w:numPr>
              <w:bidi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ندوّر كلا من العددين العشريين في الكتابتين العلميتين إلى العدد الصحيح الأقرب: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bidi="ar-DZ"/>
              </w:rPr>
              <w:object w:dxaOrig="1560" w:dyaOrig="360">
                <v:shape id="_x0000_i1237" type="#_x0000_t75" style="width:78pt;height:18pt" o:ole="">
                  <v:imagedata r:id="rId554" o:title=""/>
                </v:shape>
                <o:OLEObject Type="Embed" ProgID="Equation.3" ShapeID="_x0000_i1237" DrawAspect="Content" ObjectID="_1469310995" r:id="rId555"/>
              </w:object>
            </w:r>
          </w:p>
          <w:p w:rsidR="00A22FCB" w:rsidRPr="001D43A0" w:rsidRDefault="00A22FCB" w:rsidP="008A07D8">
            <w:pPr>
              <w:numPr>
                <w:ilvl w:val="1"/>
                <w:numId w:val="38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رتبة مقدار العدد </w:t>
            </w:r>
            <w:r w:rsidRPr="001D43A0">
              <w:rPr>
                <w:rFonts w:ascii="Arabic Typesetting" w:hAnsi="Arabic Typesetting" w:cs="Arabic Typesetting"/>
                <w:position w:val="-10"/>
                <w:sz w:val="28"/>
                <w:szCs w:val="28"/>
                <w:lang w:bidi="ar-DZ"/>
              </w:rPr>
              <w:object w:dxaOrig="1640" w:dyaOrig="320">
                <v:shape id="_x0000_i1238" type="#_x0000_t75" style="width:81.75pt;height:15.75pt" o:ole="">
                  <v:imagedata r:id="rId556" o:title=""/>
                </v:shape>
                <o:OLEObject Type="Embed" ProgID="Equation.3" ShapeID="_x0000_i1238" DrawAspect="Content" ObjectID="_1469310996" r:id="rId557"/>
              </w:objec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هي </w:t>
            </w:r>
            <w:r w:rsidRPr="001D43A0">
              <w:rPr>
                <w:rFonts w:ascii="Arabic Typesetting" w:hAnsi="Arabic Typesetting" w:cs="Arabic Typesetting"/>
                <w:position w:val="-6"/>
                <w:sz w:val="28"/>
                <w:szCs w:val="28"/>
                <w:lang w:bidi="ar-DZ"/>
              </w:rPr>
              <w:object w:dxaOrig="740" w:dyaOrig="279">
                <v:shape id="_x0000_i1239" type="#_x0000_t75" style="width:36.75pt;height:14.25pt" o:ole="">
                  <v:imagedata r:id="rId558" o:title=""/>
                </v:shape>
                <o:OLEObject Type="Embed" ProgID="Equation.3" ShapeID="_x0000_i1239" DrawAspect="Content" ObjectID="_1469310997" r:id="rId559"/>
              </w:objec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0000"/>
                <w:sz w:val="28"/>
                <w:szCs w:val="28"/>
                <w:u w:val="single"/>
                <w:rtl/>
                <w:lang w:bidi="ar-DZ"/>
              </w:rPr>
              <w:t>ملاحظات ان وجدت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:</w:t>
            </w: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تمرين ص21 رقم 46 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color w:val="808000"/>
                <w:sz w:val="28"/>
                <w:szCs w:val="28"/>
                <w:rtl/>
                <w:lang w:bidi="ar-DZ"/>
              </w:rPr>
              <w:t>.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احسب، بالاستعانة بالحاسبة، المدور إلى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440" w:dyaOrig="320">
                <v:shape id="_x0000_i1240" type="#_x0000_t75" style="width:21.75pt;height:15.75pt" o:ole="">
                  <v:imagedata r:id="rId560" o:title=""/>
                </v:shape>
                <o:OLEObject Type="Embed" ProgID="Equation.3" ShapeID="_x0000_i1240" DrawAspect="Content" ObjectID="_1469310998" r:id="rId56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لكلّ من الأعداد التالية: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600" w:dyaOrig="620">
                <v:shape id="_x0000_i1241" type="#_x0000_t75" style="width:30pt;height:30.75pt" o:ole="">
                  <v:imagedata r:id="rId562" o:title=""/>
                </v:shape>
                <o:OLEObject Type="Embed" ProgID="Equation.3" ShapeID="_x0000_i1241" DrawAspect="Content" ObjectID="_1469310999" r:id="rId56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؛  </w:t>
            </w:r>
            <w:r w:rsidRPr="001D43A0">
              <w:rPr>
                <w:rFonts w:cs="Arabic Transparent"/>
                <w:noProof/>
                <w:position w:val="-24"/>
                <w:sz w:val="28"/>
                <w:szCs w:val="28"/>
                <w:lang w:val="en-US" w:eastAsia="en-US"/>
              </w:rPr>
              <w:drawing>
                <wp:inline distT="0" distB="0" distL="0" distR="0" wp14:anchorId="4A146021" wp14:editId="0AB8B2B9">
                  <wp:extent cx="228600" cy="390525"/>
                  <wp:effectExtent l="0" t="0" r="0" b="0"/>
                  <wp:docPr id="54" name="Imag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؛ 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859" w:dyaOrig="340">
                <v:shape id="_x0000_i1242" type="#_x0000_t75" style="width:42.75pt;height:17.25pt" o:ole="">
                  <v:imagedata r:id="rId565" o:title=""/>
                </v:shape>
                <o:OLEObject Type="Embed" ProgID="Equation.3" ShapeID="_x0000_i1242" DrawAspect="Content" ObjectID="_1469311000" r:id="rId56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؛   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859" w:dyaOrig="680">
                <v:shape id="_x0000_i1243" type="#_x0000_t75" style="width:42.75pt;height:33.75pt" o:ole="">
                  <v:imagedata r:id="rId567" o:title=""/>
                </v:shape>
                <o:OLEObject Type="Embed" ProgID="Equation.3" ShapeID="_x0000_i1243" DrawAspect="Content" ObjectID="_1469311001" r:id="rId568"/>
              </w:objec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حل 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 xml:space="preserve">تمرين ص21 رقم 49 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color w:val="808000"/>
                <w:sz w:val="28"/>
                <w:szCs w:val="28"/>
                <w:rtl/>
                <w:lang w:bidi="ar-DZ"/>
              </w:rPr>
              <w:t>.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أكتب الأعداد التالية على الشكل العلمي ثمّ أعط رتبة مقدار هذه الأعداد.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580" w:dyaOrig="320">
                <v:shape id="_x0000_i1244" type="#_x0000_t75" style="width:29.25pt;height:15.75pt" o:ole="">
                  <v:imagedata r:id="rId569" o:title=""/>
                </v:shape>
                <o:OLEObject Type="Embed" ProgID="Equation.3" ShapeID="_x0000_i1244" DrawAspect="Content" ObjectID="_1469311002" r:id="rId570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؛ 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600" w:dyaOrig="320">
                <v:shape id="_x0000_i1245" type="#_x0000_t75" style="width:30pt;height:15.75pt" o:ole="">
                  <v:imagedata r:id="rId571" o:title=""/>
                </v:shape>
                <o:OLEObject Type="Embed" ProgID="Equation.3" ShapeID="_x0000_i1245" DrawAspect="Content" ObjectID="_1469311003" r:id="rId57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؛ 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080" w:dyaOrig="360">
                <v:shape id="_x0000_i1246" type="#_x0000_t75" style="width:54pt;height:18pt" o:ole="">
                  <v:imagedata r:id="rId573" o:title=""/>
                </v:shape>
                <o:OLEObject Type="Embed" ProgID="Equation.3" ShapeID="_x0000_i1246" DrawAspect="Content" ObjectID="_1469311004" r:id="rId57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980" w:dyaOrig="320">
                <v:shape id="_x0000_i1247" type="#_x0000_t75" style="width:48.75pt;height:15.75pt" o:ole="">
                  <v:imagedata r:id="rId575" o:title=""/>
                </v:shape>
                <o:OLEObject Type="Embed" ProgID="Equation.3" ShapeID="_x0000_i1247" DrawAspect="Content" ObjectID="_1469311005" r:id="rId576"/>
              </w:objec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 xml:space="preserve">الحل 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276" w:lineRule="auto"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تمرين منزلى :ص 21 رقم 48</w:t>
            </w:r>
          </w:p>
          <w:p w:rsidR="00A22FCB" w:rsidRPr="001D43A0" w:rsidRDefault="00A22FCB" w:rsidP="00B74664">
            <w:pPr>
              <w:bidi/>
              <w:spacing w:line="276" w:lineRule="auto"/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color w:val="FFC000"/>
                <w:sz w:val="28"/>
                <w:szCs w:val="28"/>
                <w:u w:val="single"/>
                <w:rtl/>
                <w:lang w:bidi="ar-DZ"/>
              </w:rPr>
              <w:t>تمرين منزلى :ص 21 رقم 54</w:t>
            </w:r>
          </w:p>
          <w:p w:rsidR="00A22FCB" w:rsidRPr="001D43A0" w:rsidRDefault="00A22FCB" w:rsidP="00B74664">
            <w:pPr>
              <w:tabs>
                <w:tab w:val="left" w:pos="1032"/>
              </w:tabs>
              <w:bidi/>
              <w:spacing w:line="276" w:lineRule="auto"/>
              <w:ind w:left="48"/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  <w:tab/>
            </w:r>
          </w:p>
          <w:p w:rsidR="00A22FCB" w:rsidRPr="001D43A0" w:rsidRDefault="00A22FCB" w:rsidP="00B74664">
            <w:pPr>
              <w:bidi/>
              <w:ind w:left="48"/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708" w:type="dxa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22FCB" w:rsidRPr="001D43A0" w:rsidRDefault="00A22FCB" w:rsidP="00B74664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*نستعمل طريقة التقريب للحصول على قيمة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تقريبية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مناسبة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من طرف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التلاميذ</w:t>
            </w: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22FCB" w:rsidRPr="001D43A0" w:rsidRDefault="00A22FCB" w:rsidP="00B74664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A22FCB" w:rsidRPr="001D43A0" w:rsidRDefault="00A22FCB" w:rsidP="00A22FCB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C16C0E" w:rsidRPr="001D43A0" w:rsidTr="007F41A6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C16C0E" w:rsidRPr="001D43A0" w:rsidTr="007F41A6">
              <w:trPr>
                <w:trHeight w:val="2535"/>
              </w:trPr>
              <w:tc>
                <w:tcPr>
                  <w:tcW w:w="10500" w:type="dxa"/>
                </w:tcPr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ثانوية يحي بن علية 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  <w:t>–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المدية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العابد علي     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القيم المقربة </w:t>
                  </w:r>
                </w:p>
                <w:p w:rsidR="00C16C0E" w:rsidRPr="001D43A0" w:rsidRDefault="00C16C0E" w:rsidP="007F41A6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تحديد رتبة مقدار عدد</w:t>
                  </w:r>
                </w:p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ساعة واحدة</w:t>
                  </w:r>
                </w:p>
              </w:tc>
            </w:tr>
          </w:tbl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C16C0E" w:rsidRPr="001D43A0" w:rsidRDefault="00C16C0E" w:rsidP="00C16C0E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C16C0E" w:rsidRPr="001D43A0" w:rsidTr="007F41A6">
        <w:trPr>
          <w:trHeight w:val="787"/>
        </w:trPr>
        <w:tc>
          <w:tcPr>
            <w:tcW w:w="1039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C16C0E" w:rsidRPr="001D43A0" w:rsidTr="007F41A6">
        <w:trPr>
          <w:trHeight w:val="10196"/>
        </w:trPr>
        <w:tc>
          <w:tcPr>
            <w:tcW w:w="1039" w:type="dxa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لتكن لدينا الاعداد التالية 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2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3</m:t>
                  </m:r>
                </m:sup>
              </m:sSup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6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5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5</m:t>
                  </m:r>
                </m:sup>
              </m:sSup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 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5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03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4</m:t>
                  </m:r>
                </m:sup>
              </m:sSup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Cambria Math" w:hAnsi="Cambria Math" w:cs="Arabic Typesetting"/>
                <w:sz w:val="28"/>
                <w:szCs w:val="28"/>
                <w:lang w:bidi="ar-DZ"/>
              </w:rPr>
              <w:br/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-34,56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3</m:t>
                  </m:r>
                </m:sup>
              </m:sSup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20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,    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>,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0,764</m:t>
              </m:r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 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C16C0E" w:rsidRPr="001D43A0" w:rsidRDefault="00C16C0E" w:rsidP="008A07D8">
            <w:pPr>
              <w:pStyle w:val="a3"/>
              <w:numPr>
                <w:ilvl w:val="0"/>
                <w:numId w:val="67"/>
              </w:num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اعط الكتابة العلمية لهذه الأعداد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</w:p>
          <w:p w:rsidR="00C16C0E" w:rsidRPr="001D43A0" w:rsidRDefault="00C16C0E" w:rsidP="008A07D8">
            <w:pPr>
              <w:pStyle w:val="a3"/>
              <w:numPr>
                <w:ilvl w:val="0"/>
                <w:numId w:val="67"/>
              </w:num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دور الاعداد في السؤال 1- الئ العدد العشري الذي يليه مع الاحتفاظ بالقوى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 الكتابة العلمية لهذه الاعداد 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 xml:space="preserve"> </w:t>
            </w:r>
          </w:p>
          <w:p w:rsidR="00C16C0E" w:rsidRPr="001D43A0" w:rsidRDefault="00C16C0E" w:rsidP="007F41A6">
            <w:pPr>
              <w:bidi/>
              <w:spacing w:line="192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2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3</m:t>
                  </m:r>
                </m:sup>
              </m:sSup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,2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6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5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5</m:t>
                  </m:r>
                </m:sup>
              </m:sSup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 xml:space="preserve">  </m:t>
              </m:r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,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6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5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5</m:t>
                  </m:r>
                </m:sup>
              </m:sSup>
            </m:oMath>
          </w:p>
          <w:p w:rsidR="00C16C0E" w:rsidRPr="001D43A0" w:rsidRDefault="00C16C0E" w:rsidP="007F41A6">
            <w:pPr>
              <w:bidi/>
              <w:spacing w:line="192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5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03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4</m:t>
                  </m:r>
                </m:sup>
              </m:sSup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5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03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4</m:t>
                  </m:r>
                </m:sup>
              </m:sSup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20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,20</m:t>
              </m:r>
            </m:oMath>
          </w:p>
          <w:p w:rsidR="00C16C0E" w:rsidRPr="001D43A0" w:rsidRDefault="00C16C0E" w:rsidP="007F41A6">
            <w:pPr>
              <w:bidi/>
              <w:spacing w:line="19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   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-34,56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3</m:t>
                  </m:r>
                </m:sup>
              </m:sSup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 xml:space="preserve">-3,456×  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,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0,764</m:t>
              </m:r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  </w:t>
            </w:r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> </w:t>
            </w:r>
            <w:r w:rsidRPr="001D43A0"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>7,64×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DZ"/>
                    </w:rPr>
                    <m:t>1</m:t>
                  </m:r>
                </m:sup>
              </m:sSup>
            </m:oMath>
          </w:p>
          <w:p w:rsidR="00C16C0E" w:rsidRPr="001D43A0" w:rsidRDefault="00C16C0E" w:rsidP="007F41A6">
            <w:pPr>
              <w:pStyle w:val="a3"/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C16C0E" w:rsidRPr="001D43A0" w:rsidRDefault="00C16C0E" w:rsidP="008A07D8">
            <w:pPr>
              <w:pStyle w:val="a3"/>
              <w:numPr>
                <w:ilvl w:val="0"/>
                <w:numId w:val="6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تدوير الاعداد في السؤال 1- الئ العدد العشري الذي يليه 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: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,2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6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5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5</m:t>
                  </m:r>
                </m:sup>
              </m:sSup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7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5</m:t>
                  </m:r>
                </m:sup>
              </m:sSup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C16C0E" w:rsidRPr="001D43A0" w:rsidRDefault="00C16C0E" w:rsidP="007F41A6">
            <w:pPr>
              <w:tabs>
                <w:tab w:val="left" w:pos="6297"/>
              </w:tabs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5</m:t>
              </m:r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03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4</m:t>
                  </m:r>
                </m:sup>
              </m:sSup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5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4</m:t>
                  </m:r>
                </m:sup>
              </m:sSup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 xml:space="preserve">1,20 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1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  <w:tab/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 xml:space="preserve">-3,456×  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 w:hint="cs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 xml:space="preserve">-3×  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2</m:t>
                  </m:r>
                </m:sup>
              </m:sSup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Times New Roman" w:hint="cs"/>
                <w:sz w:val="28"/>
                <w:szCs w:val="28"/>
                <w:rtl/>
                <w:lang w:bidi="ar-DZ"/>
              </w:rPr>
              <w:t xml:space="preserve">,  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  <w:rtl/>
                  <w:lang w:bidi="ar-DZ"/>
                </w:rPr>
                <m:t>←</m:t>
              </m:r>
            </m:oMath>
            <w:r w:rsidRPr="001D43A0"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>7,64×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DZ"/>
                    </w:rPr>
                    <m:t>1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 xml:space="preserve"> </m:t>
              </m:r>
            </m:oMath>
            <w:r w:rsidRPr="001D43A0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bidi="ar-DZ"/>
                </w:rPr>
                <m:t>8×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bidi="ar-DZ"/>
                    </w:rPr>
                    <m:t>1</m:t>
                  </m:r>
                </m:sup>
              </m:sSup>
            </m:oMath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ــــعريـــف :</w:t>
            </w:r>
          </w:p>
          <w:p w:rsidR="00C16C0E" w:rsidRPr="001D43A0" w:rsidRDefault="00C16C0E" w:rsidP="008A07D8">
            <w:pPr>
              <w:numPr>
                <w:ilvl w:val="0"/>
                <w:numId w:val="69"/>
              </w:numPr>
              <w:bidi/>
              <w:spacing w:after="200" w:line="276" w:lineRule="auto"/>
              <w:rPr>
                <w:rFonts w:ascii="Arabic Typesetting" w:hAnsi="Arabic Typesetting" w:cs="Arabic Typesetting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b/>
                <w:bCs/>
                <w:color w:val="FF0000"/>
                <w:sz w:val="28"/>
                <w:szCs w:val="28"/>
                <w:rtl/>
                <w:lang w:bidi="ar-DZ"/>
              </w:rPr>
              <w:t>رتبة مقدار عدد</w:t>
            </w:r>
          </w:p>
          <w:p w:rsidR="00C16C0E" w:rsidRPr="001D43A0" w:rsidRDefault="00C16C0E" w:rsidP="007F41A6">
            <w:pPr>
              <w:bidi/>
              <w:spacing w:after="200" w:line="276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لإيجاد رتبة مقدار عدد:</w:t>
            </w:r>
          </w:p>
          <w:p w:rsidR="00C16C0E" w:rsidRPr="001D43A0" w:rsidRDefault="00C16C0E" w:rsidP="008A07D8">
            <w:pPr>
              <w:numPr>
                <w:ilvl w:val="1"/>
                <w:numId w:val="70"/>
              </w:numPr>
              <w:bidi/>
              <w:spacing w:after="200" w:line="276" w:lineRule="auto"/>
              <w:contextualSpacing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نكتب العدد على الشكل العلمي.</w:t>
            </w:r>
          </w:p>
          <w:p w:rsidR="00C16C0E" w:rsidRPr="001D43A0" w:rsidRDefault="00C16C0E" w:rsidP="008A07D8">
            <w:pPr>
              <w:numPr>
                <w:ilvl w:val="1"/>
                <w:numId w:val="71"/>
              </w:numPr>
              <w:bidi/>
              <w:spacing w:after="200" w:line="276" w:lineRule="auto"/>
              <w:contextualSpacing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>ندوّر العدد العشري في كتابته العلمية إلى العدد الصحيح الأقرب منه ونحتفظ بقوة 10.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رتبة مقدار  </w:t>
            </w:r>
            <m:oMath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.5×</m:t>
              </m:r>
              <m:sSup>
                <m:sSupPr>
                  <m:ctrlPr>
                    <w:rPr>
                      <w:rFonts w:ascii="Cambria Math" w:hAnsi="Cambria Math" w:cs="Arabic Typesetting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1</m:t>
                  </m:r>
                </m:sup>
              </m:sSup>
            </m:oMath>
            <w:r w:rsidRPr="001D43A0"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,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2,731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3</m:t>
                  </m:r>
                </m:sup>
              </m:sSup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 xml:space="preserve"> </m:t>
              </m:r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,   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1,668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4</m:t>
                  </m:r>
                </m:sup>
              </m:sSup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 هي كالتالي على الترتيب  </w:t>
            </w:r>
            <m:oMath>
              <m: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2×</m:t>
              </m:r>
              <m:sSup>
                <m:sSupPr>
                  <m:ctrlPr>
                    <w:rPr>
                      <w:rFonts w:ascii="Cambria Math" w:hAnsi="Cambria Math" w:cs="Arabic Typesetting"/>
                      <w:i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1</m:t>
                  </m:r>
                </m:sup>
              </m:sSup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,       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3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3</m:t>
                  </m:r>
                </m:sup>
              </m:sSup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,  </w:t>
            </w:r>
            <m:oMath>
              <m:r>
                <m:rPr>
                  <m:sty m:val="p"/>
                </m:rPr>
                <w:rPr>
                  <w:rFonts w:ascii="Cambria Math" w:hAnsi="Cambria Math" w:cs="Arabic Typesetting"/>
                  <w:sz w:val="28"/>
                  <w:szCs w:val="28"/>
                  <w:lang w:bidi="ar-DZ"/>
                </w:rPr>
                <m:t>2×</m:t>
              </m:r>
              <m:sSup>
                <m:sSupPr>
                  <m:ctrlP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10</m:t>
                  </m:r>
                </m:e>
                <m:sup>
                  <m:r>
                    <w:rPr>
                      <w:rFonts w:ascii="Cambria Math" w:hAnsi="Cambria Math" w:cs="Arabic Typesetting"/>
                      <w:sz w:val="28"/>
                      <w:szCs w:val="28"/>
                      <w:lang w:bidi="ar-DZ"/>
                    </w:rPr>
                    <m:t>-4</m:t>
                  </m:r>
                </m:sup>
              </m:sSup>
            </m:oMath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لاحظات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لتعيين رتبة مقدار لجداء اعداد </w:t>
            </w:r>
          </w:p>
          <w:p w:rsidR="00C16C0E" w:rsidRPr="001D43A0" w:rsidRDefault="00C16C0E" w:rsidP="008A07D8">
            <w:pPr>
              <w:pStyle w:val="a3"/>
              <w:numPr>
                <w:ilvl w:val="1"/>
                <w:numId w:val="71"/>
              </w:num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نعين كل حد في الجداء على الشكل العلمي</w:t>
            </w:r>
          </w:p>
          <w:p w:rsidR="00C16C0E" w:rsidRPr="001D43A0" w:rsidRDefault="00C16C0E" w:rsidP="008A07D8">
            <w:pPr>
              <w:pStyle w:val="a3"/>
              <w:numPr>
                <w:ilvl w:val="1"/>
                <w:numId w:val="71"/>
              </w:num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ندور كلا من هذه الاعداد العشرية في هذه الكتابات العلمية الئ العدد الصحيح الاقرب </w:t>
            </w:r>
          </w:p>
          <w:p w:rsidR="00C16C0E" w:rsidRPr="001D43A0" w:rsidRDefault="00C16C0E" w:rsidP="008A07D8">
            <w:pPr>
              <w:pStyle w:val="a3"/>
              <w:numPr>
                <w:ilvl w:val="1"/>
                <w:numId w:val="71"/>
              </w:num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 xml:space="preserve">بعد الكتابة على الشكل العلمي وتدويره  نتحصل على رتبة مقدار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: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رقم 49 ورقم 52 صفحة 21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منزلي :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رقم 54 ورقم 55 صفحة 21</w:t>
            </w:r>
          </w:p>
        </w:tc>
        <w:tc>
          <w:tcPr>
            <w:tcW w:w="708" w:type="dxa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ناقشة مع التلميذ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ن خلال النشاط والانجاز المقدم من طرف  التلميذ نقدم التعريف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تنجز من طرف التلميذ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C16C0E" w:rsidRPr="001D43A0" w:rsidRDefault="00C16C0E" w:rsidP="00C16C0E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Look w:val="04A0" w:firstRow="1" w:lastRow="0" w:firstColumn="1" w:lastColumn="0" w:noHBand="0" w:noVBand="1"/>
      </w:tblPr>
      <w:tblGrid>
        <w:gridCol w:w="10726"/>
      </w:tblGrid>
      <w:tr w:rsidR="00C16C0E" w:rsidRPr="001D43A0" w:rsidTr="007F41A6">
        <w:trPr>
          <w:trHeight w:val="2797"/>
        </w:trPr>
        <w:tc>
          <w:tcPr>
            <w:tcW w:w="1072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C16C0E" w:rsidRPr="001D43A0" w:rsidTr="007F41A6">
              <w:trPr>
                <w:trHeight w:val="2535"/>
              </w:trPr>
              <w:tc>
                <w:tcPr>
                  <w:tcW w:w="10500" w:type="dxa"/>
                </w:tcPr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ثانوية يحي بن علية 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  <w:t>–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المدية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العابد علي     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>:  الاعداد والحاسبة</w:t>
                  </w:r>
                </w:p>
                <w:p w:rsidR="00C16C0E" w:rsidRPr="001D43A0" w:rsidRDefault="00C16C0E" w:rsidP="007F41A6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ستعمال الالة الحاسبة وتوضيح مزايا وحدود الحاسبة</w:t>
                  </w:r>
                </w:p>
                <w:p w:rsidR="00C16C0E" w:rsidRPr="001D43A0" w:rsidRDefault="00C16C0E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ساعة واحدة</w:t>
                  </w:r>
                </w:p>
              </w:tc>
            </w:tr>
          </w:tbl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C16C0E" w:rsidRPr="001D43A0" w:rsidRDefault="00C16C0E" w:rsidP="00C16C0E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850"/>
        <w:gridCol w:w="8080"/>
        <w:gridCol w:w="567"/>
        <w:gridCol w:w="1418"/>
      </w:tblGrid>
      <w:tr w:rsidR="00C16C0E" w:rsidRPr="001D43A0" w:rsidTr="007F41A6">
        <w:trPr>
          <w:trHeight w:val="787"/>
        </w:trPr>
        <w:tc>
          <w:tcPr>
            <w:tcW w:w="850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8080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567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418" w:type="dxa"/>
            <w:vAlign w:val="center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C16C0E" w:rsidRPr="001D43A0" w:rsidTr="007F41A6">
        <w:trPr>
          <w:trHeight w:val="10196"/>
        </w:trPr>
        <w:tc>
          <w:tcPr>
            <w:tcW w:w="850" w:type="dxa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8080" w:type="dxa"/>
          </w:tcPr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 </w:t>
            </w:r>
          </w:p>
          <w:p w:rsidR="00C16C0E" w:rsidRPr="001D43A0" w:rsidRDefault="00C16C0E" w:rsidP="007F41A6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1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-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احسب  باليد كلا من: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140" w:dyaOrig="340">
                <v:shape id="_x0000_i1248" type="#_x0000_t75" style="width:107.25pt;height:17.25pt" o:ole="">
                  <v:imagedata r:id="rId577" o:title=""/>
                </v:shape>
                <o:OLEObject Type="Embed" ProgID="Equation.3" ShapeID="_x0000_i1248" DrawAspect="Content" ObjectID="_1469311006" r:id="rId578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؛      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1420" w:dyaOrig="620">
                <v:shape id="_x0000_i1249" type="#_x0000_t75" style="width:71.25pt;height:30.75pt" o:ole="">
                  <v:imagedata r:id="rId579" o:title=""/>
                </v:shape>
                <o:OLEObject Type="Embed" ProgID="Equation.3" ShapeID="_x0000_i1249" DrawAspect="Content" ObjectID="_1469311007" r:id="rId580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</w:t>
            </w:r>
          </w:p>
          <w:p w:rsidR="00C16C0E" w:rsidRPr="001D43A0" w:rsidRDefault="00C16C0E" w:rsidP="007F41A6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2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-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باستخدام حاسبة علمية احسب كلا من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140" w:dyaOrig="340">
                <v:shape id="_x0000_i1250" type="#_x0000_t75" style="width:107.25pt;height:17.25pt" o:ole="">
                  <v:imagedata r:id="rId577" o:title=""/>
                </v:shape>
                <o:OLEObject Type="Embed" ProgID="Equation.3" ShapeID="_x0000_i1250" DrawAspect="Content" ObjectID="_1469311008" r:id="rId58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1420" w:dyaOrig="620">
                <v:shape id="_x0000_i1251" type="#_x0000_t75" style="width:71.25pt;height:30.75pt" o:ole="">
                  <v:imagedata r:id="rId579" o:title=""/>
                </v:shape>
                <o:OLEObject Type="Embed" ProgID="Equation.3" ShapeID="_x0000_i1251" DrawAspect="Content" ObjectID="_1469311009" r:id="rId58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3"/>
              </w:numPr>
              <w:bidi/>
              <w:spacing w:line="192" w:lineRule="auto"/>
              <w:rPr>
                <w:rFonts w:cs="Times New Roman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A=</m:t>
              </m:r>
              <m:d>
                <m:dPr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-15+8</m:t>
                  </m:r>
                </m:e>
              </m:d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×2+10=</m:t>
              </m:r>
              <m:d>
                <m:dPr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-7</m:t>
                  </m:r>
                </m:e>
              </m:d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 xml:space="preserve">×2+10=-4 </m:t>
              </m:r>
            </m:oMath>
            <w:r w:rsidRPr="001D43A0">
              <w:rPr>
                <w:rFonts w:cs="Times New Roman" w:hint="cs"/>
                <w:sz w:val="28"/>
                <w:szCs w:val="28"/>
                <w:rtl/>
                <w:lang w:bidi="ar-DZ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bidi="ar-DZ"/>
                </w:rPr>
                <m:t>B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-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 w:rsidRPr="001D43A0">
              <w:rPr>
                <w:rFonts w:cs="Times New Roman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3"/>
              </w:numPr>
              <w:bidi/>
              <w:spacing w:line="192" w:lineRule="auto"/>
              <w:rPr>
                <w:rFonts w:cs="Times New Roman"/>
                <w:b/>
                <w:bCs/>
                <w:color w:val="FFC000"/>
                <w:sz w:val="28"/>
                <w:szCs w:val="28"/>
                <w:u w:val="single"/>
              </w:rPr>
            </w:pPr>
          </w:p>
          <w:p w:rsidR="00C16C0E" w:rsidRPr="001D43A0" w:rsidRDefault="00C16C0E" w:rsidP="007F41A6">
            <w:pPr>
              <w:rPr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باستعمال الحاسبة البيانية  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4"/>
            </w:tblGrid>
            <w:tr w:rsidR="00C16C0E" w:rsidRPr="001D43A0" w:rsidTr="007F41A6">
              <w:trPr>
                <w:trHeight w:val="573"/>
              </w:trPr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)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-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15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+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(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×</m:t>
                      </m:r>
                    </m:oMath>
                  </m:oMathPara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=</w:t>
                  </w:r>
                </w:p>
              </w:tc>
            </w:tr>
          </w:tbl>
          <w:p w:rsidR="00C16C0E" w:rsidRPr="001D43A0" w:rsidRDefault="00C16C0E" w:rsidP="007F41A6">
            <w:pPr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16C0E" w:rsidRPr="001D43A0" w:rsidRDefault="00C16C0E" w:rsidP="007F41A6">
            <w:pPr>
              <w:jc w:val="right"/>
              <w:rPr>
                <w:sz w:val="28"/>
                <w:szCs w:val="28"/>
                <w:rtl/>
                <w:lang w:bidi="ar-DZ"/>
              </w:rPr>
            </w:pP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4"/>
              <w:gridCol w:w="655"/>
            </w:tblGrid>
            <w:tr w:rsidR="00C16C0E" w:rsidRPr="001D43A0" w:rsidTr="007F41A6">
              <w:trPr>
                <w:trHeight w:val="615"/>
              </w:trPr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9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×</m:t>
                      </m:r>
                    </m:oMath>
                  </m:oMathPara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-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÷</m:t>
                      </m:r>
                    </m:oMath>
                  </m:oMathPara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)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12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-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654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(</w:t>
                  </w:r>
                </w:p>
              </w:tc>
              <w:tc>
                <w:tcPr>
                  <w:tcW w:w="655" w:type="dxa"/>
                  <w:vAlign w:val="center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=</w:t>
                  </w:r>
                </w:p>
              </w:tc>
            </w:tr>
          </w:tbl>
          <w:p w:rsidR="00C16C0E" w:rsidRPr="001D43A0" w:rsidRDefault="00C16C0E" w:rsidP="007F41A6">
            <w:pPr>
              <w:rPr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 </w:t>
            </w:r>
            <w:r w:rsidRPr="001D43A0">
              <w:rPr>
                <w:sz w:val="28"/>
                <w:szCs w:val="28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</w:rPr>
              <w:t> </w:t>
            </w:r>
            <w:r w:rsidRPr="001D43A0">
              <w:rPr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sz w:val="28"/>
                <w:szCs w:val="28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1-الاعداد والحاسبة </w:t>
            </w:r>
            <w:r w:rsidRPr="001D43A0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t>:</w:t>
            </w:r>
          </w:p>
          <w:p w:rsidR="00C16C0E" w:rsidRPr="001D43A0" w:rsidRDefault="00C16C0E" w:rsidP="007F41A6">
            <w:pPr>
              <w:bidi/>
              <w:spacing w:line="120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8A07D8">
            <w:pPr>
              <w:pStyle w:val="a3"/>
              <w:numPr>
                <w:ilvl w:val="0"/>
                <w:numId w:val="64"/>
              </w:num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color w:val="0000FF"/>
                <w:sz w:val="28"/>
                <w:szCs w:val="28"/>
                <w:rtl/>
                <w:lang w:bidi="ar-DZ"/>
              </w:rPr>
              <w:t>تمثيل الأعداد في الحاسبة</w:t>
            </w:r>
            <w:r w:rsidRPr="001D43A0">
              <w:rPr>
                <w:rFonts w:cs="Arabic Transparent" w:hint="cs"/>
                <w:color w:val="0000FF"/>
                <w:sz w:val="28"/>
                <w:szCs w:val="28"/>
                <w:rtl/>
                <w:lang w:bidi="ar-DZ"/>
              </w:rPr>
              <w:t> </w:t>
            </w:r>
            <w:r w:rsidRPr="001D43A0">
              <w:rPr>
                <w:rFonts w:cs="Arabic Transparent"/>
                <w:color w:val="0000FF"/>
                <w:sz w:val="28"/>
                <w:szCs w:val="28"/>
                <w:lang w:bidi="ar-DZ"/>
              </w:rPr>
              <w:t>: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5"/>
              </w:numPr>
              <w:jc w:val="right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نتعامل مع العدد بثلاثة انواع وهي</w:t>
            </w:r>
          </w:p>
          <w:tbl>
            <w:tblPr>
              <w:tblStyle w:val="a4"/>
              <w:bidiVisual/>
              <w:tblW w:w="0" w:type="auto"/>
              <w:tblInd w:w="55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695"/>
              <w:gridCol w:w="2696"/>
              <w:gridCol w:w="2696"/>
            </w:tblGrid>
            <w:tr w:rsidR="00C16C0E" w:rsidRPr="001D43A0" w:rsidTr="007F41A6">
              <w:trPr>
                <w:trHeight w:val="392"/>
              </w:trPr>
              <w:tc>
                <w:tcPr>
                  <w:tcW w:w="2695" w:type="dxa"/>
                  <w:shd w:val="clear" w:color="auto" w:fill="auto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bidi/>
                    <w:ind w:left="360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 xml:space="preserve">-القيمة المضبوطة      </w:t>
                  </w:r>
                </w:p>
              </w:tc>
              <w:tc>
                <w:tcPr>
                  <w:tcW w:w="2696" w:type="dxa"/>
                  <w:shd w:val="clear" w:color="auto" w:fill="auto"/>
                </w:tcPr>
                <w:p w:rsidR="00C16C0E" w:rsidRPr="001D43A0" w:rsidRDefault="00C16C0E" w:rsidP="00290370">
                  <w:pPr>
                    <w:pStyle w:val="a3"/>
                    <w:framePr w:hSpace="180" w:wrap="around" w:vAnchor="text" w:hAnchor="text" w:y="1"/>
                    <w:numPr>
                      <w:ilvl w:val="0"/>
                      <w:numId w:val="65"/>
                    </w:numPr>
                    <w:bidi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القيمة الظاهرة</w:t>
                  </w:r>
                </w:p>
              </w:tc>
              <w:tc>
                <w:tcPr>
                  <w:tcW w:w="2696" w:type="dxa"/>
                  <w:shd w:val="clear" w:color="auto" w:fill="auto"/>
                </w:tcPr>
                <w:p w:rsidR="00C16C0E" w:rsidRPr="001D43A0" w:rsidRDefault="00C16C0E" w:rsidP="00290370">
                  <w:pPr>
                    <w:pStyle w:val="a3"/>
                    <w:framePr w:hSpace="180" w:wrap="around" w:vAnchor="text" w:hAnchor="text" w:y="1"/>
                    <w:numPr>
                      <w:ilvl w:val="0"/>
                      <w:numId w:val="65"/>
                    </w:numPr>
                    <w:bidi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القيمة المخزنة</w:t>
                  </w:r>
                </w:p>
              </w:tc>
            </w:tr>
          </w:tbl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1 </w:t>
            </w:r>
            <w:r w:rsidRPr="001D43A0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t>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C16C0E" w:rsidRPr="001D43A0" w:rsidRDefault="00C16C0E" w:rsidP="007F41A6">
            <w:pPr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نجد </w:t>
            </w:r>
            <m:oMath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عند استعمال الحاسبة العلمية التي لها سعة إظهار النتائج بعشرة ارقام فقط </w:t>
            </w:r>
            <w:r w:rsidRPr="001D43A0">
              <w:rPr>
                <w:rFonts w:cs="Times New Roman" w:hint="cs"/>
                <w:sz w:val="28"/>
                <w:szCs w:val="28"/>
                <w:rtl/>
                <w:lang w:bidi="ar-DZ"/>
              </w:rPr>
              <w:t>,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بالنسبة ل   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</m:oMath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قيمة المضبوطة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 xml:space="preserve">1,414213562 </m:t>
              </m:r>
            </m:oMath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القيمة الظاهرة 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1,4142136237</m:t>
              </m:r>
            </m:oMath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القيمة المخزنة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2-تنظيم حساب باليد او بالحاسبة </w:t>
            </w:r>
            <w:r w:rsidRPr="001D43A0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t>:</w:t>
            </w:r>
          </w:p>
          <w:p w:rsidR="00C16C0E" w:rsidRPr="001D43A0" w:rsidRDefault="00C16C0E" w:rsidP="007F41A6">
            <w:pPr>
              <w:bidi/>
              <w:ind w:left="43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ند إجراء حساب ما، نتبع عادة الخطوات التالية احتراما لأولويات العمليات حيث ننجز على   التوالي: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6"/>
              </w:numPr>
              <w:bidi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حسابات داخل الأقواس.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6"/>
              </w:numPr>
              <w:bidi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حسابات المتعلقة بالقوى والجذور التربيعية.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6"/>
              </w:num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مليات الضرب والقسمة حسب ترتيب كتابتها.</w:t>
            </w:r>
          </w:p>
          <w:p w:rsidR="00C16C0E" w:rsidRPr="001D43A0" w:rsidRDefault="00C16C0E" w:rsidP="008A07D8">
            <w:pPr>
              <w:pStyle w:val="a3"/>
              <w:numPr>
                <w:ilvl w:val="0"/>
                <w:numId w:val="66"/>
              </w:num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مليات الجمع والطرح حسب ترتيب كتابتها.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2 </w:t>
            </w:r>
            <w:r w:rsidRPr="001D43A0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t>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</w:t>
            </w:r>
          </w:p>
          <w:p w:rsidR="00C16C0E" w:rsidRPr="001D43A0" w:rsidRDefault="00C16C0E" w:rsidP="007F41A6">
            <w:pPr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   :  </m:t>
              </m:r>
              <m:r>
                <w:rPr>
                  <w:rFonts w:ascii="Cambria Math" w:hAnsi="Cambria Math"/>
                  <w:sz w:val="28"/>
                  <w:szCs w:val="28"/>
                  <w:rtl/>
                  <w:lang w:bidi="ar-DZ"/>
                </w:rPr>
                <m:t xml:space="preserve">كالتالي 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rtl/>
                  <w:lang w:bidi="ar-DZ"/>
                </w:rPr>
                <m:t xml:space="preserve">هو 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 </m:t>
              </m:r>
              <m:r>
                <w:rPr>
                  <w:rFonts w:ascii="Cambria Math" w:hAnsi="Cambria Math"/>
                  <w:sz w:val="28"/>
                  <w:szCs w:val="28"/>
                  <w:rtl/>
                  <w:lang w:bidi="ar-DZ"/>
                </w:rPr>
                <m:t>بالحاسبة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   </m:t>
              </m:r>
              <m:r>
                <m:rPr>
                  <m:sty m:val="p"/>
                </m:rPr>
                <w:rPr>
                  <w:rFonts w:ascii="Cambria Math" w:hAnsi="Cambria Math" w:cs="Arabic Transparent"/>
                  <w:position w:val="-28"/>
                  <w:sz w:val="28"/>
                  <w:szCs w:val="28"/>
                  <w:lang w:bidi="ar-DZ"/>
                </w:rPr>
                <w:object w:dxaOrig="840" w:dyaOrig="700">
                  <v:shape id="_x0000_i1252" type="#_x0000_t75" style="width:42pt;height:35.25pt" o:ole="">
                    <v:imagedata r:id="rId583" o:title=""/>
                  </v:shape>
                  <o:OLEObject Type="Embed" ProgID="Equation.3" ShapeID="_x0000_i1252" DrawAspect="Content" ObjectID="_1469311010" r:id="rId584"/>
                </w:object>
              </m:r>
            </m:oMath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كتابة برنامج حساب العدد</w:t>
            </w:r>
          </w:p>
          <w:p w:rsidR="00C16C0E" w:rsidRPr="001D43A0" w:rsidRDefault="00C16C0E" w:rsidP="007F41A6">
            <w:pPr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                   </w:t>
            </w:r>
          </w:p>
          <w:tbl>
            <w:tblPr>
              <w:tblStyle w:val="a4"/>
              <w:bidiVisual/>
              <w:tblW w:w="0" w:type="auto"/>
              <w:tblInd w:w="44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076"/>
              <w:gridCol w:w="6480"/>
            </w:tblGrid>
            <w:tr w:rsidR="00C16C0E" w:rsidRPr="001D43A0" w:rsidTr="007F41A6">
              <w:trPr>
                <w:trHeight w:val="696"/>
              </w:trPr>
              <w:tc>
                <w:tcPr>
                  <w:tcW w:w="2076" w:type="dxa"/>
                  <w:vAlign w:val="bottom"/>
                </w:tcPr>
                <w:p w:rsidR="00C16C0E" w:rsidRPr="001D43A0" w:rsidRDefault="00C16C0E" w:rsidP="00290370">
                  <w:pPr>
                    <w:framePr w:hSpace="180" w:wrap="around" w:vAnchor="text" w:hAnchor="text" w:y="1"/>
                    <w:bidi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6480" w:type="dxa"/>
                </w:tcPr>
                <w:p w:rsidR="00C16C0E" w:rsidRPr="001D43A0" w:rsidRDefault="00290370" w:rsidP="00290370">
                  <w:pPr>
                    <w:framePr w:hSpace="180" w:wrap="around" w:vAnchor="text" w:hAnchor="text" w:y="1"/>
                    <w:bidi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="Arabic Transparent"/>
                      <w:noProof/>
                      <w:sz w:val="28"/>
                      <w:szCs w:val="28"/>
                      <w:rtl/>
                    </w:rPr>
                    <w:pict>
                      <v:group id="مجموعة 63" o:spid="_x0000_s1205" style="position:absolute;left:0;text-align:left;margin-left:66.05pt;margin-top:2.35pt;width:344.7pt;height:29pt;z-index:251664384;mso-position-horizontal-relative:text;mso-position-vertical-relative:text" coordorigin="830,3791" coordsize="6294,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">
                        <v:roundrect id="AutoShape 66" o:spid="_x0000_s1206" style="position:absolute;left:85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PmE8UA&#10;AADbAAAADwAAAGRycy9kb3ducmV2LnhtbESPQWsCMRSE7wX/Q3iCt5q1yFZWo4hQaMEWqoJ4e2ye&#10;yermZdnEddtf3xQKPQ4z8w2zWPWuFh21ofKsYDLOQBCXXldsFBz2L48zECEia6w9k4IvCrBaDh4W&#10;WGh/50/qdtGIBOFQoAIbY1NIGUpLDsPYN8TJO/vWYUyyNVK3eE9wV8unLMulw4rTgsWGNpbK6+7m&#10;FLzZd5Md9933dHbp6+1z/mFO7qbUaNiv5yAi9fE//Nd+1QryKfx+ST9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M+YTxQAAANsAAAAPAAAAAAAAAAAAAAAAAJgCAABkcnMv&#10;ZG93bnJldi54bWxQSwUGAAAAAAQABAD1AAAAigMAAAAA&#10;">
                          <v:shadow on="t" opacity=".5"/>
                        </v:roundrect>
                        <v:roundrect id="AutoShape 67" o:spid="_x0000_s1207" style="position:absolute;left:127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9DiMUA&#10;AADbAAAADwAAAGRycy9kb3ducmV2LnhtbESPQWsCMRSE74L/IbxCb5qttKusRhGh0EItVAXx9tg8&#10;k203L8smrlt/fVMo9DjMzDfMYtW7WnTUhsqzgodxBoK49Lpio+Cwfx7NQISIrLH2TAq+KcBqORws&#10;sND+yh/U7aIRCcKhQAU2xqaQMpSWHIaxb4iTd/atw5hka6Ru8ZrgrpaTLMulw4rTgsWGNpbKr93F&#10;KXi1W5Md993tcfbZ12/T/N2c3EWp+7t+PQcRqY//4b/2i1aQP8Hvl/QD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f0OIxQAAANsAAAAPAAAAAAAAAAAAAAAAAJgCAABkcnMv&#10;ZG93bnJldi54bWxQSwUGAAAAAAQABAD1AAAAigMAAAAA&#10;">
                          <v:shadow on="t" opacity=".5"/>
                        </v:roundrect>
                        <v:roundrect id="AutoShape 68" o:spid="_x0000_s1208" style="position:absolute;left:169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3d/8UA&#10;AADbAAAADwAAAGRycy9kb3ducmV2LnhtbESPQWsCMRSE7wX/Q3hCbzVrka2sRhFBqFALVaH09tg8&#10;k203L8smrmt/fVMQPA4z8w0zX/auFh21ofKsYDzKQBCXXldsFBwPm6cpiBCRNdaeScGVAiwXg4c5&#10;Ftpf+IO6fTQiQTgUqMDG2BRShtKSwzDyDXHyTr51GJNsjdQtXhLc1fI5y3LpsOK0YLGhtaXyZ392&#10;CrZ2Z7LPQ/c7mX739dtL/m6+3Fmpx2G/moGI1Md7+NZ+1QryHP6/pB8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rd3/xQAAANsAAAAPAAAAAAAAAAAAAAAAAJgCAABkcnMv&#10;ZG93bnJldi54bWxQSwUGAAAAAAQABAD1AAAAigMAAAAA&#10;">
                          <v:shadow on="t" opacity=".5"/>
                        </v:roundrect>
                        <v:roundrect id="AutoShape 69" o:spid="_x0000_s1209" style="position:absolute;left:211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F4ZMUA&#10;AADbAAAADwAAAGRycy9kb3ducmV2LnhtbESPQWsCMRSE7wX/Q3iCt5q1yCqrUUQotNAWqoJ4e2ye&#10;yermZdnEddtf3xQKPQ4z8w2zXPeuFh21ofKsYDLOQBCXXldsFBz2z49zECEia6w9k4IvCrBeDR6W&#10;WGh/50/qdtGIBOFQoAIbY1NIGUpLDsPYN8TJO/vWYUyyNVK3eE9wV8unLMulw4rTgsWGtpbK6+7m&#10;FLzad5Md9933dH7p67dZ/mFO7qbUaNhvFiAi9fE//Nd+0QryGf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4XhkxQAAANsAAAAPAAAAAAAAAAAAAAAAAJgCAABkcnMv&#10;ZG93bnJldi54bWxQSwUGAAAAAAQABAD1AAAAigMAAAAA&#10;">
                          <v:shadow on="t" opacity=".5"/>
                        </v:roundrect>
                        <v:roundrect id="AutoShape 70" o:spid="_x0000_s1210" style="position:absolute;left:253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7sFsIA&#10;AADbAAAADwAAAGRycy9kb3ducmV2LnhtbERPXWvCMBR9H/gfwhX2NlPHqFKNIoKwwSaoA/Ht0lyT&#10;anNTmli7/frlQdjj4XzPl72rRUdtqDwrGI8yEMSl1xUbBd+HzcsURIjIGmvPpOCHAiwXg6c5Ftrf&#10;eUfdPhqRQjgUqMDG2BRShtKSwzDyDXHizr51GBNsjdQt3lO4q+VrluXSYcWpwWJDa0vldX9zCj7s&#10;l8mOh+73bXrp689JvjUnd1PqedivZiAi9fFf/HC/awV5Gpu+pB8gF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fuwWwgAAANsAAAAPAAAAAAAAAAAAAAAAAJgCAABkcnMvZG93&#10;bnJldi54bWxQSwUGAAAAAAQABAD1AAAAhwMAAAAA&#10;">
                          <v:shadow on="t" opacity=".5"/>
                        </v:roundrect>
                        <v:roundrect id="AutoShape 71" o:spid="_x0000_s1211" style="position:absolute;left:295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JJjcUA&#10;AADbAAAADwAAAGRycy9kb3ducmV2LnhtbESPQWsCMRSE7wX/Q3gFbzXbIltdjSIFwUItVAXx9tg8&#10;k203L8smrtv+elMo9DjMzDfMfNm7WnTUhsqzgsdRBoK49Lpio+CwXz9MQISIrLH2TAq+KcByMbib&#10;Y6H9lT+o20UjEoRDgQpsjE0hZSgtOQwj3xAn7+xbhzHJ1kjd4jXBXS2fsiyXDitOCxYberFUfu0u&#10;TsGr3ZrsuO9+xpPPvn57zt/NyV2UGt73qxmISH38D/+1N1pBPoXfL+kH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MkmNxQAAANsAAAAPAAAAAAAAAAAAAAAAAJgCAABkcnMv&#10;ZG93bnJldi54bWxQSwUGAAAAAAQABAD1AAAAigMAAAAA&#10;">
                          <v:shadow on="t" opacity=".5"/>
                        </v:roundrect>
                        <v:roundrect id="AutoShape 72" o:spid="_x0000_s1212" style="position:absolute;left:337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F2zcIA&#10;AADbAAAADwAAAGRycy9kb3ducmV2LnhtbERPXWvCMBR9F/YfwhX2pqljqFTTMgaDDdxgKohvl+aa&#10;1DU3pYm17tcvDwMfD+d7XQ6uET11ofasYDbNQBBXXtdsFOx3b5MliBCRNTaeScGNApTFw2iNufZX&#10;/qZ+G41IIRxyVGBjbHMpQ2XJYZj6ljhxJ985jAl2RuoOryncNfIpy+bSYc2pwWJLr5aqn+3FKfiw&#10;nyY77Prf5+V5aDaL+Zc5uotSj+PhZQUi0hDv4n/3u1awSOvTl/QDZP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0XbNwgAAANsAAAAPAAAAAAAAAAAAAAAAAJgCAABkcnMvZG93&#10;bnJldi54bWxQSwUGAAAAAAQABAD1AAAAhwMAAAAA&#10;">
                          <v:shadow on="t" opacity=".5"/>
                        </v:roundrect>
                        <v:roundrect id="AutoShape 73" o:spid="_x0000_s1213" style="position:absolute;left:379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3TVsUA&#10;AADbAAAADwAAAGRycy9kb3ducmV2LnhtbESPQWsCMRSE74X+h/AK3mrWIiqrUUqhoNAKVUG8PTbP&#10;ZHXzsmziuu2vNwXB4zAz3zCzRecq0VITSs8KBv0MBHHhdclGwW77+ToBESKyxsozKfilAIv589MM&#10;c+2v/EPtJhqRIBxyVGBjrHMpQ2HJYej7mjh5R984jEk2RuoGrwnuKvmWZSPpsOS0YLGmD0vFeXNx&#10;Clb222T7bfs3nJy66ms8WpuDuyjVe+nepyAidfERvreXWsF4AP9f0g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ndNWxQAAANsAAAAPAAAAAAAAAAAAAAAAAJgCAABkcnMv&#10;ZG93bnJldi54bWxQSwUGAAAAAAQABAD1AAAAigMAAAAA&#10;">
                          <v:shadow on="t" opacity=".5"/>
                        </v:roundrect>
                        <v:roundrect id="AutoShape 74" o:spid="_x0000_s1214" style="position:absolute;left:4224;top:3811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9NIcUA&#10;AADbAAAADwAAAGRycy9kb3ducmV2LnhtbESPQWsCMRSE74X+h/AK3mq2IiqrUUqh0IIt6BbE22Pz&#10;TFY3L8smrmt/fSMIPQ4z8w2zWPWuFh21ofKs4GWYgSAuva7YKPgp3p9nIEJE1lh7JgVXCrBaPj4s&#10;MNf+whvqttGIBOGQowIbY5NLGUpLDsPQN8TJO/jWYUyyNVK3eElwV8tRlk2kw4rTgsWG3iyVp+3Z&#10;Kfi0XybbFd3veHbs6/V08m327qzU4Kl/nYOI1Mf/8L39oRVMR3D7k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T00hxQAAANsAAAAPAAAAAAAAAAAAAAAAAJgCAABkcnMv&#10;ZG93bnJldi54bWxQSwUGAAAAAAQABAD1AAAAigMAAAAA&#10;">
                          <v:shadow on="t" opacity=".5"/>
                        </v:roundrect>
                        <v:roundrect id="AutoShape 75" o:spid="_x0000_s1215" style="position:absolute;left:4644;top:3811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PousUA&#10;AADbAAAADwAAAGRycy9kb3ducmV2LnhtbESPQWsCMRSE7wX/Q3hCbzWrLSqrUUQoVLCCWii9PTbP&#10;ZNvNy7KJ67a/3ghCj8PMfMPMl52rREtNKD0rGA4yEMSF1yUbBR/H16cpiBCRNVaeScEvBVgueg9z&#10;zLW/8J7aQzQiQTjkqMDGWOdShsKSwzDwNXHyTr5xGJNsjNQNXhLcVXKUZWPpsOS0YLGmtaXi53B2&#10;Cjb23WSfx/bvZfrdVdvJeGe+3Fmpx363moGI1MX/8L39phVMnuH2Jf0A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A+i6xQAAANsAAAAPAAAAAAAAAAAAAAAAAJgCAABkcnMv&#10;ZG93bnJldi54bWxQSwUGAAAAAAQABAD1AAAAigMAAAAA&#10;">
                          <v:shadow on="t" opacity=".5"/>
                        </v:roundrect>
                        <v:roundrect id="AutoShape 76" o:spid="_x0000_s1216" style="position:absolute;left:507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pwzsUA&#10;AADbAAAADwAAAGRycy9kb3ducmV2LnhtbESPQWsCMRSE7wX/Q3hCbzXbIiqrUYogtGCFakG8PTbP&#10;ZHXzsmziuvbXm4LQ4zAz3zCzRecq0VITSs8KXgcZCOLC65KNgp/d6mUCIkRkjZVnUnCjAIt572mG&#10;ufZX/qZ2G41IEA45KrAx1rmUobDkMAx8TZy8o28cxiQbI3WD1wR3lXzLspF0WHJasFjT0lJx3l6c&#10;gk/7ZbL9rv0dTk5dtR6PNubgLko997v3KYhIXfwPP9ofWsF4CH9f0g+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6nDOxQAAANsAAAAPAAAAAAAAAAAAAAAAAJgCAABkcnMv&#10;ZG93bnJldi54bWxQSwUGAAAAAAQABAD1AAAAigMAAAAA&#10;">
                          <v:shadow on="t" opacity=".5"/>
                        </v:roundrect>
                        <v:roundrect id="AutoShape 77" o:spid="_x0000_s1217" style="position:absolute;left:551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bVVcUA&#10;AADbAAAADwAAAGRycy9kb3ducmV2LnhtbESPQWsCMRSE7wX/Q3hCbzWrtCqrUUQoVLCCWii9PTbP&#10;ZNvNy7KJ67a/3ghCj8PMfMPMl52rREtNKD0rGA4yEMSF1yUbBR/H16cpiBCRNVaeScEvBVgueg9z&#10;zLW/8J7aQzQiQTjkqMDGWOdShsKSwzDwNXHyTr5xGJNsjNQNXhLcVXKUZWPpsOS0YLGmtaXi53B2&#10;Cjb23WSfx/bvefrdVdvJeGe+3Fmpx363moGI1MX/8L39phVMXuD2Jf0A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ptVVxQAAANsAAAAPAAAAAAAAAAAAAAAAAJgCAABkcnMv&#10;ZG93bnJldi54bWxQSwUGAAAAAAQABAD1AAAAigMAAAAA&#10;">
                          <v:shadow on="t" opacity=".5"/>
                        </v:roundrect>
                        <v:roundrect id="AutoShape 78" o:spid="_x0000_s1218" style="position:absolute;left:593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RLIsUA&#10;AADbAAAADwAAAGRycy9kb3ducmV2LnhtbESPQWsCMRSE7wX/Q3iCt5q1yCqrUUQotNAWqoJ4e2ye&#10;yermZdnEddtf3xQKPQ4z8w2zXPeuFh21ofKsYDLOQBCXXldsFBz2z49zECEia6w9k4IvCrBeDR6W&#10;WGh/50/qdtGIBOFQoAIbY1NIGUpLDsPYN8TJO/vWYUyyNVK3eE9wV8unLMulw4rTgsWGtpbK6+7m&#10;FLzad5Md9933dH7p67dZ/mFO7qbUaNhvFiAi9fE//Nd+0QpmOfx+S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dEsixQAAANsAAAAPAAAAAAAAAAAAAAAAAJgCAABkcnMv&#10;ZG93bnJldi54bWxQSwUGAAAAAAQABAD1AAAAigMAAAAA&#10;">
                          <v:shadow on="t" opacity=".5"/>
                        </v:roundrect>
                        <v:roundrect id="AutoShape 79" o:spid="_x0000_s1219" style="position:absolute;left:6351;top:3807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juucUA&#10;AADbAAAADwAAAGRycy9kb3ducmV2LnhtbESPQWsCMRSE70L/Q3iCN81axJXVKKVQUGiFaqF4e2xe&#10;k203L8smrtv+elMQPA4z8w2z2vSuFh21ofKsYDrJQBCXXldsFHwcX8YLECEia6w9k4JfCrBZPwxW&#10;WGh/4XfqDtGIBOFQoAIbY1NIGUpLDsPEN8TJ+/Ktw5hka6Ru8ZLgrpaPWTaXDitOCxYberZU/hzO&#10;TsHOvpns89j9zRbfff2az/fm5M5KjYb90xJEpD7ew7f2VivIc/j/kn6AX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OO65xQAAANsAAAAPAAAAAAAAAAAAAAAAAJgCAABkcnMv&#10;ZG93bnJldi54bWxQSwUGAAAAAAQABAD1AAAAigMAAAAA&#10;">
                          <v:shadow on="t" opacity=".5"/>
                        </v:roundrect>
                        <v:roundrect id="AutoShape 80" o:spid="_x0000_s1220" style="position:absolute;left:6764;top:3811;width:360;height:540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d6y8IA&#10;AADbAAAADwAAAGRycy9kb3ducmV2LnhtbERPXWvCMBR9F/YfwhX2pqljqFTTMgaDDdxgKohvl+aa&#10;1DU3pYm17tcvDwMfD+d7XQ6uET11ofasYDbNQBBXXtdsFOx3b5MliBCRNTaeScGNApTFw2iNufZX&#10;/qZ+G41IIRxyVGBjbHMpQ2XJYZj6ljhxJ985jAl2RuoOryncNfIpy+bSYc2pwWJLr5aqn+3FKfiw&#10;nyY77Prf5+V5aDaL+Zc5uotSj+PhZQUi0hDv4n/3u1awSGPTl/QDZP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p3rLwgAAANsAAAAPAAAAAAAAAAAAAAAAAJgCAABkcnMvZG93&#10;bnJldi54bWxQSwUGAAAAAAQABAD1AAAAhwMAAAAA&#10;">
                          <v:shadow on="t" opacity=".5"/>
                        </v:roundrect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81" o:spid="_x0000_s1221" type="#_x0000_t202" style="position:absolute;left:1244;top:3891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jc w:val="center"/>
                                  <w:rPr>
                                    <w:b/>
                                    <w:bCs/>
                                    <w:lang w:bidi="ar-DZ"/>
                                  </w:rPr>
                                </w:pPr>
                                <w:r w:rsidRPr="00556D9B">
                                  <w:rPr>
                                    <w:rFonts w:hint="cs"/>
                                    <w:b/>
                                    <w:bCs/>
                                    <w:rtl/>
                                    <w:lang w:bidi="ar-DZ"/>
                                  </w:rPr>
                                  <w:t>×</w:t>
                                </w:r>
                              </w:p>
                            </w:txbxContent>
                          </v:textbox>
                        </v:shape>
                        <v:shape id="Text Box 82" o:spid="_x0000_s1222" type="#_x0000_t202" style="position:absolute;left:830;top:3879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556D9B">
                                  <w:rPr>
                                    <w:b/>
                                    <w:bCs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83" o:spid="_x0000_s1223" type="#_x0000_t202" style="position:absolute;left:1664;top:3867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556D9B">
                                  <w:rPr>
                                    <w:b/>
                                    <w:bCs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84" o:spid="_x0000_s1224" type="#_x0000_t202" style="position:absolute;left:2104;top:3871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556D9B">
                                  <w:rPr>
                                    <w:b/>
                                    <w:bCs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85" o:spid="_x0000_s1225" type="#_x0000_t202" style="position:absolute;left:2497;top:3935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  <v:textbox>
                            <w:txbxContent>
                              <w:p w:rsidR="00290370" w:rsidRDefault="00290370" w:rsidP="00C16C0E">
                                <w:r w:rsidRPr="00556D9B">
                                  <w:rPr>
                                    <w:b/>
                                    <w:bCs/>
                                  </w:rPr>
                                  <w:t>^</w:t>
                                </w:r>
                                <w:r>
                                  <w:t>£</w:t>
                                </w:r>
                              </w:p>
                            </w:txbxContent>
                          </v:textbox>
                        </v:shape>
                        <v:shape id="Text Box 86" o:spid="_x0000_s1226" type="#_x0000_t202" style="position:absolute;left:2884;top:3831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556D9B">
                                  <w:rPr>
                                    <w:b/>
                                    <w:bCs/>
                                  </w:rPr>
                                  <w:t>(-)</w:t>
                                </w:r>
                              </w:p>
                            </w:txbxContent>
                          </v:textbox>
                        </v:shape>
                        <v:shape id="Text Box 87" o:spid="_x0000_s1227" type="#_x0000_t202" style="position:absolute;left:3357;top:3895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556D9B">
                                  <w:rPr>
                                    <w:b/>
                                    <w:bCs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88" o:spid="_x0000_s1228" type="#_x0000_t202" style="position:absolute;left:3784;top:3791;width:3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556D9B">
                                  <w:rPr>
                                    <w:b/>
                                    <w:bCs/>
                                  </w:rPr>
                                  <w:sym w:font="Symbol" w:char="F0B8"/>
                                </w:r>
                              </w:p>
                            </w:txbxContent>
                          </v:textbox>
                        </v:shape>
                        <v:shape id="Text Box 89" o:spid="_x0000_s1229" type="#_x0000_t202" style="position:absolute;left:4204;top:3831;width:3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      <v:textbox>
                            <w:txbxContent>
                              <w:p w:rsidR="00290370" w:rsidRPr="00556D9B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(</w:t>
                                </w:r>
                              </w:p>
                            </w:txbxContent>
                          </v:textbox>
                        </v:shape>
                        <v:shape id="Text Box 90" o:spid="_x0000_s1230" type="#_x0000_t202" style="position:absolute;left:6764;top:3831;width:3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      <v:textbox>
                            <w:txbxContent>
                              <w:p w:rsidR="00290370" w:rsidRPr="004F446A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  <v:shape id="Text Box 91" o:spid="_x0000_s1231" type="#_x0000_t202" style="position:absolute;left:4624;top:3891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  <v:textbox>
                            <w:txbxContent>
                              <w:p w:rsidR="00290370" w:rsidRPr="004F446A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92" o:spid="_x0000_s1232" type="#_x0000_t202" style="position:absolute;left:5084;top:3871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  <v:textbox>
                            <w:txbxContent>
                              <w:p w:rsidR="00290370" w:rsidRPr="004F446A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shape>
                        <v:shape id="Text Box 93" o:spid="_x0000_s1233" type="#_x0000_t202" style="position:absolute;left:5477;top:3895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    <v:textbox>
                            <w:txbxContent>
                              <w:p w:rsidR="00290370" w:rsidRPr="004F446A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94" o:spid="_x0000_s1234" type="#_x0000_t202" style="position:absolute;left:5944;top:3807;width:3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      <v:textbox>
                            <w:txbxContent>
                              <w:p w:rsidR="00290370" w:rsidRPr="004F446A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.</w:t>
                                </w:r>
                              </w:p>
                            </w:txbxContent>
                          </v:textbox>
                        </v:shape>
                        <v:shape id="Text Box 95" o:spid="_x0000_s1235" type="#_x0000_t202" style="position:absolute;left:6344;top:3891;width:36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      <v:textbox>
                            <w:txbxContent>
                              <w:p w:rsidR="00290370" w:rsidRPr="004F446A" w:rsidRDefault="00290370" w:rsidP="00C16C0E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</w:pict>
                  </w:r>
                </w:p>
                <w:p w:rsidR="00C16C0E" w:rsidRPr="001D43A0" w:rsidRDefault="00C16C0E" w:rsidP="00290370">
                  <w:pPr>
                    <w:framePr w:hSpace="180" w:wrap="around" w:vAnchor="text" w:hAnchor="text" w:y="1"/>
                    <w:bidi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  <w:p w:rsidR="00C16C0E" w:rsidRPr="001D43A0" w:rsidRDefault="00C16C0E" w:rsidP="00290370">
                  <w:pPr>
                    <w:framePr w:hSpace="180" w:wrap="around" w:vAnchor="text" w:hAnchor="text" w:y="1"/>
                    <w:bidi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: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رقم 45 ورقم47 صفحة 21</w:t>
            </w: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C16C0E" w:rsidRPr="001D43A0" w:rsidRDefault="00C16C0E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منزلي : </w:t>
            </w:r>
            <w:r w:rsidRPr="001D43A0">
              <w:rPr>
                <w:rFonts w:ascii="Arabic Typesetting" w:hAnsi="Arabic Typesetting" w:cs="Arabic Typesetting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Arabic Typesetting" w:hAnsi="Arabic Typesetting" w:cs="Arabic Typesetting" w:hint="cs"/>
                <w:sz w:val="28"/>
                <w:szCs w:val="28"/>
                <w:rtl/>
                <w:lang w:bidi="ar-DZ"/>
              </w:rPr>
              <w:t>رقم 46 ورقم 32 صفحة 21 و20</w:t>
            </w:r>
          </w:p>
        </w:tc>
        <w:tc>
          <w:tcPr>
            <w:tcW w:w="567" w:type="dxa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C16C0E" w:rsidRPr="001D43A0" w:rsidRDefault="00C16C0E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ناقشة مع التلميذ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تعود علئ استعمال الحاسبة البيانية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تنجز من طرف التلميذ</w:t>
            </w:r>
          </w:p>
          <w:p w:rsidR="00C16C0E" w:rsidRPr="001D43A0" w:rsidRDefault="00C16C0E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C16C0E" w:rsidRPr="001D43A0" w:rsidRDefault="00C16C0E" w:rsidP="00C16C0E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7A13BD" w:rsidRPr="001D43A0" w:rsidRDefault="007A13BD" w:rsidP="00C16C0E">
      <w:pPr>
        <w:bidi/>
        <w:spacing w:after="0" w:line="192" w:lineRule="auto"/>
        <w:rPr>
          <w:rFonts w:cs="DecoType Naskh Special"/>
          <w:sz w:val="28"/>
          <w:szCs w:val="28"/>
        </w:rPr>
      </w:pPr>
    </w:p>
    <w:p w:rsidR="00C16C0E" w:rsidRPr="001D43A0" w:rsidRDefault="00C16C0E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p w:rsidR="007A13BD" w:rsidRPr="001D43A0" w:rsidRDefault="007A13BD" w:rsidP="007A13BD">
      <w:pPr>
        <w:bidi/>
        <w:rPr>
          <w:rFonts w:cs="DecoType Naskh Special"/>
          <w:sz w:val="28"/>
          <w:szCs w:val="28"/>
          <w:rtl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7A13BD" w:rsidRPr="001D43A0" w:rsidTr="007F41A6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7A13BD" w:rsidRPr="001D43A0" w:rsidTr="007F41A6">
              <w:trPr>
                <w:trHeight w:val="2535"/>
              </w:trPr>
              <w:tc>
                <w:tcPr>
                  <w:tcW w:w="10500" w:type="dxa"/>
                </w:tcPr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                         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حصر عبارة جبرية 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  <w:rtl/>
                    </w:rPr>
                    <w:t>–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عمليات على الحصر </w:t>
                  </w:r>
                </w:p>
                <w:p w:rsidR="007A13BD" w:rsidRPr="001D43A0" w:rsidRDefault="007A13BD" w:rsidP="007F41A6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 xml:space="preserve"> ساعـة  واحدة                                                                                                                           </w:t>
                  </w:r>
                </w:p>
              </w:tc>
            </w:tr>
          </w:tbl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7A13BD" w:rsidRPr="001D43A0" w:rsidRDefault="007A13BD" w:rsidP="007A13BD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lastRenderedPageBreak/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7A13BD" w:rsidRPr="001D43A0" w:rsidTr="007F41A6">
        <w:trPr>
          <w:trHeight w:val="787"/>
        </w:trPr>
        <w:tc>
          <w:tcPr>
            <w:tcW w:w="1039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tcBorders>
              <w:bottom w:val="single" w:sz="4" w:space="0" w:color="000000" w:themeColor="text1"/>
            </w:tcBorders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7A13BD" w:rsidRPr="001D43A0" w:rsidTr="007F41A6">
        <w:trPr>
          <w:trHeight w:val="10196"/>
        </w:trPr>
        <w:tc>
          <w:tcPr>
            <w:tcW w:w="1039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  <w:tcBorders>
              <w:bottom w:val="nil"/>
            </w:tcBorders>
          </w:tcPr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حصر:</w:t>
            </w:r>
          </w:p>
          <w:p w:rsidR="007A13BD" w:rsidRPr="001D43A0" w:rsidRDefault="00290370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مستطيل مستدير الزوايا 16" o:spid="_x0000_s1236" style="position:absolute;left:0;text-align:left;margin-left:4.45pt;margin-top:9.6pt;width:365pt;height:88.4pt;z-index:25166643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مستطيل مستدير الزوايا 16">
                    <w:txbxContent>
                      <w:p w:rsidR="00290370" w:rsidRPr="00D37E01" w:rsidRDefault="00290370" w:rsidP="007A13BD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35275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التعريف </w:t>
                        </w:r>
                        <w:r w:rsidRPr="00D37E01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a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و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b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عددان حقيقيان حيث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a &lt; b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.</w:t>
                        </w:r>
                      </w:p>
                      <w:p w:rsidR="00290370" w:rsidRPr="00D37E01" w:rsidRDefault="00290370" w:rsidP="007A13BD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</w:pP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إذا كانت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object w:dxaOrig="1219" w:dyaOrig="360">
                            <v:shape id="_x0000_i2396" type="#_x0000_t75" style="width:60.75pt;height:15pt" o:ole="" filled="t">
                              <v:imagedata r:id="rId585" o:title=""/>
                            </v:shape>
                            <o:OLEObject Type="Embed" ProgID="Equation.DSMT4" ShapeID="_x0000_i2396" DrawAspect="Content" ObjectID="_1469312085" r:id="rId586"/>
                          </w:objec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فنقول أن العدد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محصور بين العددين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a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و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b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، المجال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[a ; b]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هو حصر للعدد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.</w:t>
                        </w:r>
                      </w:p>
                      <w:p w:rsidR="00290370" w:rsidRPr="007B3807" w:rsidRDefault="00290370" w:rsidP="007A13BD">
                        <w:pPr>
                          <w:bidi/>
                          <w:spacing w:line="168" w:lineRule="auto"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</w:p>
                      <w:p w:rsidR="00290370" w:rsidRPr="00493886" w:rsidRDefault="00290370" w:rsidP="007A13BD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لاحظات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numPr>
                <w:ilvl w:val="0"/>
                <w:numId w:val="72"/>
              </w:numPr>
              <w:tabs>
                <w:tab w:val="num" w:pos="129"/>
              </w:tabs>
              <w:bidi/>
              <w:ind w:left="270" w:hanging="270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[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حصور بين العددي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]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53" type="#_x0000_t75" style="width:60.75pt;height:15pt" o:ole="" filled="t">
                  <v:imagedata r:id="rId585" o:title=""/>
                </v:shape>
                <o:OLEObject Type="Embed" ProgID="Equation.DSMT4" ShapeID="_x0000_i1253" DrawAspect="Content" ObjectID="_1469311011" r:id="rId58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معناه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1359" w:dyaOrig="360">
                <v:shape id="_x0000_i1254" type="#_x0000_t75" style="width:63pt;height:15pt" o:ole="" filled="t">
                  <v:imagedata r:id="rId588" o:title=""/>
                </v:shape>
                <o:OLEObject Type="Embed" ProgID="Equation.DSMT4" ShapeID="_x0000_i1254" DrawAspect="Content" ObjectID="_1469311012" r:id="rId589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2"/>
              </w:numPr>
              <w:tabs>
                <w:tab w:val="num" w:pos="129"/>
              </w:tabs>
              <w:bidi/>
              <w:ind w:left="1028" w:hanging="1028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 &lt; x &lt; 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نقول أن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حصور تماما بين العددي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</w:p>
          <w:p w:rsidR="007A13BD" w:rsidRPr="001D43A0" w:rsidRDefault="007A13BD" w:rsidP="007F41A6">
            <w:pPr>
              <w:bidi/>
              <w:ind w:left="1028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نتائج :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مما سبق لدينا النتائج التالية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412"/>
              </w:tabs>
              <w:bidi/>
              <w:ind w:left="412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55" type="#_x0000_t75" style="width:60.75pt;height:15pt" o:ole="" filled="t">
                  <v:imagedata r:id="rId585" o:title=""/>
                </v:shape>
                <o:OLEObject Type="Embed" ProgID="Equation.DSMT4" ShapeID="_x0000_i1255" DrawAspect="Content" ObjectID="_1469311013" r:id="rId590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400" w:dyaOrig="360">
                <v:shape id="_x0000_i1256" type="#_x0000_t75" style="width:120pt;height:15pt" o:ole="" filled="t">
                  <v:imagedata r:id="rId591" o:title=""/>
                </v:shape>
                <o:OLEObject Type="Embed" ProgID="Equation.DSMT4" ShapeID="_x0000_i1256" DrawAspect="Content" ObjectID="_1469311014" r:id="rId592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412"/>
              </w:tabs>
              <w:bidi/>
              <w:ind w:left="412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57" type="#_x0000_t75" style="width:60.75pt;height:15pt" o:ole="" filled="t">
                  <v:imagedata r:id="rId585" o:title=""/>
                </v:shape>
                <o:OLEObject Type="Embed" ProgID="Equation.DSMT4" ShapeID="_x0000_i1257" DrawAspect="Content" ObjectID="_1469311015" r:id="rId593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c &gt; 0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299" w:dyaOrig="360">
                <v:shape id="_x0000_i1258" type="#_x0000_t75" style="width:114.75pt;height:15pt" o:ole="" filled="t">
                  <v:imagedata r:id="rId594" o:title=""/>
                </v:shape>
                <o:OLEObject Type="Embed" ProgID="Equation.DSMT4" ShapeID="_x0000_i1258" DrawAspect="Content" ObjectID="_1469311016" r:id="rId595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412"/>
              </w:tabs>
              <w:bidi/>
              <w:ind w:left="412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59" type="#_x0000_t75" style="width:60.75pt;height:15pt" o:ole="" filled="t">
                  <v:imagedata r:id="rId585" o:title=""/>
                </v:shape>
                <o:OLEObject Type="Embed" ProgID="Equation.DSMT4" ShapeID="_x0000_i1259" DrawAspect="Content" ObjectID="_1469311017" r:id="rId596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260" type="#_x0000_t75" style="width:63pt;height:15pt" o:ole="" filled="t">
                  <v:imagedata r:id="rId597" o:title=""/>
                </v:shape>
                <o:OLEObject Type="Embed" ProgID="Equation.DSMT4" ShapeID="_x0000_i1260" DrawAspect="Content" ObjectID="_1469311018" r:id="rId59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480" w:dyaOrig="360">
                <v:shape id="_x0000_i1261" type="#_x0000_t75" style="width:123.75pt;height:15pt" o:ole="" filled="t">
                  <v:imagedata r:id="rId599" o:title=""/>
                </v:shape>
                <o:OLEObject Type="Embed" ProgID="Equation.DSMT4" ShapeID="_x0000_i1261" DrawAspect="Content" ObjectID="_1469311019" r:id="rId600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بفرض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موجبان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270"/>
              </w:tabs>
              <w:bidi/>
              <w:ind w:left="270" w:hanging="270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62" type="#_x0000_t75" style="width:60.75pt;height:15pt" o:ole="" filled="t">
                  <v:imagedata r:id="rId585" o:title=""/>
                </v:shape>
                <o:OLEObject Type="Embed" ProgID="Equation.DSMT4" ShapeID="_x0000_i1262" DrawAspect="Content" ObjectID="_1469311020" r:id="rId601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263" type="#_x0000_t75" style="width:63pt;height:15pt" o:ole="" filled="t">
                  <v:imagedata r:id="rId597" o:title=""/>
                </v:shape>
                <o:OLEObject Type="Embed" ProgID="Equation.DSMT4" ShapeID="_x0000_i1263" DrawAspect="Content" ObjectID="_1469311021" r:id="rId60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380" w:dyaOrig="360">
                <v:shape id="_x0000_i1264" type="#_x0000_t75" style="width:119.25pt;height:15pt" o:ole="" filled="t">
                  <v:imagedata r:id="rId603" o:title=""/>
                </v:shape>
                <o:OLEObject Type="Embed" ProgID="Equation.DSMT4" ShapeID="_x0000_i1264" DrawAspect="Content" ObjectID="_1469311022" r:id="rId604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270"/>
              </w:tabs>
              <w:bidi/>
              <w:ind w:left="270" w:hanging="270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65" type="#_x0000_t75" style="width:60.75pt;height:15pt" o:ole="" filled="t">
                  <v:imagedata r:id="rId585" o:title=""/>
                </v:shape>
                <o:OLEObject Type="Embed" ProgID="Equation.DSMT4" ShapeID="_x0000_i1265" DrawAspect="Content" ObjectID="_1469311023" r:id="rId60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860" w:dyaOrig="440">
                <v:shape id="_x0000_i1266" type="#_x0000_t75" style="width:93pt;height:18.75pt" o:ole="" filled="t">
                  <v:imagedata r:id="rId606" o:title=""/>
                </v:shape>
                <o:OLEObject Type="Embed" ProgID="Equation.DSMT4" ShapeID="_x0000_i1266" DrawAspect="Content" ObjectID="_1469311024" r:id="rId607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270"/>
              </w:tabs>
              <w:bidi/>
              <w:ind w:left="270" w:hanging="270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67" type="#_x0000_t75" style="width:60.75pt;height:15pt" o:ole="" filled="t">
                  <v:imagedata r:id="rId585" o:title=""/>
                </v:shape>
                <o:OLEObject Type="Embed" ProgID="Equation.DSMT4" ShapeID="_x0000_i1267" DrawAspect="Content" ObjectID="_1469311025" r:id="rId60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500" w:dyaOrig="360">
                <v:shape id="_x0000_i1268" type="#_x0000_t75" style="width:75pt;height:15pt" o:ole="" filled="t">
                  <v:imagedata r:id="rId609" o:title=""/>
                </v:shape>
                <o:OLEObject Type="Embed" ProgID="Equation.DSMT4" ShapeID="_x0000_i1268" DrawAspect="Content" ObjectID="_1469311026" r:id="rId610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لاحظات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69" type="#_x0000_t75" style="width:60.75pt;height:15pt" o:ole="" filled="t">
                  <v:imagedata r:id="rId585" o:title=""/>
                </v:shape>
                <o:OLEObject Type="Embed" ProgID="Equation.DSMT4" ShapeID="_x0000_i1269" DrawAspect="Content" ObjectID="_1469311027" r:id="rId611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270" type="#_x0000_t75" style="width:63pt;height:15pt" o:ole="" filled="t">
                  <v:imagedata r:id="rId597" o:title=""/>
                </v:shape>
                <o:OLEObject Type="Embed" ProgID="Equation.DSMT4" ShapeID="_x0000_i1270" DrawAspect="Content" ObjectID="_1469311028" r:id="rId61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71" type="#_x0000_t75" style="width:60.75pt;height:15pt" o:ole="" filled="t">
                  <v:imagedata r:id="rId585" o:title=""/>
                </v:shape>
                <o:OLEObject Type="Embed" ProgID="Equation.DSMT4" ShapeID="_x0000_i1271" DrawAspect="Content" ObjectID="_1469311029" r:id="rId613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740" w:dyaOrig="360">
                <v:shape id="_x0000_i1272" type="#_x0000_t75" style="width:87pt;height:15pt" o:ole="" filled="t">
                  <v:imagedata r:id="rId614" o:title=""/>
                </v:shape>
                <o:OLEObject Type="Embed" ProgID="Equation.DSMT4" ShapeID="_x0000_i1272" DrawAspect="Content" ObjectID="_1469311030" r:id="rId61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منه : </w:t>
            </w:r>
          </w:p>
          <w:p w:rsidR="007A13BD" w:rsidRPr="001D43A0" w:rsidRDefault="007A13BD" w:rsidP="007F41A6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73" type="#_x0000_t75" style="width:60.75pt;height:15pt" o:ole="" filled="t">
                  <v:imagedata r:id="rId585" o:title=""/>
                </v:shape>
                <o:OLEObject Type="Embed" ProgID="Equation.DSMT4" ShapeID="_x0000_i1273" DrawAspect="Content" ObjectID="_1469311031" r:id="rId616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274" type="#_x0000_t75" style="width:63pt;height:15pt" o:ole="" filled="t">
                  <v:imagedata r:id="rId597" o:title=""/>
                </v:shape>
                <o:OLEObject Type="Embed" ProgID="Equation.DSMT4" ShapeID="_x0000_i1274" DrawAspect="Content" ObjectID="_1469311032" r:id="rId61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460" w:dyaOrig="360">
                <v:shape id="_x0000_i1275" type="#_x0000_t75" style="width:123pt;height:15pt" o:ole="" filled="t">
                  <v:imagedata r:id="rId618" o:title=""/>
                </v:shape>
                <o:OLEObject Type="Embed" ProgID="Equation.DSMT4" ShapeID="_x0000_i1275" DrawAspect="Content" ObjectID="_1469311033" r:id="rId619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بفرض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موجبان تماما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76" type="#_x0000_t75" style="width:60.75pt;height:15pt" o:ole="" filled="t">
                  <v:imagedata r:id="rId585" o:title=""/>
                </v:shape>
                <o:OLEObject Type="Embed" ProgID="Equation.DSMT4" ShapeID="_x0000_i1276" DrawAspect="Content" ObjectID="_1469311034" r:id="rId620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359" w:dyaOrig="720">
                <v:shape id="_x0000_i1277" type="#_x0000_t75" style="width:68.25pt;height:30.75pt" o:ole="" filled="t">
                  <v:imagedata r:id="rId621" o:title=""/>
                </v:shape>
                <o:OLEObject Type="Embed" ProgID="Equation.DSMT4" ShapeID="_x0000_i1277" DrawAspect="Content" ObjectID="_1469311035" r:id="rId622"/>
              </w:object>
            </w:r>
          </w:p>
          <w:p w:rsidR="007A13BD" w:rsidRPr="001D43A0" w:rsidRDefault="007A13BD" w:rsidP="007F41A6">
            <w:pPr>
              <w:bidi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7A13BD" w:rsidRPr="001D43A0" w:rsidRDefault="007A13BD" w:rsidP="007F41A6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78" type="#_x0000_t75" style="width:60.75pt;height:15pt" o:ole="" filled="t">
                  <v:imagedata r:id="rId585" o:title=""/>
                </v:shape>
                <o:OLEObject Type="Embed" ProgID="Equation.DSMT4" ShapeID="_x0000_i1278" DrawAspect="Content" ObjectID="_1469311036" r:id="rId623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279" type="#_x0000_t75" style="width:63pt;height:15pt" o:ole="" filled="t">
                  <v:imagedata r:id="rId597" o:title=""/>
                </v:shape>
                <o:OLEObject Type="Embed" ProgID="Equation.DSMT4" ShapeID="_x0000_i1279" DrawAspect="Content" ObjectID="_1469311037" r:id="rId624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80" type="#_x0000_t75" style="width:60.75pt;height:15pt" o:ole="" filled="t">
                  <v:imagedata r:id="rId585" o:title=""/>
                </v:shape>
                <o:OLEObject Type="Embed" ProgID="Equation.DSMT4" ShapeID="_x0000_i1280" DrawAspect="Content" ObjectID="_1469311038" r:id="rId62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400" w:dyaOrig="760">
                <v:shape id="_x0000_i1281" type="#_x0000_t75" style="width:69.75pt;height:32.25pt" o:ole="" filled="t">
                  <v:imagedata r:id="rId626" o:title=""/>
                </v:shape>
                <o:OLEObject Type="Embed" ProgID="Equation.DSMT4" ShapeID="_x0000_i1281" DrawAspect="Content" ObjectID="_1469311039" r:id="rId627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ومنه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82" type="#_x0000_t75" style="width:60.75pt;height:15pt" o:ole="" filled="t">
                  <v:imagedata r:id="rId585" o:title=""/>
                </v:shape>
                <o:OLEObject Type="Embed" ProgID="Equation.DSMT4" ShapeID="_x0000_i1282" DrawAspect="Content" ObjectID="_1469311040" r:id="rId62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283" type="#_x0000_t75" style="width:63pt;height:15pt" o:ole="" filled="t">
                  <v:imagedata r:id="rId597" o:title=""/>
                </v:shape>
                <o:OLEObject Type="Embed" ProgID="Equation.DSMT4" ShapeID="_x0000_i1283" DrawAspect="Content" ObjectID="_1469311041" r:id="rId629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400" w:dyaOrig="760">
                <v:shape id="_x0000_i1284" type="#_x0000_t75" style="width:69.75pt;height:32.25pt" o:ole="" filled="t">
                  <v:imagedata r:id="rId630" o:title=""/>
                </v:shape>
                <o:OLEObject Type="Embed" ProgID="Equation.DSMT4" ShapeID="_x0000_i1284" DrawAspect="Content" ObjectID="_1469311042" r:id="rId631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pStyle w:val="a3"/>
              <w:numPr>
                <w:ilvl w:val="0"/>
                <w:numId w:val="74"/>
              </w:numPr>
              <w:bidi/>
              <w:spacing w:line="192" w:lineRule="auto"/>
              <w:ind w:left="412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sz w:val="28"/>
                <w:szCs w:val="28"/>
                <w:rtl/>
                <w:lang w:val="en-US" w:bidi="ar-DZ"/>
              </w:rPr>
              <w:object w:dxaOrig="1219" w:dyaOrig="360">
                <v:shape id="_x0000_i1285" type="#_x0000_t75" style="width:60.75pt;height:15pt" o:ole="" filled="t">
                  <v:imagedata r:id="rId585" o:title=""/>
                </v:shape>
                <o:OLEObject Type="Embed" ProgID="Equation.DSMT4" ShapeID="_x0000_i1285" DrawAspect="Content" ObjectID="_1469311043" r:id="rId63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sz w:val="28"/>
                <w:szCs w:val="28"/>
                <w:rtl/>
                <w:lang w:val="en-US" w:bidi="ar-DZ"/>
              </w:rPr>
              <w:object w:dxaOrig="1260" w:dyaOrig="360">
                <v:shape id="_x0000_i1286" type="#_x0000_t75" style="width:63pt;height:15pt" o:ole="" filled="t">
                  <v:imagedata r:id="rId597" o:title=""/>
                </v:shape>
                <o:OLEObject Type="Embed" ProgID="Equation.DSMT4" ShapeID="_x0000_i1286" DrawAspect="Content" ObjectID="_1469311044" r:id="rId633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sz w:val="28"/>
                <w:szCs w:val="28"/>
                <w:rtl/>
                <w:lang w:val="en-US" w:bidi="ar-DZ"/>
              </w:rPr>
              <w:object w:dxaOrig="2460" w:dyaOrig="360">
                <v:shape id="_x0000_i1287" type="#_x0000_t75" style="width:123pt;height:15pt" o:ole="" filled="t">
                  <v:imagedata r:id="rId618" o:title=""/>
                </v:shape>
                <o:OLEObject Type="Embed" ProgID="Equation.DSMT4" ShapeID="_x0000_i1287" DrawAspect="Content" ObjectID="_1469311045" r:id="rId634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pStyle w:val="a3"/>
              <w:numPr>
                <w:ilvl w:val="0"/>
                <w:numId w:val="74"/>
              </w:numPr>
              <w:bidi/>
              <w:spacing w:line="192" w:lineRule="auto"/>
              <w:ind w:left="412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88" type="#_x0000_t75" style="width:60.75pt;height:15pt" o:ole="" filled="t">
                  <v:imagedata r:id="rId585" o:title=""/>
                </v:shape>
                <o:OLEObject Type="Embed" ProgID="Equation.DSMT4" ShapeID="_x0000_i1288" DrawAspect="Content" ObjectID="_1469311046" r:id="rId63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359" w:dyaOrig="720">
                <v:shape id="_x0000_i1289" type="#_x0000_t75" style="width:68.25pt;height:30.75pt" o:ole="" filled="t">
                  <v:imagedata r:id="rId621" o:title=""/>
                </v:shape>
                <o:OLEObject Type="Embed" ProgID="Equation.DSMT4" ShapeID="_x0000_i1289" DrawAspect="Content" ObjectID="_1469311047" r:id="rId636"/>
              </w:object>
            </w:r>
          </w:p>
          <w:p w:rsidR="007A13BD" w:rsidRPr="001D43A0" w:rsidRDefault="007A13BD" w:rsidP="008A07D8">
            <w:pPr>
              <w:pStyle w:val="a3"/>
              <w:numPr>
                <w:ilvl w:val="0"/>
                <w:numId w:val="74"/>
              </w:numPr>
              <w:bidi/>
              <w:spacing w:line="192" w:lineRule="auto"/>
              <w:ind w:left="412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290" type="#_x0000_t75" style="width:60.75pt;height:15pt" o:ole="" filled="t">
                  <v:imagedata r:id="rId585" o:title=""/>
                </v:shape>
                <o:OLEObject Type="Embed" ProgID="Equation.DSMT4" ShapeID="_x0000_i1290" DrawAspect="Content" ObjectID="_1469311048" r:id="rId63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291" type="#_x0000_t75" style="width:63pt;height:15pt" o:ole="" filled="t">
                  <v:imagedata r:id="rId597" o:title=""/>
                </v:shape>
                <o:OLEObject Type="Embed" ProgID="Equation.DSMT4" ShapeID="_x0000_i1291" DrawAspect="Content" ObjectID="_1469311049" r:id="rId63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400" w:dyaOrig="760">
                <v:shape id="_x0000_i1292" type="#_x0000_t75" style="width:69.75pt;height:32.25pt" o:ole="" filled="t">
                  <v:imagedata r:id="rId630" o:title=""/>
                </v:shape>
                <o:OLEObject Type="Embed" ProgID="Equation.DSMT4" ShapeID="_x0000_i1292" DrawAspect="Content" ObjectID="_1469311050" r:id="rId639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تمرين :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65 صفحة 46 و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70   و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71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صفحة 47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7A13BD" w:rsidRPr="001D43A0" w:rsidRDefault="007A13BD" w:rsidP="007A13BD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7A13BD" w:rsidRPr="001D43A0" w:rsidRDefault="007A13BD" w:rsidP="007A13BD">
      <w:pPr>
        <w:bidi/>
        <w:spacing w:after="0" w:line="192" w:lineRule="auto"/>
        <w:rPr>
          <w:rFonts w:cs="DecoType Naskh Special"/>
          <w:sz w:val="28"/>
          <w:szCs w:val="28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7A13BD" w:rsidRPr="001D43A0" w:rsidTr="007F41A6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7A13BD" w:rsidRPr="001D43A0" w:rsidTr="007F41A6">
              <w:trPr>
                <w:trHeight w:val="2684"/>
              </w:trPr>
              <w:tc>
                <w:tcPr>
                  <w:tcW w:w="10500" w:type="dxa"/>
                </w:tcPr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                         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قيمة المطلقة و المسافة</w:t>
                  </w:r>
                </w:p>
                <w:p w:rsidR="007A13BD" w:rsidRPr="001D43A0" w:rsidRDefault="007A13BD" w:rsidP="007F41A6">
                  <w:pPr>
                    <w:jc w:val="right"/>
                    <w:rPr>
                      <w:rFonts w:asciiTheme="majorBidi" w:hAnsiTheme="majorBidi" w:cs="DecoType Naskh Special"/>
                      <w:i/>
                      <w:sz w:val="28"/>
                      <w:szCs w:val="28"/>
                      <w:rtl/>
                      <w:lang w:val="en-US"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</w:t>
                  </w:r>
                  <w:r w:rsidRPr="001D43A0">
                    <w:rPr>
                      <w:b/>
                      <w:bCs/>
                      <w:sz w:val="28"/>
                      <w:szCs w:val="28"/>
                      <w:rtl/>
                      <w:lang w:bidi="he-IL"/>
                    </w:rPr>
                    <w:t>׃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D43A0">
                    <w:rPr>
                      <w:rFonts w:asciiTheme="majorBidi" w:hAnsiTheme="majorBidi" w:cs="DecoType Naskh Special" w:hint="cs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كتابة عبارة تشتمل رمز القيمة المطلقة على شكل عبارة مكافئة لها بدون رمز القيمة    </w:t>
                  </w:r>
                </w:p>
                <w:p w:rsidR="007A13BD" w:rsidRPr="001D43A0" w:rsidRDefault="007A13BD" w:rsidP="007F41A6">
                  <w:pPr>
                    <w:jc w:val="right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asciiTheme="majorBidi" w:hAnsiTheme="majorBidi" w:cs="DecoType Naskh Special" w:hint="cs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                         المطلقة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 xml:space="preserve"> ساعـة  واحدة                                                                                                                           </w:t>
                  </w:r>
                </w:p>
              </w:tc>
            </w:tr>
          </w:tbl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7A13BD" w:rsidRPr="001D43A0" w:rsidRDefault="007A13BD" w:rsidP="007A13BD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7A13BD" w:rsidRPr="001D43A0" w:rsidTr="007F41A6">
        <w:trPr>
          <w:trHeight w:val="794"/>
        </w:trPr>
        <w:tc>
          <w:tcPr>
            <w:tcW w:w="1039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tcBorders>
              <w:bottom w:val="single" w:sz="4" w:space="0" w:color="000000" w:themeColor="text1"/>
            </w:tcBorders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7A13BD" w:rsidRPr="001D43A0" w:rsidTr="007F41A6">
        <w:trPr>
          <w:trHeight w:val="10283"/>
        </w:trPr>
        <w:tc>
          <w:tcPr>
            <w:tcW w:w="1039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  <w:tcBorders>
              <w:bottom w:val="nil"/>
            </w:tcBorders>
          </w:tcPr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7A13BD" w:rsidRPr="001D43A0" w:rsidRDefault="007A13BD" w:rsidP="007F41A6">
            <w:pPr>
              <w:bidi/>
              <w:spacing w:line="14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</w:p>
          <w:p w:rsidR="007A13BD" w:rsidRPr="001D43A0" w:rsidRDefault="007A13BD" w:rsidP="007F41A6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أرسم مستقيما عدديا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(d)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بدأ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ثم علم النقط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D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ذات الفواصل 6 ، 10 ، 3 - ، 5 -</w:t>
            </w:r>
          </w:p>
          <w:p w:rsidR="007A13BD" w:rsidRPr="001D43A0" w:rsidRDefault="007A13BD" w:rsidP="008A07D8">
            <w:pPr>
              <w:pStyle w:val="a3"/>
              <w:numPr>
                <w:ilvl w:val="0"/>
                <w:numId w:val="75"/>
              </w:num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عين المسافات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D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CD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BC</w:t>
            </w:r>
          </w:p>
          <w:p w:rsidR="007A13BD" w:rsidRPr="001D43A0" w:rsidRDefault="007A13BD" w:rsidP="008A07D8">
            <w:pPr>
              <w:pStyle w:val="a3"/>
              <w:numPr>
                <w:ilvl w:val="0"/>
                <w:numId w:val="75"/>
              </w:num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أنشئ على المستقيم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(d)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النقط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حيث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L = 6</w:t>
            </w:r>
          </w:p>
          <w:p w:rsidR="007A13BD" w:rsidRPr="001D43A0" w:rsidRDefault="007A13BD" w:rsidP="008A07D8">
            <w:pPr>
              <w:pStyle w:val="a3"/>
              <w:numPr>
                <w:ilvl w:val="0"/>
                <w:numId w:val="75"/>
              </w:numPr>
              <w:bidi/>
              <w:spacing w:line="14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لتكن النقط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M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ذات الفاصلة العدد الحقيقي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أحسب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M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.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tabs>
                <w:tab w:val="right" w:pos="7392"/>
              </w:tabs>
              <w:ind w:left="284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نقطتان فاصلتاهما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y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على الترتيب في المستقيم العددي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(d)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tab/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تذكير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:</w:t>
            </w:r>
          </w:p>
          <w:p w:rsidR="007A13BD" w:rsidRPr="001D43A0" w:rsidRDefault="007A13BD" w:rsidP="007F41A6">
            <w:pPr>
              <w:ind w:left="284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المسافة بين نقطتين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هي الفرق بين أكبر فاصلة وأصغر فاصلة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أي : إذا كانت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39" w:dyaOrig="340">
                <v:shape id="_x0000_i1293" type="#_x0000_t75" style="width:32.25pt;height:17.25pt" o:ole="" filled="t">
                  <v:imagedata r:id="rId640" o:title=""/>
                </v:shape>
                <o:OLEObject Type="Embed" ProgID="Equation.DSMT4" ShapeID="_x0000_i1293" DrawAspect="Content" ObjectID="_1469311051" r:id="rId641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B = x - y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وإذا كانت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39" w:dyaOrig="340">
                <v:shape id="_x0000_i1294" type="#_x0000_t75" style="width:32.25pt;height:17.25pt" o:ole="" filled="t">
                  <v:imagedata r:id="rId642" o:title=""/>
                </v:shape>
                <o:OLEObject Type="Embed" ProgID="Equation.DSMT4" ShapeID="_x0000_i1294" DrawAspect="Content" ObjectID="_1469311052" r:id="rId643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B = y - x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8A07D8">
            <w:pPr>
              <w:numPr>
                <w:ilvl w:val="0"/>
                <w:numId w:val="76"/>
              </w:numPr>
              <w:bidi/>
              <w:rPr>
                <w:rFonts w:cs="DecoType Naskh Special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>تعيين المسافات :</w:t>
            </w:r>
          </w:p>
          <w:p w:rsidR="007A13BD" w:rsidRPr="001D43A0" w:rsidRDefault="007A13BD" w:rsidP="007F41A6">
            <w:pPr>
              <w:tabs>
                <w:tab w:val="right" w:pos="7392"/>
              </w:tabs>
              <w:ind w:left="284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A = 6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؛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B = 10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C = 3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D = 5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(المسافة هي عدد حقيقي موجب)</w:t>
            </w:r>
          </w:p>
          <w:p w:rsidR="007A13BD" w:rsidRPr="001D43A0" w:rsidRDefault="007A13BD" w:rsidP="007F41A6">
            <w:pPr>
              <w:tabs>
                <w:tab w:val="right" w:pos="7392"/>
              </w:tabs>
              <w:ind w:left="284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AB = OB - OA = 4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C = OA + OC = 9</w:t>
            </w:r>
          </w:p>
          <w:p w:rsidR="007A13BD" w:rsidRPr="001D43A0" w:rsidRDefault="007A13BD" w:rsidP="007F41A6">
            <w:pPr>
              <w:tabs>
                <w:tab w:val="right" w:pos="7392"/>
              </w:tabs>
              <w:ind w:left="284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CD = OD - OC = 2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C = OB + OC = 16</w:t>
            </w:r>
          </w:p>
          <w:p w:rsidR="007A13BD" w:rsidRPr="001D43A0" w:rsidRDefault="007A13BD" w:rsidP="008A07D8">
            <w:pPr>
              <w:numPr>
                <w:ilvl w:val="0"/>
                <w:numId w:val="76"/>
              </w:numPr>
              <w:bidi/>
              <w:rPr>
                <w:rFonts w:cs="DecoType Naskh Special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إنشاء النقطة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L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 حيث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OL² = 36</w:t>
            </w:r>
          </w:p>
          <w:p w:rsidR="007A13BD" w:rsidRPr="001D43A0" w:rsidRDefault="007A13BD" w:rsidP="007F41A6">
            <w:pPr>
              <w:tabs>
                <w:tab w:val="left" w:pos="3885"/>
                <w:tab w:val="right" w:pos="7392"/>
              </w:tabs>
              <w:ind w:left="284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ab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L = 6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ab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معناه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L² = 36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               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في هذه الحالة توجد نقطتي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'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تناظرتين بالنسبة إلى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ت فاصل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هي 6 فإن فاصل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'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هي 6</w:t>
            </w:r>
          </w:p>
          <w:p w:rsidR="007A13BD" w:rsidRPr="001D43A0" w:rsidRDefault="007A13BD" w:rsidP="008A07D8">
            <w:pPr>
              <w:numPr>
                <w:ilvl w:val="0"/>
                <w:numId w:val="76"/>
              </w:numPr>
              <w:bidi/>
              <w:rPr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حساب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OM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 حيث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x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 هي فاصلة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M</w:t>
            </w:r>
          </w:p>
          <w:p w:rsidR="007A13BD" w:rsidRPr="001D43A0" w:rsidRDefault="007A13BD" w:rsidP="007F41A6">
            <w:pPr>
              <w:bidi/>
              <w:ind w:left="644"/>
              <w:rPr>
                <w:sz w:val="28"/>
                <w:szCs w:val="28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20" w:dyaOrig="300">
                <v:shape id="_x0000_i1295" type="#_x0000_t75" style="width:30.75pt;height:15pt" o:ole="" filled="t">
                  <v:imagedata r:id="rId644" o:title=""/>
                </v:shape>
                <o:OLEObject Type="Embed" ProgID="Equation.DSMT4" ShapeID="_x0000_i1295" DrawAspect="Content" ObjectID="_1469311053" r:id="rId64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M = 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و 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20" w:dyaOrig="300">
                <v:shape id="_x0000_i1296" type="#_x0000_t75" style="width:30.75pt;height:15pt" o:ole="" filled="t">
                  <v:imagedata r:id="rId646" o:title=""/>
                </v:shape>
                <o:OLEObject Type="Embed" ProgID="Equation.DSMT4" ShapeID="_x0000_i1296" DrawAspect="Content" ObjectID="_1469311054" r:id="rId64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M = - 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    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القيمة المطلقة لعدد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حقيقي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 </w:t>
            </w:r>
          </w:p>
          <w:p w:rsidR="007A13BD" w:rsidRPr="001D43A0" w:rsidRDefault="00290370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62" style="position:absolute;left:0;text-align:left;margin-left:7.95pt;margin-top:5.2pt;width:365pt;height:88.4pt;z-index:25166950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>
                    <w:txbxContent>
                      <w:p w:rsidR="00290370" w:rsidRPr="00DE5C20" w:rsidRDefault="00290370" w:rsidP="007A13BD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تعريف</w:t>
                        </w:r>
                        <w:r w:rsidRPr="007B3807"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عدد حقيقي،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M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نقطة من مستقيم مزوّد بمعلم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(O,I)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فاصلتها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.</w:t>
                        </w:r>
                      </w:p>
                      <w:p w:rsidR="00290370" w:rsidRPr="00DE5C20" w:rsidRDefault="00290370" w:rsidP="007A13BD">
                        <w:pPr>
                          <w:bidi/>
                          <w:ind w:left="202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القيمة المطلقة للعدد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00" w:dyaOrig="220">
                            <v:shape id="_x0000_i2397" type="#_x0000_t75" style="width:9.75pt;height:11.25pt" o:ole="">
                              <v:imagedata r:id="rId648" o:title=""/>
                            </v:shape>
                            <o:OLEObject Type="Embed" ProgID="Equation.3" ShapeID="_x0000_i2397" DrawAspect="Content" ObjectID="_1469312086" r:id="rId649"/>
                          </w:objec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هي المسافة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OM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، ونرمز إليها بالرّمز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79" w:dyaOrig="400">
                            <v:shape id="_x0000_i2398" type="#_x0000_t75" style="width:14.25pt;height:20.25pt" o:ole="">
                              <v:imagedata r:id="rId650" o:title=""/>
                            </v:shape>
                            <o:OLEObject Type="Embed" ProgID="Equation.3" ShapeID="_x0000_i2398" DrawAspect="Content" ObjectID="_1469312087" r:id="rId651"/>
                          </w:objec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. ونكتب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999" w:dyaOrig="400">
                            <v:shape id="_x0000_i2399" type="#_x0000_t75" style="width:50.25pt;height:20.25pt" o:ole="">
                              <v:imagedata r:id="rId652" o:title=""/>
                            </v:shape>
                            <o:OLEObject Type="Embed" ProgID="Equation.3" ShapeID="_x0000_i2399" DrawAspect="Content" ObjectID="_1469312088" r:id="rId653"/>
                          </w:objec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.</w:t>
                        </w:r>
                      </w:p>
                      <w:p w:rsidR="00290370" w:rsidRPr="007B3807" w:rsidRDefault="00290370" w:rsidP="007A13BD">
                        <w:pPr>
                          <w:bidi/>
                          <w:spacing w:line="168" w:lineRule="auto"/>
                          <w:ind w:left="113"/>
                          <w:rPr>
                            <w:rFonts w:cs="DecoType Naskh Special"/>
                            <w:i/>
                            <w:szCs w:val="28"/>
                            <w:lang w:bidi="ar-DZ"/>
                          </w:rPr>
                        </w:pPr>
                      </w:p>
                      <w:p w:rsidR="00290370" w:rsidRPr="007B3807" w:rsidRDefault="00290370" w:rsidP="007A13BD">
                        <w:pPr>
                          <w:bidi/>
                          <w:spacing w:line="168" w:lineRule="auto"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</w:p>
                      <w:p w:rsidR="00290370" w:rsidRPr="00493886" w:rsidRDefault="00290370" w:rsidP="007A13BD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290370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63" style="position:absolute;left:0;text-align:left;margin-left:2.7pt;margin-top:11.65pt;width:365pt;height:136.5pt;z-index:25167052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63">
                    <w:txbxContent>
                      <w:p w:rsidR="00290370" w:rsidRDefault="00290370" w:rsidP="007A13BD">
                        <w:pPr>
                          <w:bidi/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نتائج </w:t>
                        </w:r>
                        <w:r w:rsidRPr="007B3807"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</w:p>
                      <w:p w:rsidR="00290370" w:rsidRPr="00063ED0" w:rsidRDefault="00290370" w:rsidP="007A13BD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</w:pP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بما أنّ المسافة موجبة فإنّ 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720" w:dyaOrig="400">
                            <v:shape id="_x0000_i2400" type="#_x0000_t75" style="width:36pt;height:20.25pt" o:ole="">
                              <v:imagedata r:id="rId654" o:title=""/>
                            </v:shape>
                            <o:OLEObject Type="Embed" ProgID="Equation.3" ShapeID="_x0000_i2400" DrawAspect="Content" ObjectID="_1469312089" r:id="rId655"/>
                          </w:object>
                        </w: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من أجل كلّ عدد حقيقي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. </w:t>
                        </w:r>
                      </w:p>
                      <w:p w:rsidR="00290370" w:rsidRPr="00063ED0" w:rsidRDefault="00290370" w:rsidP="007A13BD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من أجل كلّ عدد حقيقي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: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799" w:dyaOrig="840">
                            <v:shape id="_x0000_i2401" type="#_x0000_t75" style="width:140.25pt;height:42pt" o:ole="">
                              <v:imagedata r:id="rId656" o:title=""/>
                            </v:shape>
                            <o:OLEObject Type="Embed" ProgID="Equation.3" ShapeID="_x0000_i2401" DrawAspect="Content" ObjectID="_1469312090" r:id="rId657"/>
                          </w:object>
                        </w:r>
                        <w:r w:rsidRPr="00063ED0">
                          <w:rPr>
                            <w:rFonts w:cs="Arabic Transparent" w:hint="cs"/>
                            <w:i/>
                            <w:szCs w:val="28"/>
                            <w:rtl/>
                            <w:lang w:bidi="ar-DZ"/>
                          </w:rPr>
                          <w:t xml:space="preserve">      </w:t>
                        </w:r>
                      </w:p>
                      <w:p w:rsidR="00290370" w:rsidRPr="00493886" w:rsidRDefault="00290370" w:rsidP="007A13BD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أمثلة:</w:t>
            </w:r>
          </w:p>
          <w:p w:rsidR="007A13BD" w:rsidRPr="001D43A0" w:rsidRDefault="007A13BD" w:rsidP="007F41A6">
            <w:pPr>
              <w:bidi/>
              <w:spacing w:after="200" w:line="276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lang w:bidi="ar-DZ"/>
              </w:rPr>
              <w:sym w:font="Wingdings 2" w:char="F0AD"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ن أجل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760" w:dyaOrig="360">
                <v:shape id="_x0000_i1297" type="#_x0000_t75" style="width:38.25pt;height:18pt" o:ole="">
                  <v:imagedata r:id="rId658" o:title=""/>
                </v:shape>
                <o:OLEObject Type="Embed" ProgID="Equation.3" ShapeID="_x0000_i1297" DrawAspect="Content" ObjectID="_1469311055" r:id="rId659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،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00" w:dyaOrig="220">
                <v:shape id="_x0000_i1298" type="#_x0000_t75" style="width:9.75pt;height:11.25pt" o:ole="">
                  <v:imagedata r:id="rId648" o:title=""/>
                </v:shape>
                <o:OLEObject Type="Embed" ProgID="Equation.3" ShapeID="_x0000_i1298" DrawAspect="Content" ObjectID="_1469311056" r:id="rId660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موجب، وبالتالي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999" w:dyaOrig="480">
                <v:shape id="_x0000_i1299" type="#_x0000_t75" style="width:50.25pt;height:24pt" o:ole="">
                  <v:imagedata r:id="rId661" o:title=""/>
                </v:shape>
                <o:OLEObject Type="Embed" ProgID="Equation.3" ShapeID="_x0000_i1299" DrawAspect="Content" ObjectID="_1469311057" r:id="rId66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.</w:t>
            </w:r>
          </w:p>
          <w:p w:rsidR="007A13BD" w:rsidRPr="001D43A0" w:rsidRDefault="007A13BD" w:rsidP="007F41A6">
            <w:pPr>
              <w:bidi/>
              <w:spacing w:after="200" w:line="276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lang w:val="en-US" w:bidi="ar-DZ"/>
              </w:rPr>
              <w:sym w:font="Wingdings 2" w:char="F0AD"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ن أجل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1060" w:dyaOrig="340">
                <v:shape id="_x0000_i1300" type="#_x0000_t75" style="width:53.25pt;height:17.25pt" o:ole="">
                  <v:imagedata r:id="rId663" o:title=""/>
                </v:shape>
                <o:OLEObject Type="Embed" ProgID="Equation.3" ShapeID="_x0000_i1300" DrawAspect="Content" ObjectID="_1469311058" r:id="rId664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،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00" w:dyaOrig="220">
                <v:shape id="_x0000_i1301" type="#_x0000_t75" style="width:9.75pt;height:11.25pt" o:ole="">
                  <v:imagedata r:id="rId648" o:title=""/>
                </v:shape>
                <o:OLEObject Type="Embed" ProgID="Equation.3" ShapeID="_x0000_i1301" DrawAspect="Content" ObjectID="_1469311059" r:id="rId66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سالب،   وبالتالي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920" w:dyaOrig="480">
                <v:shape id="_x0000_i1302" type="#_x0000_t75" style="width:131.25pt;height:24pt" o:ole="">
                  <v:imagedata r:id="rId666" o:title=""/>
                </v:shape>
                <o:OLEObject Type="Embed" ProgID="Equation.3" ShapeID="_x0000_i1302" DrawAspect="Content" ObjectID="_1469311060" r:id="rId667"/>
              </w:object>
            </w:r>
          </w:p>
          <w:p w:rsidR="007A13BD" w:rsidRPr="001D43A0" w:rsidRDefault="00290370" w:rsidP="007F41A6">
            <w:pPr>
              <w:bidi/>
              <w:spacing w:after="200" w:line="27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64" style="position:absolute;left:0;text-align:left;margin-left:6.45pt;margin-top:27.95pt;width:365pt;height:154.5pt;z-index:25167155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64">
                    <w:txbxContent>
                      <w:p w:rsidR="00290370" w:rsidRDefault="00290370" w:rsidP="007A13BD">
                        <w:pPr>
                          <w:bidi/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خواص </w:t>
                        </w:r>
                        <w:r w:rsidRPr="007B3807"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</w:p>
                      <w:p w:rsidR="00290370" w:rsidRPr="00CC1334" w:rsidRDefault="00290370" w:rsidP="007A13BD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عددين حقيقيين لدينا 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: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20" w:dyaOrig="260">
                            <v:shape id="_x0000_i2402" type="#_x0000_t75" style="width:11.25pt;height:12.75pt" o:ole="">
                              <v:imagedata r:id="rId668" o:title=""/>
                            </v:shape>
                            <o:OLEObject Type="Embed" ProgID="Equation.DSMT4" ShapeID="_x0000_i2402" DrawAspect="Content" ObjectID="_1469312091" r:id="rId669"/>
                          </w:object>
                        </w: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و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00" w:dyaOrig="220">
                            <v:shape id="_x0000_i2403" type="#_x0000_t75" style="width:9.75pt;height:11.25pt" o:ole="">
                              <v:imagedata r:id="rId670" o:title=""/>
                            </v:shape>
                            <o:OLEObject Type="Embed" ProgID="Equation.DSMT4" ShapeID="_x0000_i2403" DrawAspect="Content" ObjectID="_1469312092" r:id="rId671"/>
                          </w:object>
                        </w:r>
                      </w:p>
                      <w:p w:rsidR="00290370" w:rsidRPr="00CC1334" w:rsidRDefault="00290370" w:rsidP="007A13BD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مع  0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≠</w:t>
                        </w: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Cs w:val="24"/>
                            <w:rtl/>
                            <w:lang w:val="en-US" w:bidi="ar-DZ"/>
                          </w:rPr>
                          <w:t xml:space="preserve"> 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Cs w:val="24"/>
                            <w:rtl/>
                            <w:lang w:val="en-US" w:bidi="ar-DZ"/>
                          </w:rPr>
                          <w:t>Y</w:t>
                        </w: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4140" w:dyaOrig="740">
                            <v:shape id="_x0000_i2404" type="#_x0000_t75" style="width:207pt;height:36.75pt" o:ole="">
                              <v:imagedata r:id="rId672" o:title=""/>
                            </v:shape>
                            <o:OLEObject Type="Embed" ProgID="Equation.DSMT4" ShapeID="_x0000_i2404" DrawAspect="Content" ObjectID="_1469312093" r:id="rId673"/>
                          </w:object>
                        </w:r>
                      </w:p>
                      <w:p w:rsidR="00290370" w:rsidRPr="0077339B" w:rsidRDefault="00290370" w:rsidP="007A13BD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( المتباينة المثلثية)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1500" w:dyaOrig="400">
                            <v:shape id="_x0000_i2405" type="#_x0000_t75" style="width:75pt;height:20.25pt" o:ole="">
                              <v:imagedata r:id="rId674" o:title=""/>
                            </v:shape>
                            <o:OLEObject Type="Embed" ProgID="Equation.DSMT4" ShapeID="_x0000_i2405" DrawAspect="Content" ObjectID="_1469312094" r:id="rId675"/>
                          </w:object>
                        </w:r>
                      </w:p>
                      <w:p w:rsidR="00290370" w:rsidRPr="00063ED0" w:rsidRDefault="00290370" w:rsidP="007A13BD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  <w:r w:rsidRPr="00063ED0">
                          <w:rPr>
                            <w:rFonts w:cs="Arabic Transparent" w:hint="cs"/>
                            <w:i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</w:p>
                      <w:p w:rsidR="00290370" w:rsidRPr="00493886" w:rsidRDefault="00290370" w:rsidP="007A13BD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  <w:r w:rsidR="007A13BD" w:rsidRPr="001D43A0">
              <w:rPr>
                <w:rFonts w:asciiTheme="majorBidi" w:hAnsiTheme="majorBidi" w:cs="DecoType Naskh Special" w:hint="cs"/>
                <w:i/>
                <w:sz w:val="28"/>
                <w:szCs w:val="28"/>
                <w:lang w:val="en-US" w:bidi="ar-DZ"/>
              </w:rPr>
              <w:sym w:font="Wingdings 2" w:char="F0AD"/>
            </w:r>
            <w:r w:rsidR="007A13BD"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w:r w:rsidR="007A13BD"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720" w:dyaOrig="400">
                <v:shape id="_x0000_i1303" type="#_x0000_t75" style="width:36pt;height:20.25pt" o:ole="">
                  <v:imagedata r:id="rId676" o:title=""/>
                </v:shape>
                <o:OLEObject Type="Embed" ProgID="Equation.3" ShapeID="_x0000_i1303" DrawAspect="Content" ObjectID="_1469311061" r:id="rId677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7A13BD" w:rsidRPr="001D43A0" w:rsidRDefault="007A13BD" w:rsidP="007F41A6">
            <w:pPr>
              <w:tabs>
                <w:tab w:val="left" w:pos="7905"/>
              </w:tabs>
              <w:jc w:val="righ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من نفس الإشارة فان المتباينة المثلثية تصبح مساواة . 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20" w:dyaOrig="260">
                <v:shape id="_x0000_i1304" type="#_x0000_t75" style="width:11.25pt;height:12.75pt" o:ole="">
                  <v:imagedata r:id="rId668" o:title=""/>
                </v:shape>
                <o:OLEObject Type="Embed" ProgID="Equation.DSMT4" ShapeID="_x0000_i1304" DrawAspect="Content" ObjectID="_1469311062" r:id="rId67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و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00" w:dyaOrig="220">
                <v:shape id="_x0000_i1305" type="#_x0000_t75" style="width:9.75pt;height:11.25pt" o:ole="">
                  <v:imagedata r:id="rId670" o:title=""/>
                </v:shape>
                <o:OLEObject Type="Embed" ProgID="Equation.DSMT4" ShapeID="_x0000_i1305" DrawAspect="Content" ObjectID="_1469311063" r:id="rId679"/>
              </w:objec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لاحظة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: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     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مسافة بين نقطتين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</w:p>
          <w:p w:rsidR="007A13BD" w:rsidRPr="001D43A0" w:rsidRDefault="00290370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65" style="position:absolute;left:0;text-align:left;margin-left:2.7pt;margin-top:3.6pt;width:365pt;height:82.5pt;z-index:25167257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65">
                    <w:txbxContent>
                      <w:p w:rsidR="00290370" w:rsidRPr="002B6061" w:rsidRDefault="00290370" w:rsidP="007A13BD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إذا كان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A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٬B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نقطتين من مستقيم مزود بمعلم (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I,O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) فاصلتاهما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ɑ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٬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b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على الترتيب </w:t>
                        </w:r>
                      </w:p>
                      <w:p w:rsidR="00290370" w:rsidRDefault="00290370" w:rsidP="007A13BD">
                        <w:pPr>
                          <w:jc w:val="right"/>
                        </w:pP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=</w: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B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A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1380" w:dyaOrig="400">
                            <v:shape id="_x0000_i2406" type="#_x0000_t75" style="width:69pt;height:20.25pt" o:ole="">
                              <v:imagedata r:id="rId680" o:title=""/>
                            </v:shape>
                            <o:OLEObject Type="Embed" ProgID="Equation.DSMT4" ShapeID="_x0000_i2406" DrawAspect="Content" ObjectID="_1469312095" r:id="rId681"/>
                          </w:objec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 فان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:</w: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</w:t>
                        </w:r>
                      </w:p>
                      <w:p w:rsidR="00290370" w:rsidRPr="00063ED0" w:rsidRDefault="00290370" w:rsidP="007A13BD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</w:rPr>
                        </w:pPr>
                      </w:p>
                      <w:p w:rsidR="00290370" w:rsidRPr="00493886" w:rsidRDefault="00290370" w:rsidP="007A13BD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مسافة بين عددين حقيقيين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</w:p>
          <w:p w:rsidR="007A13BD" w:rsidRPr="001D43A0" w:rsidRDefault="00290370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66" style="position:absolute;left:0;text-align:left;margin-left:6.45pt;margin-top:6.95pt;width:365pt;height:37.9pt;z-index:25167360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66">
                    <w:txbxContent>
                      <w:p w:rsidR="00290370" w:rsidRPr="00845704" w:rsidRDefault="00290370" w:rsidP="007A13BD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</w:pP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 </w:t>
                        </w:r>
                        <w:r w:rsidRPr="0084570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1680" w:dyaOrig="460">
                            <v:shape id="_x0000_i2407" type="#_x0000_t75" style="width:84pt;height:23.25pt" o:ole="">
                              <v:imagedata r:id="rId682" o:title=""/>
                            </v:shape>
                            <o:OLEObject Type="Embed" ProgID="Equation.DSMT4" ShapeID="_x0000_i2407" DrawAspect="Content" ObjectID="_1469312096" r:id="rId683"/>
                          </w:objec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84570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المسافة بين عددين حقيقيين </w:t>
                        </w:r>
                        <w:r w:rsidRPr="0084570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ɑ</w:t>
                        </w:r>
                        <w:r w:rsidRPr="0084570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و </w:t>
                        </w:r>
                        <w:r w:rsidRPr="0084570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b</w:t>
                        </w:r>
                        <w:r w:rsidRPr="0084570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هي العدد</w: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 </w:t>
                        </w:r>
                      </w:p>
                      <w:p w:rsidR="00290370" w:rsidRPr="00063ED0" w:rsidRDefault="00290370" w:rsidP="007A13BD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</w:rPr>
                        </w:pPr>
                      </w:p>
                      <w:p w:rsidR="00290370" w:rsidRPr="00493886" w:rsidRDefault="00290370" w:rsidP="007A13BD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تطبيق رقم 50 و52 ص45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  <w:r w:rsidRPr="001D43A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تطبيق رقم و54 ص46</w:t>
            </w:r>
          </w:p>
          <w:p w:rsidR="007A13BD" w:rsidRPr="001D43A0" w:rsidRDefault="007A13BD" w:rsidP="007F41A6">
            <w:pPr>
              <w:tabs>
                <w:tab w:val="center" w:pos="3912"/>
                <w:tab w:val="right" w:pos="7825"/>
              </w:tabs>
              <w:jc w:val="right"/>
              <w:rPr>
                <w:b/>
                <w:bCs/>
                <w:color w:val="9D3BFF"/>
                <w:sz w:val="28"/>
                <w:szCs w:val="28"/>
                <w:lang w:bidi="ar-DZ"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  <w:lang w:bidi="ar-DZ"/>
              </w:rPr>
              <w:t xml:space="preserve">   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290370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group id="_x0000_s1237" style="position:absolute;left:0;text-align:left;margin-left:29.1pt;margin-top:8.95pt;width:376.2pt;height:31.35pt;z-index:251668480" coordorigin="1023,3588" coordsize="7524,627">
                  <v:line id="_x0000_s1238" style="position:absolute" from="1023,4101" to="8547,4101"/>
                  <v:line id="_x0000_s1239" style="position:absolute" from="2733,3987" to="2733,4215"/>
                  <v:line id="_x0000_s1240" style="position:absolute" from="3132,3987" to="3132,4215"/>
                  <v:line id="_x0000_s1241" style="position:absolute" from="2334,3987" to="2334,4215"/>
                  <v:line id="_x0000_s1242" style="position:absolute" from="1935,3987" to="1935,4215"/>
                  <v:line id="_x0000_s1243" style="position:absolute" from="1536,3987" to="1536,4215"/>
                  <v:line id="_x0000_s1244" style="position:absolute" from="4329,3987" to="4329,4215"/>
                  <v:line id="_x0000_s1245" style="position:absolute" from="4728,3987" to="4728,4215"/>
                  <v:line id="_x0000_s1246" style="position:absolute" from="3930,3987" to="3930,4215"/>
                  <v:line id="_x0000_s1247" style="position:absolute" from="3531,3987" to="3531,4215"/>
                  <v:line id="_x0000_s1248" style="position:absolute" from="5526,3987" to="5526,4215"/>
                  <v:line id="_x0000_s1249" style="position:absolute" from="5925,3987" to="5925,4215"/>
                  <v:line id="_x0000_s1250" style="position:absolute" from="5127,3987" to="5127,4215"/>
                  <v:shape id="_x0000_s1251" type="#_x0000_t202" style="position:absolute;left:3303;top:3588;width:456;height:456" filled="f" stroked="f">
                    <v:textbox style="mso-next-textbox:#_x0000_s1251">
                      <w:txbxContent>
                        <w:p w:rsidR="00290370" w:rsidRPr="00C7063C" w:rsidRDefault="00290370" w:rsidP="007A13BD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252" type="#_x0000_t202" style="position:absolute;left:1308;top:3588;width:456;height:456" filled="f" stroked="f">
                    <v:textbox style="mso-next-textbox:#_x0000_s1252">
                      <w:txbxContent>
                        <w:p w:rsidR="00290370" w:rsidRPr="00C7063C" w:rsidRDefault="00290370" w:rsidP="007A13BD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53" type="#_x0000_t202" style="position:absolute;left:3702;top:3588;width:456;height:456" filled="f" stroked="f">
                    <v:textbox style="mso-next-textbox:#_x0000_s1253">
                      <w:txbxContent>
                        <w:p w:rsidR="00290370" w:rsidRPr="00C7063C" w:rsidRDefault="00290370" w:rsidP="007A13BD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254" type="#_x0000_t202" style="position:absolute;left:7293;top:3588;width:456;height:456" filled="f" stroked="f">
                    <v:textbox style="mso-next-textbox:#_x0000_s1254">
                      <w:txbxContent>
                        <w:p w:rsidR="00290370" w:rsidRPr="00C7063C" w:rsidRDefault="00290370" w:rsidP="007A13BD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255" type="#_x0000_t202" style="position:absolute;left:2106;top:3588;width:456;height:456" filled="f" stroked="f">
                    <v:textbox style="mso-next-textbox:#_x0000_s1255">
                      <w:txbxContent>
                        <w:p w:rsidR="00290370" w:rsidRPr="00C7063C" w:rsidRDefault="00290370" w:rsidP="007A13BD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  <v:line id="_x0000_s1256" style="position:absolute" from="6723,3987" to="6723,4215"/>
                  <v:line id="_x0000_s1257" style="position:absolute" from="7122,3987" to="7122,4215"/>
                  <v:line id="_x0000_s1258" style="position:absolute" from="6324,3987" to="6324,4215"/>
                  <v:shape id="_x0000_s1259" type="#_x0000_t202" style="position:absolute;left:5697;top:3588;width:456;height:456" filled="f" stroked="f">
                    <v:textbox style="mso-next-textbox:#_x0000_s1259">
                      <w:txbxContent>
                        <w:p w:rsidR="00290370" w:rsidRPr="00C7063C" w:rsidRDefault="00290370" w:rsidP="007A13BD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260" style="position:absolute" from="7521,3987" to="7521,4215"/>
                  <v:line id="_x0000_s1261" style="position:absolute" from="7920,3987" to="7920,4215"/>
                </v:group>
              </w:pic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7A13BD" w:rsidRPr="001D43A0" w:rsidRDefault="007A13BD" w:rsidP="007A13BD">
      <w:pPr>
        <w:bidi/>
        <w:spacing w:after="0" w:line="192" w:lineRule="auto"/>
        <w:rPr>
          <w:rFonts w:cs="DecoType Naskh Special"/>
          <w:b/>
          <w:bCs/>
          <w:sz w:val="28"/>
          <w:szCs w:val="28"/>
          <w:u w:val="single"/>
          <w:rtl/>
        </w:rPr>
      </w:pPr>
    </w:p>
    <w:p w:rsidR="007A13BD" w:rsidRPr="001D43A0" w:rsidRDefault="007A13BD" w:rsidP="007A13BD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7A13BD" w:rsidRPr="001D43A0" w:rsidTr="007F41A6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7A13BD" w:rsidRPr="001D43A0" w:rsidTr="007F41A6">
              <w:trPr>
                <w:trHeight w:val="2535"/>
              </w:trPr>
              <w:tc>
                <w:tcPr>
                  <w:tcW w:w="10500" w:type="dxa"/>
                </w:tcPr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                         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حصر عبارة جبرية 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  <w:rtl/>
                    </w:rPr>
                    <w:t>–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عمليات على الحصر </w:t>
                  </w:r>
                </w:p>
                <w:p w:rsidR="007A13BD" w:rsidRPr="001D43A0" w:rsidRDefault="007A13BD" w:rsidP="007F41A6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7A13BD" w:rsidRPr="001D43A0" w:rsidRDefault="007A13BD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 xml:space="preserve"> ساعـة  واحدة                                                                                                                           </w:t>
                  </w:r>
                </w:p>
              </w:tc>
            </w:tr>
          </w:tbl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7A13BD" w:rsidRPr="001D43A0" w:rsidRDefault="007A13BD" w:rsidP="007A13BD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7A13BD" w:rsidRPr="001D43A0" w:rsidTr="007F41A6">
        <w:trPr>
          <w:trHeight w:val="787"/>
        </w:trPr>
        <w:tc>
          <w:tcPr>
            <w:tcW w:w="1039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tcBorders>
              <w:bottom w:val="single" w:sz="4" w:space="0" w:color="000000" w:themeColor="text1"/>
            </w:tcBorders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7A13BD" w:rsidRPr="001D43A0" w:rsidTr="007F41A6">
        <w:trPr>
          <w:trHeight w:val="10196"/>
        </w:trPr>
        <w:tc>
          <w:tcPr>
            <w:tcW w:w="1039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  <w:tcBorders>
              <w:bottom w:val="nil"/>
            </w:tcBorders>
          </w:tcPr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حصر:</w:t>
            </w:r>
          </w:p>
          <w:p w:rsidR="007A13BD" w:rsidRPr="001D43A0" w:rsidRDefault="00290370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67" style="position:absolute;left:0;text-align:left;margin-left:4.45pt;margin-top:9.6pt;width:365pt;height:88.4pt;z-index:25167564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67">
                    <w:txbxContent>
                      <w:p w:rsidR="00290370" w:rsidRPr="00D37E01" w:rsidRDefault="00290370" w:rsidP="007A13BD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35275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التعريف </w:t>
                        </w:r>
                        <w:r w:rsidRPr="00D37E01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a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و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b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عددان حقيقيان حيث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a &lt; b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.</w:t>
                        </w:r>
                      </w:p>
                      <w:p w:rsidR="00290370" w:rsidRPr="00D37E01" w:rsidRDefault="00290370" w:rsidP="007A13BD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</w:pP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إذا كانت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object w:dxaOrig="1219" w:dyaOrig="360">
                            <v:shape id="_x0000_i2408" type="#_x0000_t75" style="width:60.75pt;height:15pt" o:ole="" filled="t">
                              <v:imagedata r:id="rId585" o:title=""/>
                            </v:shape>
                            <o:OLEObject Type="Embed" ProgID="Equation.DSMT4" ShapeID="_x0000_i2408" DrawAspect="Content" ObjectID="_1469312097" r:id="rId684"/>
                          </w:objec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فنقول أن العدد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محصور بين العددين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a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و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b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، المجال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[a ; b]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هو حصر للعدد </w:t>
                        </w:r>
                        <w:r w:rsidRPr="00D37E0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37E0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.</w:t>
                        </w:r>
                      </w:p>
                      <w:p w:rsidR="00290370" w:rsidRPr="007B3807" w:rsidRDefault="00290370" w:rsidP="007A13BD">
                        <w:pPr>
                          <w:bidi/>
                          <w:spacing w:line="168" w:lineRule="auto"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</w:p>
                      <w:p w:rsidR="00290370" w:rsidRPr="00493886" w:rsidRDefault="00290370" w:rsidP="007A13BD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لاحظات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numPr>
                <w:ilvl w:val="0"/>
                <w:numId w:val="72"/>
              </w:numPr>
              <w:tabs>
                <w:tab w:val="num" w:pos="129"/>
              </w:tabs>
              <w:bidi/>
              <w:ind w:left="270" w:hanging="270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[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حصور بين العددي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]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06" type="#_x0000_t75" style="width:60.75pt;height:15pt" o:ole="" filled="t">
                  <v:imagedata r:id="rId585" o:title=""/>
                </v:shape>
                <o:OLEObject Type="Embed" ProgID="Equation.DSMT4" ShapeID="_x0000_i1306" DrawAspect="Content" ObjectID="_1469311064" r:id="rId68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معناه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1359" w:dyaOrig="360">
                <v:shape id="_x0000_i1307" type="#_x0000_t75" style="width:63pt;height:15pt" o:ole="" filled="t">
                  <v:imagedata r:id="rId588" o:title=""/>
                </v:shape>
                <o:OLEObject Type="Embed" ProgID="Equation.DSMT4" ShapeID="_x0000_i1307" DrawAspect="Content" ObjectID="_1469311065" r:id="rId686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2"/>
              </w:numPr>
              <w:tabs>
                <w:tab w:val="num" w:pos="129"/>
              </w:tabs>
              <w:bidi/>
              <w:ind w:left="1028" w:hanging="1028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 &lt; x &lt; 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نقول أن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حصور تماما بين العددي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</w:p>
          <w:p w:rsidR="007A13BD" w:rsidRPr="001D43A0" w:rsidRDefault="007A13BD" w:rsidP="007F41A6">
            <w:pPr>
              <w:bidi/>
              <w:ind w:left="1028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نتائج :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مما سبق لدينا النتائج التالية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412"/>
              </w:tabs>
              <w:bidi/>
              <w:ind w:left="412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08" type="#_x0000_t75" style="width:60.75pt;height:15pt" o:ole="" filled="t">
                  <v:imagedata r:id="rId585" o:title=""/>
                </v:shape>
                <o:OLEObject Type="Embed" ProgID="Equation.DSMT4" ShapeID="_x0000_i1308" DrawAspect="Content" ObjectID="_1469311066" r:id="rId68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400" w:dyaOrig="360">
                <v:shape id="_x0000_i1309" type="#_x0000_t75" style="width:120pt;height:15pt" o:ole="" filled="t">
                  <v:imagedata r:id="rId591" o:title=""/>
                </v:shape>
                <o:OLEObject Type="Embed" ProgID="Equation.DSMT4" ShapeID="_x0000_i1309" DrawAspect="Content" ObjectID="_1469311067" r:id="rId688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412"/>
              </w:tabs>
              <w:bidi/>
              <w:ind w:left="412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10" type="#_x0000_t75" style="width:60.75pt;height:15pt" o:ole="" filled="t">
                  <v:imagedata r:id="rId585" o:title=""/>
                </v:shape>
                <o:OLEObject Type="Embed" ProgID="Equation.DSMT4" ShapeID="_x0000_i1310" DrawAspect="Content" ObjectID="_1469311068" r:id="rId689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c &gt; 0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299" w:dyaOrig="360">
                <v:shape id="_x0000_i1311" type="#_x0000_t75" style="width:114.75pt;height:15pt" o:ole="" filled="t">
                  <v:imagedata r:id="rId594" o:title=""/>
                </v:shape>
                <o:OLEObject Type="Embed" ProgID="Equation.DSMT4" ShapeID="_x0000_i1311" DrawAspect="Content" ObjectID="_1469311069" r:id="rId690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412"/>
              </w:tabs>
              <w:bidi/>
              <w:ind w:left="412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12" type="#_x0000_t75" style="width:60.75pt;height:15pt" o:ole="" filled="t">
                  <v:imagedata r:id="rId585" o:title=""/>
                </v:shape>
                <o:OLEObject Type="Embed" ProgID="Equation.DSMT4" ShapeID="_x0000_i1312" DrawAspect="Content" ObjectID="_1469311070" r:id="rId691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313" type="#_x0000_t75" style="width:63pt;height:15pt" o:ole="" filled="t">
                  <v:imagedata r:id="rId597" o:title=""/>
                </v:shape>
                <o:OLEObject Type="Embed" ProgID="Equation.DSMT4" ShapeID="_x0000_i1313" DrawAspect="Content" ObjectID="_1469311071" r:id="rId69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480" w:dyaOrig="360">
                <v:shape id="_x0000_i1314" type="#_x0000_t75" style="width:123.75pt;height:15pt" o:ole="" filled="t">
                  <v:imagedata r:id="rId599" o:title=""/>
                </v:shape>
                <o:OLEObject Type="Embed" ProgID="Equation.DSMT4" ShapeID="_x0000_i1314" DrawAspect="Content" ObjectID="_1469311072" r:id="rId693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بفرض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موجبان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270"/>
              </w:tabs>
              <w:bidi/>
              <w:ind w:left="270" w:hanging="270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15" type="#_x0000_t75" style="width:60.75pt;height:15pt" o:ole="" filled="t">
                  <v:imagedata r:id="rId585" o:title=""/>
                </v:shape>
                <o:OLEObject Type="Embed" ProgID="Equation.DSMT4" ShapeID="_x0000_i1315" DrawAspect="Content" ObjectID="_1469311073" r:id="rId694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316" type="#_x0000_t75" style="width:63pt;height:15pt" o:ole="" filled="t">
                  <v:imagedata r:id="rId597" o:title=""/>
                </v:shape>
                <o:OLEObject Type="Embed" ProgID="Equation.DSMT4" ShapeID="_x0000_i1316" DrawAspect="Content" ObjectID="_1469311074" r:id="rId69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380" w:dyaOrig="360">
                <v:shape id="_x0000_i1317" type="#_x0000_t75" style="width:119.25pt;height:15pt" o:ole="" filled="t">
                  <v:imagedata r:id="rId603" o:title=""/>
                </v:shape>
                <o:OLEObject Type="Embed" ProgID="Equation.DSMT4" ShapeID="_x0000_i1317" DrawAspect="Content" ObjectID="_1469311075" r:id="rId696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270"/>
              </w:tabs>
              <w:bidi/>
              <w:ind w:left="270" w:hanging="270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18" type="#_x0000_t75" style="width:60.75pt;height:15pt" o:ole="" filled="t">
                  <v:imagedata r:id="rId585" o:title=""/>
                </v:shape>
                <o:OLEObject Type="Embed" ProgID="Equation.DSMT4" ShapeID="_x0000_i1318" DrawAspect="Content" ObjectID="_1469311076" r:id="rId69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860" w:dyaOrig="440">
                <v:shape id="_x0000_i1319" type="#_x0000_t75" style="width:93pt;height:18.75pt" o:ole="" filled="t">
                  <v:imagedata r:id="rId606" o:title=""/>
                </v:shape>
                <o:OLEObject Type="Embed" ProgID="Equation.DSMT4" ShapeID="_x0000_i1319" DrawAspect="Content" ObjectID="_1469311077" r:id="rId698"/>
              </w:object>
            </w:r>
          </w:p>
          <w:p w:rsidR="007A13BD" w:rsidRPr="001D43A0" w:rsidRDefault="007A13BD" w:rsidP="008A07D8">
            <w:pPr>
              <w:numPr>
                <w:ilvl w:val="0"/>
                <w:numId w:val="73"/>
              </w:numPr>
              <w:tabs>
                <w:tab w:val="clear" w:pos="1440"/>
                <w:tab w:val="num" w:pos="270"/>
              </w:tabs>
              <w:bidi/>
              <w:ind w:left="270" w:hanging="270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20" type="#_x0000_t75" style="width:60.75pt;height:15pt" o:ole="" filled="t">
                  <v:imagedata r:id="rId585" o:title=""/>
                </v:shape>
                <o:OLEObject Type="Embed" ProgID="Equation.DSMT4" ShapeID="_x0000_i1320" DrawAspect="Content" ObjectID="_1469311078" r:id="rId699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500" w:dyaOrig="360">
                <v:shape id="_x0000_i1321" type="#_x0000_t75" style="width:75pt;height:15pt" o:ole="" filled="t">
                  <v:imagedata r:id="rId609" o:title=""/>
                </v:shape>
                <o:OLEObject Type="Embed" ProgID="Equation.DSMT4" ShapeID="_x0000_i1321" DrawAspect="Content" ObjectID="_1469311079" r:id="rId700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لاحظات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lastRenderedPageBreak/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22" type="#_x0000_t75" style="width:60.75pt;height:15pt" o:ole="" filled="t">
                  <v:imagedata r:id="rId585" o:title=""/>
                </v:shape>
                <o:OLEObject Type="Embed" ProgID="Equation.DSMT4" ShapeID="_x0000_i1322" DrawAspect="Content" ObjectID="_1469311080" r:id="rId701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323" type="#_x0000_t75" style="width:63pt;height:15pt" o:ole="" filled="t">
                  <v:imagedata r:id="rId597" o:title=""/>
                </v:shape>
                <o:OLEObject Type="Embed" ProgID="Equation.DSMT4" ShapeID="_x0000_i1323" DrawAspect="Content" ObjectID="_1469311081" r:id="rId70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24" type="#_x0000_t75" style="width:60.75pt;height:15pt" o:ole="" filled="t">
                  <v:imagedata r:id="rId585" o:title=""/>
                </v:shape>
                <o:OLEObject Type="Embed" ProgID="Equation.DSMT4" ShapeID="_x0000_i1324" DrawAspect="Content" ObjectID="_1469311082" r:id="rId703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740" w:dyaOrig="360">
                <v:shape id="_x0000_i1325" type="#_x0000_t75" style="width:87pt;height:15pt" o:ole="" filled="t">
                  <v:imagedata r:id="rId614" o:title=""/>
                </v:shape>
                <o:OLEObject Type="Embed" ProgID="Equation.DSMT4" ShapeID="_x0000_i1325" DrawAspect="Content" ObjectID="_1469311083" r:id="rId704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منه : </w:t>
            </w:r>
          </w:p>
          <w:p w:rsidR="007A13BD" w:rsidRPr="001D43A0" w:rsidRDefault="007A13BD" w:rsidP="007F41A6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26" type="#_x0000_t75" style="width:60.75pt;height:15pt" o:ole="" filled="t">
                  <v:imagedata r:id="rId585" o:title=""/>
                </v:shape>
                <o:OLEObject Type="Embed" ProgID="Equation.DSMT4" ShapeID="_x0000_i1326" DrawAspect="Content" ObjectID="_1469311084" r:id="rId70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327" type="#_x0000_t75" style="width:63pt;height:15pt" o:ole="" filled="t">
                  <v:imagedata r:id="rId597" o:title=""/>
                </v:shape>
                <o:OLEObject Type="Embed" ProgID="Equation.DSMT4" ShapeID="_x0000_i1327" DrawAspect="Content" ObjectID="_1469311085" r:id="rId706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2460" w:dyaOrig="360">
                <v:shape id="_x0000_i1328" type="#_x0000_t75" style="width:123pt;height:15pt" o:ole="" filled="t">
                  <v:imagedata r:id="rId618" o:title=""/>
                </v:shape>
                <o:OLEObject Type="Embed" ProgID="Equation.DSMT4" ShapeID="_x0000_i1328" DrawAspect="Content" ObjectID="_1469311086" r:id="rId707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بفرض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u w:val="single"/>
                <w:lang w:val="en-US" w:bidi="ar-DZ"/>
              </w:rPr>
              <w:t>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u w:val="single"/>
                <w:rtl/>
                <w:lang w:val="en-US" w:bidi="ar-DZ"/>
              </w:rPr>
              <w:t xml:space="preserve"> موجبان تماما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29" type="#_x0000_t75" style="width:60.75pt;height:15pt" o:ole="" filled="t">
                  <v:imagedata r:id="rId585" o:title=""/>
                </v:shape>
                <o:OLEObject Type="Embed" ProgID="Equation.DSMT4" ShapeID="_x0000_i1329" DrawAspect="Content" ObjectID="_1469311087" r:id="rId70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359" w:dyaOrig="720">
                <v:shape id="_x0000_i1330" type="#_x0000_t75" style="width:68.25pt;height:30.75pt" o:ole="" filled="t">
                  <v:imagedata r:id="rId621" o:title=""/>
                </v:shape>
                <o:OLEObject Type="Embed" ProgID="Equation.DSMT4" ShapeID="_x0000_i1330" DrawAspect="Content" ObjectID="_1469311088" r:id="rId709"/>
              </w:object>
            </w:r>
          </w:p>
          <w:p w:rsidR="007A13BD" w:rsidRPr="001D43A0" w:rsidRDefault="007A13BD" w:rsidP="007F41A6">
            <w:pPr>
              <w:bidi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7A13BD" w:rsidRPr="001D43A0" w:rsidRDefault="007A13BD" w:rsidP="007F41A6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31" type="#_x0000_t75" style="width:60.75pt;height:15pt" o:ole="" filled="t">
                  <v:imagedata r:id="rId585" o:title=""/>
                </v:shape>
                <o:OLEObject Type="Embed" ProgID="Equation.DSMT4" ShapeID="_x0000_i1331" DrawAspect="Content" ObjectID="_1469311089" r:id="rId710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332" type="#_x0000_t75" style="width:63pt;height:15pt" o:ole="" filled="t">
                  <v:imagedata r:id="rId597" o:title=""/>
                </v:shape>
                <o:OLEObject Type="Embed" ProgID="Equation.DSMT4" ShapeID="_x0000_i1332" DrawAspect="Content" ObjectID="_1469311090" r:id="rId711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33" type="#_x0000_t75" style="width:60.75pt;height:15pt" o:ole="" filled="t">
                  <v:imagedata r:id="rId585" o:title=""/>
                </v:shape>
                <o:OLEObject Type="Embed" ProgID="Equation.DSMT4" ShapeID="_x0000_i1333" DrawAspect="Content" ObjectID="_1469311091" r:id="rId71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400" w:dyaOrig="760">
                <v:shape id="_x0000_i1334" type="#_x0000_t75" style="width:69.75pt;height:32.25pt" o:ole="" filled="t">
                  <v:imagedata r:id="rId626" o:title=""/>
                </v:shape>
                <o:OLEObject Type="Embed" ProgID="Equation.DSMT4" ShapeID="_x0000_i1334" DrawAspect="Content" ObjectID="_1469311092" r:id="rId713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ومنه :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35" type="#_x0000_t75" style="width:60.75pt;height:15pt" o:ole="" filled="t">
                  <v:imagedata r:id="rId585" o:title=""/>
                </v:shape>
                <o:OLEObject Type="Embed" ProgID="Equation.DSMT4" ShapeID="_x0000_i1335" DrawAspect="Content" ObjectID="_1469311093" r:id="rId714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336" type="#_x0000_t75" style="width:63pt;height:15pt" o:ole="" filled="t">
                  <v:imagedata r:id="rId597" o:title=""/>
                </v:shape>
                <o:OLEObject Type="Embed" ProgID="Equation.DSMT4" ShapeID="_x0000_i1336" DrawAspect="Content" ObjectID="_1469311094" r:id="rId71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400" w:dyaOrig="760">
                <v:shape id="_x0000_i1337" type="#_x0000_t75" style="width:69.75pt;height:32.25pt" o:ole="" filled="t">
                  <v:imagedata r:id="rId630" o:title=""/>
                </v:shape>
                <o:OLEObject Type="Embed" ProgID="Equation.DSMT4" ShapeID="_x0000_i1337" DrawAspect="Content" ObjectID="_1469311095" r:id="rId716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pStyle w:val="a3"/>
              <w:numPr>
                <w:ilvl w:val="0"/>
                <w:numId w:val="74"/>
              </w:numPr>
              <w:bidi/>
              <w:spacing w:line="192" w:lineRule="auto"/>
              <w:ind w:left="412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sz w:val="28"/>
                <w:szCs w:val="28"/>
                <w:rtl/>
                <w:lang w:val="en-US" w:bidi="ar-DZ"/>
              </w:rPr>
              <w:object w:dxaOrig="1219" w:dyaOrig="360">
                <v:shape id="_x0000_i1338" type="#_x0000_t75" style="width:60.75pt;height:15pt" o:ole="" filled="t">
                  <v:imagedata r:id="rId585" o:title=""/>
                </v:shape>
                <o:OLEObject Type="Embed" ProgID="Equation.DSMT4" ShapeID="_x0000_i1338" DrawAspect="Content" ObjectID="_1469311096" r:id="rId71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sz w:val="28"/>
                <w:szCs w:val="28"/>
                <w:rtl/>
                <w:lang w:val="en-US" w:bidi="ar-DZ"/>
              </w:rPr>
              <w:object w:dxaOrig="1260" w:dyaOrig="360">
                <v:shape id="_x0000_i1339" type="#_x0000_t75" style="width:63pt;height:15pt" o:ole="" filled="t">
                  <v:imagedata r:id="rId597" o:title=""/>
                </v:shape>
                <o:OLEObject Type="Embed" ProgID="Equation.DSMT4" ShapeID="_x0000_i1339" DrawAspect="Content" ObjectID="_1469311097" r:id="rId71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 </w:t>
            </w:r>
            <w:r w:rsidRPr="001D43A0">
              <w:rPr>
                <w:sz w:val="28"/>
                <w:szCs w:val="28"/>
                <w:rtl/>
                <w:lang w:val="en-US" w:bidi="ar-DZ"/>
              </w:rPr>
              <w:object w:dxaOrig="2460" w:dyaOrig="360">
                <v:shape id="_x0000_i1340" type="#_x0000_t75" style="width:123pt;height:15pt" o:ole="" filled="t">
                  <v:imagedata r:id="rId618" o:title=""/>
                </v:shape>
                <o:OLEObject Type="Embed" ProgID="Equation.DSMT4" ShapeID="_x0000_i1340" DrawAspect="Content" ObjectID="_1469311098" r:id="rId719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8A07D8">
            <w:pPr>
              <w:pStyle w:val="a3"/>
              <w:numPr>
                <w:ilvl w:val="0"/>
                <w:numId w:val="74"/>
              </w:numPr>
              <w:bidi/>
              <w:spacing w:line="192" w:lineRule="auto"/>
              <w:ind w:left="412"/>
              <w:rPr>
                <w:sz w:val="28"/>
                <w:szCs w:val="28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41" type="#_x0000_t75" style="width:60.75pt;height:15pt" o:ole="" filled="t">
                  <v:imagedata r:id="rId585" o:title=""/>
                </v:shape>
                <o:OLEObject Type="Embed" ProgID="Equation.DSMT4" ShapeID="_x0000_i1341" DrawAspect="Content" ObjectID="_1469311099" r:id="rId720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عنا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359" w:dyaOrig="720">
                <v:shape id="_x0000_i1342" type="#_x0000_t75" style="width:68.25pt;height:30.75pt" o:ole="" filled="t">
                  <v:imagedata r:id="rId621" o:title=""/>
                </v:shape>
                <o:OLEObject Type="Embed" ProgID="Equation.DSMT4" ShapeID="_x0000_i1342" DrawAspect="Content" ObjectID="_1469311100" r:id="rId721"/>
              </w:object>
            </w:r>
          </w:p>
          <w:p w:rsidR="007A13BD" w:rsidRPr="001D43A0" w:rsidRDefault="007A13BD" w:rsidP="008A07D8">
            <w:pPr>
              <w:pStyle w:val="a3"/>
              <w:numPr>
                <w:ilvl w:val="0"/>
                <w:numId w:val="74"/>
              </w:numPr>
              <w:bidi/>
              <w:spacing w:line="192" w:lineRule="auto"/>
              <w:ind w:left="412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19" w:dyaOrig="360">
                <v:shape id="_x0000_i1343" type="#_x0000_t75" style="width:60.75pt;height:15pt" o:ole="" filled="t">
                  <v:imagedata r:id="rId585" o:title=""/>
                </v:shape>
                <o:OLEObject Type="Embed" ProgID="Equation.DSMT4" ShapeID="_x0000_i1343" DrawAspect="Content" ObjectID="_1469311101" r:id="rId722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260" w:dyaOrig="360">
                <v:shape id="_x0000_i1344" type="#_x0000_t75" style="width:63pt;height:15pt" o:ole="" filled="t">
                  <v:imagedata r:id="rId597" o:title=""/>
                </v:shape>
                <o:OLEObject Type="Embed" ProgID="Equation.DSMT4" ShapeID="_x0000_i1344" DrawAspect="Content" ObjectID="_1469311102" r:id="rId723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فإن :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1400" w:dyaOrig="760">
                <v:shape id="_x0000_i1345" type="#_x0000_t75" style="width:69.75pt;height:32.25pt" o:ole="" filled="t">
                  <v:imagedata r:id="rId630" o:title=""/>
                </v:shape>
                <o:OLEObject Type="Embed" ProgID="Equation.DSMT4" ShapeID="_x0000_i1345" DrawAspect="Content" ObjectID="_1469311103" r:id="rId724"/>
              </w:objec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تمرين :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65 صفحة 46 و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70   و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71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صفحة 47</w:t>
            </w: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13BD" w:rsidRPr="001D43A0" w:rsidRDefault="007A13BD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A13BD" w:rsidRPr="001D43A0" w:rsidRDefault="007A13BD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13BD" w:rsidRPr="001D43A0" w:rsidRDefault="007A13BD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7A13BD" w:rsidRPr="001D43A0" w:rsidRDefault="007A13BD" w:rsidP="007A13BD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7A13BD" w:rsidRPr="001D43A0" w:rsidRDefault="007A13BD" w:rsidP="007A13BD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7F41A6" w:rsidRPr="001D43A0" w:rsidTr="007F41A6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7F41A6" w:rsidRPr="001D43A0" w:rsidTr="007F41A6">
              <w:trPr>
                <w:trHeight w:val="2684"/>
              </w:trPr>
              <w:tc>
                <w:tcPr>
                  <w:tcW w:w="10500" w:type="dxa"/>
                </w:tcPr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                         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قيمة المطلقة و المسافة</w:t>
                  </w:r>
                </w:p>
                <w:p w:rsidR="007F41A6" w:rsidRPr="001D43A0" w:rsidRDefault="007F41A6" w:rsidP="007F41A6">
                  <w:pPr>
                    <w:jc w:val="right"/>
                    <w:rPr>
                      <w:rFonts w:asciiTheme="majorBidi" w:hAnsiTheme="majorBidi" w:cs="DecoType Naskh Special"/>
                      <w:i/>
                      <w:sz w:val="28"/>
                      <w:szCs w:val="28"/>
                      <w:rtl/>
                      <w:lang w:val="en-US"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</w:t>
                  </w:r>
                  <w:r w:rsidRPr="001D43A0">
                    <w:rPr>
                      <w:b/>
                      <w:bCs/>
                      <w:sz w:val="28"/>
                      <w:szCs w:val="28"/>
                      <w:rtl/>
                      <w:lang w:bidi="he-IL"/>
                    </w:rPr>
                    <w:t>׃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D43A0">
                    <w:rPr>
                      <w:rFonts w:asciiTheme="majorBidi" w:hAnsiTheme="majorBidi" w:cs="DecoType Naskh Special" w:hint="cs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كتابة عبارة تشتمل رمز القيمة المطلقة على شكل عبارة مكافئة لها بدون رمز القيمة    </w:t>
                  </w:r>
                </w:p>
                <w:p w:rsidR="007F41A6" w:rsidRPr="001D43A0" w:rsidRDefault="007F41A6" w:rsidP="007F41A6">
                  <w:pPr>
                    <w:jc w:val="right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asciiTheme="majorBidi" w:hAnsiTheme="majorBidi" w:cs="DecoType Naskh Special" w:hint="cs"/>
                      <w:i/>
                      <w:sz w:val="28"/>
                      <w:szCs w:val="28"/>
                      <w:rtl/>
                      <w:lang w:val="en-US" w:bidi="ar-DZ"/>
                    </w:rPr>
                    <w:t xml:space="preserve">                          المطلقة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 xml:space="preserve"> ساعـة  واحدة                                                                                                                           </w:t>
                  </w:r>
                </w:p>
              </w:tc>
            </w:tr>
          </w:tbl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7F41A6" w:rsidRPr="001D43A0" w:rsidRDefault="007F41A6" w:rsidP="007F41A6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7F41A6" w:rsidRPr="001D43A0" w:rsidTr="007F41A6">
        <w:trPr>
          <w:trHeight w:val="794"/>
        </w:trPr>
        <w:tc>
          <w:tcPr>
            <w:tcW w:w="1039" w:type="dxa"/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tcBorders>
              <w:bottom w:val="single" w:sz="4" w:space="0" w:color="000000" w:themeColor="text1"/>
            </w:tcBorders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7F41A6" w:rsidRPr="001D43A0" w:rsidTr="007F41A6">
        <w:trPr>
          <w:trHeight w:val="10283"/>
        </w:trPr>
        <w:tc>
          <w:tcPr>
            <w:tcW w:w="1039" w:type="dxa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  <w:tcBorders>
              <w:bottom w:val="nil"/>
            </w:tcBorders>
          </w:tcPr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7F41A6" w:rsidRPr="001D43A0" w:rsidRDefault="007F41A6" w:rsidP="007F41A6">
            <w:pPr>
              <w:bidi/>
              <w:spacing w:line="14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</w:p>
          <w:p w:rsidR="007F41A6" w:rsidRPr="001D43A0" w:rsidRDefault="007F41A6" w:rsidP="007F41A6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أرسم مستقيما عدديا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(d)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بدأه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ثم علم النقط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D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ذات الفواصل 6 ، 10 ، 3 - ، 5 -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5"/>
              </w:num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عين المسافات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D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C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CD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BC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5"/>
              </w:num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أنشئ على المستقيم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(d)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النقط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حيث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L = 6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5"/>
              </w:numPr>
              <w:bidi/>
              <w:spacing w:line="14" w:lineRule="atLeast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لتكن النقط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M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ذات الفاصلة العدد الحقيقي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أحسب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M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tabs>
                <w:tab w:val="right" w:pos="7392"/>
              </w:tabs>
              <w:ind w:left="284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نقطتان فاصلتاهما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y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على الترتيب في المستقيم العددي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(d)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tab/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تذكير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:</w:t>
            </w:r>
          </w:p>
          <w:p w:rsidR="007F41A6" w:rsidRPr="001D43A0" w:rsidRDefault="007F41A6" w:rsidP="007F41A6">
            <w:pPr>
              <w:ind w:left="284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المسافة بين نقطتين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هي الفرق بين أكبر فاصلة وأصغر فاصلة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أي : إذا كانت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39" w:dyaOrig="340">
                <v:shape id="_x0000_i1346" type="#_x0000_t75" style="width:32.25pt;height:17.25pt" o:ole="" filled="t">
                  <v:imagedata r:id="rId640" o:title=""/>
                </v:shape>
                <o:OLEObject Type="Embed" ProgID="Equation.DSMT4" ShapeID="_x0000_i1346" DrawAspect="Content" ObjectID="_1469311104" r:id="rId72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B = x - y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وإذا كانت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39" w:dyaOrig="340">
                <v:shape id="_x0000_i1347" type="#_x0000_t75" style="width:32.25pt;height:17.25pt" o:ole="" filled="t">
                  <v:imagedata r:id="rId642" o:title=""/>
                </v:shape>
                <o:OLEObject Type="Embed" ProgID="Equation.DSMT4" ShapeID="_x0000_i1347" DrawAspect="Content" ObjectID="_1469311105" r:id="rId726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B = y - x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8A07D8">
            <w:pPr>
              <w:numPr>
                <w:ilvl w:val="0"/>
                <w:numId w:val="76"/>
              </w:numPr>
              <w:bidi/>
              <w:rPr>
                <w:rFonts w:cs="DecoType Naskh Special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>تعيين المسافات :</w:t>
            </w:r>
          </w:p>
          <w:p w:rsidR="007F41A6" w:rsidRPr="001D43A0" w:rsidRDefault="007F41A6" w:rsidP="007F41A6">
            <w:pPr>
              <w:tabs>
                <w:tab w:val="right" w:pos="7392"/>
              </w:tabs>
              <w:ind w:left="284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A = 6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؛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B = 10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C = 3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D = 5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(المسافة هي عدد حقيقي موجب)</w:t>
            </w:r>
          </w:p>
          <w:p w:rsidR="007F41A6" w:rsidRPr="001D43A0" w:rsidRDefault="007F41A6" w:rsidP="007F41A6">
            <w:pPr>
              <w:tabs>
                <w:tab w:val="right" w:pos="7392"/>
              </w:tabs>
              <w:ind w:left="284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AB = OB - OA = 4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AC = OA + OC = 9</w:t>
            </w:r>
          </w:p>
          <w:p w:rsidR="007F41A6" w:rsidRPr="001D43A0" w:rsidRDefault="007F41A6" w:rsidP="007F41A6">
            <w:pPr>
              <w:tabs>
                <w:tab w:val="right" w:pos="7392"/>
              </w:tabs>
              <w:ind w:left="284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CD = OD - OC = 2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؛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BC = OB + OC = 16</w:t>
            </w:r>
          </w:p>
          <w:p w:rsidR="007F41A6" w:rsidRPr="001D43A0" w:rsidRDefault="007F41A6" w:rsidP="008A07D8">
            <w:pPr>
              <w:numPr>
                <w:ilvl w:val="0"/>
                <w:numId w:val="76"/>
              </w:numPr>
              <w:bidi/>
              <w:rPr>
                <w:rFonts w:cs="DecoType Naskh Special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إنشاء النقطة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L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 حيث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OL² = 36</w:t>
            </w:r>
          </w:p>
          <w:p w:rsidR="007F41A6" w:rsidRPr="001D43A0" w:rsidRDefault="007F41A6" w:rsidP="007F41A6">
            <w:pPr>
              <w:tabs>
                <w:tab w:val="left" w:pos="3885"/>
                <w:tab w:val="right" w:pos="7392"/>
              </w:tabs>
              <w:ind w:left="284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ab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L = 6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ab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معناه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 xml:space="preserve"> OL² = 36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             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sz w:val="28"/>
                <w:szCs w:val="28"/>
                <w:rtl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في هذه الحالة توجد نقطتي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'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تناظرتين بالنسبة إلى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ت فاصل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هي 6 فإن فاصلة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L'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هي 6</w:t>
            </w:r>
          </w:p>
          <w:p w:rsidR="007F41A6" w:rsidRPr="001D43A0" w:rsidRDefault="007F41A6" w:rsidP="008A07D8">
            <w:pPr>
              <w:numPr>
                <w:ilvl w:val="0"/>
                <w:numId w:val="76"/>
              </w:numPr>
              <w:bidi/>
              <w:rPr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حساب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OM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 حيث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x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</w:rPr>
              <w:t xml:space="preserve"> هي فاصلة </w:t>
            </w:r>
            <w:r w:rsidRPr="001D43A0">
              <w:rPr>
                <w:rFonts w:cs="DecoType Naskh Special"/>
                <w:sz w:val="28"/>
                <w:szCs w:val="28"/>
                <w:u w:val="single"/>
              </w:rPr>
              <w:t>M</w:t>
            </w:r>
          </w:p>
          <w:p w:rsidR="007F41A6" w:rsidRPr="001D43A0" w:rsidRDefault="007F41A6" w:rsidP="007F41A6">
            <w:pPr>
              <w:bidi/>
              <w:ind w:left="644"/>
              <w:rPr>
                <w:sz w:val="28"/>
                <w:szCs w:val="28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20" w:dyaOrig="300">
                <v:shape id="_x0000_i1348" type="#_x0000_t75" style="width:30.75pt;height:15pt" o:ole="" filled="t">
                  <v:imagedata r:id="rId644" o:title=""/>
                </v:shape>
                <o:OLEObject Type="Embed" ProgID="Equation.DSMT4" ShapeID="_x0000_i1348" DrawAspect="Content" ObjectID="_1469311106" r:id="rId72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M = 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و إذا كان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  <w:object w:dxaOrig="620" w:dyaOrig="300">
                <v:shape id="_x0000_i1349" type="#_x0000_t75" style="width:30.75pt;height:15pt" o:ole="" filled="t">
                  <v:imagedata r:id="rId646" o:title=""/>
                </v:shape>
                <o:OLEObject Type="Embed" ProgID="Equation.DSMT4" ShapeID="_x0000_i1349" DrawAspect="Content" ObjectID="_1469311107" r:id="rId72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فإن :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t>OM = - x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      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القيمة المطلقة لعدد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حقيقي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 </w:t>
            </w:r>
          </w:p>
          <w:p w:rsidR="007F41A6" w:rsidRPr="001D43A0" w:rsidRDefault="00290370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93" style="position:absolute;left:0;text-align:left;margin-left:7.95pt;margin-top:5.2pt;width:365pt;height:88.4pt;z-index:25167872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>
                    <w:txbxContent>
                      <w:p w:rsidR="00290370" w:rsidRPr="00DE5C20" w:rsidRDefault="00290370" w:rsidP="007F41A6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تعريف</w:t>
                        </w:r>
                        <w:r w:rsidRPr="007B3807"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  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عدد حقيقي،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M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نقطة من مستقيم مزوّد بمعلم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(O,I)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فاصلتها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.</w:t>
                        </w:r>
                      </w:p>
                      <w:p w:rsidR="00290370" w:rsidRPr="00DE5C20" w:rsidRDefault="00290370" w:rsidP="007F41A6">
                        <w:pPr>
                          <w:bidi/>
                          <w:ind w:left="202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القيمة المطلقة للعدد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00" w:dyaOrig="220">
                            <v:shape id="_x0000_i2409" type="#_x0000_t75" style="width:9.75pt;height:11.25pt" o:ole="">
                              <v:imagedata r:id="rId648" o:title=""/>
                            </v:shape>
                            <o:OLEObject Type="Embed" ProgID="Equation.3" ShapeID="_x0000_i2409" DrawAspect="Content" ObjectID="_1469312098" r:id="rId729"/>
                          </w:objec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هي المسافة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OM</w: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، ونرمز إليها بالرّمز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79" w:dyaOrig="400">
                            <v:shape id="_x0000_i2410" type="#_x0000_t75" style="width:14.25pt;height:20.25pt" o:ole="">
                              <v:imagedata r:id="rId650" o:title=""/>
                            </v:shape>
                            <o:OLEObject Type="Embed" ProgID="Equation.3" ShapeID="_x0000_i2410" DrawAspect="Content" ObjectID="_1469312099" r:id="rId730"/>
                          </w:objec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. ونكتب </w:t>
                        </w:r>
                        <w:r w:rsidRPr="00DE5C2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999" w:dyaOrig="400">
                            <v:shape id="_x0000_i2411" type="#_x0000_t75" style="width:50.25pt;height:20.25pt" o:ole="">
                              <v:imagedata r:id="rId652" o:title=""/>
                            </v:shape>
                            <o:OLEObject Type="Embed" ProgID="Equation.3" ShapeID="_x0000_i2411" DrawAspect="Content" ObjectID="_1469312100" r:id="rId731"/>
                          </w:object>
                        </w:r>
                        <w:r w:rsidRPr="00DE5C2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.</w:t>
                        </w:r>
                      </w:p>
                      <w:p w:rsidR="00290370" w:rsidRPr="007B3807" w:rsidRDefault="00290370" w:rsidP="007F41A6">
                        <w:pPr>
                          <w:bidi/>
                          <w:spacing w:line="168" w:lineRule="auto"/>
                          <w:ind w:left="113"/>
                          <w:rPr>
                            <w:rFonts w:cs="DecoType Naskh Special"/>
                            <w:i/>
                            <w:szCs w:val="28"/>
                            <w:lang w:bidi="ar-DZ"/>
                          </w:rPr>
                        </w:pPr>
                      </w:p>
                      <w:p w:rsidR="00290370" w:rsidRPr="007B3807" w:rsidRDefault="00290370" w:rsidP="007F41A6">
                        <w:pPr>
                          <w:bidi/>
                          <w:spacing w:line="168" w:lineRule="auto"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</w:p>
                      <w:p w:rsidR="00290370" w:rsidRPr="00493886" w:rsidRDefault="00290370" w:rsidP="007F41A6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290370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94" style="position:absolute;left:0;text-align:left;margin-left:2.7pt;margin-top:11.65pt;width:365pt;height:136.5pt;z-index:251679744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94">
                    <w:txbxContent>
                      <w:p w:rsidR="00290370" w:rsidRDefault="00290370" w:rsidP="007F41A6">
                        <w:pPr>
                          <w:bidi/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نتائج </w:t>
                        </w:r>
                        <w:r w:rsidRPr="007B3807"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</w:p>
                      <w:p w:rsidR="00290370" w:rsidRPr="00063ED0" w:rsidRDefault="00290370" w:rsidP="007F41A6">
                        <w:pPr>
                          <w:bidi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</w:pP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بما أنّ المسافة موجبة فإنّ 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720" w:dyaOrig="400">
                            <v:shape id="_x0000_i2412" type="#_x0000_t75" style="width:36pt;height:20.25pt" o:ole="">
                              <v:imagedata r:id="rId654" o:title=""/>
                            </v:shape>
                            <o:OLEObject Type="Embed" ProgID="Equation.3" ShapeID="_x0000_i2412" DrawAspect="Content" ObjectID="_1469312101" r:id="rId732"/>
                          </w:object>
                        </w: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من أجل كلّ عدد حقيقي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. </w:t>
                        </w:r>
                      </w:p>
                      <w:p w:rsidR="00290370" w:rsidRPr="00063ED0" w:rsidRDefault="00290370" w:rsidP="007F41A6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من أجل كلّ عدد حقيقي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t>x</w:t>
                        </w:r>
                        <w:r w:rsidRPr="00063ED0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: </w:t>
                        </w:r>
                        <w:r w:rsidRPr="00063ED0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799" w:dyaOrig="840">
                            <v:shape id="_x0000_i2413" type="#_x0000_t75" style="width:140.25pt;height:42pt" o:ole="">
                              <v:imagedata r:id="rId656" o:title=""/>
                            </v:shape>
                            <o:OLEObject Type="Embed" ProgID="Equation.3" ShapeID="_x0000_i2413" DrawAspect="Content" ObjectID="_1469312102" r:id="rId733"/>
                          </w:object>
                        </w:r>
                        <w:r w:rsidRPr="00063ED0">
                          <w:rPr>
                            <w:rFonts w:cs="Arabic Transparent" w:hint="cs"/>
                            <w:i/>
                            <w:szCs w:val="28"/>
                            <w:rtl/>
                            <w:lang w:bidi="ar-DZ"/>
                          </w:rPr>
                          <w:t xml:space="preserve">      </w:t>
                        </w:r>
                      </w:p>
                      <w:p w:rsidR="00290370" w:rsidRPr="00493886" w:rsidRDefault="00290370" w:rsidP="007F41A6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أمثلة:</w:t>
            </w:r>
          </w:p>
          <w:p w:rsidR="007F41A6" w:rsidRPr="001D43A0" w:rsidRDefault="007F41A6" w:rsidP="007F41A6">
            <w:pPr>
              <w:bidi/>
              <w:spacing w:after="200" w:line="276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lang w:bidi="ar-DZ"/>
              </w:rPr>
              <w:sym w:font="Wingdings 2" w:char="F0AD"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ن أجل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760" w:dyaOrig="360">
                <v:shape id="_x0000_i1350" type="#_x0000_t75" style="width:38.25pt;height:18pt" o:ole="">
                  <v:imagedata r:id="rId658" o:title=""/>
                </v:shape>
                <o:OLEObject Type="Embed" ProgID="Equation.3" ShapeID="_x0000_i1350" DrawAspect="Content" ObjectID="_1469311108" r:id="rId734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،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00" w:dyaOrig="220">
                <v:shape id="_x0000_i1351" type="#_x0000_t75" style="width:9.75pt;height:11.25pt" o:ole="">
                  <v:imagedata r:id="rId648" o:title=""/>
                </v:shape>
                <o:OLEObject Type="Embed" ProgID="Equation.3" ShapeID="_x0000_i1351" DrawAspect="Content" ObjectID="_1469311109" r:id="rId73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موجب، وبالتالي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999" w:dyaOrig="480">
                <v:shape id="_x0000_i1352" type="#_x0000_t75" style="width:50.25pt;height:24pt" o:ole="">
                  <v:imagedata r:id="rId661" o:title=""/>
                </v:shape>
                <o:OLEObject Type="Embed" ProgID="Equation.3" ShapeID="_x0000_i1352" DrawAspect="Content" ObjectID="_1469311110" r:id="rId736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>.</w:t>
            </w:r>
          </w:p>
          <w:p w:rsidR="007F41A6" w:rsidRPr="001D43A0" w:rsidRDefault="007F41A6" w:rsidP="007F41A6">
            <w:pPr>
              <w:bidi/>
              <w:spacing w:after="200" w:line="276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lang w:val="en-US" w:bidi="ar-DZ"/>
              </w:rPr>
              <w:sym w:font="Wingdings 2" w:char="F0AD"/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من أجل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1060" w:dyaOrig="340">
                <v:shape id="_x0000_i1353" type="#_x0000_t75" style="width:53.25pt;height:17.25pt" o:ole="">
                  <v:imagedata r:id="rId663" o:title=""/>
                </v:shape>
                <o:OLEObject Type="Embed" ProgID="Equation.3" ShapeID="_x0000_i1353" DrawAspect="Content" ObjectID="_1469311111" r:id="rId737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، العدد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00" w:dyaOrig="220">
                <v:shape id="_x0000_i1354" type="#_x0000_t75" style="width:9.75pt;height:11.25pt" o:ole="">
                  <v:imagedata r:id="rId648" o:title=""/>
                </v:shape>
                <o:OLEObject Type="Embed" ProgID="Equation.3" ShapeID="_x0000_i1354" DrawAspect="Content" ObjectID="_1469311112" r:id="rId738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سالب،   وبالتالي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920" w:dyaOrig="480">
                <v:shape id="_x0000_i1355" type="#_x0000_t75" style="width:131.25pt;height:24pt" o:ole="">
                  <v:imagedata r:id="rId666" o:title=""/>
                </v:shape>
                <o:OLEObject Type="Embed" ProgID="Equation.3" ShapeID="_x0000_i1355" DrawAspect="Content" ObjectID="_1469311113" r:id="rId739"/>
              </w:object>
            </w:r>
          </w:p>
          <w:p w:rsidR="007F41A6" w:rsidRPr="001D43A0" w:rsidRDefault="00290370" w:rsidP="007F41A6">
            <w:pPr>
              <w:bidi/>
              <w:spacing w:after="200" w:line="27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95" style="position:absolute;left:0;text-align:left;margin-left:6.45pt;margin-top:27.95pt;width:365pt;height:154.5pt;z-index:251680768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95">
                    <w:txbxContent>
                      <w:p w:rsidR="00290370" w:rsidRDefault="00290370" w:rsidP="007F41A6">
                        <w:pPr>
                          <w:bidi/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</w:pPr>
                        <w:r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خواص </w:t>
                        </w:r>
                        <w:r w:rsidRPr="007B3807">
                          <w:rPr>
                            <w:rFonts w:ascii="Times New Roman" w:eastAsia="Times New Roman" w:hAnsi="Times New Roman" w:cs="DecoType Naskh Special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>:</w:t>
                        </w:r>
                        <w:r w:rsidRPr="007B3807">
                          <w:rPr>
                            <w:rFonts w:ascii="Times New Roman" w:eastAsia="Times New Roman" w:hAnsi="Times New Roman" w:cs="DecoType Naskh Special" w:hint="cs"/>
                            <w:b/>
                            <w:bCs/>
                            <w:color w:val="9D3BFF"/>
                            <w:sz w:val="28"/>
                            <w:szCs w:val="28"/>
                            <w:rtl/>
                          </w:rPr>
                          <w:t xml:space="preserve">  </w:t>
                        </w:r>
                      </w:p>
                      <w:p w:rsidR="00290370" w:rsidRPr="00CC1334" w:rsidRDefault="00290370" w:rsidP="007F41A6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عددين حقيقيين لدينا 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: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20" w:dyaOrig="260">
                            <v:shape id="_x0000_i2414" type="#_x0000_t75" style="width:11.25pt;height:12.75pt" o:ole="">
                              <v:imagedata r:id="rId668" o:title=""/>
                            </v:shape>
                            <o:OLEObject Type="Embed" ProgID="Equation.DSMT4" ShapeID="_x0000_i2414" DrawAspect="Content" ObjectID="_1469312103" r:id="rId740"/>
                          </w:object>
                        </w: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و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200" w:dyaOrig="220">
                            <v:shape id="_x0000_i2415" type="#_x0000_t75" style="width:9.75pt;height:11.25pt" o:ole="">
                              <v:imagedata r:id="rId670" o:title=""/>
                            </v:shape>
                            <o:OLEObject Type="Embed" ProgID="Equation.DSMT4" ShapeID="_x0000_i2415" DrawAspect="Content" ObjectID="_1469312104" r:id="rId741"/>
                          </w:object>
                        </w:r>
                      </w:p>
                      <w:p w:rsidR="00290370" w:rsidRPr="00CC1334" w:rsidRDefault="00290370" w:rsidP="007F41A6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</w:pP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مع  0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≠</w:t>
                        </w: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Cs w:val="24"/>
                            <w:rtl/>
                            <w:lang w:val="en-US" w:bidi="ar-DZ"/>
                          </w:rPr>
                          <w:t xml:space="preserve"> 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Cs w:val="24"/>
                            <w:rtl/>
                            <w:lang w:val="en-US" w:bidi="ar-DZ"/>
                          </w:rPr>
                          <w:t>Y</w:t>
                        </w: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4140" w:dyaOrig="740">
                            <v:shape id="_x0000_i2416" type="#_x0000_t75" style="width:207pt;height:36.75pt" o:ole="">
                              <v:imagedata r:id="rId672" o:title=""/>
                            </v:shape>
                            <o:OLEObject Type="Embed" ProgID="Equation.DSMT4" ShapeID="_x0000_i2416" DrawAspect="Content" ObjectID="_1469312105" r:id="rId742"/>
                          </w:object>
                        </w:r>
                      </w:p>
                      <w:p w:rsidR="00290370" w:rsidRPr="0077339B" w:rsidRDefault="00290370" w:rsidP="007F41A6">
                        <w:pPr>
                          <w:jc w:val="right"/>
                          <w:rPr>
                            <w:sz w:val="28"/>
                            <w:szCs w:val="28"/>
                          </w:rPr>
                        </w:pPr>
                        <w:r w:rsidRPr="00CC133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( المتباينة المثلثية)</w:t>
                        </w:r>
                        <w:r w:rsidRPr="00CC133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1500" w:dyaOrig="400">
                            <v:shape id="_x0000_i2417" type="#_x0000_t75" style="width:75pt;height:20.25pt" o:ole="">
                              <v:imagedata r:id="rId674" o:title=""/>
                            </v:shape>
                            <o:OLEObject Type="Embed" ProgID="Equation.DSMT4" ShapeID="_x0000_i2417" DrawAspect="Content" ObjectID="_1469312106" r:id="rId743"/>
                          </w:object>
                        </w:r>
                      </w:p>
                      <w:p w:rsidR="00290370" w:rsidRPr="00063ED0" w:rsidRDefault="00290370" w:rsidP="007F41A6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  <w:lang w:bidi="ar-DZ"/>
                          </w:rPr>
                        </w:pPr>
                        <w:r w:rsidRPr="00063ED0">
                          <w:rPr>
                            <w:rFonts w:cs="Arabic Transparent" w:hint="cs"/>
                            <w:i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</w:p>
                      <w:p w:rsidR="00290370" w:rsidRPr="00493886" w:rsidRDefault="00290370" w:rsidP="007F41A6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  <w:r w:rsidR="007F41A6" w:rsidRPr="001D43A0">
              <w:rPr>
                <w:rFonts w:asciiTheme="majorBidi" w:hAnsiTheme="majorBidi" w:cs="DecoType Naskh Special" w:hint="cs"/>
                <w:i/>
                <w:sz w:val="28"/>
                <w:szCs w:val="28"/>
                <w:lang w:val="en-US" w:bidi="ar-DZ"/>
              </w:rPr>
              <w:sym w:font="Wingdings 2" w:char="F0AD"/>
            </w:r>
            <w:r w:rsidR="007F41A6"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w:r w:rsidR="007F41A6"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720" w:dyaOrig="400">
                <v:shape id="_x0000_i1356" type="#_x0000_t75" style="width:36pt;height:20.25pt" o:ole="">
                  <v:imagedata r:id="rId676" o:title=""/>
                </v:shape>
                <o:OLEObject Type="Embed" ProgID="Equation.3" ShapeID="_x0000_i1356" DrawAspect="Content" ObjectID="_1469311114" r:id="rId744"/>
              </w:objec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7F41A6" w:rsidRPr="001D43A0" w:rsidRDefault="007F41A6" w:rsidP="007F41A6">
            <w:pPr>
              <w:tabs>
                <w:tab w:val="left" w:pos="7905"/>
              </w:tabs>
              <w:jc w:val="righ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من نفس الإشارة فان المتباينة المثلثية تصبح مساواة .     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20" w:dyaOrig="260">
                <v:shape id="_x0000_i1357" type="#_x0000_t75" style="width:11.25pt;height:12.75pt" o:ole="">
                  <v:imagedata r:id="rId668" o:title=""/>
                </v:shape>
                <o:OLEObject Type="Embed" ProgID="Equation.DSMT4" ShapeID="_x0000_i1357" DrawAspect="Content" ObjectID="_1469311115" r:id="rId745"/>
              </w:objec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  و</w:t>
            </w:r>
            <w:r w:rsidRPr="001D43A0">
              <w:rPr>
                <w:rFonts w:asciiTheme="majorBidi" w:hAnsiTheme="majorBidi" w:cs="DecoType Naskh Special"/>
                <w:i/>
                <w:sz w:val="28"/>
                <w:szCs w:val="28"/>
                <w:lang w:val="en-US" w:bidi="ar-DZ"/>
              </w:rPr>
              <w:object w:dxaOrig="200" w:dyaOrig="220">
                <v:shape id="_x0000_i1358" type="#_x0000_t75" style="width:9.75pt;height:11.25pt" o:ole="">
                  <v:imagedata r:id="rId670" o:title=""/>
                </v:shape>
                <o:OLEObject Type="Embed" ProgID="Equation.DSMT4" ShapeID="_x0000_i1358" DrawAspect="Content" ObjectID="_1469311116" r:id="rId746"/>
              </w:objec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لاحظة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: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 </w:t>
            </w:r>
            <w:r w:rsidRPr="001D43A0">
              <w:rPr>
                <w:rFonts w:asciiTheme="majorBidi" w:hAnsiTheme="majorBidi" w:cs="DecoType Naskh Special" w:hint="cs"/>
                <w:i/>
                <w:sz w:val="28"/>
                <w:szCs w:val="28"/>
                <w:rtl/>
                <w:lang w:val="en-US" w:bidi="ar-DZ"/>
              </w:rPr>
              <w:t xml:space="preserve">إذا كان    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مسافة بين نقطتين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</w:p>
          <w:p w:rsidR="007F41A6" w:rsidRPr="001D43A0" w:rsidRDefault="00290370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96" style="position:absolute;left:0;text-align:left;margin-left:2.7pt;margin-top:3.6pt;width:365pt;height:82.5pt;z-index:25168179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96">
                    <w:txbxContent>
                      <w:p w:rsidR="00290370" w:rsidRPr="002B6061" w:rsidRDefault="00290370" w:rsidP="007F41A6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إذا كان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A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٬B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نقطتين من مستقيم مزود بمعلم (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I,O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) فاصلتاهما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ɑ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٬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b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على الترتيب </w:t>
                        </w:r>
                      </w:p>
                      <w:p w:rsidR="00290370" w:rsidRDefault="00290370" w:rsidP="007F41A6">
                        <w:pPr>
                          <w:jc w:val="right"/>
                        </w:pP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=</w: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B</w: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A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1380" w:dyaOrig="400">
                            <v:shape id="_x0000_i2418" type="#_x0000_t75" style="width:69pt;height:20.25pt" o:ole="">
                              <v:imagedata r:id="rId680" o:title=""/>
                            </v:shape>
                            <o:OLEObject Type="Embed" ProgID="Equation.DSMT4" ShapeID="_x0000_i2418" DrawAspect="Content" ObjectID="_1469312107" r:id="rId747"/>
                          </w:object>
                        </w:r>
                        <w:r w:rsidRPr="002B6061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 فان </w:t>
                        </w:r>
                        <w:r w:rsidRPr="002B6061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:</w: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</w:t>
                        </w:r>
                      </w:p>
                      <w:p w:rsidR="00290370" w:rsidRPr="00063ED0" w:rsidRDefault="00290370" w:rsidP="007F41A6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</w:rPr>
                        </w:pPr>
                      </w:p>
                      <w:p w:rsidR="00290370" w:rsidRPr="00493886" w:rsidRDefault="00290370" w:rsidP="007F41A6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مسافة بين عددين حقيقيين</w:t>
            </w:r>
            <w:r w:rsidRPr="001D43A0"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</w:p>
          <w:p w:rsidR="007F41A6" w:rsidRPr="001D43A0" w:rsidRDefault="00290370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roundrect id="_x0000_s1297" style="position:absolute;left:0;text-align:left;margin-left:6.45pt;margin-top:6.95pt;width:365pt;height:37.9pt;z-index:25168281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" fillcolor="white [3201]" strokecolor="#4f81bd [3204]" strokeweight="2pt">
                  <v:textbox style="mso-next-textbox:#_x0000_s1297">
                    <w:txbxContent>
                      <w:p w:rsidR="00290370" w:rsidRPr="00845704" w:rsidRDefault="00290370" w:rsidP="007F41A6">
                        <w:pPr>
                          <w:jc w:val="right"/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</w:pP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 </w:t>
                        </w:r>
                        <w:r w:rsidRPr="0084570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lang w:val="en-US" w:bidi="ar-DZ"/>
                          </w:rPr>
                          <w:object w:dxaOrig="1680" w:dyaOrig="460">
                            <v:shape id="_x0000_i2419" type="#_x0000_t75" style="width:84pt;height:23.25pt" o:ole="">
                              <v:imagedata r:id="rId682" o:title=""/>
                            </v:shape>
                            <o:OLEObject Type="Embed" ProgID="Equation.DSMT4" ShapeID="_x0000_i2419" DrawAspect="Content" ObjectID="_1469312108" r:id="rId748"/>
                          </w:objec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</w:t>
                        </w:r>
                        <w:r w:rsidRPr="0084570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المسافة بين عددين حقيقيين </w:t>
                        </w:r>
                        <w:r w:rsidRPr="0084570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ɑ</w:t>
                        </w:r>
                        <w:r w:rsidRPr="0084570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و </w:t>
                        </w:r>
                        <w:r w:rsidRPr="00845704">
                          <w:rPr>
                            <w:rFonts w:asciiTheme="majorBidi" w:hAnsiTheme="majorBidi" w:cs="DecoType Naskh Special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>b</w:t>
                        </w:r>
                        <w:r w:rsidRPr="00845704"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هي العدد</w:t>
                        </w:r>
                        <w:r>
                          <w:rPr>
                            <w:rFonts w:asciiTheme="majorBidi" w:hAnsiTheme="majorBidi" w:cs="DecoType Naskh Special" w:hint="cs"/>
                            <w:i/>
                            <w:sz w:val="28"/>
                            <w:szCs w:val="28"/>
                            <w:rtl/>
                            <w:lang w:val="en-US" w:bidi="ar-DZ"/>
                          </w:rPr>
                          <w:t xml:space="preserve">   </w:t>
                        </w:r>
                      </w:p>
                      <w:p w:rsidR="00290370" w:rsidRPr="00063ED0" w:rsidRDefault="00290370" w:rsidP="007F41A6">
                        <w:pPr>
                          <w:bidi/>
                          <w:rPr>
                            <w:rFonts w:cs="DecoType Naskh Special"/>
                            <w:i/>
                            <w:szCs w:val="28"/>
                            <w:rtl/>
                          </w:rPr>
                        </w:pPr>
                      </w:p>
                      <w:p w:rsidR="00290370" w:rsidRPr="00493886" w:rsidRDefault="00290370" w:rsidP="007F41A6">
                        <w:pPr>
                          <w:bidi/>
                          <w:spacing w:line="216" w:lineRule="auto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تطبيق رقم 50 و52 ص45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.</w:t>
            </w:r>
            <w:r w:rsidRPr="001D43A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تطبيق رقم و54 ص46</w:t>
            </w:r>
          </w:p>
          <w:p w:rsidR="007F41A6" w:rsidRPr="001D43A0" w:rsidRDefault="007F41A6" w:rsidP="007F41A6">
            <w:pPr>
              <w:tabs>
                <w:tab w:val="center" w:pos="3912"/>
                <w:tab w:val="right" w:pos="7825"/>
              </w:tabs>
              <w:jc w:val="right"/>
              <w:rPr>
                <w:b/>
                <w:bCs/>
                <w:color w:val="9D3BFF"/>
                <w:sz w:val="28"/>
                <w:szCs w:val="28"/>
                <w:lang w:bidi="ar-DZ"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  <w:lang w:bidi="ar-DZ"/>
              </w:rPr>
              <w:t xml:space="preserve"> 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290370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group id="_x0000_s1268" style="position:absolute;left:0;text-align:left;margin-left:29.1pt;margin-top:8.95pt;width:376.2pt;height:31.35pt;z-index:251677696" coordorigin="1023,3588" coordsize="7524,627">
                  <v:line id="_x0000_s1269" style="position:absolute" from="1023,4101" to="8547,4101"/>
                  <v:line id="_x0000_s1270" style="position:absolute" from="2733,3987" to="2733,4215"/>
                  <v:line id="_x0000_s1271" style="position:absolute" from="3132,3987" to="3132,4215"/>
                  <v:line id="_x0000_s1272" style="position:absolute" from="2334,3987" to="2334,4215"/>
                  <v:line id="_x0000_s1273" style="position:absolute" from="1935,3987" to="1935,4215"/>
                  <v:line id="_x0000_s1274" style="position:absolute" from="1536,3987" to="1536,4215"/>
                  <v:line id="_x0000_s1275" style="position:absolute" from="4329,3987" to="4329,4215"/>
                  <v:line id="_x0000_s1276" style="position:absolute" from="4728,3987" to="4728,4215"/>
                  <v:line id="_x0000_s1277" style="position:absolute" from="3930,3987" to="3930,4215"/>
                  <v:line id="_x0000_s1278" style="position:absolute" from="3531,3987" to="3531,4215"/>
                  <v:line id="_x0000_s1279" style="position:absolute" from="5526,3987" to="5526,4215"/>
                  <v:line id="_x0000_s1280" style="position:absolute" from="5925,3987" to="5925,4215"/>
                  <v:line id="_x0000_s1281" style="position:absolute" from="5127,3987" to="5127,4215"/>
                  <v:shape id="_x0000_s1282" type="#_x0000_t202" style="position:absolute;left:3303;top:3588;width:456;height:456" filled="f" stroked="f">
                    <v:textbox style="mso-next-textbox:#_x0000_s1282">
                      <w:txbxContent>
                        <w:p w:rsidR="00290370" w:rsidRPr="00C7063C" w:rsidRDefault="00290370" w:rsidP="007F41A6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283" type="#_x0000_t202" style="position:absolute;left:1308;top:3588;width:456;height:456" filled="f" stroked="f">
                    <v:textbox style="mso-next-textbox:#_x0000_s1283">
                      <w:txbxContent>
                        <w:p w:rsidR="00290370" w:rsidRPr="00C7063C" w:rsidRDefault="00290370" w:rsidP="007F41A6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284" type="#_x0000_t202" style="position:absolute;left:3702;top:3588;width:456;height:456" filled="f" stroked="f">
                    <v:textbox style="mso-next-textbox:#_x0000_s1284">
                      <w:txbxContent>
                        <w:p w:rsidR="00290370" w:rsidRPr="00C7063C" w:rsidRDefault="00290370" w:rsidP="007F41A6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285" type="#_x0000_t202" style="position:absolute;left:7293;top:3588;width:456;height:456" filled="f" stroked="f">
                    <v:textbox style="mso-next-textbox:#_x0000_s1285">
                      <w:txbxContent>
                        <w:p w:rsidR="00290370" w:rsidRPr="00C7063C" w:rsidRDefault="00290370" w:rsidP="007F41A6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286" type="#_x0000_t202" style="position:absolute;left:2106;top:3588;width:456;height:456" filled="f" stroked="f">
                    <v:textbox style="mso-next-textbox:#_x0000_s1286">
                      <w:txbxContent>
                        <w:p w:rsidR="00290370" w:rsidRPr="00C7063C" w:rsidRDefault="00290370" w:rsidP="007F41A6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C</w:t>
                          </w:r>
                        </w:p>
                      </w:txbxContent>
                    </v:textbox>
                  </v:shape>
                  <v:line id="_x0000_s1287" style="position:absolute" from="6723,3987" to="6723,4215"/>
                  <v:line id="_x0000_s1288" style="position:absolute" from="7122,3987" to="7122,4215"/>
                  <v:line id="_x0000_s1289" style="position:absolute" from="6324,3987" to="6324,4215"/>
                  <v:shape id="_x0000_s1290" type="#_x0000_t202" style="position:absolute;left:5697;top:3588;width:456;height:456" filled="f" stroked="f">
                    <v:textbox style="mso-next-textbox:#_x0000_s1290">
                      <w:txbxContent>
                        <w:p w:rsidR="00290370" w:rsidRPr="00C7063C" w:rsidRDefault="00290370" w:rsidP="007F41A6">
                          <w:pPr>
                            <w:jc w:val="center"/>
                            <w:rPr>
                              <w:i/>
                              <w:iCs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291" style="position:absolute" from="7521,3987" to="7521,4215"/>
                  <v:line id="_x0000_s1292" style="position:absolute" from="7920,3987" to="7920,4215"/>
                </v:group>
              </w:pic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7F41A6" w:rsidRPr="001D43A0" w:rsidTr="007F41A6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7F41A6" w:rsidRPr="001D43A0" w:rsidTr="007F41A6">
              <w:trPr>
                <w:trHeight w:val="2535"/>
              </w:trPr>
              <w:tc>
                <w:tcPr>
                  <w:tcW w:w="10500" w:type="dxa"/>
                </w:tcPr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  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ثانوية جامعة الجديدة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1D43A0">
                    <w:rPr>
                      <w:rFonts w:ascii="Arabic Typesetting" w:hAnsi="Arabic Typesetting"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لبي حمزه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الـدوال في الحياة اليومية  ، الدالة الخطية  والدالة التالفية   </w:t>
                  </w:r>
                </w:p>
                <w:p w:rsidR="007F41A6" w:rsidRPr="001D43A0" w:rsidRDefault="007F41A6" w:rsidP="007F41A6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مفـــــــهوم الــــدالة  + تعيين صورة عدد أو سابقة عدد وفق دالة  معرفة بمنحى  أو دستور </w:t>
                  </w:r>
                </w:p>
                <w:p w:rsidR="007F41A6" w:rsidRPr="001D43A0" w:rsidRDefault="007F41A6" w:rsidP="007F41A6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ساعـــــتــــان </w:t>
                  </w:r>
                </w:p>
              </w:tc>
            </w:tr>
          </w:tbl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7F41A6" w:rsidRPr="001D43A0" w:rsidRDefault="007F41A6" w:rsidP="007F41A6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XSpec="righ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7F41A6" w:rsidRPr="001D43A0" w:rsidTr="007F41A6">
        <w:trPr>
          <w:trHeight w:val="787"/>
        </w:trPr>
        <w:tc>
          <w:tcPr>
            <w:tcW w:w="1039" w:type="dxa"/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7F41A6" w:rsidRPr="001D43A0" w:rsidTr="007F41A6">
        <w:trPr>
          <w:trHeight w:val="10196"/>
        </w:trPr>
        <w:tc>
          <w:tcPr>
            <w:tcW w:w="1039" w:type="dxa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 xml:space="preserve"> 01 ص 50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1/ تكملة  المنــــــــــــــــحنى البياني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2/تواتر نبض  العداء عند البداية هو 80 نبضة  وعند قطع نصف المسافة نبضه  175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3/عدد الأمتار  عند النبضة 175 هو 200 متر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4/ المسافة  لما كان هذا التواتر  أكبر من 165 نبضة  هي أكبر من 100 متر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F79646" w:themeColor="accent6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</w:rPr>
              <w:t xml:space="preserve">مفـــــــــــــهوم الدالـــــة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F79646" w:themeColor="accent6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</w:rPr>
              <w:t>تعـــريـــــــف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جزء من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="Times New Roman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R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، نعرف دالة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على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عندما نرفق بكل عدد حقيقي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ن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عددا حقيقيا وحيدا ونرمز إليه بالرمز  </w:t>
            </w:r>
            <m:oMath>
              <m:r>
                <w:rPr>
                  <w:rFonts w:ascii="Cambria Math" w:eastAsia="Times New Roman" w:hAnsi="Cambria Math" w:cs="DecoType Naskh Special"/>
                  <w:color w:val="FF0000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u w:val="single"/>
                <w:rtl/>
                <w:lang w:bidi="ar-DZ"/>
              </w:rPr>
              <w:t xml:space="preserve">ونكتب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                     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="Times New Roman" w:hAnsi="Cambria Math" w:cs="Cambria Math" w:hint="cs"/>
                  <w:sz w:val="28"/>
                  <w:szCs w:val="28"/>
                  <w:rtl/>
                  <w:lang w:bidi="ar-DZ"/>
                </w:rPr>
                <m:t>R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D</w:t>
            </w:r>
            <m:oMath>
              <m: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ar-DZ"/>
                </w:rPr>
                <m:t>→</m:t>
              </m:r>
            </m:oMath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               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y</m:t>
              </m:r>
            </m:oMath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 w:hint="cs"/>
                  <w:sz w:val="28"/>
                  <w:szCs w:val="28"/>
                  <w:rtl/>
                  <w:lang w:bidi="ar-DZ"/>
                </w:rPr>
                <m:t>→</m:t>
              </m:r>
            </m:oMath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u w:val="single"/>
                <w:rtl/>
                <w:lang w:bidi="ar-DZ"/>
              </w:rPr>
              <w:t xml:space="preserve">ويقرأ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 xml:space="preserve"> f(x)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لـــــــــــ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. حيث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يمثل المتغير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مصطلحات على الدوال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عدد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يسمى  صورة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بالدالة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عدد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يسمى سابقة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الدالة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مجموعة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تسمى مجموعة تعريف  الدالة ، عموما نرمز للدوال بإحدى الرموز  التالية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،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h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،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..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g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.....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ascii="Times New Roman" w:eastAsia="Times New Roman" w:hAnsi="Times New Roman"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ملاحظة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يمكن تعريف  الدالة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على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دستور أو بتمثيل بياني أو بواسطة جدول قيم .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ascii="Times New Roman" w:eastAsia="Times New Roman" w:hAnsi="Times New Roman"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>01/</w:t>
            </w: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u w:val="single"/>
                <w:rtl/>
                <w:lang w:bidi="ar-DZ"/>
              </w:rPr>
              <w:t>تعريف  الدالة  بدستور</w:t>
            </w: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جزء من 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="Times New Roman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R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لتعريف دالة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على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دستور ، نعبر عن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دلالة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ن 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ascii="Times New Roman" w:eastAsia="Times New Roman" w:hAnsi="Times New Roman"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>مثال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دالة معرفة على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-1;3</m:t>
                  </m:r>
                </m:e>
              </m:d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الشكل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x 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+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3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>(تعريف دالة بدستور )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حســـــاب  صورة عدد بدالة</w:t>
            </w:r>
            <w:r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color w:val="FF0000"/>
                <w:sz w:val="28"/>
                <w:szCs w:val="28"/>
                <w:lang w:bidi="ar-DZ"/>
              </w:rPr>
              <w:t>: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تعريــــف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دالة  معرفة  على </w:t>
            </w:r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( </w:t>
            </w:r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D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جزء من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eastAsia="Times New Roman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R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) . لتعيين صورة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a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يكفي تعويض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a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 العبارة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أي حساب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(a)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Times New Roman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Times New Roman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تمــــــــــرين </w:t>
            </w:r>
          </w:p>
          <w:p w:rsidR="007F41A6" w:rsidRPr="001D43A0" w:rsidRDefault="007F41A6" w:rsidP="007F41A6">
            <w:pPr>
              <w:bidi/>
              <w:spacing w:before="120" w:line="192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دالة معرفة على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lang w:bidi="ar-DZ"/>
                    </w:rPr>
                    <m:t>-1;3</m:t>
                  </m:r>
                </m:e>
              </m:d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كمايلي </w:t>
            </w:r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2x+3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before="120" w:after="240" w:line="192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أحسب صور الأعداد </w:t>
            </w:r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1 </w:t>
            </w:r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>;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0  </w:t>
            </w:r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>;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2 للدالة 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7F41A6">
            <w:pPr>
              <w:pStyle w:val="a3"/>
              <w:bidi/>
              <w:spacing w:before="120" w:after="240" w:line="192" w:lineRule="auto"/>
              <w:ind w:left="170"/>
              <w:rPr>
                <w:rFonts w:ascii="Times New Roman" w:eastAsia="Times New Roman" w:hAnsi="Times New Roman" w:cs="Times New Roman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Times New Roman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الحـل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before="120" w:after="240" w:line="192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3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5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(1)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2×1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+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صورة 1 لـــــــ 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هي 5 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before="120" w:after="240" w:line="192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(0)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2×0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+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3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3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صورة 0 لــــــ   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هي 3 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before="120" w:after="240" w:line="192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(2)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2×2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+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3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7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صورة 2 لـــــ     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>هي 7 .</w:t>
            </w:r>
          </w:p>
          <w:p w:rsidR="007F41A6" w:rsidRPr="001D43A0" w:rsidRDefault="007F41A6" w:rsidP="007F41A6">
            <w:pPr>
              <w:pStyle w:val="a3"/>
              <w:bidi/>
              <w:spacing w:before="120" w:after="240" w:line="192" w:lineRule="auto"/>
              <w:ind w:left="530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before="120" w:line="192" w:lineRule="auto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Times New Roman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حســــاب سابقة عدد بدالة </w:t>
            </w:r>
            <w:r w:rsidRPr="001D43A0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bidi="ar-DZ"/>
              </w:rPr>
              <w:t>:</w:t>
            </w:r>
          </w:p>
          <w:p w:rsidR="007F41A6" w:rsidRPr="001D43A0" w:rsidRDefault="007F41A6" w:rsidP="007F41A6">
            <w:pPr>
              <w:bidi/>
              <w:spacing w:before="120" w:line="192" w:lineRule="auto"/>
              <w:rPr>
                <w:rFonts w:ascii="Times New Roman" w:eastAsia="Times New Roman" w:hAnsi="Times New Roman" w:cs="Times New Roman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Times New Roman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تعـــريف </w:t>
            </w:r>
          </w:p>
          <w:p w:rsidR="007F41A6" w:rsidRPr="001D43A0" w:rsidRDefault="007F41A6" w:rsidP="007F41A6">
            <w:pPr>
              <w:bidi/>
              <w:spacing w:before="120" w:line="192" w:lineRule="auto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لتعيين سابقة عدد حقيقي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b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لدالة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نحل المعادلة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Times New Roman"/>
                  <w:color w:val="000000" w:themeColor="text1"/>
                  <w:sz w:val="28"/>
                  <w:szCs w:val="28"/>
                  <w:lang w:bidi="ar-DZ"/>
                </w:rPr>
                <m:t>b</m:t>
              </m:r>
            </m:oMath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في المجموعة </w:t>
            </w:r>
            <w:r w:rsidRPr="001D43A0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bidi="ar-DZ"/>
              </w:rPr>
              <w:t>D</w:t>
            </w:r>
            <w:r w:rsidRPr="001D43A0">
              <w:rPr>
                <w:rFonts w:ascii="Times New Roman" w:eastAsia="Times New Roman" w:hAnsi="Times New Roman" w:cs="Times New Roman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تــمـــــــــــــــــرين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لتكن الدالة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المعرفة على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-3;4</m:t>
                  </m:r>
                </m:e>
              </m:d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بالشكل 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5x</m:t>
              </m:r>
            </m:oMath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-</m:t>
              </m:r>
            </m:oMath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2</m:t>
              </m:r>
            </m:oMath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أوجد سابقة  الأعداد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2-   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;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 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 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;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 3 .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57"/>
              <w:rPr>
                <w:rFonts w:ascii="Times New Roman" w:eastAsia="Times New Roman" w:hAnsi="Times New Roman"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>الــحل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= -2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معــــــناه 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= 0    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سابـــــــقة  2 -    لـــــــ  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هي   0 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عـــــــــناه     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9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0</m:t>
                  </m:r>
                </m:den>
              </m:f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سابـــــــقة   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لــــــــ  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هي 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9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0</m:t>
                  </m:r>
                </m:den>
              </m:f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= 3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معـــــناه      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 xml:space="preserve"> = 1</w:t>
            </w:r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سابـــــقة    3      لـــــــ    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</w:rPr>
                <m:t xml:space="preserve"> </m:t>
              </m:r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هي  1 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02 / </w:t>
            </w: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u w:val="single"/>
                <w:rtl/>
                <w:lang w:bidi="ar-DZ"/>
              </w:rPr>
              <w:t>دالــــــة معــــــــرفة بتمــــــــثيل بيـــــاني</w:t>
            </w: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7F41A6">
            <w:pPr>
              <w:tabs>
                <w:tab w:val="right" w:pos="7392"/>
              </w:tabs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مـــــــنحى المـــقابل يمثل دالــــــــة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g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معرفة  على المـــجال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-2;2</m:t>
                  </m:r>
                </m:e>
              </m:d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ونــــــقرأ مــــن التـــــمثيل 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: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g(0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=0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;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g(1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 -2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;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g(-1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= 2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                               </w:t>
            </w:r>
          </w:p>
          <w:tbl>
            <w:tblPr>
              <w:tblStyle w:val="a4"/>
              <w:bidiVisual/>
              <w:tblW w:w="8820" w:type="dxa"/>
              <w:tblInd w:w="17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820"/>
            </w:tblGrid>
            <w:tr w:rsidR="007F41A6" w:rsidRPr="001D43A0" w:rsidTr="007F41A6">
              <w:tc>
                <w:tcPr>
                  <w:tcW w:w="3355" w:type="dxa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pacing w:before="100" w:beforeAutospacing="1" w:after="1080"/>
                    <w:ind w:left="2665" w:right="-57"/>
                    <w:suppressOverlap/>
                    <w:jc w:val="center"/>
                    <w:rPr>
                      <w:rFonts w:cs="Arabic Transparent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sz w:val="28"/>
                      <w:szCs w:val="28"/>
                    </w:rPr>
                    <w:object w:dxaOrig="2700" w:dyaOrig="2835">
                      <v:shape id="_x0000_i1359" type="#_x0000_t75" style="width:121.5pt;height:103.5pt" o:ole="">
                        <v:imagedata r:id="rId749" o:title=""/>
                      </v:shape>
                      <o:OLEObject Type="Embed" ProgID="PBrush" ShapeID="_x0000_i1359" DrawAspect="Content" ObjectID="_1469311117" r:id="rId750"/>
                    </w:object>
                  </w:r>
                </w:p>
              </w:tc>
            </w:tr>
          </w:tbl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79646" w:themeColor="accent6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rtl/>
              </w:rPr>
              <w:t xml:space="preserve">03/ دالــــــــة معرفة بـــإجراء حساب </w:t>
            </w: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                     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الجدول  المقابل مأخوذ من تعريفات بريد الجزائر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لسنة 2005 .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               </w:t>
            </w:r>
          </w:p>
          <w:tbl>
            <w:tblPr>
              <w:tblStyle w:val="a4"/>
              <w:bidiVisual/>
              <w:tblW w:w="3590" w:type="dxa"/>
              <w:jc w:val="center"/>
              <w:tblLayout w:type="fixed"/>
              <w:tblLook w:val="01E0" w:firstRow="1" w:lastRow="1" w:firstColumn="1" w:lastColumn="1" w:noHBand="0" w:noVBand="0"/>
            </w:tblPr>
            <w:tblGrid>
              <w:gridCol w:w="1795"/>
              <w:gridCol w:w="1795"/>
            </w:tblGrid>
            <w:tr w:rsidR="007F41A6" w:rsidRPr="001D43A0" w:rsidTr="007F41A6">
              <w:trPr>
                <w:jc w:val="center"/>
              </w:trPr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لتعريفة (دج)</w:t>
                  </w:r>
                </w:p>
              </w:tc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لوزن بالكيلوغرام</w:t>
                  </w:r>
                </w:p>
              </w:tc>
            </w:tr>
            <w:tr w:rsidR="007F41A6" w:rsidRPr="001D43A0" w:rsidTr="007F41A6">
              <w:trPr>
                <w:jc w:val="center"/>
              </w:trPr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sz w:val="28"/>
                      <w:szCs w:val="28"/>
                      <w:lang w:bidi="ar-DZ"/>
                    </w:rPr>
                    <w:t>25,00</w:t>
                  </w:r>
                </w:p>
              </w:tc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إلى غاية 5</w:t>
                  </w:r>
                </w:p>
              </w:tc>
            </w:tr>
            <w:tr w:rsidR="007F41A6" w:rsidRPr="001D43A0" w:rsidTr="007F41A6">
              <w:trPr>
                <w:jc w:val="center"/>
              </w:trPr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sz w:val="28"/>
                      <w:szCs w:val="28"/>
                      <w:lang w:bidi="ar-DZ"/>
                    </w:rPr>
                    <w:t>40,00</w:t>
                  </w:r>
                </w:p>
              </w:tc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740" w:dyaOrig="300">
                      <v:shape id="_x0000_i1360" type="#_x0000_t75" style="width:36.75pt;height:15pt" o:ole="">
                        <v:imagedata r:id="rId751" o:title=""/>
                      </v:shape>
                      <o:OLEObject Type="Embed" ProgID="Equation.3" ShapeID="_x0000_i1360" DrawAspect="Content" ObjectID="_1469311118" r:id="rId752"/>
                    </w:object>
                  </w:r>
                </w:p>
              </w:tc>
            </w:tr>
            <w:tr w:rsidR="007F41A6" w:rsidRPr="001D43A0" w:rsidTr="007F41A6">
              <w:trPr>
                <w:jc w:val="center"/>
              </w:trPr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sz w:val="28"/>
                      <w:szCs w:val="28"/>
                      <w:lang w:bidi="ar-DZ"/>
                    </w:rPr>
                    <w:t>62,00</w:t>
                  </w:r>
                </w:p>
              </w:tc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780" w:dyaOrig="300">
                      <v:shape id="_x0000_i1361" type="#_x0000_t75" style="width:39pt;height:15pt" o:ole="">
                        <v:imagedata r:id="rId753" o:title=""/>
                      </v:shape>
                      <o:OLEObject Type="Embed" ProgID="Equation.3" ShapeID="_x0000_i1361" DrawAspect="Content" ObjectID="_1469311119" r:id="rId754"/>
                    </w:object>
                  </w:r>
                </w:p>
              </w:tc>
            </w:tr>
            <w:tr w:rsidR="007F41A6" w:rsidRPr="001D43A0" w:rsidTr="007F41A6">
              <w:trPr>
                <w:jc w:val="center"/>
              </w:trPr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sz w:val="28"/>
                      <w:szCs w:val="28"/>
                      <w:lang w:bidi="ar-DZ"/>
                    </w:rPr>
                    <w:t>83,00</w:t>
                  </w:r>
                </w:p>
              </w:tc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840" w:dyaOrig="300">
                      <v:shape id="_x0000_i1362" type="#_x0000_t75" style="width:42pt;height:15pt" o:ole="">
                        <v:imagedata r:id="rId755" o:title=""/>
                      </v:shape>
                      <o:OLEObject Type="Embed" ProgID="Equation.3" ShapeID="_x0000_i1362" DrawAspect="Content" ObjectID="_1469311120" r:id="rId756"/>
                    </w:object>
                  </w:r>
                </w:p>
              </w:tc>
            </w:tr>
            <w:tr w:rsidR="007F41A6" w:rsidRPr="001D43A0" w:rsidTr="007F41A6">
              <w:trPr>
                <w:jc w:val="center"/>
              </w:trPr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sz w:val="28"/>
                      <w:szCs w:val="28"/>
                      <w:lang w:bidi="ar-DZ"/>
                    </w:rPr>
                    <w:lastRenderedPageBreak/>
                    <w:t>110,00</w:t>
                  </w:r>
                </w:p>
              </w:tc>
              <w:tc>
                <w:tcPr>
                  <w:tcW w:w="1795" w:type="dxa"/>
                  <w:vAlign w:val="center"/>
                </w:tcPr>
                <w:p w:rsidR="007F41A6" w:rsidRPr="001D43A0" w:rsidRDefault="007F41A6" w:rsidP="00290370">
                  <w:pPr>
                    <w:framePr w:hSpace="180" w:wrap="around" w:vAnchor="text" w:hAnchor="text" w:xAlign="right" w:y="1"/>
                    <w:bidi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820" w:dyaOrig="300">
                      <v:shape id="_x0000_i1363" type="#_x0000_t75" style="width:41.25pt;height:15pt" o:ole="">
                        <v:imagedata r:id="rId757" o:title=""/>
                      </v:shape>
                      <o:OLEObject Type="Embed" ProgID="Equation.3" ShapeID="_x0000_i1363" DrawAspect="Content" ObjectID="_1469311121" r:id="rId758"/>
                    </w:object>
                  </w:r>
                </w:p>
              </w:tc>
            </w:tr>
          </w:tbl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نــتعرف على دالة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>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معرفة على المجال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0;30</m:t>
                  </m:r>
                </m:e>
              </m: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وهكذا نجد     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صورة 13 بالــدالة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هي 62 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عدد 15 لــيس لــه سابـــقة بالدالة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7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سوابــق العدد 110  هي  كل الأعداد الحقيقية 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ن المجال </w:t>
            </w:r>
            <m:oMath>
              <m:d>
                <m:dPr>
                  <m:begChr m:val="]"/>
                  <m:endChr m:val="]"/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0;30</m:t>
                  </m:r>
                </m:e>
              </m: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79646" w:themeColor="accent6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u w:val="single"/>
                <w:rtl/>
                <w:lang w:bidi="ar-DZ"/>
              </w:rPr>
              <w:t xml:space="preserve">حــــل ت24 ص 74 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i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لدينا</w:t>
            </w:r>
            <w:r w:rsidRPr="001D43A0">
              <w:rPr>
                <w:rFonts w:cs="DecoType Naskh Special" w:hint="cs"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cs="DecoType Naskh Special"/>
                <w:iCs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2</m:t>
              </m:r>
              <m:sSup>
                <m:sSupPr>
                  <m:ctrlPr>
                    <w:rPr>
                      <w:rFonts w:ascii="Cambria Math" w:hAnsi="Cambria Math" w:cs="DecoType Naskh Special"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x</m:t>
                  </m:r>
                </m:e>
                <m:sup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</m:oMath>
            <w:r w:rsidRPr="001D43A0">
              <w:rPr>
                <w:rFonts w:cs="DecoType Naskh Special"/>
                <w:iCs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+</m:t>
              </m:r>
            </m:oMath>
            <w:r w:rsidRPr="001D43A0">
              <w:rPr>
                <w:rFonts w:cs="DecoType Naskh Special"/>
                <w:iCs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5x</m:t>
              </m:r>
            </m:oMath>
            <w:r w:rsidRPr="001D43A0">
              <w:rPr>
                <w:rFonts w:cs="DecoType Naskh Special"/>
                <w:iCs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3</m:t>
              </m:r>
            </m:oMath>
          </w:p>
          <w:p w:rsidR="007F41A6" w:rsidRPr="001D43A0" w:rsidRDefault="007F41A6" w:rsidP="008A07D8">
            <w:pPr>
              <w:pStyle w:val="a3"/>
              <w:numPr>
                <w:ilvl w:val="0"/>
                <w:numId w:val="79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حساب صور الأعداد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-3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صورة 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3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لــــــ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هي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 w:hint="cs"/>
                  <w:color w:val="000000" w:themeColor="text1"/>
                  <w:sz w:val="28"/>
                  <w:szCs w:val="28"/>
                  <w:rtl/>
                  <w:lang w:bidi="ar-DZ"/>
                </w:rPr>
                <m:t xml:space="preserve">0 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5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72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صورة 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 w:hint="cs"/>
                  <w:color w:val="000000" w:themeColor="text1"/>
                  <w:sz w:val="28"/>
                  <w:szCs w:val="28"/>
                  <w:rtl/>
                  <w:lang w:bidi="ar-DZ"/>
                </w:rPr>
                <m:t>5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لـــــ 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هي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 w:hint="cs"/>
                  <w:color w:val="000000" w:themeColor="text1"/>
                  <w:sz w:val="28"/>
                  <w:szCs w:val="28"/>
                  <w:rtl/>
                  <w:lang w:bidi="ar-DZ"/>
                </w:rPr>
                <m:t>72</m:t>
              </m:r>
            </m:oMath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0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3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  صورة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لــــ 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هي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3</m:t>
              </m:r>
            </m:oMath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</m:t>
              </m:r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1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+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صورة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لــــ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هي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1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+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e>
              </m:rad>
            </m:oMath>
          </w:p>
          <w:p w:rsidR="007F41A6" w:rsidRPr="001D43A0" w:rsidRDefault="007F41A6" w:rsidP="008A07D8">
            <w:pPr>
              <w:pStyle w:val="a3"/>
              <w:numPr>
                <w:ilvl w:val="0"/>
                <w:numId w:val="79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ســـوابق العدد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3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هي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(x)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3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معناه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أو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=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5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</m:oMath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سابقة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3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لـــــ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هي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،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5</m:t>
              </m:r>
            </m:oMath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cs="DecoType Naskh Special"/>
                <w:color w:val="F79646" w:themeColor="accent6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u w:val="single"/>
                <w:rtl/>
                <w:lang w:bidi="ar-DZ"/>
              </w:rPr>
              <w:t xml:space="preserve">حـــل ت 28 ص 75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80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صور الأعــــداد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صــــــورة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1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هي  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4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صـــــورة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هي  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1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صـــــــورة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1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هي  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صــــــــورة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3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هي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4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80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ســــــوابق الأعداد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ســــابقة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1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هي 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و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2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ســـابقة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0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  هي 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1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8A07D8">
            <w:pPr>
              <w:pStyle w:val="a3"/>
              <w:numPr>
                <w:ilvl w:val="0"/>
                <w:numId w:val="7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لا توجد ســـابقة للعدد 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-1</m:t>
              </m:r>
            </m:oMath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79646" w:themeColor="accent6"/>
                <w:sz w:val="28"/>
                <w:szCs w:val="28"/>
                <w:rtl/>
                <w:lang w:bidi="ar-DZ"/>
              </w:rPr>
              <w:lastRenderedPageBreak/>
              <w:t xml:space="preserve">تـــــــــمرين مــــــــنزلي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cs="DecoType Naskh Speci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ت 27   ص   74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rPr>
                <w:rFonts w:cs="DecoType Naskh Speci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ت 32  ص  75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79646" w:themeColor="accent6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F41A6" w:rsidRPr="001D43A0" w:rsidRDefault="007F41A6" w:rsidP="007F41A6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5د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>15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د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lang w:bidi="ar-DZ"/>
              </w:rPr>
              <w:t>15</w:t>
            </w: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>15</w:t>
            </w:r>
          </w:p>
          <w:p w:rsidR="007F41A6" w:rsidRPr="001D43A0" w:rsidRDefault="007F41A6" w:rsidP="007F41A6">
            <w:pPr>
              <w:spacing w:line="192" w:lineRule="auto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lang w:bidi="ar-DZ"/>
              </w:rPr>
              <w:t>10</w:t>
            </w: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lang w:bidi="ar-DZ"/>
              </w:rPr>
              <w:t>10</w:t>
            </w: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Pr="001D43A0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lang w:bidi="ar-DZ"/>
              </w:rPr>
              <w:t>20</w:t>
            </w:r>
          </w:p>
          <w:p w:rsidR="007F41A6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Pr="001D43A0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A46343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lang w:bidi="ar-DZ"/>
              </w:rPr>
              <w:t>15</w:t>
            </w: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A46343" w:rsidRPr="001D43A0" w:rsidRDefault="00A46343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</w:p>
          <w:p w:rsidR="007F41A6" w:rsidRPr="001D43A0" w:rsidRDefault="007F41A6" w:rsidP="007F41A6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lang w:bidi="ar-DZ"/>
              </w:rPr>
              <w:t>5</w:t>
            </w:r>
          </w:p>
        </w:tc>
        <w:tc>
          <w:tcPr>
            <w:tcW w:w="1560" w:type="dxa"/>
          </w:tcPr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لقدتمكن التلميذ من إستنتاج  النتائج إنطلاقا من الجدول المذكور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يتم التطرق إلى مفهوم الدالة إنطلاقا من مكتسبات التلميذ المعرفية .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إستعمل التلميذ التعويض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بالعدد المعطى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سابقة عدد يعني إيجاد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x</m:t>
              </m:r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إنطلاقا من التمثيل البياني المعطي نستنتج  الصور والسوابق للأعداد المعطاة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تمكين التلميذ من إستنتاج الصور والسوابق إنطلاقا من التمثيل البياني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هنا يتم  حوصلة الدرس في حل التمرين </w:t>
            </w: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rPr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rPr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rPr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rPr>
                <w:sz w:val="28"/>
                <w:szCs w:val="28"/>
                <w:rtl/>
                <w:lang w:bidi="ar-DZ"/>
              </w:rPr>
            </w:pPr>
          </w:p>
          <w:p w:rsidR="007F41A6" w:rsidRPr="001D43A0" w:rsidRDefault="007F41A6" w:rsidP="007F41A6">
            <w:pPr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/>
          <w:b/>
          <w:bCs/>
          <w:sz w:val="28"/>
          <w:szCs w:val="28"/>
          <w:u w:val="single"/>
          <w:rtl/>
        </w:rPr>
        <w:lastRenderedPageBreak/>
        <w:br w:type="textWrapping" w:clear="all"/>
      </w:r>
      <w:r w:rsidRPr="001D43A0"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 w:rsidRPr="001D43A0"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 w:rsidRPr="001D43A0"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290370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  <w:r>
        <w:rPr>
          <w:rFonts w:cs="DecoType Naskh Special"/>
          <w:noProof/>
          <w:sz w:val="28"/>
          <w:szCs w:val="28"/>
          <w:rtl/>
          <w:lang w:val="en-US" w:eastAsia="en-US"/>
        </w:rPr>
        <w:pict>
          <v:rect id="_x0000_s2923" style="position:absolute;left:0;text-align:left;margin-left:-5.1pt;margin-top:5.5pt;width:537pt;height:207pt;z-index:251831296">
            <v:textbox>
              <w:txbxContent>
                <w:p w:rsidR="00290370" w:rsidRPr="001D43A0" w:rsidRDefault="00290370" w:rsidP="00A46343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ؤسسة :                                            الأستاذ:                                       المادة :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رياضيات</w:t>
                  </w:r>
                </w:p>
                <w:p w:rsidR="00290370" w:rsidRPr="001D43A0" w:rsidRDefault="00290370" w:rsidP="00A46343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ستوى و الشعبة :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 xml:space="preserve"> السنة الأولى جذع مشترك علوم و تكنولوجيا</w:t>
                  </w:r>
                </w:p>
                <w:p w:rsidR="00290370" w:rsidRPr="001D43A0" w:rsidRDefault="00290370" w:rsidP="00A46343">
                  <w:pPr>
                    <w:bidi/>
                    <w:rPr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ميدان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: تحليل</w:t>
                  </w:r>
                </w:p>
                <w:p w:rsidR="00290370" w:rsidRPr="001D43A0" w:rsidRDefault="00290370" w:rsidP="00A46343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محور :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عموميات</w:t>
                  </w: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hint="cs"/>
                      <w:b/>
                      <w:bCs/>
                      <w:color w:val="4F81BD" w:themeColor="accent1"/>
                      <w:sz w:val="28"/>
                      <w:szCs w:val="28"/>
                      <w:rtl/>
                      <w:lang w:bidi="ar-DZ"/>
                    </w:rPr>
                    <w:t>على الدوال</w:t>
                  </w:r>
                </w:p>
                <w:p w:rsidR="00290370" w:rsidRPr="001D43A0" w:rsidRDefault="00290370" w:rsidP="00A46343">
                  <w:pPr>
                    <w:bidi/>
                    <w:rPr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كفاءات المستهدفة :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 xml:space="preserve">حساب نسبة التزايد، دراسة اتجاه تغير الدالة التآلفية و تمثيلها بيانيا. </w:t>
                  </w:r>
                </w:p>
                <w:p w:rsidR="00290370" w:rsidRPr="001D43A0" w:rsidRDefault="00290370" w:rsidP="00A46343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مدة :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ساعة</w:t>
                  </w: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واحدة</w:t>
                  </w: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الوسائل المستعملة : المنهاج و الكتاب المدرسي</w:t>
                  </w:r>
                </w:p>
                <w:p w:rsidR="00290370" w:rsidRPr="00A46343" w:rsidRDefault="00290370" w:rsidP="00A46343">
                  <w:pPr>
                    <w:rPr>
                      <w:lang w:bidi="ar-DZ"/>
                    </w:rPr>
                  </w:pPr>
                </w:p>
              </w:txbxContent>
            </v:textbox>
            <w10:wrap anchorx="page"/>
          </v:rect>
        </w:pict>
      </w: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7F41A6" w:rsidRPr="001D43A0" w:rsidRDefault="007F41A6" w:rsidP="007F41A6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5D15BB" w:rsidRPr="001D43A0" w:rsidRDefault="005D15BB" w:rsidP="008A07D8">
      <w:pPr>
        <w:pStyle w:val="a3"/>
        <w:numPr>
          <w:ilvl w:val="0"/>
          <w:numId w:val="86"/>
        </w:numPr>
        <w:tabs>
          <w:tab w:val="left" w:pos="1512"/>
        </w:tabs>
        <w:bidi/>
        <w:rPr>
          <w:b/>
          <w:bCs/>
          <w:color w:val="000000" w:themeColor="text1"/>
          <w:sz w:val="28"/>
          <w:szCs w:val="28"/>
          <w:lang w:bidi="ar-DZ"/>
        </w:rPr>
      </w:pPr>
      <w:r w:rsidRPr="001D43A0">
        <w:rPr>
          <w:rFonts w:hint="cs"/>
          <w:b/>
          <w:bCs/>
          <w:color w:val="000000" w:themeColor="text1"/>
          <w:sz w:val="28"/>
          <w:szCs w:val="28"/>
          <w:rtl/>
          <w:lang w:bidi="ar-DZ"/>
        </w:rPr>
        <w:t xml:space="preserve">سير الحصة: </w:t>
      </w:r>
    </w:p>
    <w:p w:rsidR="005D15BB" w:rsidRPr="001D43A0" w:rsidRDefault="005D15BB" w:rsidP="005D15BB">
      <w:pPr>
        <w:pStyle w:val="a3"/>
        <w:tabs>
          <w:tab w:val="left" w:pos="1512"/>
        </w:tabs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tbl>
      <w:tblPr>
        <w:tblStyle w:val="a4"/>
        <w:bidiVisual/>
        <w:tblW w:w="11625" w:type="dxa"/>
        <w:tblInd w:w="-319" w:type="dxa"/>
        <w:tblLayout w:type="fixed"/>
        <w:tblLook w:val="04A0" w:firstRow="1" w:lastRow="0" w:firstColumn="1" w:lastColumn="0" w:noHBand="0" w:noVBand="1"/>
      </w:tblPr>
      <w:tblGrid>
        <w:gridCol w:w="1385"/>
        <w:gridCol w:w="8396"/>
        <w:gridCol w:w="709"/>
        <w:gridCol w:w="1135"/>
      </w:tblGrid>
      <w:tr w:rsidR="005D15BB" w:rsidRPr="001D43A0" w:rsidTr="005D15BB">
        <w:trPr>
          <w:trHeight w:val="787"/>
        </w:trPr>
        <w:tc>
          <w:tcPr>
            <w:tcW w:w="1385" w:type="dxa"/>
            <w:vAlign w:val="center"/>
          </w:tcPr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8396" w:type="dxa"/>
            <w:vAlign w:val="center"/>
          </w:tcPr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135" w:type="dxa"/>
            <w:vAlign w:val="center"/>
          </w:tcPr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لا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ظة</w:t>
            </w:r>
          </w:p>
        </w:tc>
      </w:tr>
      <w:tr w:rsidR="005D15BB" w:rsidRPr="001D43A0" w:rsidTr="005D15BB">
        <w:trPr>
          <w:trHeight w:val="10196"/>
        </w:trPr>
        <w:tc>
          <w:tcPr>
            <w:tcW w:w="1385" w:type="dxa"/>
          </w:tcPr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انطلاق</w:t>
            </w: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بناء</w:t>
            </w: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lastRenderedPageBreak/>
              <w:t>المفاهيم</w:t>
            </w: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b/>
                <w:bCs/>
                <w:color w:val="C0504D" w:themeColor="accent2"/>
                <w:sz w:val="28"/>
                <w:szCs w:val="28"/>
                <w:rtl/>
              </w:rPr>
              <w:tab/>
            </w: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b/>
                <w:bCs/>
                <w:color w:val="C0504D" w:themeColor="accent2"/>
                <w:sz w:val="28"/>
                <w:szCs w:val="28"/>
                <w:rtl/>
              </w:rPr>
              <w:tab/>
            </w: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تقويم</w:t>
            </w: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8396" w:type="dxa"/>
          </w:tcPr>
          <w:p w:rsidR="005D15BB" w:rsidRPr="001D43A0" w:rsidRDefault="005D15BB" w:rsidP="005D15BB">
            <w:pPr>
              <w:pStyle w:val="a3"/>
              <w:bidi/>
              <w:spacing w:line="276" w:lineRule="auto"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التهيئة النفسية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حسيس بأهمية هذا الدرس .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i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rtl/>
                <w:lang w:bidi="ar-DZ"/>
              </w:rPr>
              <w:t>•</w:t>
            </w:r>
            <w:r w:rsidRPr="001D43A0">
              <w:rPr>
                <w:rFonts w:cs="DecoType Naskh Special" w:hint="cs"/>
                <w:i/>
                <w:color w:val="FF0000"/>
                <w:sz w:val="28"/>
                <w:szCs w:val="28"/>
                <w:rtl/>
                <w:lang w:bidi="ar-DZ"/>
              </w:rPr>
              <w:t xml:space="preserve"> الدالة التآلفية:</w:t>
            </w:r>
          </w:p>
          <w:p w:rsidR="005D15BB" w:rsidRPr="001D43A0" w:rsidRDefault="005D15BB" w:rsidP="005D15BB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color w:val="FF0000"/>
                <w:sz w:val="28"/>
                <w:szCs w:val="28"/>
                <w:lang w:val="en-US" w:bidi="ar-DZ"/>
              </w:rPr>
            </w:pPr>
          </w:p>
          <w:p w:rsidR="005D15BB" w:rsidRPr="001D43A0" w:rsidRDefault="005D15BB" w:rsidP="005D15BB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position w:val="-6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نشاط</w:t>
            </w:r>
            <w:r w:rsidRPr="001D43A0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:rsidR="005D15BB" w:rsidRPr="001D43A0" w:rsidRDefault="005D15BB" w:rsidP="005D15BB">
            <w:pPr>
              <w:tabs>
                <w:tab w:val="left" w:pos="7905"/>
              </w:tabs>
              <w:bidi/>
              <w:spacing w:line="14" w:lineRule="atLeast"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      يبدأ عداد سيارة أجرة بـ 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>DA</w: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 xml:space="preserve">5 </w:t>
            </w:r>
            <w:r w:rsidRPr="001D43A0">
              <w:rPr>
                <w:color w:val="FF0000"/>
                <w:sz w:val="28"/>
                <w:szCs w:val="28"/>
                <w:lang w:eastAsia="ja-JP" w:bidi="ar-DZ"/>
              </w:rPr>
              <w:t>,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تسعيرة الكيلومتر الواحد هي 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>DA</w: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 xml:space="preserve">6 </w:t>
            </w:r>
            <w:r w:rsidRPr="001D43A0">
              <w:rPr>
                <w:color w:val="FF0000"/>
                <w:sz w:val="28"/>
                <w:szCs w:val="28"/>
                <w:lang w:eastAsia="ja-JP" w:bidi="ar-DZ"/>
              </w:rPr>
              <w:t>.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لتكن الدالة التي ترفق بكل مسافة مقطوعة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20">
                <v:shape id="_x0000_i1364" type="#_x0000_t75" style="width:9.75pt;height:11.25pt" o:ole="">
                  <v:imagedata r:id="rId759" o:title=""/>
                </v:shape>
                <o:OLEObject Type="Embed" ProgID="Equation.3" ShapeID="_x0000_i1364" DrawAspect="Content" ObjectID="_1469311122" r:id="rId760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بـ </w:t>
            </w:r>
            <w:r w:rsidRPr="001D43A0">
              <w:rPr>
                <w:rFonts w:ascii="Tw Cen MT" w:hAnsi="Tw Cen MT" w:cs="Arabic Transparent"/>
                <w:color w:val="FF0000"/>
                <w:sz w:val="28"/>
                <w:szCs w:val="28"/>
                <w:rtl/>
                <w:lang w:bidi="ar-DZ"/>
              </w:rPr>
              <w:t>Km</w:t>
            </w:r>
            <w:r w:rsidRPr="001D43A0">
              <w:rPr>
                <w:rFonts w:ascii="Tw Cen MT" w:hAnsi="Tw Cen MT" w:cs="Arabic Transparent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الثمن المدفوع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520" w:dyaOrig="340">
                <v:shape id="_x0000_i1365" type="#_x0000_t75" style="width:26.25pt;height:17.25pt" o:ole="">
                  <v:imagedata r:id="rId761" o:title=""/>
                </v:shape>
                <o:OLEObject Type="Embed" ProgID="Equation.3" ShapeID="_x0000_i1365" DrawAspect="Content" ObjectID="_1469311123" r:id="rId76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بـ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 xml:space="preserve"> DA</w:t>
            </w:r>
            <w:r w:rsidRPr="001D43A0">
              <w:rPr>
                <w:rFonts w:ascii="Tw Cen MT" w:hAnsi="Tw Cen MT" w:hint="cs"/>
                <w:color w:val="FF0000"/>
                <w:sz w:val="28"/>
                <w:szCs w:val="28"/>
                <w:rtl/>
                <w:lang w:eastAsia="ja-JP" w:bidi="ar-DZ"/>
              </w:rPr>
              <w:t>.</w:t>
            </w:r>
          </w:p>
          <w:p w:rsidR="005D15BB" w:rsidRPr="001D43A0" w:rsidRDefault="005D15BB" w:rsidP="008A07D8">
            <w:pPr>
              <w:pStyle w:val="a3"/>
              <w:numPr>
                <w:ilvl w:val="0"/>
                <w:numId w:val="85"/>
              </w:numPr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اوجد الدستور المعرف للدالة.</w:t>
            </w:r>
          </w:p>
          <w:p w:rsidR="005D15BB" w:rsidRPr="001D43A0" w:rsidRDefault="005D15BB" w:rsidP="008A07D8">
            <w:pPr>
              <w:pStyle w:val="a3"/>
              <w:numPr>
                <w:ilvl w:val="0"/>
                <w:numId w:val="85"/>
              </w:numPr>
              <w:bidi/>
              <w:rPr>
                <w:sz w:val="28"/>
                <w:szCs w:val="28"/>
                <w:lang w:eastAsia="ja-JP" w:bidi="ar-DZ"/>
              </w:rPr>
            </w:pPr>
          </w:p>
          <w:p w:rsidR="005D15BB" w:rsidRPr="001D43A0" w:rsidRDefault="005D15BB" w:rsidP="005D15BB">
            <w:pPr>
              <w:bidi/>
              <w:ind w:left="360"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أ - اكمل الجدول </w:t>
            </w:r>
            <w:r w:rsidRPr="001D43A0">
              <w:rPr>
                <w:sz w:val="28"/>
                <w:szCs w:val="28"/>
                <w:lang w:eastAsia="ja-JP" w:bidi="ar-DZ"/>
              </w:rPr>
              <w:t>:</w:t>
            </w:r>
          </w:p>
          <w:tbl>
            <w:tblPr>
              <w:tblStyle w:val="a4"/>
              <w:bidiVisual/>
              <w:tblW w:w="5273" w:type="dxa"/>
              <w:tblInd w:w="879" w:type="dxa"/>
              <w:tblLayout w:type="fixed"/>
              <w:tblLook w:val="04A0" w:firstRow="1" w:lastRow="0" w:firstColumn="1" w:lastColumn="0" w:noHBand="0" w:noVBand="1"/>
            </w:tblPr>
            <w:tblGrid>
              <w:gridCol w:w="758"/>
              <w:gridCol w:w="903"/>
              <w:gridCol w:w="903"/>
              <w:gridCol w:w="903"/>
              <w:gridCol w:w="903"/>
              <w:gridCol w:w="903"/>
            </w:tblGrid>
            <w:tr w:rsidR="005D15BB" w:rsidRPr="001D43A0" w:rsidTr="005D15BB">
              <w:trPr>
                <w:trHeight w:val="253"/>
              </w:trPr>
              <w:tc>
                <w:tcPr>
                  <w:tcW w:w="758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jc w:val="center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jc w:val="center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jc w:val="center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jc w:val="center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sz w:val="28"/>
                      <w:szCs w:val="28"/>
                    </w:rPr>
                    <w:t>1/2</w:t>
                  </w: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jc w:val="center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jc w:val="center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sz w:val="28"/>
                      <w:szCs w:val="28"/>
                    </w:rPr>
                    <w:object w:dxaOrig="200" w:dyaOrig="220">
                      <v:shape id="_x0000_i1366" type="#_x0000_t75" style="width:9.75pt;height:14.25pt" o:ole="">
                        <v:imagedata r:id="rId763" o:title=""/>
                      </v:shape>
                      <o:OLEObject Type="Embed" ProgID="Equation.DSMT4" ShapeID="_x0000_i1366" DrawAspect="Content" ObjectID="_1469311124" r:id="rId764"/>
                    </w:object>
                  </w:r>
                </w:p>
              </w:tc>
            </w:tr>
            <w:tr w:rsidR="005D15BB" w:rsidRPr="001D43A0" w:rsidTr="005D15BB">
              <w:trPr>
                <w:trHeight w:val="265"/>
              </w:trPr>
              <w:tc>
                <w:tcPr>
                  <w:tcW w:w="758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903" w:type="dxa"/>
                </w:tcPr>
                <w:p w:rsidR="005D15BB" w:rsidRPr="001D43A0" w:rsidRDefault="005D15BB" w:rsidP="005D15BB">
                  <w:pPr>
                    <w:pStyle w:val="a3"/>
                    <w:bidi/>
                    <w:ind w:left="0"/>
                    <w:jc w:val="center"/>
                    <w:rPr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sz w:val="28"/>
                      <w:szCs w:val="28"/>
                    </w:rPr>
                    <w:object w:dxaOrig="540" w:dyaOrig="320">
                      <v:shape id="_x0000_i1367" type="#_x0000_t75" style="width:26.25pt;height:16.5pt" o:ole="">
                        <v:imagedata r:id="rId765" o:title=""/>
                      </v:shape>
                      <o:OLEObject Type="Embed" ProgID="Equation.DSMT4" ShapeID="_x0000_i1367" DrawAspect="Content" ObjectID="_1469311125" r:id="rId766"/>
                    </w:object>
                  </w:r>
                </w:p>
              </w:tc>
            </w:tr>
          </w:tbl>
          <w:p w:rsidR="005D15BB" w:rsidRPr="001D43A0" w:rsidRDefault="005D15BB" w:rsidP="005D15BB">
            <w:pPr>
              <w:bidi/>
              <w:rPr>
                <w:sz w:val="28"/>
                <w:szCs w:val="28"/>
                <w:lang w:eastAsia="ja-JP" w:bidi="ar-DZ"/>
              </w:rPr>
            </w:pPr>
          </w:p>
          <w:p w:rsidR="005D15BB" w:rsidRPr="001D43A0" w:rsidRDefault="005D15BB" w:rsidP="005D15BB">
            <w:pPr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    ب- في مستوي مزود بمعلم متعامد متجانس </w:t>
            </w:r>
            <w:r w:rsidRPr="001D43A0">
              <w:rPr>
                <w:sz w:val="28"/>
                <w:szCs w:val="28"/>
                <w:lang w:eastAsia="ja-JP" w:bidi="ar-DZ"/>
              </w:rPr>
              <w:t>,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820" w:dyaOrig="340">
                <v:shape id="_x0000_i1368" type="#_x0000_t75" style="width:41.25pt;height:16.5pt" o:ole="">
                  <v:imagedata r:id="rId767" o:title=""/>
                </v:shape>
                <o:OLEObject Type="Embed" ProgID="Equation.3" ShapeID="_x0000_i1368" DrawAspect="Content" ObjectID="_1469311126" r:id="rId768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مثل بيانيا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520" w:dyaOrig="340">
                <v:shape id="_x0000_i1369" type="#_x0000_t75" style="width:26.25pt;height:17.25pt" o:ole="">
                  <v:imagedata r:id="rId761" o:title=""/>
                </v:shape>
                <o:OLEObject Type="Embed" ProgID="Equation.3" ShapeID="_x0000_i1369" DrawAspect="Content" ObjectID="_1469311127" r:id="rId769"/>
              </w:object>
            </w:r>
            <w:r w:rsidRPr="001D43A0">
              <w:rPr>
                <w:rFonts w:cs="Arabic Transparent" w:hint="cs"/>
                <w:position w:val="-10"/>
                <w:sz w:val="28"/>
                <w:szCs w:val="28"/>
                <w:rtl/>
                <w:lang w:bidi="ar-DZ"/>
              </w:rPr>
              <w:t>.</w:t>
            </w:r>
          </w:p>
          <w:p w:rsidR="005D15BB" w:rsidRPr="001D43A0" w:rsidRDefault="005D15BB" w:rsidP="005D15BB">
            <w:pPr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   ج- عين بيانيا المسافة المقطوعة بالكيلو متر إذا كان الثمن المدفوع هو 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>DA</w:t>
            </w:r>
            <w:r w:rsidRPr="001D43A0">
              <w:rPr>
                <w:sz w:val="28"/>
                <w:szCs w:val="28"/>
                <w:lang w:eastAsia="ja-JP" w:bidi="ar-DZ"/>
              </w:rPr>
              <w:t xml:space="preserve"> 35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 xml:space="preserve"> </w:t>
            </w:r>
          </w:p>
          <w:p w:rsidR="005D15BB" w:rsidRPr="001D43A0" w:rsidRDefault="005D15BB" w:rsidP="005D15BB">
            <w:pPr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    د- عين بيانيا الثمن المدفوع إذا كانت المسافة المقطوعة هي </w:t>
            </w:r>
            <w:r w:rsidRPr="001D43A0">
              <w:rPr>
                <w:rFonts w:ascii="Tw Cen MT" w:hAnsi="Tw Cen MT" w:cs="Arabic Transparent"/>
                <w:color w:val="FF0000"/>
                <w:sz w:val="28"/>
                <w:szCs w:val="28"/>
                <w:rtl/>
                <w:lang w:bidi="ar-DZ"/>
              </w:rPr>
              <w:t>Km</w:t>
            </w:r>
            <w:r w:rsidRPr="001D43A0">
              <w:rPr>
                <w:sz w:val="28"/>
                <w:szCs w:val="28"/>
                <w:lang w:eastAsia="ja-JP" w:bidi="ar-DZ"/>
              </w:rPr>
              <w:t xml:space="preserve"> 4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   هـ - تحقق حسابيا من كل من (ج) و (د)</w:t>
            </w:r>
            <w:r w:rsidRPr="001D43A0">
              <w:rPr>
                <w:sz w:val="28"/>
                <w:szCs w:val="28"/>
                <w:lang w:eastAsia="ja-JP" w:bidi="ar-DZ"/>
              </w:rPr>
              <w:t>.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</w:rPr>
              <w:t xml:space="preserve"> مناقشة النشاط</w:t>
            </w:r>
            <w:r w:rsidRPr="001D43A0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ب- التمثيل البياني </w:t>
            </w:r>
            <w:r w:rsidRPr="001D43A0">
              <w:rPr>
                <w:sz w:val="28"/>
                <w:szCs w:val="28"/>
                <w:lang w:eastAsia="ja-JP" w:bidi="ar-DZ"/>
              </w:rPr>
              <w:t>: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Theme="majorBidi" w:hAnsiTheme="majorBidi" w:cs="DecoType Naskh Special"/>
                <w:i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684864" behindDoc="0" locked="0" layoutInCell="1" allowOverlap="1" wp14:anchorId="6AAD29CA" wp14:editId="10290845">
                  <wp:simplePos x="0" y="0"/>
                  <wp:positionH relativeFrom="column">
                    <wp:posOffset>709295</wp:posOffset>
                  </wp:positionH>
                  <wp:positionV relativeFrom="paragraph">
                    <wp:posOffset>-1947545</wp:posOffset>
                  </wp:positionV>
                  <wp:extent cx="2238375" cy="1781175"/>
                  <wp:effectExtent l="19050" t="0" r="9525" b="0"/>
                  <wp:wrapSquare wrapText="right"/>
                  <wp:docPr id="81" name="Imag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781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5D15BB" w:rsidRPr="001D43A0" w:rsidRDefault="005D15BB" w:rsidP="005D15BB">
            <w:pPr>
              <w:bidi/>
              <w:spacing w:line="276" w:lineRule="auto"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ج - المسافة المقطوعة بالكيلو متر إذا كان الثمن المدفوع  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>DA</w:t>
            </w:r>
            <w:r w:rsidRPr="001D43A0">
              <w:rPr>
                <w:sz w:val="28"/>
                <w:szCs w:val="28"/>
                <w:lang w:eastAsia="ja-JP" w:bidi="ar-DZ"/>
              </w:rPr>
              <w:t xml:space="preserve"> 35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هي </w:t>
            </w:r>
            <w:r w:rsidRPr="001D43A0">
              <w:rPr>
                <w:rFonts w:ascii="Tw Cen MT" w:hAnsi="Tw Cen MT" w:cs="Arabic Transparent"/>
                <w:color w:val="FF0000"/>
                <w:sz w:val="28"/>
                <w:szCs w:val="28"/>
                <w:rtl/>
                <w:lang w:bidi="ar-DZ"/>
              </w:rPr>
              <w:t>Km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5</w:t>
            </w:r>
          </w:p>
          <w:p w:rsidR="005D15BB" w:rsidRPr="001D43A0" w:rsidRDefault="005D15BB" w:rsidP="005D15BB">
            <w:pPr>
              <w:bidi/>
              <w:spacing w:line="276" w:lineRule="auto"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د - الثمن المدفوع إذا كانت المسافة المقطوعة هي </w:t>
            </w:r>
            <w:r w:rsidRPr="001D43A0">
              <w:rPr>
                <w:rFonts w:ascii="Tw Cen MT" w:hAnsi="Tw Cen MT" w:cs="Arabic Transparent"/>
                <w:color w:val="FF0000"/>
                <w:sz w:val="28"/>
                <w:szCs w:val="28"/>
                <w:rtl/>
                <w:lang w:bidi="ar-DZ"/>
              </w:rPr>
              <w:t>Km</w:t>
            </w:r>
            <w:r w:rsidRPr="001D43A0">
              <w:rPr>
                <w:sz w:val="28"/>
                <w:szCs w:val="28"/>
                <w:lang w:eastAsia="ja-JP" w:bidi="ar-DZ"/>
              </w:rPr>
              <w:t xml:space="preserve"> 4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هو</w:t>
            </w:r>
            <w:r w:rsidRPr="001D43A0">
              <w:rPr>
                <w:rFonts w:ascii="Tw Cen MT" w:hAnsi="Tw Cen MT"/>
                <w:color w:val="FF0000"/>
                <w:sz w:val="28"/>
                <w:szCs w:val="28"/>
                <w:rtl/>
                <w:lang w:eastAsia="ja-JP" w:bidi="ar-DZ"/>
              </w:rPr>
              <w:t xml:space="preserve"> DA</w:t>
            </w:r>
            <w:r w:rsidRPr="001D43A0">
              <w:rPr>
                <w:sz w:val="28"/>
                <w:szCs w:val="28"/>
                <w:lang w:eastAsia="ja-JP"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29</w:t>
            </w:r>
          </w:p>
          <w:p w:rsidR="005D15BB" w:rsidRPr="001D43A0" w:rsidRDefault="005D15BB" w:rsidP="005D15BB">
            <w:pPr>
              <w:tabs>
                <w:tab w:val="left" w:pos="5614"/>
              </w:tabs>
              <w:bidi/>
              <w:spacing w:line="276" w:lineRule="auto"/>
              <w:rPr>
                <w:position w:val="-1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هـ - حسابيا</w:t>
            </w:r>
            <w:r w:rsidRPr="001D43A0">
              <w:rPr>
                <w:rFonts w:ascii="Tw Cen MT" w:hAnsi="Tw Cen MT"/>
                <w:sz w:val="28"/>
                <w:szCs w:val="28"/>
                <w:rtl/>
                <w:lang w:eastAsia="ja-JP" w:bidi="ar-DZ"/>
              </w:rPr>
              <w:t>:</w:t>
            </w:r>
            <w:r w:rsidRPr="001D43A0">
              <w:rPr>
                <w:rFonts w:ascii="Tw Cen MT" w:hAnsi="Tw Cen MT" w:hint="cs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1860" w:dyaOrig="320">
                <v:shape id="_x0000_i1370" type="#_x0000_t75" style="width:93pt;height:15.75pt" o:ole="">
                  <v:imagedata r:id="rId771" o:title=""/>
                </v:shape>
                <o:OLEObject Type="Embed" ProgID="Equation.3" ShapeID="_x0000_i1370" DrawAspect="Content" ObjectID="_1469311128" r:id="rId772"/>
              </w:object>
            </w:r>
            <w:r w:rsidRPr="001D43A0">
              <w:rPr>
                <w:rFonts w:ascii="Cambria Math" w:hAnsi="Cambria Math" w:hint="cs"/>
                <w:position w:val="-10"/>
                <w:sz w:val="28"/>
                <w:szCs w:val="28"/>
                <w:rtl/>
                <w:lang w:eastAsia="ja-JP" w:bidi="ar-DZ"/>
              </w:rPr>
              <w:t xml:space="preserve"> يكافئ 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560" w:dyaOrig="279">
                <v:shape id="_x0000_i1371" type="#_x0000_t75" style="width:35.25pt;height:17.25pt" o:ole="">
                  <v:imagedata r:id="rId773" o:title=""/>
                </v:shape>
                <o:OLEObject Type="Embed" ProgID="Equation.3" ShapeID="_x0000_i1371" DrawAspect="Content" ObjectID="_1469311129" r:id="rId774"/>
              </w:object>
            </w:r>
            <w:r w:rsidRPr="001D43A0">
              <w:rPr>
                <w:rFonts w:hint="cs"/>
                <w:position w:val="-10"/>
                <w:sz w:val="28"/>
                <w:szCs w:val="28"/>
                <w:rtl/>
                <w:lang w:eastAsia="ja-JP" w:bidi="ar-DZ"/>
              </w:rPr>
              <w:t xml:space="preserve"> </w:t>
            </w:r>
          </w:p>
          <w:p w:rsidR="005D15BB" w:rsidRPr="001D43A0" w:rsidRDefault="005D15BB" w:rsidP="005D15BB">
            <w:pPr>
              <w:tabs>
                <w:tab w:val="left" w:pos="5614"/>
              </w:tabs>
              <w:bidi/>
              <w:spacing w:line="276" w:lineRule="auto"/>
              <w:rPr>
                <w:position w:val="-1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2020" w:dyaOrig="320">
                <v:shape id="_x0000_i1372" type="#_x0000_t75" style="width:101.25pt;height:15.75pt" o:ole="">
                  <v:imagedata r:id="rId775" o:title=""/>
                </v:shape>
                <o:OLEObject Type="Embed" ProgID="Equation.3" ShapeID="_x0000_i1372" DrawAspect="Content" ObjectID="_1469311130" r:id="rId776"/>
              </w:object>
            </w:r>
          </w:p>
          <w:p w:rsidR="005D15BB" w:rsidRPr="001D43A0" w:rsidRDefault="005D15BB" w:rsidP="005D15BB">
            <w:pPr>
              <w:bidi/>
              <w:spacing w:line="276" w:lineRule="auto"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سمّي الدالة المعرفة  بـ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1380" w:dyaOrig="320">
                <v:shape id="_x0000_i1373" type="#_x0000_t75" style="width:69pt;height:15.75pt" o:ole="">
                  <v:imagedata r:id="rId777" o:title=""/>
                </v:shape>
                <o:OLEObject Type="Embed" ProgID="Equation.3" ShapeID="_x0000_i1373" DrawAspect="Content" ObjectID="_1469311131" r:id="rId778"/>
              </w:object>
            </w:r>
            <w:r w:rsidRPr="001D43A0">
              <w:rPr>
                <w:rFonts w:cs="Arabic Transparent" w:hint="cs"/>
                <w:color w:val="FF0000"/>
                <w:sz w:val="28"/>
                <w:szCs w:val="28"/>
                <w:rtl/>
                <w:lang w:bidi="ar-DZ"/>
              </w:rPr>
              <w:t>دالة تآلفية.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5D15BB" w:rsidRPr="001D43A0" w:rsidRDefault="005D15BB" w:rsidP="005D15BB">
            <w:pPr>
              <w:bidi/>
              <w:rPr>
                <w:color w:val="7030A0"/>
                <w:sz w:val="28"/>
                <w:szCs w:val="28"/>
                <w:u w:val="single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bidi/>
              <w:rPr>
                <w:rFonts w:ascii="Tw Cen MT" w:hAnsi="Tw Cen MT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color w:val="7030A0"/>
                <w:sz w:val="28"/>
                <w:szCs w:val="28"/>
                <w:u w:val="single"/>
                <w:rtl/>
                <w:lang w:eastAsia="ja-JP" w:bidi="ar-DZ"/>
              </w:rPr>
              <w:t>تعريف</w:t>
            </w:r>
            <w:r w:rsidRPr="001D43A0">
              <w:rPr>
                <w:rFonts w:hint="cs"/>
                <w:color w:val="7030A0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ascii="Tw Cen MT" w:hAnsi="Tw Cen MT"/>
                <w:sz w:val="28"/>
                <w:szCs w:val="28"/>
                <w:rtl/>
                <w:lang w:eastAsia="ja-JP" w:bidi="ar-DZ"/>
              </w:rPr>
              <w:t>: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نسمّي </w:t>
            </w:r>
            <w:r w:rsidRPr="001D43A0">
              <w:rPr>
                <w:rFonts w:cs="Arabic Transparent" w:hint="cs"/>
                <w:color w:val="FF0000"/>
                <w:sz w:val="28"/>
                <w:szCs w:val="28"/>
                <w:rtl/>
                <w:lang w:bidi="ar-DZ"/>
              </w:rPr>
              <w:t>دالة تآلفية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كلّ دالة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40" w:dyaOrig="320">
                <v:shape id="_x0000_i1374" type="#_x0000_t75" style="width:12pt;height:15.75pt" o:ole="">
                  <v:imagedata r:id="rId779" o:title=""/>
                </v:shape>
                <o:OLEObject Type="Embed" ProgID="Equation.3" ShapeID="_x0000_i1374" DrawAspect="Content" ObjectID="_1469311132" r:id="rId780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عرفة على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79" w:dyaOrig="279">
                <v:shape id="_x0000_i1375" type="#_x0000_t75" style="width:14.25pt;height:14.25pt" o:ole="">
                  <v:imagedata r:id="rId781" o:title=""/>
                </v:shape>
                <o:OLEObject Type="Embed" ProgID="Equation.3" ShapeID="_x0000_i1375" DrawAspect="Content" ObjectID="_1469311133" r:id="rId78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بالشكل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359" w:dyaOrig="340">
                <v:shape id="_x0000_i1376" type="#_x0000_t75" style="width:68.25pt;height:17.25pt" o:ole="">
                  <v:imagedata r:id="rId783" o:title=""/>
                </v:shape>
                <o:OLEObject Type="Embed" ProgID="Equation.3" ShapeID="_x0000_i1376" DrawAspect="Content" ObjectID="_1469311134" r:id="rId78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حيث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20">
                <v:shape id="_x0000_i1377" type="#_x0000_t75" style="width:9.75pt;height:11.25pt" o:ole="">
                  <v:imagedata r:id="rId542" o:title=""/>
                </v:shape>
                <o:OLEObject Type="Embed" ProgID="Equation.3" ShapeID="_x0000_i1377" DrawAspect="Content" ObjectID="_1469311135" r:id="rId78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79">
                <v:shape id="_x0000_i1378" type="#_x0000_t75" style="width:9.75pt;height:14.25pt" o:ole="">
                  <v:imagedata r:id="rId786" o:title=""/>
                </v:shape>
                <o:OLEObject Type="Embed" ProgID="Equation.3" ShapeID="_x0000_i1378" DrawAspect="Content" ObjectID="_1469311136" r:id="rId78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عددان حقيقيان مفروضان.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5D15BB" w:rsidRPr="001D43A0" w:rsidRDefault="005D15BB" w:rsidP="005D15BB">
            <w:pPr>
              <w:bidi/>
              <w:ind w:left="250" w:hanging="250"/>
              <w:rPr>
                <w:color w:val="7030A0"/>
                <w:sz w:val="28"/>
                <w:szCs w:val="28"/>
                <w:u w:val="single"/>
                <w:lang w:eastAsia="ja-JP" w:bidi="ar-DZ"/>
              </w:rPr>
            </w:pPr>
            <w:r w:rsidRPr="001D43A0">
              <w:rPr>
                <w:rFonts w:hint="cs"/>
                <w:color w:val="7030A0"/>
                <w:sz w:val="28"/>
                <w:szCs w:val="28"/>
                <w:u w:val="single"/>
                <w:rtl/>
                <w:lang w:eastAsia="ja-JP" w:bidi="ar-DZ"/>
              </w:rPr>
              <w:t>أمثلة </w:t>
            </w:r>
            <w:r w:rsidRPr="001D43A0">
              <w:rPr>
                <w:color w:val="7030A0"/>
                <w:sz w:val="28"/>
                <w:szCs w:val="28"/>
                <w:u w:val="single"/>
                <w:lang w:eastAsia="ja-JP" w:bidi="ar-DZ"/>
              </w:rPr>
              <w:t>:</w:t>
            </w:r>
          </w:p>
          <w:p w:rsidR="005D15BB" w:rsidRPr="001D43A0" w:rsidRDefault="005D15BB" w:rsidP="005D15BB">
            <w:pPr>
              <w:bidi/>
              <w:ind w:left="250" w:hanging="25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color w:val="FF0000"/>
                <w:sz w:val="28"/>
                <w:szCs w:val="28"/>
                <w:u w:val="single"/>
                <w:lang w:eastAsia="ja-JP" w:bidi="ar-DZ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1840" w:dyaOrig="380">
                <v:shape id="_x0000_i1379" type="#_x0000_t75" style="width:92.25pt;height:18.75pt" o:ole="">
                  <v:imagedata r:id="rId788" o:title=""/>
                </v:shape>
                <o:OLEObject Type="Embed" ProgID="Equation.3" ShapeID="_x0000_i1379" DrawAspect="Content" ObjectID="_1469311137" r:id="rId789"/>
              </w:object>
            </w:r>
            <w:r w:rsidRPr="001D43A0">
              <w:rPr>
                <w:rFonts w:hint="cs"/>
                <w:position w:val="-10"/>
                <w:sz w:val="28"/>
                <w:szCs w:val="28"/>
                <w:rtl/>
                <w:lang w:eastAsia="ja-JP" w:bidi="ar-DZ"/>
              </w:rPr>
              <w:t xml:space="preserve">  </w:t>
            </w:r>
            <w:r w:rsidRPr="001D43A0">
              <w:rPr>
                <w:rFonts w:ascii="Tw Cen MT" w:hAnsi="Tw Cen MT"/>
                <w:position w:val="-10"/>
                <w:sz w:val="28"/>
                <w:szCs w:val="28"/>
                <w:rtl/>
                <w:lang w:eastAsia="ja-JP" w:bidi="ar-DZ"/>
              </w:rPr>
              <w:t>,</w:t>
            </w:r>
            <w:r w:rsidRPr="001D43A0">
              <w:rPr>
                <w:rFonts w:ascii="Tw Cen MT" w:hAnsi="Tw Cen MT" w:hint="cs"/>
                <w:position w:val="-10"/>
                <w:sz w:val="28"/>
                <w:szCs w:val="28"/>
                <w:rtl/>
                <w:lang w:eastAsia="ja-JP" w:bidi="ar-DZ"/>
              </w:rPr>
              <w:t xml:space="preserve">  </w:t>
            </w:r>
            <w:r w:rsidRPr="001D43A0">
              <w:rPr>
                <w:position w:val="-24"/>
                <w:sz w:val="28"/>
                <w:szCs w:val="28"/>
                <w:lang w:eastAsia="ja-JP" w:bidi="ar-DZ"/>
              </w:rPr>
              <w:object w:dxaOrig="1240" w:dyaOrig="620">
                <v:shape id="_x0000_i1380" type="#_x0000_t75" style="width:62.25pt;height:30.75pt" o:ole="">
                  <v:imagedata r:id="rId790" o:title=""/>
                </v:shape>
                <o:OLEObject Type="Embed" ProgID="Equation.3" ShapeID="_x0000_i1380" DrawAspect="Content" ObjectID="_1469311138" r:id="rId791"/>
              </w:object>
            </w:r>
            <w:r w:rsidRPr="001D43A0">
              <w:rPr>
                <w:rFonts w:hint="cs"/>
                <w:position w:val="-10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ascii="Tw Cen MT" w:hAnsi="Tw Cen MT"/>
                <w:position w:val="-10"/>
                <w:sz w:val="28"/>
                <w:szCs w:val="28"/>
                <w:rtl/>
                <w:lang w:eastAsia="ja-JP" w:bidi="ar-DZ"/>
              </w:rPr>
              <w:t>,</w:t>
            </w:r>
            <w:r w:rsidRPr="001D43A0">
              <w:rPr>
                <w:rFonts w:hint="cs"/>
                <w:position w:val="-10"/>
                <w:sz w:val="28"/>
                <w:szCs w:val="28"/>
                <w:rtl/>
                <w:lang w:eastAsia="ja-JP" w:bidi="ar-DZ"/>
              </w:rPr>
              <w:t xml:space="preserve">  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1340" w:dyaOrig="320">
                <v:shape id="_x0000_i1381" type="#_x0000_t75" style="width:67.5pt;height:15.75pt" o:ole="">
                  <v:imagedata r:id="rId792" o:title=""/>
                </v:shape>
                <o:OLEObject Type="Embed" ProgID="Equation.3" ShapeID="_x0000_i1381" DrawAspect="Content" ObjectID="_1469311139" r:id="rId793"/>
              </w:object>
            </w:r>
          </w:p>
          <w:p w:rsidR="005D15BB" w:rsidRPr="001D43A0" w:rsidRDefault="005D15BB" w:rsidP="005D15BB">
            <w:pPr>
              <w:bidi/>
              <w:rPr>
                <w:rFonts w:cs="Arabic Transparent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Arabic Transparent" w:hint="cs"/>
                <w:color w:val="FF0000"/>
                <w:sz w:val="28"/>
                <w:szCs w:val="28"/>
                <w:u w:val="single"/>
                <w:rtl/>
                <w:lang w:bidi="ar-DZ"/>
              </w:rPr>
              <w:t>اتجاه تغيّر دالة تآلفية</w:t>
            </w:r>
          </w:p>
          <w:p w:rsidR="005D15BB" w:rsidRPr="001D43A0" w:rsidRDefault="005D15BB" w:rsidP="005D15BB">
            <w:pPr>
              <w:bidi/>
              <w:ind w:left="-83"/>
              <w:rPr>
                <w:rFonts w:cs="Arabic Transparent"/>
                <w:color w:val="7030A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Arabic Transparent" w:hint="cs"/>
                <w:noProof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Arabic Transparent" w:hint="cs"/>
                <w:noProof/>
                <w:color w:val="7030A0"/>
                <w:sz w:val="28"/>
                <w:szCs w:val="28"/>
                <w:u w:val="single"/>
                <w:rtl/>
              </w:rPr>
              <w:t>مبرهنة </w:t>
            </w:r>
            <w:r w:rsidRPr="001D43A0">
              <w:rPr>
                <w:rFonts w:cs="Arabic Transparent"/>
                <w:b/>
                <w:bCs/>
                <w:noProof/>
                <w:color w:val="7030A0"/>
                <w:sz w:val="28"/>
                <w:szCs w:val="28"/>
                <w:u w:val="single"/>
                <w:lang w:bidi="ar-DZ"/>
              </w:rPr>
              <w:t>: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Arabic Transparent"/>
                <w:color w:val="FF0000"/>
                <w:position w:val="-10"/>
                <w:sz w:val="28"/>
                <w:szCs w:val="28"/>
                <w:lang w:bidi="ar-DZ"/>
              </w:rPr>
              <w:object w:dxaOrig="240" w:dyaOrig="320">
                <v:shape id="_x0000_i1382" type="#_x0000_t75" style="width:12pt;height:15.75pt" o:ole="">
                  <v:imagedata r:id="rId779" o:title=""/>
                </v:shape>
                <o:OLEObject Type="Embed" ProgID="Equation.3" ShapeID="_x0000_i1382" DrawAspect="Content" ObjectID="_1469311140" r:id="rId79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دالة تآلفية معرفة على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79" w:dyaOrig="279">
                <v:shape id="_x0000_i1383" type="#_x0000_t75" style="width:14.25pt;height:14.25pt" o:ole="">
                  <v:imagedata r:id="rId795" o:title=""/>
                </v:shape>
                <o:OLEObject Type="Embed" ProgID="Equation.3" ShapeID="_x0000_i1383" DrawAspect="Content" ObjectID="_1469311141" r:id="rId79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بالشكل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359" w:dyaOrig="340">
                <v:shape id="_x0000_i1384" type="#_x0000_t75" style="width:68.25pt;height:17.25pt" o:ole="">
                  <v:imagedata r:id="rId797" o:title=""/>
                </v:shape>
                <o:OLEObject Type="Embed" ProgID="Equation.3" ShapeID="_x0000_i1384" DrawAspect="Content" ObjectID="_1469311142" r:id="rId798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:rsidR="005D15BB" w:rsidRPr="001D43A0" w:rsidRDefault="005D15BB" w:rsidP="008A07D8">
            <w:pPr>
              <w:numPr>
                <w:ilvl w:val="0"/>
                <w:numId w:val="81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إذا كان</w:t>
            </w:r>
            <w:r w:rsidRPr="001D43A0">
              <w:rPr>
                <w:rFonts w:cs="Arabic Transparent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79">
                <v:shape id="_x0000_i1385" type="#_x0000_t75" style="width:9.75pt;height:14.25pt" o:ole="">
                  <v:imagedata r:id="rId799" o:title=""/>
                </v:shape>
                <o:OLEObject Type="Embed" ProgID="Equation.3" ShapeID="_x0000_i1385" DrawAspect="Content" ObjectID="_1469311143" r:id="rId800"/>
              </w:object>
            </w:r>
            <w:r w:rsidRPr="001D43A0">
              <w:rPr>
                <w:rFonts w:cs="Arabic Transparent"/>
                <w:sz w:val="28"/>
                <w:szCs w:val="28"/>
                <w:lang w:bidi="ar-DZ"/>
              </w:rPr>
              <w:t xml:space="preserve">&lt;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20">
                <v:shape id="_x0000_i1386" type="#_x0000_t75" style="width:9pt;height:11.25pt" o:ole="">
                  <v:imagedata r:id="rId801" o:title=""/>
                </v:shape>
                <o:OLEObject Type="Embed" ProgID="Equation.3" ShapeID="_x0000_i1386" DrawAspect="Content" ObjectID="_1469311144" r:id="rId80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فإنّ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40" w:dyaOrig="320">
                <v:shape id="_x0000_i1387" type="#_x0000_t75" style="width:12pt;height:15.75pt" o:ole="">
                  <v:imagedata r:id="rId779" o:title=""/>
                </v:shape>
                <o:OLEObject Type="Embed" ProgID="Equation.3" ShapeID="_x0000_i1387" DrawAspect="Content" ObjectID="_1469311145" r:id="rId80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متزايدة تماما. </w:t>
            </w:r>
          </w:p>
          <w:p w:rsidR="005D15BB" w:rsidRPr="001D43A0" w:rsidRDefault="005D15BB" w:rsidP="008A07D8">
            <w:pPr>
              <w:numPr>
                <w:ilvl w:val="0"/>
                <w:numId w:val="82"/>
              </w:numPr>
              <w:tabs>
                <w:tab w:val="clear" w:pos="785"/>
                <w:tab w:val="num" w:pos="720"/>
              </w:tabs>
              <w:bidi/>
              <w:ind w:left="720"/>
              <w:rPr>
                <w:rFonts w:cs="Arabic Transparent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79">
                <v:shape id="_x0000_i1388" type="#_x0000_t75" style="width:9.75pt;height:14.25pt" o:ole="">
                  <v:imagedata r:id="rId799" o:title=""/>
                </v:shape>
                <o:OLEObject Type="Embed" ProgID="Equation.3" ShapeID="_x0000_i1388" DrawAspect="Content" ObjectID="_1469311146" r:id="rId804"/>
              </w:object>
            </w:r>
            <w:r w:rsidRPr="001D43A0">
              <w:rPr>
                <w:rFonts w:cs="Arabic Transparent"/>
                <w:sz w:val="28"/>
                <w:szCs w:val="28"/>
                <w:lang w:bidi="ar-DZ"/>
              </w:rPr>
              <w:t>&gt;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20">
                <v:shape id="_x0000_i1389" type="#_x0000_t75" style="width:10.5pt;height:11.25pt" o:ole="">
                  <v:imagedata r:id="rId801" o:title=""/>
                </v:shape>
                <o:OLEObject Type="Embed" ProgID="Equation.3" ShapeID="_x0000_i1389" DrawAspect="Content" ObjectID="_1469311147" r:id="rId80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فإنّ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40" w:dyaOrig="320">
                <v:shape id="_x0000_i1390" type="#_x0000_t75" style="width:12pt;height:15.75pt" o:ole="">
                  <v:imagedata r:id="rId779" o:title=""/>
                </v:shape>
                <o:OLEObject Type="Embed" ProgID="Equation.3" ShapeID="_x0000_i1390" DrawAspect="Content" ObjectID="_1469311148" r:id="rId80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تناقصة تماما. </w:t>
            </w:r>
          </w:p>
          <w:p w:rsidR="005D15BB" w:rsidRPr="001D43A0" w:rsidRDefault="005D15BB" w:rsidP="005D15BB">
            <w:pPr>
              <w:bidi/>
              <w:ind w:left="720"/>
              <w:rPr>
                <w:rFonts w:cs="Arabic Transparent"/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Arabic Transparent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Arabic Transparent" w:hint="cs"/>
                <w:color w:val="FF0000"/>
                <w:sz w:val="28"/>
                <w:szCs w:val="28"/>
                <w:u w:val="single"/>
                <w:rtl/>
                <w:lang w:bidi="ar-DZ"/>
              </w:rPr>
              <w:t>جدول تغيّرات دالة تآلفية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a4"/>
              <w:bidiVisual/>
              <w:tblW w:w="8460" w:type="dxa"/>
              <w:tblInd w:w="17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972"/>
              <w:gridCol w:w="453"/>
              <w:gridCol w:w="4035"/>
            </w:tblGrid>
            <w:tr w:rsidR="005D15BB" w:rsidRPr="001D43A0" w:rsidTr="005D15BB">
              <w:tc>
                <w:tcPr>
                  <w:tcW w:w="3972" w:type="dxa"/>
                  <w:tcBorders>
                    <w:right w:val="single" w:sz="4" w:space="0" w:color="auto"/>
                  </w:tcBorders>
                </w:tcPr>
                <w:p w:rsidR="005D15BB" w:rsidRPr="001D43A0" w:rsidRDefault="005D15BB" w:rsidP="008A07D8">
                  <w:pPr>
                    <w:pStyle w:val="a3"/>
                    <w:numPr>
                      <w:ilvl w:val="0"/>
                      <w:numId w:val="83"/>
                    </w:numPr>
                    <w:tabs>
                      <w:tab w:val="right" w:pos="1345"/>
                    </w:tabs>
                    <w:bidi/>
                    <w:rPr>
                      <w:rFonts w:cs="Arabic Transparent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1391" type="#_x0000_t75" style="width:9.75pt;height:14.25pt" o:ole="">
                        <v:imagedata r:id="rId799" o:title=""/>
                      </v:shape>
                      <o:OLEObject Type="Embed" ProgID="Equation.3" ShapeID="_x0000_i1391" DrawAspect="Content" ObjectID="_1469311149" r:id="rId807"/>
                    </w:object>
                  </w:r>
                  <w:r w:rsidRPr="001D43A0">
                    <w:rPr>
                      <w:rFonts w:cs="Arabic Transparent"/>
                      <w:sz w:val="28"/>
                      <w:szCs w:val="28"/>
                      <w:lang w:bidi="ar-DZ"/>
                    </w:rPr>
                    <w:t>&gt;</w:t>
                  </w: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00" w:dyaOrig="220">
                      <v:shape id="_x0000_i1392" type="#_x0000_t75" style="width:10.5pt;height:11.25pt" o:ole="">
                        <v:imagedata r:id="rId801" o:title=""/>
                      </v:shape>
                      <o:OLEObject Type="Embed" ProgID="Equation.3" ShapeID="_x0000_i1392" DrawAspect="Content" ObjectID="_1469311150" r:id="rId808"/>
                    </w:object>
                  </w:r>
                </w:p>
                <w:tbl>
                  <w:tblPr>
                    <w:tblStyle w:val="a4"/>
                    <w:bidiVisual/>
                    <w:tblW w:w="0" w:type="auto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2332"/>
                    <w:gridCol w:w="637"/>
                  </w:tblGrid>
                  <w:tr w:rsidR="005D15BB" w:rsidRPr="001D43A0" w:rsidTr="005D15BB">
                    <w:trPr>
                      <w:trHeight w:val="352"/>
                    </w:trPr>
                    <w:tc>
                      <w:tcPr>
                        <w:tcW w:w="2332" w:type="dxa"/>
                      </w:tcPr>
                      <w:p w:rsidR="005D15BB" w:rsidRPr="001D43A0" w:rsidRDefault="005D15BB" w:rsidP="005D15BB">
                        <w:pPr>
                          <w:tabs>
                            <w:tab w:val="right" w:pos="2036"/>
                          </w:tabs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D43A0">
                          <w:rPr>
                            <w:rFonts w:cs="Arabic Transparent"/>
                            <w:color w:val="FF0000"/>
                            <w:position w:val="-4"/>
                            <w:sz w:val="28"/>
                            <w:szCs w:val="28"/>
                            <w:lang w:bidi="ar-DZ"/>
                          </w:rPr>
                          <w:object w:dxaOrig="440" w:dyaOrig="220">
                            <v:shape id="_x0000_i1393" type="#_x0000_t75" style="width:21.75pt;height:11.25pt" o:ole="">
                              <v:imagedata r:id="rId809" o:title=""/>
                            </v:shape>
                            <o:OLEObject Type="Embed" ProgID="Equation.3" ShapeID="_x0000_i1393" DrawAspect="Content" ObjectID="_1469311151" r:id="rId810"/>
                          </w:object>
                        </w:r>
                        <w:r w:rsidRPr="001D43A0"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ab/>
                        </w:r>
                        <w:r w:rsidRPr="001D43A0">
                          <w:rPr>
                            <w:rFonts w:cs="Arabic Transparent"/>
                            <w:color w:val="FF0000"/>
                            <w:position w:val="-4"/>
                            <w:sz w:val="28"/>
                            <w:szCs w:val="28"/>
                            <w:lang w:bidi="ar-DZ"/>
                          </w:rPr>
                          <w:object w:dxaOrig="420" w:dyaOrig="200">
                            <v:shape id="_x0000_i1394" type="#_x0000_t75" style="width:21pt;height:9.75pt" o:ole="">
                              <v:imagedata r:id="rId811" o:title=""/>
                            </v:shape>
                            <o:OLEObject Type="Embed" ProgID="Equation.3" ShapeID="_x0000_i1394" DrawAspect="Content" ObjectID="_1469311152" r:id="rId812"/>
                          </w:object>
                        </w:r>
                      </w:p>
                    </w:tc>
                    <w:tc>
                      <w:tcPr>
                        <w:tcW w:w="637" w:type="dxa"/>
                      </w:tcPr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D43A0">
                          <w:rPr>
                            <w:rFonts w:cs="Arabic Transparent"/>
                            <w:color w:val="FF0000"/>
                            <w:position w:val="-6"/>
                            <w:sz w:val="28"/>
                            <w:szCs w:val="28"/>
                            <w:lang w:bidi="ar-DZ"/>
                          </w:rPr>
                          <w:object w:dxaOrig="200" w:dyaOrig="220">
                            <v:shape id="_x0000_i1395" type="#_x0000_t75" style="width:9.75pt;height:11.25pt" o:ole="">
                              <v:imagedata r:id="rId648" o:title=""/>
                            </v:shape>
                            <o:OLEObject Type="Embed" ProgID="Equation.3" ShapeID="_x0000_i1395" DrawAspect="Content" ObjectID="_1469311153" r:id="rId813"/>
                          </w:object>
                        </w:r>
                      </w:p>
                    </w:tc>
                  </w:tr>
                  <w:tr w:rsidR="005D15BB" w:rsidRPr="001D43A0" w:rsidTr="005D15BB">
                    <w:trPr>
                      <w:trHeight w:val="1093"/>
                    </w:trPr>
                    <w:tc>
                      <w:tcPr>
                        <w:tcW w:w="2332" w:type="dxa"/>
                      </w:tcPr>
                      <w:p w:rsidR="005D15BB" w:rsidRPr="001D43A0" w:rsidRDefault="00290370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cs="Arabic Transparent"/>
                            <w:noProof/>
                            <w:color w:val="FF0000"/>
                            <w:sz w:val="28"/>
                            <w:szCs w:val="28"/>
                            <w:rtl/>
                          </w:rPr>
                          <w:pict>
                            <v:polyline id="_x0000_s1299" style="position:absolute;left:0;text-align:left;z-index:251685888;mso-position-horizontal:absolute;mso-position-horizontal-relative:text;mso-position-vertical:absolute;mso-position-vertical-relative:text" points="5.3pt,8.65pt,98.1pt,36.4pt" coordsize="1856,555" filled="f" strokecolor="#36f" strokeweight="1.5pt">
                              <v:stroke endarrow="block"/>
                              <v:path arrowok="t"/>
                            </v:polyline>
                          </w:pict>
                        </w:r>
                      </w:p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637" w:type="dxa"/>
                      </w:tcPr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D43A0">
                          <w:rPr>
                            <w:rFonts w:cs="Arabic Transparent"/>
                            <w:color w:val="FF0000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520" w:dyaOrig="340">
                            <v:shape id="_x0000_i1396" type="#_x0000_t75" style="width:26.25pt;height:17.25pt" o:ole="">
                              <v:imagedata r:id="rId814" o:title=""/>
                            </v:shape>
                            <o:OLEObject Type="Embed" ProgID="Equation.3" ShapeID="_x0000_i1396" DrawAspect="Content" ObjectID="_1469311154" r:id="rId815"/>
                          </w:object>
                        </w:r>
                      </w:p>
                    </w:tc>
                  </w:tr>
                </w:tbl>
                <w:p w:rsidR="005D15BB" w:rsidRPr="001D43A0" w:rsidRDefault="005D15BB" w:rsidP="005D15BB">
                  <w:pPr>
                    <w:bidi/>
                    <w:rPr>
                      <w:rFonts w:cs="Arabic Transparent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453" w:type="dxa"/>
                  <w:tcBorders>
                    <w:left w:val="single" w:sz="4" w:space="0" w:color="auto"/>
                  </w:tcBorders>
                  <w:shd w:val="clear" w:color="auto" w:fill="auto"/>
                </w:tcPr>
                <w:p w:rsidR="005D15BB" w:rsidRPr="001D43A0" w:rsidRDefault="005D15BB" w:rsidP="005D15BB">
                  <w:pPr>
                    <w:bidi/>
                    <w:rPr>
                      <w:rFonts w:cs="Arabic Transparent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4035" w:type="dxa"/>
                </w:tcPr>
                <w:p w:rsidR="005D15BB" w:rsidRPr="001D43A0" w:rsidRDefault="005D15BB" w:rsidP="008A07D8">
                  <w:pPr>
                    <w:numPr>
                      <w:ilvl w:val="0"/>
                      <w:numId w:val="82"/>
                    </w:numPr>
                    <w:tabs>
                      <w:tab w:val="clear" w:pos="785"/>
                      <w:tab w:val="num" w:pos="720"/>
                    </w:tabs>
                    <w:bidi/>
                    <w:ind w:left="720"/>
                    <w:rPr>
                      <w:rFonts w:cs="Arabic Transparent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1397" type="#_x0000_t75" style="width:9.75pt;height:14.25pt" o:ole="">
                        <v:imagedata r:id="rId799" o:title=""/>
                      </v:shape>
                      <o:OLEObject Type="Embed" ProgID="Equation.3" ShapeID="_x0000_i1397" DrawAspect="Content" ObjectID="_1469311155" r:id="rId816"/>
                    </w:object>
                  </w:r>
                  <w:r w:rsidRPr="001D43A0">
                    <w:rPr>
                      <w:rFonts w:cs="Arabic Transparent"/>
                      <w:sz w:val="28"/>
                      <w:szCs w:val="28"/>
                      <w:lang w:bidi="ar-DZ"/>
                    </w:rPr>
                    <w:t xml:space="preserve">&lt; </w:t>
                  </w: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200" w:dyaOrig="220">
                      <v:shape id="_x0000_i1398" type="#_x0000_t75" style="width:9pt;height:11.25pt" o:ole="">
                        <v:imagedata r:id="rId801" o:title=""/>
                      </v:shape>
                      <o:OLEObject Type="Embed" ProgID="Equation.3" ShapeID="_x0000_i1398" DrawAspect="Content" ObjectID="_1469311156" r:id="rId817"/>
                    </w:object>
                  </w:r>
                </w:p>
                <w:tbl>
                  <w:tblPr>
                    <w:tblStyle w:val="a4"/>
                    <w:bidiVisual/>
                    <w:tblW w:w="0" w:type="auto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2609"/>
                    <w:gridCol w:w="776"/>
                  </w:tblGrid>
                  <w:tr w:rsidR="005D15BB" w:rsidRPr="001D43A0" w:rsidTr="005D15BB">
                    <w:tc>
                      <w:tcPr>
                        <w:tcW w:w="2609" w:type="dxa"/>
                      </w:tcPr>
                      <w:p w:rsidR="005D15BB" w:rsidRPr="001D43A0" w:rsidRDefault="005D15BB" w:rsidP="005D15BB">
                        <w:pPr>
                          <w:tabs>
                            <w:tab w:val="right" w:pos="2036"/>
                          </w:tabs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D43A0">
                          <w:rPr>
                            <w:rFonts w:cs="Arabic Transparent"/>
                            <w:color w:val="FF0000"/>
                            <w:position w:val="-4"/>
                            <w:sz w:val="28"/>
                            <w:szCs w:val="28"/>
                            <w:lang w:bidi="ar-DZ"/>
                          </w:rPr>
                          <w:object w:dxaOrig="440" w:dyaOrig="220">
                            <v:shape id="_x0000_i1399" type="#_x0000_t75" style="width:21.75pt;height:11.25pt" o:ole="">
                              <v:imagedata r:id="rId818" o:title=""/>
                            </v:shape>
                            <o:OLEObject Type="Embed" ProgID="Equation.3" ShapeID="_x0000_i1399" DrawAspect="Content" ObjectID="_1469311157" r:id="rId819"/>
                          </w:object>
                        </w:r>
                        <w:r w:rsidRPr="001D43A0"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ab/>
                        </w:r>
                        <w:r w:rsidRPr="001D43A0">
                          <w:rPr>
                            <w:rFonts w:cs="Arabic Transparent" w:hint="cs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1D43A0">
                          <w:rPr>
                            <w:rFonts w:cs="Arabic Transparent"/>
                            <w:color w:val="FF0000"/>
                            <w:position w:val="-4"/>
                            <w:sz w:val="28"/>
                            <w:szCs w:val="28"/>
                            <w:lang w:bidi="ar-DZ"/>
                          </w:rPr>
                          <w:object w:dxaOrig="420" w:dyaOrig="200">
                            <v:shape id="_x0000_i1400" type="#_x0000_t75" style="width:21pt;height:9.75pt" o:ole="">
                              <v:imagedata r:id="rId820" o:title=""/>
                            </v:shape>
                            <o:OLEObject Type="Embed" ProgID="Equation.3" ShapeID="_x0000_i1400" DrawAspect="Content" ObjectID="_1469311158" r:id="rId821"/>
                          </w:object>
                        </w:r>
                      </w:p>
                    </w:tc>
                    <w:tc>
                      <w:tcPr>
                        <w:tcW w:w="776" w:type="dxa"/>
                      </w:tcPr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D43A0">
                          <w:rPr>
                            <w:rFonts w:cs="Arabic Transparent"/>
                            <w:color w:val="FF0000"/>
                            <w:position w:val="-6"/>
                            <w:sz w:val="28"/>
                            <w:szCs w:val="28"/>
                            <w:lang w:bidi="ar-DZ"/>
                          </w:rPr>
                          <w:object w:dxaOrig="200" w:dyaOrig="220">
                            <v:shape id="_x0000_i1401" type="#_x0000_t75" style="width:9.75pt;height:11.25pt" o:ole="">
                              <v:imagedata r:id="rId822" o:title=""/>
                            </v:shape>
                            <o:OLEObject Type="Embed" ProgID="Equation.3" ShapeID="_x0000_i1401" DrawAspect="Content" ObjectID="_1469311159" r:id="rId823"/>
                          </w:object>
                        </w:r>
                      </w:p>
                    </w:tc>
                  </w:tr>
                  <w:tr w:rsidR="005D15BB" w:rsidRPr="001D43A0" w:rsidTr="005D15BB">
                    <w:trPr>
                      <w:trHeight w:val="1098"/>
                    </w:trPr>
                    <w:tc>
                      <w:tcPr>
                        <w:tcW w:w="2609" w:type="dxa"/>
                      </w:tcPr>
                      <w:p w:rsidR="005D15BB" w:rsidRPr="001D43A0" w:rsidRDefault="00290370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r>
                        <w:r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lang w:bidi="ar-DZ"/>
                          </w:rPr>
                          <w:pict>
                            <v:polyline id="_x0000_s1586" style="mso-left-percent:-10001;mso-top-percent:-10001;mso-position-horizontal:absolute;mso-position-horizontal-relative:char;mso-position-vertical:absolute;mso-position-vertical-relative:line;mso-left-percent:-10001;mso-top-percent:-10001" points="0,28.25pt,100.15pt,0" coordsize="2003,565" filled="f" strokecolor="green" strokeweight="1.5pt">
                              <v:stroke endarrow="block"/>
                              <v:path arrowok="t"/>
                              <w10:wrap type="none"/>
                              <w10:anchorlock/>
                            </v:polyline>
                          </w:pict>
                        </w:r>
                      </w:p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</w:tc>
                    <w:tc>
                      <w:tcPr>
                        <w:tcW w:w="776" w:type="dxa"/>
                      </w:tcPr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</w:p>
                      <w:p w:rsidR="005D15BB" w:rsidRPr="001D43A0" w:rsidRDefault="005D15BB" w:rsidP="005D15BB">
                        <w:pPr>
                          <w:bidi/>
                          <w:rPr>
                            <w:rFonts w:cs="Arabic Transparent"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D43A0">
                          <w:rPr>
                            <w:rFonts w:cs="Arabic Transparent"/>
                            <w:color w:val="FF0000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520" w:dyaOrig="340">
                            <v:shape id="_x0000_i1402" type="#_x0000_t75" style="width:26.25pt;height:17.25pt" o:ole="">
                              <v:imagedata r:id="rId824" o:title=""/>
                            </v:shape>
                            <o:OLEObject Type="Embed" ProgID="Equation.3" ShapeID="_x0000_i1402" DrawAspect="Content" ObjectID="_1469311160" r:id="rId825"/>
                          </w:object>
                        </w:r>
                      </w:p>
                    </w:tc>
                  </w:tr>
                </w:tbl>
                <w:p w:rsidR="005D15BB" w:rsidRPr="001D43A0" w:rsidRDefault="005D15BB" w:rsidP="005D15BB">
                  <w:pPr>
                    <w:bidi/>
                    <w:rPr>
                      <w:rFonts w:cs="Arabic Transparent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:rsidR="005D15BB" w:rsidRPr="001D43A0" w:rsidRDefault="005D15BB" w:rsidP="005D15BB">
            <w:pPr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Cs/>
                <w:color w:val="0070C0"/>
                <w:sz w:val="28"/>
                <w:szCs w:val="28"/>
                <w:lang w:bidi="ar-DZ"/>
              </w:rPr>
            </w:pPr>
            <w:r w:rsidRPr="001D43A0">
              <w:rPr>
                <w:rFonts w:asciiTheme="majorBidi" w:hAnsiTheme="majorBidi" w:cs="DecoType Naskh Special" w:hint="cs"/>
                <w:b/>
                <w:bCs/>
                <w:i/>
                <w:color w:val="0070C0"/>
                <w:sz w:val="28"/>
                <w:szCs w:val="28"/>
                <w:rtl/>
                <w:lang w:bidi="ar-DZ"/>
              </w:rPr>
              <w:t>ملاحظة </w:t>
            </w:r>
            <w:r w:rsidRPr="001D43A0">
              <w:rPr>
                <w:rFonts w:asciiTheme="majorBidi" w:hAnsiTheme="majorBidi" w:cs="DecoType Naskh Special"/>
                <w:b/>
                <w:bCs/>
                <w:i/>
                <w:color w:val="0070C0"/>
                <w:sz w:val="28"/>
                <w:szCs w:val="28"/>
                <w:lang w:bidi="ar-DZ"/>
              </w:rPr>
              <w:t>:</w:t>
            </w:r>
          </w:p>
          <w:p w:rsidR="005D15BB" w:rsidRPr="001D43A0" w:rsidRDefault="005D15BB" w:rsidP="008A07D8">
            <w:pPr>
              <w:numPr>
                <w:ilvl w:val="0"/>
                <w:numId w:val="82"/>
              </w:numPr>
              <w:tabs>
                <w:tab w:val="clear" w:pos="785"/>
                <w:tab w:val="num" w:pos="720"/>
              </w:tabs>
              <w:bidi/>
              <w:ind w:left="72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إذا كان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Pr="001D43A0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b=0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فإن 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i/>
                <w:iCs/>
                <w:sz w:val="28"/>
                <w:szCs w:val="28"/>
                <w:lang w:bidi="ar-DZ"/>
              </w:rPr>
              <w:t>f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دالة خطية.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5D15BB" w:rsidRPr="001D43A0" w:rsidRDefault="005D15BB" w:rsidP="008A07D8">
            <w:pPr>
              <w:numPr>
                <w:ilvl w:val="0"/>
                <w:numId w:val="82"/>
              </w:numPr>
              <w:tabs>
                <w:tab w:val="clear" w:pos="785"/>
                <w:tab w:val="num" w:pos="720"/>
              </w:tabs>
              <w:bidi/>
              <w:ind w:left="720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إذا كان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a=0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فإن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i/>
                <w:iCs/>
                <w:sz w:val="28"/>
                <w:szCs w:val="28"/>
                <w:lang w:bidi="ar-DZ"/>
              </w:rPr>
              <w:t>f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دالة ثابتة.</w:t>
            </w:r>
          </w:p>
          <w:p w:rsidR="005D15BB" w:rsidRPr="001D43A0" w:rsidRDefault="005D15BB" w:rsidP="005D15BB">
            <w:pPr>
              <w:bidi/>
              <w:rPr>
                <w:color w:val="FF0000"/>
                <w:sz w:val="28"/>
                <w:szCs w:val="28"/>
                <w:u w:val="single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bidi/>
              <w:rPr>
                <w:color w:val="FF0000"/>
                <w:sz w:val="28"/>
                <w:szCs w:val="28"/>
                <w:u w:val="single"/>
                <w:rtl/>
                <w:lang w:eastAsia="ja-JP"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u w:val="single"/>
                <w:rtl/>
                <w:lang w:eastAsia="ja-JP" w:bidi="ar-DZ"/>
              </w:rPr>
              <w:t>الخاصية المميزة</w:t>
            </w:r>
          </w:p>
          <w:p w:rsidR="005D15BB" w:rsidRPr="001D43A0" w:rsidRDefault="005D15BB" w:rsidP="005D15BB">
            <w:pPr>
              <w:bidi/>
              <w:rPr>
                <w:color w:val="FF0000"/>
                <w:sz w:val="28"/>
                <w:szCs w:val="28"/>
                <w:u w:val="single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u w:val="single"/>
                <w:rtl/>
                <w:lang w:eastAsia="ja-JP" w:bidi="ar-DZ"/>
              </w:rPr>
              <w:t>خاصية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: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240" w:dyaOrig="320">
                <v:shape id="_x0000_i1403" type="#_x0000_t75" style="width:12pt;height:15.75pt" o:ole="">
                  <v:imagedata r:id="rId826" o:title=""/>
                </v:shape>
                <o:OLEObject Type="Embed" ProgID="Equation.3" ShapeID="_x0000_i1403" DrawAspect="Content" ObjectID="_1469311161" r:id="rId827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دالة تآلفية أي 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1340" w:dyaOrig="320">
                <v:shape id="_x0000_i1404" type="#_x0000_t75" style="width:67.5pt;height:15.75pt" o:ole="">
                  <v:imagedata r:id="rId828" o:title=""/>
                </v:shape>
                <o:OLEObject Type="Embed" ProgID="Equation.3" ShapeID="_x0000_i1404" DrawAspect="Content" ObjectID="_1469311162" r:id="rId829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،( 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200" w:dyaOrig="220">
                <v:shape id="_x0000_i1405" type="#_x0000_t75" style="width:9pt;height:11.25pt" o:ole="">
                  <v:imagedata r:id="rId830" o:title=""/>
                </v:shape>
                <o:OLEObject Type="Embed" ProgID="Equation.3" ShapeID="_x0000_i1405" DrawAspect="Content" ObjectID="_1469311163" r:id="rId831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و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200" w:dyaOrig="279">
                <v:shape id="_x0000_i1406" type="#_x0000_t75" style="width:9pt;height:14.25pt" o:ole="">
                  <v:imagedata r:id="rId832" o:title=""/>
                </v:shape>
                <o:OLEObject Type="Embed" ProgID="Equation.3" ShapeID="_x0000_i1406" DrawAspect="Content" ObjectID="_1469311164" r:id="rId833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عددان حقيقيان) إذا وفقط إذا كان، من أجل كل عددين حقيقيين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200" w:dyaOrig="220">
                <v:shape id="_x0000_i1407" type="#_x0000_t75" style="width:9pt;height:11.25pt" o:ole="">
                  <v:imagedata r:id="rId834" o:title=""/>
                </v:shape>
                <o:OLEObject Type="Embed" ProgID="Equation.3" ShapeID="_x0000_i1407" DrawAspect="Content" ObjectID="_1469311165" r:id="rId835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 و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240" w:dyaOrig="279">
                <v:shape id="_x0000_i1408" type="#_x0000_t75" style="width:12pt;height:14.25pt" o:ole="">
                  <v:imagedata r:id="rId836" o:title=""/>
                </v:shape>
                <o:OLEObject Type="Embed" ProgID="Equation.3" ShapeID="_x0000_i1408" DrawAspect="Content" ObjectID="_1469311166" r:id="rId837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 حيث 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740" w:dyaOrig="340">
                <v:shape id="_x0000_i1409" type="#_x0000_t75" style="width:37.5pt;height:16.5pt" o:ole="">
                  <v:imagedata r:id="rId838" o:title=""/>
                </v:shape>
                <o:OLEObject Type="Embed" ProgID="Equation.3" ShapeID="_x0000_i1409" DrawAspect="Content" ObjectID="_1469311167" r:id="rId839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sz w:val="28"/>
                <w:szCs w:val="28"/>
                <w:lang w:eastAsia="ja-JP" w:bidi="ar-DZ"/>
              </w:rPr>
              <w:t xml:space="preserve">        </w:t>
            </w:r>
            <w:r w:rsidRPr="001D43A0">
              <w:rPr>
                <w:position w:val="-24"/>
                <w:sz w:val="28"/>
                <w:szCs w:val="28"/>
                <w:lang w:eastAsia="ja-JP" w:bidi="ar-DZ"/>
              </w:rPr>
              <w:object w:dxaOrig="1660" w:dyaOrig="620">
                <v:shape id="_x0000_i1410" type="#_x0000_t75" style="width:83.25pt;height:31.5pt" o:ole="">
                  <v:imagedata r:id="rId840" o:title=""/>
                </v:shape>
                <o:OLEObject Type="Embed" ProgID="Equation.3" ShapeID="_x0000_i1410" DrawAspect="Content" ObjectID="_1469311168" r:id="rId841"/>
              </w:object>
            </w:r>
          </w:p>
          <w:p w:rsidR="005D15BB" w:rsidRPr="001D43A0" w:rsidRDefault="005D15BB" w:rsidP="005D15BB">
            <w:pPr>
              <w:bidi/>
              <w:ind w:left="720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Arabic Transparent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Arabic Transparent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تمثيل البياني</w:t>
            </w:r>
          </w:p>
          <w:p w:rsidR="005D15BB" w:rsidRPr="001D43A0" w:rsidRDefault="005D15BB" w:rsidP="005D15BB">
            <w:pPr>
              <w:bidi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التمثيل البياني لدالة تآلفية في معلم هو مستقيم</w:t>
            </w:r>
            <w:r w:rsidRPr="001D43A0">
              <w:rPr>
                <w:rFonts w:ascii="Monotype Corsiva" w:hAnsi="Monotype Corsiva" w:cs="Arabic Transparent" w:hint="cs"/>
                <w:sz w:val="28"/>
                <w:szCs w:val="28"/>
                <w:rtl/>
                <w:lang w:bidi="ar-DZ"/>
              </w:rPr>
              <w:t xml:space="preserve"> ذو المعادلة </w:t>
            </w:r>
            <w:r w:rsidRPr="001D43A0">
              <w:rPr>
                <w:rFonts w:cs="Arabic Transparent"/>
                <w:color w:val="FF0000"/>
                <w:position w:val="-10"/>
                <w:sz w:val="28"/>
                <w:szCs w:val="28"/>
                <w:lang w:bidi="ar-DZ"/>
              </w:rPr>
              <w:object w:dxaOrig="1060" w:dyaOrig="320">
                <v:shape id="_x0000_i1411" type="#_x0000_t75" style="width:53.25pt;height:16.5pt" o:ole="">
                  <v:imagedata r:id="rId842" o:title=""/>
                </v:shape>
                <o:OLEObject Type="Embed" ProgID="Equation.3" ShapeID="_x0000_i1411" DrawAspect="Content" ObjectID="_1469311169" r:id="rId84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Lucida Handwriting" w:hAnsi="Lucida Handwriting" w:cs="Arabic Transparent" w:hint="cs"/>
                <w:sz w:val="28"/>
                <w:szCs w:val="28"/>
                <w:rtl/>
                <w:lang w:bidi="ar-DZ"/>
              </w:rPr>
              <w:t>معامل توجيهه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20">
                <v:shape id="_x0000_i1412" type="#_x0000_t75" style="width:9.75pt;height:11.25pt" o:ole="">
                  <v:imagedata r:id="rId542" o:title=""/>
                </v:shape>
                <o:OLEObject Type="Embed" ProgID="Equation.3" ShapeID="_x0000_i1412" DrawAspect="Content" ObjectID="_1469311170" r:id="rId84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يشمل النقطة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720" w:dyaOrig="340">
                <v:shape id="_x0000_i1413" type="#_x0000_t75" style="width:36pt;height:17.25pt" o:ole="">
                  <v:imagedata r:id="rId845" o:title=""/>
                </v:shape>
                <o:OLEObject Type="Embed" ProgID="Equation.3" ShapeID="_x0000_i1413" DrawAspect="Content" ObjectID="_1469311171" r:id="rId84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/>
                <w:i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686912" behindDoc="1" locked="0" layoutInCell="1" allowOverlap="1" wp14:anchorId="112F0966" wp14:editId="548848B9">
                  <wp:simplePos x="0" y="0"/>
                  <wp:positionH relativeFrom="column">
                    <wp:posOffset>2185670</wp:posOffset>
                  </wp:positionH>
                  <wp:positionV relativeFrom="paragraph">
                    <wp:posOffset>-1201420</wp:posOffset>
                  </wp:positionV>
                  <wp:extent cx="1314450" cy="1190625"/>
                  <wp:effectExtent l="19050" t="0" r="0" b="0"/>
                  <wp:wrapTight wrapText="bothSides">
                    <wp:wrapPolygon edited="0">
                      <wp:start x="-313" y="0"/>
                      <wp:lineTo x="-313" y="21427"/>
                      <wp:lineTo x="21600" y="21427"/>
                      <wp:lineTo x="21600" y="0"/>
                      <wp:lineTo x="-313" y="0"/>
                    </wp:wrapPolygon>
                  </wp:wrapTight>
                  <wp:docPr id="55" name="Image 6" descr="Sans tit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ans titre.png"/>
                          <pic:cNvPicPr/>
                        </pic:nvPicPr>
                        <pic:blipFill>
                          <a:blip r:embed="rId847" cstate="print"/>
                          <a:srcRect r="77284" b="564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450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/>
                <w:i/>
                <w:sz w:val="28"/>
                <w:szCs w:val="28"/>
                <w:lang w:val="en-US" w:bidi="ar-DZ"/>
              </w:rPr>
              <w:t xml:space="preserve">  </w:t>
            </w:r>
            <w:r w:rsidRPr="001D43A0">
              <w:rPr>
                <w:rFonts w:cs="DecoType Naskh Special" w:hint="cs"/>
                <w:i/>
                <w:color w:val="FF0000"/>
                <w:sz w:val="28"/>
                <w:szCs w:val="28"/>
                <w:rtl/>
                <w:lang w:val="en-US" w:bidi="ar-DZ"/>
              </w:rPr>
              <w:t>ا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شارة</w:t>
            </w:r>
            <w:r w:rsidRPr="001D43A0">
              <w:rPr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دالة تآلفية</w:t>
            </w:r>
          </w:p>
          <w:p w:rsidR="005D15BB" w:rsidRPr="001D43A0" w:rsidRDefault="005D15BB" w:rsidP="005D15BB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15BB" w:rsidRPr="001D43A0" w:rsidRDefault="005D15BB" w:rsidP="005D15BB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5D15BB" w:rsidRPr="001D43A0" w:rsidRDefault="005D15BB" w:rsidP="008A07D8">
            <w:pPr>
              <w:numPr>
                <w:ilvl w:val="0"/>
                <w:numId w:val="84"/>
              </w:numPr>
              <w:bidi/>
              <w:rPr>
                <w:sz w:val="28"/>
                <w:szCs w:val="28"/>
              </w:rPr>
            </w:pPr>
            <w:r w:rsidRPr="001D43A0">
              <w:rPr>
                <w:position w:val="-6"/>
                <w:sz w:val="28"/>
                <w:szCs w:val="28"/>
              </w:rPr>
              <w:object w:dxaOrig="560" w:dyaOrig="279">
                <v:shape id="_x0000_i1414" type="#_x0000_t75" style="width:27.75pt;height:14.25pt" o:ole="">
                  <v:imagedata r:id="rId848" o:title=""/>
                </v:shape>
                <o:OLEObject Type="Embed" ProgID="Equation.DSMT4" ShapeID="_x0000_i1414" DrawAspect="Content" ObjectID="_1469311172" r:id="rId849"/>
              </w:object>
            </w:r>
          </w:p>
          <w:p w:rsidR="005D15BB" w:rsidRPr="001D43A0" w:rsidRDefault="005D15BB" w:rsidP="005D15BB">
            <w:pPr>
              <w:bidi/>
              <w:ind w:left="720"/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bidi/>
              <w:ind w:left="720"/>
              <w:rPr>
                <w:sz w:val="28"/>
                <w:szCs w:val="28"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3754"/>
              <w:gridCol w:w="813"/>
            </w:tblGrid>
            <w:tr w:rsidR="005D15BB" w:rsidRPr="001D43A0" w:rsidTr="005D15BB">
              <w:tc>
                <w:tcPr>
                  <w:tcW w:w="3754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20">
                      <v:shape id="_x0000_i1415" type="#_x0000_t75" style="width:18.75pt;height:11.25pt" o:ole="">
                        <v:imagedata r:id="rId850" o:title=""/>
                      </v:shape>
                      <o:OLEObject Type="Embed" ProgID="Equation.DSMT4" ShapeID="_x0000_i1415" DrawAspect="Content" ObjectID="_1469311173" r:id="rId851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                               </w:t>
                  </w: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00">
                      <v:shape id="_x0000_i1416" type="#_x0000_t75" style="width:18.75pt;height:9.75pt" o:ole="">
                        <v:imagedata r:id="rId852" o:title=""/>
                      </v:shape>
                      <o:OLEObject Type="Embed" ProgID="Equation.DSMT4" ShapeID="_x0000_i1416" DrawAspect="Content" ObjectID="_1469311174" r:id="rId853"/>
                    </w:object>
                  </w:r>
                </w:p>
              </w:tc>
              <w:tc>
                <w:tcPr>
                  <w:tcW w:w="813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</w:rPr>
                    <w:object w:dxaOrig="200" w:dyaOrig="220">
                      <v:shape id="_x0000_i1417" type="#_x0000_t75" style="width:9.75pt;height:11.25pt" o:ole="">
                        <v:imagedata r:id="rId854" o:title=""/>
                      </v:shape>
                      <o:OLEObject Type="Embed" ProgID="Equation.DSMT4" ShapeID="_x0000_i1417" DrawAspect="Content" ObjectID="_1469311175" r:id="rId855"/>
                    </w:object>
                  </w:r>
                </w:p>
              </w:tc>
            </w:tr>
            <w:tr w:rsidR="005D15BB" w:rsidRPr="001D43A0" w:rsidTr="005D15BB">
              <w:tc>
                <w:tcPr>
                  <w:tcW w:w="3754" w:type="dxa"/>
                </w:tcPr>
                <w:p w:rsidR="005D15BB" w:rsidRPr="001D43A0" w:rsidRDefault="005D15BB" w:rsidP="005D15BB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إشارة </w:t>
                  </w:r>
                  <w:r w:rsidRPr="001D43A0">
                    <w:rPr>
                      <w:position w:val="-6"/>
                      <w:sz w:val="28"/>
                      <w:szCs w:val="28"/>
                    </w:rPr>
                    <w:object w:dxaOrig="200" w:dyaOrig="279">
                      <v:shape id="_x0000_i1418" type="#_x0000_t75" style="width:9.75pt;height:14.25pt" o:ole="">
                        <v:imagedata r:id="rId856" o:title=""/>
                      </v:shape>
                      <o:OLEObject Type="Embed" ProgID="Equation.DSMT4" ShapeID="_x0000_i1418" DrawAspect="Content" ObjectID="_1469311176" r:id="rId857"/>
                    </w:object>
                  </w:r>
                </w:p>
              </w:tc>
              <w:tc>
                <w:tcPr>
                  <w:tcW w:w="813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10"/>
                      <w:sz w:val="28"/>
                      <w:szCs w:val="28"/>
                    </w:rPr>
                    <w:object w:dxaOrig="540" w:dyaOrig="320">
                      <v:shape id="_x0000_i1419" type="#_x0000_t75" style="width:27pt;height:15.75pt" o:ole="">
                        <v:imagedata r:id="rId858" o:title=""/>
                      </v:shape>
                      <o:OLEObject Type="Embed" ProgID="Equation.DSMT4" ShapeID="_x0000_i1419" DrawAspect="Content" ObjectID="_1469311177" r:id="rId859"/>
                    </w:object>
                  </w:r>
                </w:p>
              </w:tc>
            </w:tr>
          </w:tbl>
          <w:p w:rsidR="005D15BB" w:rsidRPr="001D43A0" w:rsidRDefault="005D15BB" w:rsidP="005D15BB">
            <w:pPr>
              <w:bidi/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bidi/>
              <w:ind w:left="720"/>
              <w:rPr>
                <w:sz w:val="28"/>
                <w:szCs w:val="28"/>
              </w:rPr>
            </w:pPr>
          </w:p>
          <w:p w:rsidR="005D15BB" w:rsidRPr="001D43A0" w:rsidRDefault="005D15BB" w:rsidP="008A07D8">
            <w:pPr>
              <w:numPr>
                <w:ilvl w:val="0"/>
                <w:numId w:val="84"/>
              </w:numPr>
              <w:bidi/>
              <w:rPr>
                <w:sz w:val="28"/>
                <w:szCs w:val="28"/>
              </w:rPr>
            </w:pPr>
            <w:r w:rsidRPr="001D43A0">
              <w:rPr>
                <w:position w:val="-6"/>
                <w:sz w:val="28"/>
                <w:szCs w:val="28"/>
              </w:rPr>
              <w:object w:dxaOrig="560" w:dyaOrig="279">
                <v:shape id="_x0000_i1420" type="#_x0000_t75" style="width:27.75pt;height:14.25pt" o:ole="">
                  <v:imagedata r:id="rId860" o:title=""/>
                </v:shape>
                <o:OLEObject Type="Embed" ProgID="Equation.DSMT4" ShapeID="_x0000_i1420" DrawAspect="Content" ObjectID="_1469311178" r:id="rId861"/>
              </w:object>
            </w:r>
          </w:p>
          <w:p w:rsidR="005D15BB" w:rsidRPr="001D43A0" w:rsidRDefault="005D15BB" w:rsidP="005D15BB">
            <w:pPr>
              <w:bidi/>
              <w:ind w:left="720"/>
              <w:rPr>
                <w:sz w:val="28"/>
                <w:szCs w:val="28"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3754"/>
              <w:gridCol w:w="813"/>
            </w:tblGrid>
            <w:tr w:rsidR="005D15BB" w:rsidRPr="001D43A0" w:rsidTr="005D15BB">
              <w:tc>
                <w:tcPr>
                  <w:tcW w:w="3754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20">
                      <v:shape id="_x0000_i1421" type="#_x0000_t75" style="width:18.75pt;height:11.25pt" o:ole="">
                        <v:imagedata r:id="rId850" o:title=""/>
                      </v:shape>
                      <o:OLEObject Type="Embed" ProgID="Equation.DSMT4" ShapeID="_x0000_i1421" DrawAspect="Content" ObjectID="_1469311179" r:id="rId862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       </w:t>
                  </w:r>
                  <w:r w:rsidRPr="001D43A0">
                    <w:rPr>
                      <w:position w:val="-24"/>
                      <w:sz w:val="28"/>
                      <w:szCs w:val="28"/>
                    </w:rPr>
                    <w:object w:dxaOrig="360" w:dyaOrig="620">
                      <v:shape id="_x0000_i1422" type="#_x0000_t75" style="width:18pt;height:30.75pt" o:ole="">
                        <v:imagedata r:id="rId863" o:title=""/>
                      </v:shape>
                      <o:OLEObject Type="Embed" ProgID="Equation.DSMT4" ShapeID="_x0000_i1422" DrawAspect="Content" ObjectID="_1469311180" r:id="rId864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    </w:t>
                  </w: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00">
                      <v:shape id="_x0000_i1423" type="#_x0000_t75" style="width:18.75pt;height:9.75pt" o:ole="">
                        <v:imagedata r:id="rId852" o:title=""/>
                      </v:shape>
                      <o:OLEObject Type="Embed" ProgID="Equation.DSMT4" ShapeID="_x0000_i1423" DrawAspect="Content" ObjectID="_1469311181" r:id="rId865"/>
                    </w:object>
                  </w:r>
                </w:p>
              </w:tc>
              <w:tc>
                <w:tcPr>
                  <w:tcW w:w="813" w:type="dxa"/>
                  <w:vAlign w:val="center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</w:rPr>
                    <w:object w:dxaOrig="200" w:dyaOrig="220">
                      <v:shape id="_x0000_i1424" type="#_x0000_t75" style="width:9.75pt;height:12.75pt" o:ole="">
                        <v:imagedata r:id="rId854" o:title=""/>
                      </v:shape>
                      <o:OLEObject Type="Embed" ProgID="Equation.DSMT4" ShapeID="_x0000_i1424" DrawAspect="Content" ObjectID="_1469311182" r:id="rId866"/>
                    </w:object>
                  </w:r>
                </w:p>
              </w:tc>
            </w:tr>
            <w:tr w:rsidR="005D15BB" w:rsidRPr="001D43A0" w:rsidTr="005D15BB">
              <w:tc>
                <w:tcPr>
                  <w:tcW w:w="3754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إشارة </w:t>
                  </w:r>
                  <w:r w:rsidRPr="001D43A0">
                    <w:rPr>
                      <w:position w:val="-6"/>
                      <w:sz w:val="28"/>
                      <w:szCs w:val="28"/>
                    </w:rPr>
                    <w:object w:dxaOrig="200" w:dyaOrig="220">
                      <v:shape id="_x0000_i1425" type="#_x0000_t75" style="width:9.75pt;height:11.25pt" o:ole="">
                        <v:imagedata r:id="rId867" o:title=""/>
                      </v:shape>
                      <o:OLEObject Type="Embed" ProgID="Equation.DSMT4" ShapeID="_x0000_i1425" DrawAspect="Content" ObjectID="_1469311183" r:id="rId868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0       عكس إشارة</w:t>
                  </w:r>
                  <w:r w:rsidRPr="001D43A0">
                    <w:rPr>
                      <w:position w:val="-6"/>
                      <w:sz w:val="28"/>
                      <w:szCs w:val="28"/>
                    </w:rPr>
                    <w:object w:dxaOrig="200" w:dyaOrig="220">
                      <v:shape id="_x0000_i1426" type="#_x0000_t75" style="width:9.75pt;height:11.25pt" o:ole="">
                        <v:imagedata r:id="rId867" o:title=""/>
                      </v:shape>
                      <o:OLEObject Type="Embed" ProgID="Equation.DSMT4" ShapeID="_x0000_i1426" DrawAspect="Content" ObjectID="_1469311184" r:id="rId869"/>
                    </w:object>
                  </w:r>
                </w:p>
              </w:tc>
              <w:tc>
                <w:tcPr>
                  <w:tcW w:w="813" w:type="dxa"/>
                  <w:vAlign w:val="center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10"/>
                      <w:sz w:val="28"/>
                      <w:szCs w:val="28"/>
                    </w:rPr>
                    <w:object w:dxaOrig="540" w:dyaOrig="320">
                      <v:shape id="_x0000_i1427" type="#_x0000_t75" style="width:27pt;height:15.75pt" o:ole="">
                        <v:imagedata r:id="rId858" o:title=""/>
                      </v:shape>
                      <o:OLEObject Type="Embed" ProgID="Equation.DSMT4" ShapeID="_x0000_i1427" DrawAspect="Content" ObjectID="_1469311185" r:id="rId870"/>
                    </w:object>
                  </w:r>
                </w:p>
              </w:tc>
            </w:tr>
          </w:tbl>
          <w:p w:rsidR="005D15BB" w:rsidRPr="001D43A0" w:rsidRDefault="005D15BB" w:rsidP="005D15BB">
            <w:pPr>
              <w:bidi/>
              <w:ind w:left="360"/>
              <w:rPr>
                <w:b/>
                <w:bCs/>
                <w:color w:val="800080"/>
                <w:sz w:val="28"/>
                <w:szCs w:val="28"/>
                <w:u w:val="single"/>
                <w:rtl/>
              </w:rPr>
            </w:pPr>
          </w:p>
          <w:p w:rsidR="005D15BB" w:rsidRPr="001D43A0" w:rsidRDefault="005D15BB" w:rsidP="005D15BB">
            <w:pPr>
              <w:bidi/>
              <w:ind w:left="360"/>
              <w:rPr>
                <w:b/>
                <w:bCs/>
                <w:color w:val="800080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800080"/>
                <w:sz w:val="28"/>
                <w:szCs w:val="28"/>
                <w:u w:val="single"/>
                <w:rtl/>
              </w:rPr>
              <w:t>أمثلة</w:t>
            </w:r>
            <w:r w:rsidRPr="001D43A0">
              <w:rPr>
                <w:rFonts w:hint="cs"/>
                <w:b/>
                <w:bCs/>
                <w:color w:val="800080"/>
                <w:sz w:val="28"/>
                <w:szCs w:val="28"/>
                <w:rtl/>
              </w:rPr>
              <w:t>:</w:t>
            </w:r>
          </w:p>
          <w:p w:rsidR="005D15BB" w:rsidRPr="001D43A0" w:rsidRDefault="005D15BB" w:rsidP="005D15BB">
            <w:pPr>
              <w:bidi/>
              <w:ind w:left="360"/>
              <w:rPr>
                <w:b/>
                <w:bCs/>
                <w:color w:val="800080"/>
                <w:sz w:val="28"/>
                <w:szCs w:val="28"/>
                <w:u w:val="single"/>
                <w:rtl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3754"/>
              <w:gridCol w:w="813"/>
            </w:tblGrid>
            <w:tr w:rsidR="005D15BB" w:rsidRPr="001D43A0" w:rsidTr="005D15BB">
              <w:tc>
                <w:tcPr>
                  <w:tcW w:w="3754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20">
                      <v:shape id="_x0000_i1428" type="#_x0000_t75" style="width:18.75pt;height:11.25pt" o:ole="">
                        <v:imagedata r:id="rId850" o:title=""/>
                      </v:shape>
                      <o:OLEObject Type="Embed" ProgID="Equation.DSMT4" ShapeID="_x0000_i1428" DrawAspect="Content" ObjectID="_1469311186" r:id="rId871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       </w:t>
                  </w:r>
                  <w:r w:rsidRPr="001D43A0">
                    <w:rPr>
                      <w:position w:val="-8"/>
                      <w:sz w:val="28"/>
                      <w:szCs w:val="28"/>
                    </w:rPr>
                    <w:object w:dxaOrig="620" w:dyaOrig="360">
                      <v:shape id="_x0000_i1429" type="#_x0000_t75" style="width:30.75pt;height:18pt" o:ole="">
                        <v:imagedata r:id="rId872" o:title=""/>
                      </v:shape>
                      <o:OLEObject Type="Embed" ProgID="Equation.DSMT4" ShapeID="_x0000_i1429" DrawAspect="Content" ObjectID="_1469311187" r:id="rId873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</w:t>
                  </w: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00">
                      <v:shape id="_x0000_i1430" type="#_x0000_t75" style="width:18.75pt;height:9.75pt" o:ole="">
                        <v:imagedata r:id="rId852" o:title=""/>
                      </v:shape>
                      <o:OLEObject Type="Embed" ProgID="Equation.DSMT4" ShapeID="_x0000_i1430" DrawAspect="Content" ObjectID="_1469311188" r:id="rId874"/>
                    </w:object>
                  </w:r>
                </w:p>
              </w:tc>
              <w:tc>
                <w:tcPr>
                  <w:tcW w:w="813" w:type="dxa"/>
                  <w:vAlign w:val="center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</w:rPr>
                    <w:object w:dxaOrig="200" w:dyaOrig="220">
                      <v:shape id="_x0000_i1431" type="#_x0000_t75" style="width:9.75pt;height:12.75pt" o:ole="">
                        <v:imagedata r:id="rId854" o:title=""/>
                      </v:shape>
                      <o:OLEObject Type="Embed" ProgID="Equation.DSMT4" ShapeID="_x0000_i1431" DrawAspect="Content" ObjectID="_1469311189" r:id="rId875"/>
                    </w:object>
                  </w:r>
                </w:p>
              </w:tc>
            </w:tr>
            <w:tr w:rsidR="005D15BB" w:rsidRPr="001D43A0" w:rsidTr="005D15BB">
              <w:tc>
                <w:tcPr>
                  <w:tcW w:w="3754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+               0            -</w:t>
                  </w:r>
                </w:p>
              </w:tc>
              <w:tc>
                <w:tcPr>
                  <w:tcW w:w="813" w:type="dxa"/>
                  <w:vAlign w:val="center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24"/>
                      <w:sz w:val="28"/>
                      <w:szCs w:val="28"/>
                    </w:rPr>
                    <w:object w:dxaOrig="880" w:dyaOrig="620">
                      <v:shape id="_x0000_i1432" type="#_x0000_t75" style="width:30pt;height:21pt" o:ole="">
                        <v:imagedata r:id="rId876" o:title=""/>
                      </v:shape>
                      <o:OLEObject Type="Embed" ProgID="Equation.DSMT4" ShapeID="_x0000_i1432" DrawAspect="Content" ObjectID="_1469311190" r:id="rId877"/>
                    </w:object>
                  </w:r>
                </w:p>
              </w:tc>
            </w:tr>
          </w:tbl>
          <w:p w:rsidR="005D15BB" w:rsidRPr="001D43A0" w:rsidRDefault="005D15BB" w:rsidP="005D15BB">
            <w:pPr>
              <w:bidi/>
              <w:ind w:left="360"/>
              <w:rPr>
                <w:sz w:val="28"/>
                <w:szCs w:val="28"/>
                <w:rtl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3754"/>
              <w:gridCol w:w="813"/>
            </w:tblGrid>
            <w:tr w:rsidR="005D15BB" w:rsidRPr="001D43A0" w:rsidTr="005D15BB">
              <w:tc>
                <w:tcPr>
                  <w:tcW w:w="3754" w:type="dxa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20">
                      <v:shape id="_x0000_i1433" type="#_x0000_t75" style="width:18.75pt;height:11.25pt" o:ole="">
                        <v:imagedata r:id="rId850" o:title=""/>
                      </v:shape>
                      <o:OLEObject Type="Embed" ProgID="Equation.DSMT4" ShapeID="_x0000_i1433" DrawAspect="Content" ObjectID="_1469311191" r:id="rId878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       </w:t>
                  </w:r>
                  <w:r w:rsidRPr="001D43A0">
                    <w:rPr>
                      <w:position w:val="-24"/>
                      <w:sz w:val="28"/>
                      <w:szCs w:val="28"/>
                    </w:rPr>
                    <w:object w:dxaOrig="440" w:dyaOrig="620">
                      <v:shape id="_x0000_i1434" type="#_x0000_t75" style="width:21.75pt;height:30.75pt" o:ole="">
                        <v:imagedata r:id="rId879" o:title=""/>
                      </v:shape>
                      <o:OLEObject Type="Embed" ProgID="Equation.DSMT4" ShapeID="_x0000_i1434" DrawAspect="Content" ObjectID="_1469311192" r:id="rId880"/>
                    </w:objec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 xml:space="preserve">              </w:t>
                  </w:r>
                  <w:r w:rsidRPr="001D43A0">
                    <w:rPr>
                      <w:position w:val="-4"/>
                      <w:sz w:val="28"/>
                      <w:szCs w:val="28"/>
                    </w:rPr>
                    <w:object w:dxaOrig="380" w:dyaOrig="200">
                      <v:shape id="_x0000_i1435" type="#_x0000_t75" style="width:18.75pt;height:9.75pt" o:ole="">
                        <v:imagedata r:id="rId852" o:title=""/>
                      </v:shape>
                      <o:OLEObject Type="Embed" ProgID="Equation.DSMT4" ShapeID="_x0000_i1435" DrawAspect="Content" ObjectID="_1469311193" r:id="rId881"/>
                    </w:object>
                  </w:r>
                </w:p>
              </w:tc>
              <w:tc>
                <w:tcPr>
                  <w:tcW w:w="813" w:type="dxa"/>
                  <w:vAlign w:val="center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</w:rPr>
                    <w:object w:dxaOrig="200" w:dyaOrig="220">
                      <v:shape id="_x0000_i1436" type="#_x0000_t75" style="width:9.75pt;height:12.75pt" o:ole="">
                        <v:imagedata r:id="rId854" o:title=""/>
                      </v:shape>
                      <o:OLEObject Type="Embed" ProgID="Equation.DSMT4" ShapeID="_x0000_i1436" DrawAspect="Content" ObjectID="_1469311194" r:id="rId882"/>
                    </w:object>
                  </w:r>
                </w:p>
              </w:tc>
            </w:tr>
            <w:tr w:rsidR="005D15BB" w:rsidRPr="001D43A0" w:rsidTr="005D15BB">
              <w:tc>
                <w:tcPr>
                  <w:tcW w:w="3754" w:type="dxa"/>
                  <w:vAlign w:val="center"/>
                </w:tcPr>
                <w:p w:rsidR="005D15BB" w:rsidRPr="001D43A0" w:rsidRDefault="005D15BB" w:rsidP="005D15BB">
                  <w:pPr>
                    <w:bidi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>-                0            +</w:t>
                  </w:r>
                </w:p>
              </w:tc>
              <w:tc>
                <w:tcPr>
                  <w:tcW w:w="813" w:type="dxa"/>
                  <w:vAlign w:val="center"/>
                </w:tcPr>
                <w:p w:rsidR="005D15BB" w:rsidRPr="001D43A0" w:rsidRDefault="005D15BB" w:rsidP="005D15BB">
                  <w:pPr>
                    <w:bidi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24"/>
                      <w:sz w:val="28"/>
                      <w:szCs w:val="28"/>
                    </w:rPr>
                    <w:object w:dxaOrig="900" w:dyaOrig="620">
                      <v:shape id="_x0000_i1437" type="#_x0000_t75" style="width:30pt;height:20.25pt" o:ole="">
                        <v:imagedata r:id="rId883" o:title=""/>
                      </v:shape>
                      <o:OLEObject Type="Embed" ProgID="Equation.DSMT4" ShapeID="_x0000_i1437" DrawAspect="Content" ObjectID="_1469311195" r:id="rId884"/>
                    </w:object>
                  </w:r>
                </w:p>
              </w:tc>
            </w:tr>
          </w:tbl>
          <w:p w:rsidR="005D15BB" w:rsidRPr="001D43A0" w:rsidRDefault="005D15BB" w:rsidP="005D15BB">
            <w:pPr>
              <w:pStyle w:val="a6"/>
              <w:rPr>
                <w:sz w:val="28"/>
                <w:szCs w:val="28"/>
                <w:lang w:val="en-US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color w:val="808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lastRenderedPageBreak/>
              <w:t>تمرين</w:t>
            </w:r>
            <w:r w:rsidRPr="001D43A0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Theme="majorBidi" w:hAnsiTheme="majorBidi" w:cs="DecoType Naskh Special"/>
                <w:color w:val="808000"/>
                <w:sz w:val="28"/>
                <w:szCs w:val="28"/>
                <w:rtl/>
                <w:lang w:bidi="ar-DZ"/>
              </w:rPr>
              <w:t xml:space="preserve"> 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أ</w:t>
            </w:r>
            <w:r w:rsidRPr="001D43A0">
              <w:rPr>
                <w:rFonts w:cs="Arabic Transparent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/</w:t>
            </w:r>
            <w:r w:rsidRPr="001D43A0">
              <w:rPr>
                <w:rFonts w:cs="Arabic Transparent"/>
                <w:sz w:val="28"/>
                <w:szCs w:val="28"/>
                <w:lang w:bidi="ar-DZ"/>
              </w:rPr>
              <w:t>-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أحسب نسبة تزايد الدالة </w:t>
            </w:r>
            <m:oMath>
              <m:r>
                <w:rPr>
                  <w:rFonts w:ascii="Cambria Math" w:hAnsi="Cambria Math" w:cs="Arabic Transparent"/>
                  <w:sz w:val="28"/>
                  <w:szCs w:val="28"/>
                  <w:lang w:bidi="ar-DZ"/>
                </w:rPr>
                <m:t>f:x→3x-5</m:t>
              </m:r>
            </m:oMath>
            <w:r w:rsidRPr="001D43A0">
              <w:rPr>
                <w:rFonts w:cs="Arabic Transparent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 استنتج اتجاه تغيرها على </w:t>
            </w:r>
            <w:r w:rsidRPr="001D43A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R</w:t>
            </w:r>
            <w:r w:rsidRPr="001D43A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ب/-1)- ادرس اتجاه تغير ثم أنشئ جدول التغيرات لكل دالة من الدوال المعرفة فيما يلي: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f:x→2x+3 ,    g:x→-</m:t>
                </m:r>
                <m:f>
                  <m:fPr>
                    <m:ctrlPr>
                      <w:rPr>
                        <w:rFonts w:ascii="Cambria Math" w:hAnsi="Cambria Math" w:cs="Arabic Transparent"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w:rPr>
                        <w:rFonts w:ascii="Cambria Math" w:hAnsi="Cambria Math" w:cs="Arabic Transparent"/>
                        <w:sz w:val="28"/>
                        <w:szCs w:val="28"/>
                        <w:lang w:bidi="ar-DZ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abic Transparent"/>
                        <w:sz w:val="28"/>
                        <w:szCs w:val="28"/>
                        <w:lang w:bidi="ar-DZ"/>
                      </w:rPr>
                      <m:t>2</m:t>
                    </m:r>
                  </m:den>
                </m:f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 xml:space="preserve">x-2  ,  </m:t>
                </m:r>
                <m:r>
                  <w:rPr>
                    <w:rFonts w:ascii="Cambria Math" w:hAnsi="Cambria Math" w:cs="Arabic Transparent"/>
                    <w:sz w:val="28"/>
                    <w:szCs w:val="28"/>
                    <w:lang w:bidi="ar-DZ"/>
                  </w:rPr>
                  <m:t>h:x→2-3x</m:t>
                </m:r>
              </m:oMath>
            </m:oMathPara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sz w:val="28"/>
                <w:szCs w:val="28"/>
                <w:lang w:bidi="ar-DZ"/>
              </w:rPr>
              <w:t xml:space="preserve">    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2)- انشئ التمثيل البياني لكل منها.</w:t>
            </w:r>
          </w:p>
          <w:p w:rsidR="005D15BB" w:rsidRPr="001D43A0" w:rsidRDefault="005D15BB" w:rsidP="005D15BB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تمرين تطبيقي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: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للمنزل  رقم 55 ص 78 ، 58 ص 79 من الكتاب المدرسي.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5D15BB" w:rsidRPr="001D43A0" w:rsidRDefault="005D15BB" w:rsidP="005D15BB">
            <w:pPr>
              <w:rPr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rPr>
                <w:color w:val="FF0000"/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rPr>
                <w:color w:val="FF0000"/>
                <w:sz w:val="28"/>
                <w:szCs w:val="28"/>
              </w:rPr>
            </w:pPr>
          </w:p>
          <w:p w:rsidR="005D15BB" w:rsidRPr="001D43A0" w:rsidRDefault="005D15BB" w:rsidP="005D15BB">
            <w:pPr>
              <w:tabs>
                <w:tab w:val="left" w:pos="7905"/>
              </w:tabs>
              <w:rPr>
                <w:b/>
                <w:bCs/>
                <w:sz w:val="28"/>
                <w:szCs w:val="28"/>
              </w:rPr>
            </w:pPr>
          </w:p>
          <w:p w:rsidR="005D15BB" w:rsidRPr="001D43A0" w:rsidRDefault="005D15BB" w:rsidP="005D15BB">
            <w:pPr>
              <w:tabs>
                <w:tab w:val="left" w:pos="7905"/>
              </w:tabs>
              <w:rPr>
                <w:b/>
                <w:bCs/>
                <w:sz w:val="28"/>
                <w:szCs w:val="28"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color w:val="FF0000"/>
                <w:sz w:val="28"/>
                <w:szCs w:val="28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rtl/>
              </w:rPr>
              <w:t xml:space="preserve">  28د</w:t>
            </w: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</w:rPr>
            </w:pPr>
          </w:p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</w:tc>
        <w:tc>
          <w:tcPr>
            <w:tcW w:w="1135" w:type="dxa"/>
          </w:tcPr>
          <w:p w:rsidR="005D15BB" w:rsidRPr="001D43A0" w:rsidRDefault="005D15BB" w:rsidP="005D15BB">
            <w:pPr>
              <w:pStyle w:val="a3"/>
              <w:bidi/>
              <w:spacing w:line="276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5D15BB" w:rsidRPr="001D43A0" w:rsidRDefault="005D15BB" w:rsidP="005D15BB">
      <w:pPr>
        <w:bidi/>
        <w:spacing w:after="0" w:line="240" w:lineRule="auto"/>
        <w:rPr>
          <w:sz w:val="28"/>
          <w:szCs w:val="28"/>
          <w:rtl/>
          <w:lang w:bidi="ar-DZ"/>
        </w:rPr>
      </w:pPr>
      <w:r w:rsidRPr="001D43A0">
        <w:rPr>
          <w:rFonts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p w:rsidR="005D15BB" w:rsidRDefault="005D15BB" w:rsidP="005D15BB">
      <w:pPr>
        <w:bidi/>
        <w:spacing w:after="0" w:line="240" w:lineRule="auto"/>
        <w:rPr>
          <w:sz w:val="28"/>
          <w:szCs w:val="28"/>
          <w:rtl/>
          <w:lang w:bidi="ar-DZ"/>
        </w:rPr>
      </w:pPr>
      <w:r w:rsidRPr="001D43A0">
        <w:rPr>
          <w:rFonts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</w:t>
      </w:r>
    </w:p>
    <w:p w:rsidR="003A37A5" w:rsidRDefault="00290370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val="en-US" w:eastAsia="en-US"/>
        </w:rPr>
        <w:pict>
          <v:rect id="_x0000_s2924" style="position:absolute;left:0;text-align:left;margin-left:-12.6pt;margin-top:3.1pt;width:569.25pt;height:215.25pt;z-index:251832320">
            <v:textbox>
              <w:txbxContent>
                <w:p w:rsidR="00290370" w:rsidRPr="001D43A0" w:rsidRDefault="00290370" w:rsidP="003A37A5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ؤسسة :                                            الأستاذة:نجادي خديجة                                       المادة :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رياضيات</w:t>
                  </w:r>
                </w:p>
                <w:p w:rsidR="00290370" w:rsidRPr="001D43A0" w:rsidRDefault="00290370" w:rsidP="003A37A5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ستوى و الشعبة :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 xml:space="preserve"> السنة الأولى جذع مشترك علوم و تكنولوجيا</w:t>
                  </w:r>
                </w:p>
                <w:p w:rsidR="00290370" w:rsidRPr="001D43A0" w:rsidRDefault="00290370" w:rsidP="003A37A5">
                  <w:pPr>
                    <w:bidi/>
                    <w:rPr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ميدان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: تحليل</w:t>
                  </w:r>
                </w:p>
                <w:p w:rsidR="00290370" w:rsidRPr="001D43A0" w:rsidRDefault="00290370" w:rsidP="003A37A5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محور :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عموميات</w:t>
                  </w: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hint="cs"/>
                      <w:b/>
                      <w:bCs/>
                      <w:color w:val="4F81BD" w:themeColor="accent1"/>
                      <w:sz w:val="28"/>
                      <w:szCs w:val="28"/>
                      <w:rtl/>
                      <w:lang w:bidi="ar-DZ"/>
                    </w:rPr>
                    <w:t>على الدوال</w:t>
                  </w:r>
                </w:p>
                <w:p w:rsidR="00290370" w:rsidRPr="001D43A0" w:rsidRDefault="00290370" w:rsidP="003A37A5">
                  <w:pPr>
                    <w:bidi/>
                    <w:rPr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كفاءات المستهدفة :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 xml:space="preserve"> دراسة اتجاه تغير الدالة مربع و تمثيلها بيانيا. </w:t>
                  </w:r>
                </w:p>
                <w:p w:rsidR="00290370" w:rsidRPr="001D43A0" w:rsidRDefault="00290370" w:rsidP="003A37A5">
                  <w:pPr>
                    <w:bidi/>
                    <w:rPr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مدة :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ساعة</w:t>
                  </w: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hint="cs"/>
                      <w:b/>
                      <w:bCs/>
                      <w:color w:val="0070C0"/>
                      <w:sz w:val="28"/>
                      <w:szCs w:val="28"/>
                      <w:rtl/>
                      <w:lang w:bidi="ar-DZ"/>
                    </w:rPr>
                    <w:t>واحدة</w:t>
                  </w:r>
                  <w:r w:rsidRPr="001D43A0">
                    <w:rPr>
                      <w:rFonts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الوسائل المستعملة : المنهاج و الكتاب المدرسي</w:t>
                  </w:r>
                </w:p>
                <w:p w:rsidR="00290370" w:rsidRDefault="00290370">
                  <w:pPr>
                    <w:rPr>
                      <w:lang w:bidi="ar-DZ"/>
                    </w:rPr>
                  </w:pPr>
                </w:p>
              </w:txbxContent>
            </v:textbox>
            <w10:wrap anchorx="page"/>
          </v:rect>
        </w:pict>
      </w: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3A37A5" w:rsidRPr="001D43A0" w:rsidRDefault="003A37A5" w:rsidP="003A37A5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5D15BB" w:rsidRPr="001D43A0" w:rsidRDefault="005D15BB" w:rsidP="008A07D8">
      <w:pPr>
        <w:pStyle w:val="a3"/>
        <w:numPr>
          <w:ilvl w:val="0"/>
          <w:numId w:val="86"/>
        </w:numPr>
        <w:tabs>
          <w:tab w:val="left" w:pos="1512"/>
        </w:tabs>
        <w:bidi/>
        <w:rPr>
          <w:b/>
          <w:bCs/>
          <w:color w:val="000000" w:themeColor="text1"/>
          <w:sz w:val="28"/>
          <w:szCs w:val="28"/>
          <w:lang w:bidi="ar-DZ"/>
        </w:rPr>
      </w:pPr>
      <w:r w:rsidRPr="001D43A0">
        <w:rPr>
          <w:rFonts w:hint="cs"/>
          <w:b/>
          <w:bCs/>
          <w:color w:val="000000" w:themeColor="text1"/>
          <w:sz w:val="28"/>
          <w:szCs w:val="28"/>
          <w:rtl/>
          <w:lang w:bidi="ar-DZ"/>
        </w:rPr>
        <w:t xml:space="preserve">سير الحصة: </w:t>
      </w:r>
    </w:p>
    <w:p w:rsidR="005D15BB" w:rsidRPr="001D43A0" w:rsidRDefault="005D15BB" w:rsidP="005D15BB">
      <w:pPr>
        <w:pStyle w:val="a3"/>
        <w:tabs>
          <w:tab w:val="left" w:pos="1512"/>
        </w:tabs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tbl>
      <w:tblPr>
        <w:tblStyle w:val="a4"/>
        <w:bidiVisual/>
        <w:tblW w:w="11625" w:type="dxa"/>
        <w:tblInd w:w="-319" w:type="dxa"/>
        <w:tblLayout w:type="fixed"/>
        <w:tblLook w:val="04A0" w:firstRow="1" w:lastRow="0" w:firstColumn="1" w:lastColumn="0" w:noHBand="0" w:noVBand="1"/>
      </w:tblPr>
      <w:tblGrid>
        <w:gridCol w:w="1385"/>
        <w:gridCol w:w="8396"/>
        <w:gridCol w:w="709"/>
        <w:gridCol w:w="1135"/>
      </w:tblGrid>
      <w:tr w:rsidR="005D15BB" w:rsidRPr="001D43A0" w:rsidTr="005D15BB">
        <w:trPr>
          <w:trHeight w:val="787"/>
        </w:trPr>
        <w:tc>
          <w:tcPr>
            <w:tcW w:w="1385" w:type="dxa"/>
            <w:vAlign w:val="center"/>
          </w:tcPr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8396" w:type="dxa"/>
            <w:vAlign w:val="center"/>
          </w:tcPr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135" w:type="dxa"/>
            <w:vAlign w:val="center"/>
          </w:tcPr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لا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ح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ظة</w:t>
            </w:r>
          </w:p>
        </w:tc>
      </w:tr>
      <w:tr w:rsidR="005D15BB" w:rsidRPr="001D43A0" w:rsidTr="005D15BB">
        <w:trPr>
          <w:trHeight w:val="10196"/>
        </w:trPr>
        <w:tc>
          <w:tcPr>
            <w:tcW w:w="1385" w:type="dxa"/>
          </w:tcPr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انطلاق</w:t>
            </w: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بناء</w:t>
            </w: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b/>
                <w:bCs/>
                <w:color w:val="C0504D" w:themeColor="accent2"/>
                <w:sz w:val="28"/>
                <w:szCs w:val="28"/>
                <w:rtl/>
              </w:rPr>
              <w:tab/>
            </w: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تقويم</w:t>
            </w: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b/>
                <w:bCs/>
                <w:color w:val="C0504D" w:themeColor="accent2"/>
                <w:sz w:val="28"/>
                <w:szCs w:val="28"/>
                <w:rtl/>
              </w:rPr>
              <w:tab/>
            </w: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tabs>
                <w:tab w:val="left" w:pos="250"/>
                <w:tab w:val="center" w:pos="584"/>
              </w:tabs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8396" w:type="dxa"/>
          </w:tcPr>
          <w:p w:rsidR="005D15BB" w:rsidRPr="001D43A0" w:rsidRDefault="005D15BB" w:rsidP="005D15B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lastRenderedPageBreak/>
              <w:t>التهيئة النفسية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>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حسيس بأهمية هذا الدرس .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tabs>
                <w:tab w:val="left" w:pos="7905"/>
              </w:tabs>
              <w:bidi/>
              <w:spacing w:line="14" w:lineRule="atLeast"/>
              <w:rPr>
                <w:rFonts w:cs="DecoType Naskh Special"/>
                <w:i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ransparent" w:hAnsi="Arabic Transparent" w:cs="DecoType Naskh Special"/>
                <w:i/>
                <w:color w:val="FF0000"/>
                <w:sz w:val="28"/>
                <w:szCs w:val="28"/>
                <w:rtl/>
                <w:lang w:bidi="ar-DZ"/>
              </w:rPr>
              <w:t>•</w:t>
            </w:r>
            <w:r w:rsidRPr="001D43A0">
              <w:rPr>
                <w:rFonts w:cs="DecoType Naskh Special" w:hint="cs"/>
                <w:i/>
                <w:color w:val="FF0000"/>
                <w:sz w:val="28"/>
                <w:szCs w:val="28"/>
                <w:rtl/>
                <w:lang w:bidi="ar-DZ"/>
              </w:rPr>
              <w:t xml:space="preserve"> الدالة مربع</w:t>
            </w:r>
          </w:p>
          <w:p w:rsidR="005D15BB" w:rsidRPr="001D43A0" w:rsidRDefault="005D15BB" w:rsidP="005D15BB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color w:val="FF0000"/>
                <w:sz w:val="28"/>
                <w:szCs w:val="28"/>
                <w:lang w:val="en-US" w:bidi="ar-DZ"/>
              </w:rPr>
            </w:pPr>
          </w:p>
          <w:p w:rsidR="005D15BB" w:rsidRPr="001D43A0" w:rsidRDefault="005D15BB" w:rsidP="005D15BB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position w:val="-6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نشاط</w:t>
            </w:r>
            <w:r w:rsidRPr="001D43A0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اقترحت سلطات منطقة سياحية بيع قطع أراضي لا تفوق مساحتها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820" w:dyaOrig="320">
                <v:shape id="_x0000_i1438" type="#_x0000_t75" style="width:41.25pt;height:15.75pt" o:ole="">
                  <v:imagedata r:id="rId885" o:title=""/>
                </v:shape>
                <o:OLEObject Type="Embed" ProgID="Equation.3" ShapeID="_x0000_i1438" DrawAspect="Content" ObjectID="_1469311196" r:id="rId886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وسعر كل متر مربع هو1وحدة (الوحدة مليون سنتيم)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قال حميد لشريكه عثمان:"سعر القطعة يزداد كلما ازداد طول ضلعها " وأضاف عثمان :" وكذلك ينقص كلما نقص الضلع"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يرمز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200" w:dyaOrig="220">
                <v:shape id="_x0000_i1439" type="#_x0000_t75" style="width:9pt;height:15.75pt" o:ole="">
                  <v:imagedata r:id="rId887" o:title=""/>
                </v:shape>
                <o:OLEObject Type="Embed" ProgID="Equation.3" ShapeID="_x0000_i1439" DrawAspect="Content" ObjectID="_1469311197" r:id="rId888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إلى طول القطعة الأرضية المربعة(الوحدة هي المتر)و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540" w:dyaOrig="320">
                <v:shape id="_x0000_i1440" type="#_x0000_t75" style="width:27pt;height:15.75pt" o:ole="">
                  <v:imagedata r:id="rId889" o:title=""/>
                </v:shape>
                <o:OLEObject Type="Embed" ProgID="PBrush" ShapeID="_x0000_i1440" DrawAspect="Content" ObjectID="_1469311198" r:id="rId890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لسعرها(الوحدة مليون سنتيم)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1)- عين مجموعة تعريف الدالة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240" w:dyaOrig="320">
                <v:shape id="_x0000_i1441" type="#_x0000_t75" style="width:12pt;height:15.75pt" o:ole="">
                  <v:imagedata r:id="rId891" o:title=""/>
                </v:shape>
                <o:OLEObject Type="Embed" ProgID="Equation.3" ShapeID="_x0000_i1441" DrawAspect="Content" ObjectID="_1469311199" r:id="rId892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باعتبار شروط النص  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2)- لخص أقوال الشريكين باستعمال الدالة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240" w:dyaOrig="320">
                <v:shape id="_x0000_i1442" type="#_x0000_t75" style="width:12pt;height:15.75pt" o:ole="">
                  <v:imagedata r:id="rId893" o:title=""/>
                </v:shape>
                <o:OLEObject Type="Embed" ProgID="Equation.3" ShapeID="_x0000_i1442" DrawAspect="Content" ObjectID="_1469311200" r:id="rId894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3)- أتمم الجدول الآتي:</w:t>
            </w:r>
          </w:p>
          <w:tbl>
            <w:tblPr>
              <w:tblStyle w:val="a4"/>
              <w:bidiVisual/>
              <w:tblW w:w="0" w:type="auto"/>
              <w:jc w:val="center"/>
              <w:tblLayout w:type="fixed"/>
              <w:tblLook w:val="01E0" w:firstRow="1" w:lastRow="1" w:firstColumn="1" w:lastColumn="1" w:noHBand="0" w:noVBand="0"/>
            </w:tblPr>
            <w:tblGrid>
              <w:gridCol w:w="567"/>
              <w:gridCol w:w="567"/>
              <w:gridCol w:w="506"/>
              <w:gridCol w:w="567"/>
              <w:gridCol w:w="639"/>
              <w:gridCol w:w="356"/>
              <w:gridCol w:w="754"/>
            </w:tblGrid>
            <w:tr w:rsidR="005D15BB" w:rsidRPr="001D43A0" w:rsidTr="005D15BB">
              <w:trPr>
                <w:jc w:val="center"/>
              </w:trPr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50</w:t>
                  </w:r>
                </w:p>
              </w:tc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40</w:t>
                  </w:r>
                </w:p>
              </w:tc>
              <w:tc>
                <w:tcPr>
                  <w:tcW w:w="506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30</w:t>
                  </w:r>
                </w:p>
              </w:tc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20</w:t>
                  </w:r>
                </w:p>
              </w:tc>
              <w:tc>
                <w:tcPr>
                  <w:tcW w:w="639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jc w:val="center"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10</w:t>
                  </w:r>
                </w:p>
              </w:tc>
              <w:tc>
                <w:tcPr>
                  <w:tcW w:w="356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0</w:t>
                  </w:r>
                </w:p>
              </w:tc>
              <w:tc>
                <w:tcPr>
                  <w:tcW w:w="754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  <w:lang w:eastAsia="ja-JP" w:bidi="ar-DZ"/>
                    </w:rPr>
                    <w:object w:dxaOrig="200" w:dyaOrig="220">
                      <v:shape id="_x0000_i1443" type="#_x0000_t75" style="width:9pt;height:11.25pt" o:ole="">
                        <v:imagedata r:id="rId895" o:title=""/>
                      </v:shape>
                      <o:OLEObject Type="Embed" ProgID="Equation.3" ShapeID="_x0000_i1443" DrawAspect="Content" ObjectID="_1469311201" r:id="rId896"/>
                    </w:object>
                  </w:r>
                </w:p>
              </w:tc>
            </w:tr>
            <w:tr w:rsidR="005D15BB" w:rsidRPr="001D43A0" w:rsidTr="005D15BB">
              <w:trPr>
                <w:jc w:val="center"/>
              </w:trPr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</w:p>
              </w:tc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</w:p>
              </w:tc>
              <w:tc>
                <w:tcPr>
                  <w:tcW w:w="506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</w:p>
              </w:tc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</w:p>
              </w:tc>
              <w:tc>
                <w:tcPr>
                  <w:tcW w:w="639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</w:p>
              </w:tc>
              <w:tc>
                <w:tcPr>
                  <w:tcW w:w="356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</w:p>
              </w:tc>
              <w:tc>
                <w:tcPr>
                  <w:tcW w:w="754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position w:val="-10"/>
                      <w:sz w:val="28"/>
                      <w:szCs w:val="28"/>
                      <w:lang w:eastAsia="ja-JP" w:bidi="ar-DZ"/>
                    </w:rPr>
                    <w:object w:dxaOrig="540" w:dyaOrig="320">
                      <v:shape id="_x0000_i1444" type="#_x0000_t75" style="width:27pt;height:15.75pt" o:ole="">
                        <v:imagedata r:id="rId889" o:title=""/>
                      </v:shape>
                      <o:OLEObject Type="Embed" ProgID="Equation.3" ShapeID="_x0000_i1444" DrawAspect="Content" ObjectID="_1469311202" r:id="rId897"/>
                    </w:object>
                  </w:r>
                </w:p>
              </w:tc>
            </w:tr>
          </w:tbl>
          <w:p w:rsidR="005D15BB" w:rsidRPr="001D43A0" w:rsidRDefault="005D15BB" w:rsidP="005D15BB">
            <w:pPr>
              <w:bidi/>
              <w:spacing w:line="14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4)- في معلم متعامد مناسب مثل بيانيا الدالة.</w:t>
            </w: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</w:rPr>
              <w:t>مناقشة النشاط</w:t>
            </w:r>
            <w:r w:rsidRPr="001D43A0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position w:val="-1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1)-</w: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 xml:space="preserve">  </w:t>
            </w:r>
            <w:r w:rsidRPr="001D43A0">
              <w:rPr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  <w:lang w:eastAsia="ja-JP" w:bidi="ar-DZ"/>
              </w:rPr>
              <w:object w:dxaOrig="1140" w:dyaOrig="340">
                <v:shape id="_x0000_i1445" type="#_x0000_t75" style="width:57pt;height:16.5pt" o:ole="">
                  <v:imagedata r:id="rId898" o:title=""/>
                </v:shape>
                <o:OLEObject Type="Embed" ProgID="Equation.3" ShapeID="_x0000_i1445" DrawAspect="Content" ObjectID="_1469311203" r:id="rId899"/>
              </w:objec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912"/>
              <w:gridCol w:w="851"/>
              <w:gridCol w:w="708"/>
              <w:gridCol w:w="851"/>
              <w:gridCol w:w="850"/>
              <w:gridCol w:w="567"/>
              <w:gridCol w:w="709"/>
            </w:tblGrid>
            <w:tr w:rsidR="005D15BB" w:rsidRPr="001D43A0" w:rsidTr="005D15BB">
              <w:tc>
                <w:tcPr>
                  <w:tcW w:w="912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50</w:t>
                  </w:r>
                </w:p>
              </w:tc>
              <w:tc>
                <w:tcPr>
                  <w:tcW w:w="851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40</w:t>
                  </w:r>
                </w:p>
              </w:tc>
              <w:tc>
                <w:tcPr>
                  <w:tcW w:w="708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30</w:t>
                  </w:r>
                </w:p>
              </w:tc>
              <w:tc>
                <w:tcPr>
                  <w:tcW w:w="851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20</w:t>
                  </w:r>
                </w:p>
              </w:tc>
              <w:tc>
                <w:tcPr>
                  <w:tcW w:w="850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10</w:t>
                  </w:r>
                </w:p>
              </w:tc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  <w:lang w:eastAsia="ja-JP" w:bidi="ar-DZ"/>
                    </w:rPr>
                    <w:object w:dxaOrig="200" w:dyaOrig="220">
                      <v:shape id="_x0000_i1446" type="#_x0000_t75" style="width:9pt;height:11.25pt" o:ole="">
                        <v:imagedata r:id="rId895" o:title=""/>
                      </v:shape>
                      <o:OLEObject Type="Embed" ProgID="Equation.3" ShapeID="_x0000_i1446" DrawAspect="Content" ObjectID="_1469311204" r:id="rId900"/>
                    </w:object>
                  </w:r>
                </w:p>
              </w:tc>
            </w:tr>
            <w:tr w:rsidR="005D15BB" w:rsidRPr="001D43A0" w:rsidTr="005D15BB">
              <w:tc>
                <w:tcPr>
                  <w:tcW w:w="912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2500</w:t>
                  </w:r>
                </w:p>
              </w:tc>
              <w:tc>
                <w:tcPr>
                  <w:tcW w:w="851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1600</w:t>
                  </w:r>
                </w:p>
              </w:tc>
              <w:tc>
                <w:tcPr>
                  <w:tcW w:w="708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900</w:t>
                  </w:r>
                </w:p>
              </w:tc>
              <w:tc>
                <w:tcPr>
                  <w:tcW w:w="851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400</w:t>
                  </w:r>
                </w:p>
              </w:tc>
              <w:tc>
                <w:tcPr>
                  <w:tcW w:w="850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100</w:t>
                  </w:r>
                </w:p>
              </w:tc>
              <w:tc>
                <w:tcPr>
                  <w:tcW w:w="567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eastAsia="ja-JP" w:bidi="ar-DZ"/>
                    </w:rPr>
                    <w:t>0</w:t>
                  </w:r>
                </w:p>
              </w:tc>
              <w:tc>
                <w:tcPr>
                  <w:tcW w:w="709" w:type="dxa"/>
                </w:tcPr>
                <w:p w:rsidR="005D15BB" w:rsidRPr="001D43A0" w:rsidRDefault="005D15BB" w:rsidP="005D15BB">
                  <w:pPr>
                    <w:tabs>
                      <w:tab w:val="left" w:pos="1030"/>
                    </w:tabs>
                    <w:bidi/>
                    <w:rPr>
                      <w:sz w:val="28"/>
                      <w:szCs w:val="28"/>
                      <w:rtl/>
                      <w:lang w:eastAsia="ja-JP" w:bidi="ar-DZ"/>
                    </w:rPr>
                  </w:pPr>
                  <w:r w:rsidRPr="001D43A0">
                    <w:rPr>
                      <w:position w:val="-10"/>
                      <w:sz w:val="28"/>
                      <w:szCs w:val="28"/>
                      <w:lang w:eastAsia="ja-JP" w:bidi="ar-DZ"/>
                    </w:rPr>
                    <w:object w:dxaOrig="540" w:dyaOrig="320">
                      <v:shape id="_x0000_i1447" type="#_x0000_t75" style="width:27pt;height:15.75pt" o:ole="">
                        <v:imagedata r:id="rId889" o:title=""/>
                      </v:shape>
                      <o:OLEObject Type="Embed" ProgID="Equation.3" ShapeID="_x0000_i1447" DrawAspect="Content" ObjectID="_1469311205" r:id="rId901"/>
                    </w:object>
                  </w:r>
                </w:p>
              </w:tc>
            </w:tr>
          </w:tbl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2)-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3)- التمثيل البياني: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b/>
                <w:bCs/>
                <w:color w:val="7030A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 xml:space="preserve"> </w:t>
            </w:r>
            <w:r w:rsidRPr="001D43A0">
              <w:rPr>
                <w:rFonts w:hint="cs"/>
                <w:b/>
                <w:bCs/>
                <w:color w:val="7030A0"/>
                <w:sz w:val="28"/>
                <w:szCs w:val="28"/>
                <w:rtl/>
                <w:lang w:eastAsia="ja-JP" w:bidi="ar-DZ"/>
              </w:rPr>
              <w:t>تعريف: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الدالة "مربع"هي الدالة التي ترفق بكل عدد حقيقي 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200" w:dyaOrig="220">
                <v:shape id="_x0000_i1448" type="#_x0000_t75" style="width:9pt;height:15.75pt" o:ole="">
                  <v:imagedata r:id="rId887" o:title=""/>
                </v:shape>
                <o:OLEObject Type="Embed" ProgID="Equation.3" ShapeID="_x0000_i1448" DrawAspect="Content" ObjectID="_1469311206" r:id="rId902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،" مربعه" </w:t>
            </w:r>
            <w:r w:rsidRPr="001D43A0">
              <w:rPr>
                <w:position w:val="-6"/>
                <w:sz w:val="28"/>
                <w:szCs w:val="28"/>
                <w:lang w:eastAsia="ja-JP" w:bidi="ar-DZ"/>
              </w:rPr>
              <w:object w:dxaOrig="279" w:dyaOrig="320">
                <v:shape id="_x0000_i1449" type="#_x0000_t75" style="width:14.25pt;height:22.5pt" o:ole="">
                  <v:imagedata r:id="rId903" o:title=""/>
                </v:shape>
                <o:OLEObject Type="Embed" ProgID="Equation.3" ShapeID="_x0000_i1449" DrawAspect="Content" ObjectID="_1469311207" r:id="rId904"/>
              </w:objec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>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lastRenderedPageBreak/>
              <w:t xml:space="preserve">نكتب: </w:t>
            </w:r>
            <w:r w:rsidRPr="001D43A0">
              <w:rPr>
                <w:color w:val="FF0000"/>
                <w:position w:val="-10"/>
                <w:sz w:val="28"/>
                <w:szCs w:val="28"/>
                <w:lang w:eastAsia="ja-JP" w:bidi="ar-DZ"/>
              </w:rPr>
              <w:object w:dxaOrig="2360" w:dyaOrig="360">
                <v:shape id="_x0000_i1450" type="#_x0000_t75" style="width:117.75pt;height:18pt" o:ole="">
                  <v:imagedata r:id="rId905" o:title=""/>
                </v:shape>
                <o:OLEObject Type="Embed" ProgID="Equation.DSMT4" ShapeID="_x0000_i1450" DrawAspect="Content" ObjectID="_1469311208" r:id="rId906"/>
              </w:objec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>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b/>
                <w:bCs/>
                <w:color w:val="7030A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b/>
                <w:bCs/>
                <w:color w:val="7030A0"/>
                <w:sz w:val="28"/>
                <w:szCs w:val="28"/>
                <w:u w:val="single"/>
                <w:rtl/>
                <w:lang w:eastAsia="ja-JP" w:bidi="ar-DZ"/>
              </w:rPr>
              <w:t>اتجاه التغير</w:t>
            </w:r>
            <w:r w:rsidRPr="001D43A0">
              <w:rPr>
                <w:rFonts w:hint="cs"/>
                <w:b/>
                <w:bCs/>
                <w:color w:val="7030A0"/>
                <w:sz w:val="28"/>
                <w:szCs w:val="28"/>
                <w:rtl/>
                <w:lang w:eastAsia="ja-JP" w:bidi="ar-DZ"/>
              </w:rPr>
              <w:t>: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الدالة "مربع" متناقصة تماما على المجال</w: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 xml:space="preserve">[0 ، </w:t>
            </w:r>
            <w:r w:rsidRPr="001D43A0">
              <w:rPr>
                <w:color w:val="FF0000"/>
                <w:position w:val="-4"/>
                <w:sz w:val="28"/>
                <w:szCs w:val="28"/>
                <w:lang w:eastAsia="ja-JP" w:bidi="ar-DZ"/>
              </w:rPr>
              <w:object w:dxaOrig="420" w:dyaOrig="200">
                <v:shape id="_x0000_i1451" type="#_x0000_t75" style="width:20.25pt;height:9pt" o:ole="">
                  <v:imagedata r:id="rId907" o:title=""/>
                </v:shape>
                <o:OLEObject Type="Embed" ProgID="Equation.3" ShapeID="_x0000_i1451" DrawAspect="Content" ObjectID="_1469311209" r:id="rId908"/>
              </w:objec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>[</w:t>
            </w:r>
            <w:r w:rsidRPr="001D43A0">
              <w:rPr>
                <w:rFonts w:hint="cs"/>
                <w:sz w:val="28"/>
                <w:szCs w:val="28"/>
                <w:rtl/>
                <w:lang w:eastAsia="ja-JP" w:bidi="ar-DZ"/>
              </w:rPr>
              <w:t xml:space="preserve"> ومتزايدة تماما على المجال</w: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>]</w:t>
            </w:r>
            <w:r w:rsidRPr="001D43A0">
              <w:rPr>
                <w:color w:val="FF0000"/>
                <w:position w:val="-4"/>
                <w:sz w:val="28"/>
                <w:szCs w:val="28"/>
                <w:lang w:eastAsia="ja-JP" w:bidi="ar-DZ"/>
              </w:rPr>
              <w:object w:dxaOrig="420" w:dyaOrig="220">
                <v:shape id="_x0000_i1452" type="#_x0000_t75" style="width:20.25pt;height:11.25pt" o:ole="">
                  <v:imagedata r:id="rId909" o:title=""/>
                </v:shape>
                <o:OLEObject Type="Embed" ProgID="Equation.3" ShapeID="_x0000_i1452" DrawAspect="Content" ObjectID="_1469311210" r:id="rId910"/>
              </w:object>
            </w:r>
            <w:r w:rsidRPr="001D43A0">
              <w:rPr>
                <w:rFonts w:hint="cs"/>
                <w:color w:val="FF0000"/>
                <w:sz w:val="28"/>
                <w:szCs w:val="28"/>
                <w:rtl/>
                <w:lang w:eastAsia="ja-JP" w:bidi="ar-DZ"/>
              </w:rPr>
              <w:t>، 0].</w:t>
            </w: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color w:val="FF0000"/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rtl/>
                <w:lang w:eastAsia="ja-JP" w:bidi="ar-DZ"/>
              </w:rPr>
            </w:pPr>
          </w:p>
          <w:p w:rsidR="005D15BB" w:rsidRPr="001D43A0" w:rsidRDefault="005D15BB" w:rsidP="005D15BB">
            <w:pPr>
              <w:tabs>
                <w:tab w:val="left" w:pos="1030"/>
              </w:tabs>
              <w:bidi/>
              <w:rPr>
                <w:sz w:val="28"/>
                <w:szCs w:val="28"/>
                <w:lang w:eastAsia="ja-JP" w:bidi="ar-DZ"/>
              </w:rPr>
            </w:pPr>
          </w:p>
          <w:p w:rsidR="005D15BB" w:rsidRPr="001D43A0" w:rsidRDefault="005D15BB" w:rsidP="005D15BB">
            <w:pPr>
              <w:pStyle w:val="a7"/>
              <w:bidi/>
              <w:spacing w:before="240" w:beforeAutospacing="0" w:after="0" w:afterAutospacing="0"/>
              <w:rPr>
                <w:b/>
                <w:bCs/>
                <w:color w:val="7030A0"/>
                <w:sz w:val="28"/>
                <w:szCs w:val="28"/>
                <w:u w:val="single"/>
                <w:rtl/>
              </w:rPr>
            </w:pPr>
            <w:r w:rsidRPr="001D43A0">
              <w:rPr>
                <w:rFonts w:hint="cs"/>
                <w:b/>
                <w:bCs/>
                <w:color w:val="7030A0"/>
                <w:sz w:val="28"/>
                <w:szCs w:val="28"/>
                <w:u w:val="single"/>
                <w:rtl/>
              </w:rPr>
              <w:t xml:space="preserve">خاصية : </w:t>
            </w:r>
          </w:p>
          <w:p w:rsidR="005D15BB" w:rsidRPr="001D43A0" w:rsidRDefault="005D15BB" w:rsidP="005D15BB">
            <w:pPr>
              <w:pStyle w:val="a7"/>
              <w:bidi/>
              <w:spacing w:before="240" w:beforeAutospacing="0" w:after="0" w:afterAutospacing="0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الدالة مربع المعرفة على </w:t>
            </w:r>
            <w:r w:rsidRPr="001D43A0">
              <w:rPr>
                <w:rFonts w:hint="cs"/>
                <w:sz w:val="28"/>
                <w:szCs w:val="28"/>
                <w:rtl/>
                <w:lang w:val="fr-FR"/>
              </w:rPr>
              <w:t xml:space="preserve">كل جزء من </w:t>
            </w:r>
            <w:r w:rsidRPr="001D43A0">
              <w:rPr>
                <w:sz w:val="28"/>
                <w:szCs w:val="28"/>
              </w:rPr>
              <w:object w:dxaOrig="260" w:dyaOrig="279">
                <v:shape id="_x0000_i1453" type="#_x0000_t75" style="width:13.5pt;height:13.5pt" o:ole="">
                  <v:imagedata r:id="rId911" o:title=""/>
                </v:shape>
                <o:OLEObject Type="Embed" ProgID="Equation.DSMT4" ShapeID="_x0000_i1453" DrawAspect="Content" ObjectID="_1469311211" r:id="rId912"/>
              </w:object>
            </w:r>
            <w:r w:rsidRPr="001D43A0">
              <w:rPr>
                <w:rFonts w:hint="cs"/>
                <w:sz w:val="28"/>
                <w:szCs w:val="28"/>
                <w:rtl/>
                <w:lang w:val="fr-FR"/>
              </w:rPr>
              <w:t xml:space="preserve"> متناظر بالنسبة إلى 0 ،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هي دالة 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زوجية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ومنحنيها       الممثل في معلم 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متعامد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sz w:val="28"/>
                <w:szCs w:val="28"/>
              </w:rPr>
              <w:object w:dxaOrig="1180" w:dyaOrig="440">
                <v:shape id="_x0000_i1454" type="#_x0000_t75" style="width:58.5pt;height:21.75pt" o:ole="">
                  <v:imagedata r:id="rId913" o:title=""/>
                </v:shape>
                <o:OLEObject Type="Embed" ProgID="Equation.DSMT4" ShapeID="_x0000_i1454" DrawAspect="Content" ObjectID="_1469311212" r:id="rId914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يكون 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متناظرا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بالنسبة إلى 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محور التراتيب</w:t>
            </w:r>
            <w:r w:rsidRPr="001D43A0">
              <w:rPr>
                <w:rFonts w:hint="cs"/>
                <w:sz w:val="28"/>
                <w:szCs w:val="28"/>
                <w:rtl/>
              </w:rPr>
              <w:t>.</w:t>
            </w:r>
          </w:p>
          <w:p w:rsidR="005D15BB" w:rsidRPr="001D43A0" w:rsidRDefault="005D15BB" w:rsidP="005D15BB">
            <w:pPr>
              <w:ind w:left="170"/>
              <w:rPr>
                <w:rFonts w:ascii="Times New Roman" w:eastAsia="Times New Roman" w:hAnsi="Times New Roman" w:cs="Times New Roman"/>
                <w:b/>
                <w:bCs/>
                <w:color w:val="92D050"/>
                <w:kern w:val="24"/>
                <w:sz w:val="28"/>
                <w:szCs w:val="28"/>
                <w:u w:val="double" w:color="FF0000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b/>
                <w:bCs/>
                <w:color w:val="FF0000"/>
                <w:kern w:val="24"/>
                <w:sz w:val="28"/>
                <w:szCs w:val="28"/>
                <w:u w:val="single"/>
                <w:rtl/>
                <w:lang w:val="fr-FR" w:bidi="ar-DZ"/>
              </w:rPr>
            </w:pPr>
            <w:r w:rsidRPr="001D43A0">
              <w:rPr>
                <w:rFonts w:hint="cs"/>
                <w:b/>
                <w:bCs/>
                <w:color w:val="FF0000"/>
                <w:kern w:val="24"/>
                <w:sz w:val="28"/>
                <w:szCs w:val="28"/>
                <w:u w:val="single"/>
                <w:rtl/>
                <w:lang w:val="fr-FR" w:bidi="ar-DZ"/>
              </w:rPr>
              <w:t>ملاحظة:</w:t>
            </w: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b/>
                <w:bCs/>
                <w:color w:val="FF0000"/>
                <w:kern w:val="24"/>
                <w:sz w:val="28"/>
                <w:szCs w:val="28"/>
                <w:u w:val="double"/>
                <w:rtl/>
                <w:lang w:val="fr-FR" w:bidi="ar-DZ"/>
              </w:rPr>
            </w:pP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b/>
                <w:bCs/>
                <w:color w:val="FF0000"/>
                <w:kern w:val="24"/>
                <w:sz w:val="28"/>
                <w:szCs w:val="28"/>
                <w:u w:val="double"/>
                <w:rtl/>
                <w:lang w:val="fr-FR"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يسمى التمثيل البياني للدالة مربع  قطعا مكافئا معادلته</w:t>
            </w:r>
            <w:r w:rsidRPr="001D43A0">
              <w:rPr>
                <w:rFonts w:cs="Arabic Transparent"/>
                <w:i/>
                <w:iCs/>
                <w:sz w:val="28"/>
                <w:szCs w:val="28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</w:rPr>
              <w:object w:dxaOrig="660" w:dyaOrig="360">
                <v:shape id="_x0000_i1455" type="#_x0000_t75" style="width:33pt;height:18pt" o:ole="">
                  <v:imagedata r:id="rId915" o:title=""/>
                </v:shape>
                <o:OLEObject Type="Embed" ProgID="Equation.DSMT4" ShapeID="_x0000_i1455" DrawAspect="Content" ObjectID="_1469311213" r:id="rId916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ذروته </w:t>
            </w:r>
            <w:r w:rsidRPr="001D43A0">
              <w:rPr>
                <w:i/>
                <w:iCs/>
                <w:sz w:val="28"/>
                <w:szCs w:val="28"/>
                <w:rtl/>
              </w:rPr>
              <w:t>O</w:t>
            </w:r>
            <w:r w:rsidRPr="001D43A0">
              <w:rPr>
                <w:rFonts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</w:rPr>
              <w:t>مبدأ المعلم .</w:t>
            </w: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b/>
                <w:bCs/>
                <w:color w:val="FF0000"/>
                <w:kern w:val="24"/>
                <w:sz w:val="28"/>
                <w:szCs w:val="28"/>
                <w:u w:val="double"/>
                <w:rtl/>
                <w:lang w:val="fr-FR"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Theme="majorBidi" w:hAnsiTheme="majorBidi" w:cs="DecoType Naskh Special"/>
                <w:color w:val="808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تمرين</w:t>
            </w:r>
            <w:r w:rsidRPr="001D43A0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Theme="majorBidi" w:hAnsiTheme="majorBidi" w:cs="DecoType Naskh Special"/>
                <w:color w:val="808000"/>
                <w:sz w:val="28"/>
                <w:szCs w:val="28"/>
                <w:rtl/>
                <w:lang w:bidi="ar-DZ"/>
              </w:rPr>
              <w:t xml:space="preserve"> </w:t>
            </w: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color w:val="000000"/>
                <w:kern w:val="24"/>
                <w:sz w:val="28"/>
                <w:szCs w:val="28"/>
                <w:rtl/>
                <w:lang w:val="fr-FR" w:bidi="ar-DZ"/>
              </w:rPr>
            </w:pPr>
            <w:r w:rsidRPr="001D43A0">
              <w:rPr>
                <w:rFonts w:hint="cs"/>
                <w:color w:val="000000"/>
                <w:kern w:val="24"/>
                <w:sz w:val="28"/>
                <w:szCs w:val="28"/>
                <w:rtl/>
                <w:lang w:val="fr-FR" w:bidi="ar-DZ"/>
              </w:rPr>
              <w:t xml:space="preserve">ارسم التمثيل البياني للدالة مربع في مستو منسوب إلى معلم متعامد و متجانس </w:t>
            </w:r>
            <w:r w:rsidRPr="001D43A0">
              <w:rPr>
                <w:sz w:val="28"/>
                <w:szCs w:val="28"/>
                <w:vertAlign w:val="subscript"/>
              </w:rPr>
              <w:object w:dxaOrig="700" w:dyaOrig="380">
                <v:shape id="_x0000_i1456" type="#_x0000_t75" style="width:35.25pt;height:22.5pt" o:ole="">
                  <v:imagedata r:id="rId917" o:title=""/>
                </v:shape>
                <o:OLEObject Type="Embed" ProgID="Equation.DSMT4" ShapeID="_x0000_i1456" DrawAspect="Content" ObjectID="_1469311214" r:id="rId918"/>
              </w:object>
            </w:r>
            <w:r w:rsidRPr="001D43A0">
              <w:rPr>
                <w:rFonts w:hint="cs"/>
                <w:sz w:val="28"/>
                <w:szCs w:val="28"/>
                <w:vertAlign w:val="subscript"/>
                <w:rtl/>
              </w:rPr>
              <w:t>.</w:t>
            </w: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color w:val="000000"/>
                <w:kern w:val="24"/>
                <w:sz w:val="28"/>
                <w:szCs w:val="28"/>
                <w:rtl/>
                <w:lang w:val="fr-FR" w:bidi="ar-DZ"/>
              </w:rPr>
            </w:pP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color w:val="000000"/>
                <w:kern w:val="24"/>
                <w:sz w:val="28"/>
                <w:szCs w:val="28"/>
                <w:rtl/>
                <w:lang w:val="fr-FR" w:bidi="ar-DZ"/>
              </w:rPr>
            </w:pPr>
            <w:r w:rsidRPr="001D43A0">
              <w:rPr>
                <w:rFonts w:hint="cs"/>
                <w:color w:val="000000"/>
                <w:kern w:val="24"/>
                <w:sz w:val="28"/>
                <w:szCs w:val="28"/>
                <w:rtl/>
                <w:lang w:val="fr-FR" w:bidi="ar-DZ"/>
              </w:rPr>
              <w:t>1 . حل بيانيا</w:t>
            </w:r>
            <w:r w:rsidRPr="001D43A0">
              <w:rPr>
                <w:color w:val="000000"/>
                <w:kern w:val="24"/>
                <w:sz w:val="28"/>
                <w:szCs w:val="28"/>
                <w:lang w:val="fr-FR" w:bidi="ar-DZ"/>
              </w:rPr>
              <w:t xml:space="preserve"> </w:t>
            </w:r>
            <w:r w:rsidRPr="001D43A0">
              <w:rPr>
                <w:rFonts w:hint="cs"/>
                <w:color w:val="000000"/>
                <w:kern w:val="24"/>
                <w:sz w:val="28"/>
                <w:szCs w:val="28"/>
                <w:rtl/>
                <w:lang w:val="fr-FR" w:bidi="ar-DZ"/>
              </w:rPr>
              <w:t>في</w:t>
            </w:r>
            <w:r w:rsidRPr="001D43A0">
              <w:rPr>
                <w:sz w:val="28"/>
                <w:szCs w:val="28"/>
              </w:rPr>
              <w:object w:dxaOrig="240" w:dyaOrig="260">
                <v:shape id="_x0000_i1457" type="#_x0000_t75" style="width:12pt;height:13.5pt" o:ole="">
                  <v:imagedata r:id="rId919" o:title=""/>
                </v:shape>
                <o:OLEObject Type="Embed" ProgID="Equation.DSMT4" ShapeID="_x0000_i1457" DrawAspect="Content" ObjectID="_1469311215" r:id="rId920"/>
              </w:object>
            </w:r>
            <w:r w:rsidRPr="001D43A0">
              <w:rPr>
                <w:rFonts w:hint="cs"/>
                <w:color w:val="000000"/>
                <w:kern w:val="24"/>
                <w:sz w:val="28"/>
                <w:szCs w:val="28"/>
                <w:rtl/>
                <w:lang w:val="fr-FR" w:bidi="ar-DZ"/>
              </w:rPr>
              <w:t xml:space="preserve"> المعادلات  و المتراجحات ذات المجهول </w:t>
            </w:r>
            <w:r w:rsidRPr="001D43A0">
              <w:rPr>
                <w:i/>
                <w:iCs/>
                <w:color w:val="000000"/>
                <w:kern w:val="24"/>
                <w:sz w:val="28"/>
                <w:szCs w:val="28"/>
                <w:lang w:val="fr-FR" w:bidi="ar-DZ"/>
              </w:rPr>
              <w:t>x</w:t>
            </w:r>
            <w:r w:rsidRPr="001D43A0">
              <w:rPr>
                <w:color w:val="000000"/>
                <w:kern w:val="24"/>
                <w:sz w:val="28"/>
                <w:szCs w:val="28"/>
                <w:lang w:val="fr-FR" w:bidi="ar-DZ"/>
              </w:rPr>
              <w:t xml:space="preserve"> </w:t>
            </w:r>
            <w:r w:rsidRPr="001D43A0">
              <w:rPr>
                <w:rFonts w:hint="cs"/>
                <w:color w:val="000000"/>
                <w:kern w:val="24"/>
                <w:sz w:val="28"/>
                <w:szCs w:val="28"/>
                <w:rtl/>
                <w:lang w:val="fr-FR" w:bidi="ar-DZ"/>
              </w:rPr>
              <w:t xml:space="preserve">  التالية :</w:t>
            </w: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                      </w:t>
            </w:r>
            <w:r w:rsidRPr="001D43A0">
              <w:rPr>
                <w:sz w:val="28"/>
                <w:szCs w:val="28"/>
              </w:rPr>
              <w:object w:dxaOrig="660" w:dyaOrig="320">
                <v:shape id="_x0000_i1458" type="#_x0000_t75" style="width:33pt;height:16.5pt" o:ole="">
                  <v:imagedata r:id="rId921" o:title=""/>
                </v:shape>
                <o:OLEObject Type="Embed" ProgID="Equation.DSMT4" ShapeID="_x0000_i1458" DrawAspect="Content" ObjectID="_1469311216" r:id="rId922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, </w:t>
            </w:r>
            <w:r w:rsidRPr="001D43A0">
              <w:rPr>
                <w:sz w:val="28"/>
                <w:szCs w:val="28"/>
              </w:rPr>
              <w:object w:dxaOrig="639" w:dyaOrig="320">
                <v:shape id="_x0000_i1459" type="#_x0000_t75" style="width:32.25pt;height:16.5pt" o:ole="">
                  <v:imagedata r:id="rId923" o:title=""/>
                </v:shape>
                <o:OLEObject Type="Embed" ProgID="Equation.DSMT4" ShapeID="_x0000_i1459" DrawAspect="Content" ObjectID="_1469311217" r:id="rId924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 ,   </w:t>
            </w:r>
            <w:r w:rsidRPr="001D43A0">
              <w:rPr>
                <w:sz w:val="28"/>
                <w:szCs w:val="28"/>
              </w:rPr>
              <w:object w:dxaOrig="800" w:dyaOrig="320">
                <v:shape id="_x0000_i1460" type="#_x0000_t75" style="width:39.75pt;height:16.5pt" o:ole="">
                  <v:imagedata r:id="rId925" o:title=""/>
                </v:shape>
                <o:OLEObject Type="Embed" ProgID="Equation.DSMT4" ShapeID="_x0000_i1460" DrawAspect="Content" ObjectID="_1469311218" r:id="rId926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 ,  </w:t>
            </w:r>
            <w:r w:rsidRPr="001D43A0">
              <w:rPr>
                <w:sz w:val="28"/>
                <w:szCs w:val="28"/>
              </w:rPr>
              <w:object w:dxaOrig="660" w:dyaOrig="320">
                <v:shape id="_x0000_i1461" type="#_x0000_t75" style="width:33pt;height:16.5pt" o:ole="">
                  <v:imagedata r:id="rId927" o:title=""/>
                </v:shape>
                <o:OLEObject Type="Embed" ProgID="Equation.DSMT4" ShapeID="_x0000_i1461" DrawAspect="Content" ObjectID="_1469311219" r:id="rId928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,   </w:t>
            </w:r>
            <w:r w:rsidRPr="001D43A0">
              <w:rPr>
                <w:sz w:val="28"/>
                <w:szCs w:val="28"/>
              </w:rPr>
              <w:object w:dxaOrig="780" w:dyaOrig="320">
                <v:shape id="_x0000_i1462" type="#_x0000_t75" style="width:39pt;height:16.5pt" o:ole="">
                  <v:imagedata r:id="rId929" o:title=""/>
                </v:shape>
                <o:OLEObject Type="Embed" ProgID="Equation.DSMT4" ShapeID="_x0000_i1462" DrawAspect="Content" ObjectID="_1469311220" r:id="rId930"/>
              </w:object>
            </w: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2 . تحقق من النتائج المتحصل عليها حسابيا .  </w:t>
            </w: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b/>
                <w:bCs/>
                <w:color w:val="FF0000"/>
                <w:kern w:val="24"/>
                <w:sz w:val="28"/>
                <w:szCs w:val="28"/>
                <w:u w:val="double"/>
                <w:rtl/>
                <w:lang w:val="fr-FR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تمرين تطبيقي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</w:rPr>
              <w:t>: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للمنزل  رقم 12 ص 107 من الكتاب المدرسي.</w:t>
            </w:r>
          </w:p>
          <w:p w:rsidR="005D15BB" w:rsidRPr="001D43A0" w:rsidRDefault="005D15BB" w:rsidP="005D15BB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7"/>
              <w:tabs>
                <w:tab w:val="left" w:pos="6127"/>
              </w:tabs>
              <w:bidi/>
              <w:spacing w:before="0" w:beforeAutospacing="0" w:after="0" w:afterAutospacing="0"/>
              <w:jc w:val="both"/>
              <w:rPr>
                <w:b/>
                <w:bCs/>
                <w:color w:val="FF0000"/>
                <w:kern w:val="24"/>
                <w:sz w:val="28"/>
                <w:szCs w:val="28"/>
                <w:u w:val="double"/>
                <w:rtl/>
                <w:lang w:val="fr-FR" w:bidi="ar-DZ"/>
              </w:rPr>
            </w:pPr>
          </w:p>
          <w:p w:rsidR="005D15BB" w:rsidRPr="001D43A0" w:rsidRDefault="005D15BB" w:rsidP="005D15BB">
            <w:pPr>
              <w:ind w:left="60"/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ind w:left="60"/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ind w:left="60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.</w:t>
            </w:r>
          </w:p>
          <w:p w:rsidR="005D15BB" w:rsidRPr="001D43A0" w:rsidRDefault="005D15BB" w:rsidP="005D15BB">
            <w:pPr>
              <w:bidi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709" w:type="dxa"/>
          </w:tcPr>
          <w:p w:rsidR="005D15BB" w:rsidRPr="001D43A0" w:rsidRDefault="005D15BB" w:rsidP="005D15BB">
            <w:pPr>
              <w:rPr>
                <w:sz w:val="28"/>
                <w:szCs w:val="28"/>
                <w:rtl/>
              </w:rPr>
            </w:pPr>
          </w:p>
        </w:tc>
        <w:tc>
          <w:tcPr>
            <w:tcW w:w="1135" w:type="dxa"/>
          </w:tcPr>
          <w:p w:rsidR="005D15BB" w:rsidRPr="001D43A0" w:rsidRDefault="005D15BB" w:rsidP="005D15BB">
            <w:pPr>
              <w:pStyle w:val="a3"/>
              <w:bidi/>
              <w:spacing w:line="276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290370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  <w:r>
              <w:rPr>
                <w:noProof/>
                <w:sz w:val="28"/>
                <w:szCs w:val="28"/>
              </w:rPr>
              <w:lastRenderedPageBreak/>
              <w:pict>
                <v:group id="_x0000_s1300" style="position:absolute;left:0;text-align:left;margin-left:74.55pt;margin-top:6.05pt;width:450pt;height:110.35pt;z-index:251688960" coordorigin="2138,6241" coordsize="7380,1682">
                  <v:roundrect id="_x0000_s1301" style="position:absolute;left:2138;top:6241;width:7380;height:1682" arcsize="10923f" fillcolor="#fc9" strokecolor="red">
                    <v:fill opacity=".5"/>
                    <v:textbox style="mso-next-textbox:#_x0000_s1301">
                      <w:txbxContent>
                        <w:p w:rsidR="00290370" w:rsidRPr="00094B06" w:rsidRDefault="00290370" w:rsidP="005D15BB">
                          <w:pPr>
                            <w:rPr>
                              <w:rFonts w:cs="Arabic Transparent"/>
                            </w:rPr>
                          </w:pPr>
                        </w:p>
                        <w:tbl>
                          <w:tblPr>
                            <w:tblStyle w:val="a4"/>
                            <w:bidiVisual/>
                            <w:tblW w:w="0" w:type="auto"/>
                            <w:jc w:val="center"/>
                            <w:tblInd w:w="2659" w:type="dxa"/>
                            <w:tblLook w:val="01E0" w:firstRow="1" w:lastRow="1" w:firstColumn="1" w:lastColumn="1" w:noHBand="0" w:noVBand="0"/>
                          </w:tblPr>
                          <w:tblGrid>
                            <w:gridCol w:w="3392"/>
                            <w:gridCol w:w="502"/>
                          </w:tblGrid>
                          <w:tr w:rsidR="00290370" w:rsidRPr="00094B06">
                            <w:trPr>
                              <w:trHeight w:val="387"/>
                              <w:jc w:val="center"/>
                            </w:trPr>
                            <w:tc>
                              <w:tcPr>
                                <w:tcW w:w="3392" w:type="dxa"/>
                              </w:tcPr>
                              <w:p w:rsidR="00290370" w:rsidRPr="00094B06" w:rsidRDefault="00290370" w:rsidP="005D15BB">
                                <w:pPr>
                                  <w:rPr>
                                    <w:rFonts w:cs="Arabic Transparent"/>
                                  </w:rPr>
                                </w:pPr>
                                <w:r w:rsidRPr="00094B06">
                                  <w:rPr>
                                    <w:rFonts w:cs="Arabic Transparent"/>
                                    <w:position w:val="-4"/>
                                  </w:rPr>
                                  <w:object w:dxaOrig="440" w:dyaOrig="220">
                                    <v:shape id="_x0000_i2420" type="#_x0000_t75" style="width:21.75pt;height:11.25pt" o:ole="">
                                      <v:imagedata r:id="rId931" o:title=""/>
                                    </v:shape>
                                    <o:OLEObject Type="Embed" ProgID="Equation.3" ShapeID="_x0000_i2420" DrawAspect="Content" ObjectID="_1469312109" r:id="rId932"/>
                                  </w:object>
                                </w:r>
                                <w:r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</w:t>
                                </w:r>
                                <w:r w:rsidRPr="00094B06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</w:t>
                                </w:r>
                                <w:r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  </w:t>
                                </w:r>
                                <w:r w:rsidRPr="00094B06">
                                  <w:rPr>
                                    <w:rFonts w:cs="Arabic Transparent"/>
                                    <w:position w:val="-6"/>
                                  </w:rPr>
                                  <w:object w:dxaOrig="200" w:dyaOrig="279">
                                    <v:shape id="_x0000_i2421" type="#_x0000_t75" style="width:9.75pt;height:14.25pt" o:ole="">
                                      <v:imagedata r:id="rId933" o:title=""/>
                                    </v:shape>
                                    <o:OLEObject Type="Embed" ProgID="Equation.3" ShapeID="_x0000_i2421" DrawAspect="Content" ObjectID="_1469312110" r:id="rId934"/>
                                  </w:object>
                                </w:r>
                                <w:r w:rsidRPr="00094B06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</w:t>
                                </w:r>
                                <w:r w:rsidRPr="00094B06">
                                  <w:rPr>
                                    <w:rFonts w:cs="Arabic Transparent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Arabic Transparent" w:hint="cs"/>
                                    <w:rtl/>
                                  </w:rPr>
                                  <w:t xml:space="preserve"> </w:t>
                                </w:r>
                                <w:r w:rsidRPr="00094B06">
                                  <w:rPr>
                                    <w:rFonts w:cs="Arabic Transparent"/>
                                  </w:rPr>
                                  <w:t xml:space="preserve">   </w:t>
                                </w:r>
                                <w:r w:rsidRPr="00094B06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</w:t>
                                </w:r>
                                <w:r w:rsidRPr="00094B06">
                                  <w:rPr>
                                    <w:rFonts w:cs="Arabic Transparent"/>
                                    <w:position w:val="-10"/>
                                  </w:rPr>
                                  <w:object w:dxaOrig="180" w:dyaOrig="340">
                                    <v:shape id="_x0000_i2422" type="#_x0000_t75" style="width:9pt;height:17.25pt" o:ole="">
                                      <v:imagedata r:id="rId115" o:title=""/>
                                    </v:shape>
                                    <o:OLEObject Type="Embed" ProgID="Equation.3" ShapeID="_x0000_i2422" DrawAspect="Content" ObjectID="_1469312111" r:id="rId935"/>
                                  </w:object>
                                </w:r>
                                <w:r w:rsidRPr="00094B06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</w:t>
                                </w:r>
                                <w:r w:rsidRPr="00094B06">
                                  <w:rPr>
                                    <w:rFonts w:cs="Arabic Transparent"/>
                                  </w:rPr>
                                  <w:t xml:space="preserve"> </w:t>
                                </w:r>
                                <w:r w:rsidRPr="00094B06">
                                  <w:rPr>
                                    <w:rFonts w:cs="Arabic Transparent"/>
                                    <w:position w:val="-4"/>
                                  </w:rPr>
                                  <w:object w:dxaOrig="420" w:dyaOrig="200">
                                    <v:shape id="_x0000_i2423" type="#_x0000_t75" style="width:21pt;height:9.75pt" o:ole="">
                                      <v:imagedata r:id="rId936" o:title=""/>
                                    </v:shape>
                                    <o:OLEObject Type="Embed" ProgID="Equation.3" ShapeID="_x0000_i2423" DrawAspect="Content" ObjectID="_1469312112" r:id="rId937"/>
                                  </w:object>
                                </w:r>
                                <w:r w:rsidRPr="00094B06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     </w:t>
                                </w:r>
                              </w:p>
                            </w:tc>
                            <w:tc>
                              <w:tcPr>
                                <w:tcW w:w="0" w:type="auto"/>
                              </w:tcPr>
                              <w:p w:rsidR="00290370" w:rsidRPr="00094B06" w:rsidRDefault="00290370" w:rsidP="005D15B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  <w:r w:rsidRPr="00094B06">
                                  <w:rPr>
                                    <w:rFonts w:cs="Arabic Transparent"/>
                                    <w:position w:val="-6"/>
                                  </w:rPr>
                                  <w:object w:dxaOrig="200" w:dyaOrig="220">
                                    <v:shape id="_x0000_i2424" type="#_x0000_t75" style="width:9.75pt;height:11.25pt" o:ole="">
                                      <v:imagedata r:id="rId938" o:title=""/>
                                    </v:shape>
                                    <o:OLEObject Type="Embed" ProgID="Equation.3" ShapeID="_x0000_i2424" DrawAspect="Content" ObjectID="_1469312113" r:id="rId939"/>
                                  </w:object>
                                </w:r>
                              </w:p>
                            </w:tc>
                          </w:tr>
                          <w:tr w:rsidR="00290370" w:rsidRPr="00094B06" w:rsidTr="005D15BB">
                            <w:trPr>
                              <w:trHeight w:val="710"/>
                              <w:jc w:val="center"/>
                            </w:trPr>
                            <w:tc>
                              <w:tcPr>
                                <w:tcW w:w="3392" w:type="dxa"/>
                              </w:tcPr>
                              <w:p w:rsidR="00290370" w:rsidRPr="00094B06" w:rsidRDefault="00290370" w:rsidP="005D15B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</w:p>
                              <w:p w:rsidR="00290370" w:rsidRDefault="00290370" w:rsidP="005D15B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  <w:r w:rsidRPr="00094B06">
                                  <w:rPr>
                                    <w:rFonts w:cs="Arabic Transparent"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</w:t>
                                </w:r>
                                <w:r w:rsidRPr="00094B06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 </w:t>
                                </w:r>
                                <w:r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 </w:t>
                                </w:r>
                              </w:p>
                              <w:p w:rsidR="00290370" w:rsidRPr="00094B06" w:rsidRDefault="00290370" w:rsidP="005D15B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  <w:r>
                                  <w:rPr>
                                    <w:rFonts w:cs="Arabic Transparent" w:hint="cs"/>
                                    <w:rtl/>
                                  </w:rPr>
                                  <w:t xml:space="preserve">0                             </w:t>
                                </w:r>
                              </w:p>
                            </w:tc>
                            <w:tc>
                              <w:tcPr>
                                <w:tcW w:w="0" w:type="auto"/>
                              </w:tcPr>
                              <w:p w:rsidR="00290370" w:rsidRPr="00094B06" w:rsidRDefault="00290370" w:rsidP="005D15B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  <w:r w:rsidRPr="00094B06">
                                  <w:rPr>
                                    <w:rFonts w:cs="Arabic Transparent"/>
                                    <w:position w:val="-6"/>
                                  </w:rPr>
                                  <w:object w:dxaOrig="279" w:dyaOrig="320">
                                    <v:shape id="_x0000_i2425" type="#_x0000_t75" style="width:14.25pt;height:15.75pt" o:ole="">
                                      <v:imagedata r:id="rId940" o:title=""/>
                                    </v:shape>
                                    <o:OLEObject Type="Embed" ProgID="Equation.3" ShapeID="_x0000_i2425" DrawAspect="Content" ObjectID="_1469312114" r:id="rId941"/>
                                  </w:object>
                                </w:r>
                              </w:p>
                            </w:tc>
                          </w:tr>
                        </w:tbl>
                        <w:p w:rsidR="00290370" w:rsidRPr="00094B06" w:rsidRDefault="00290370" w:rsidP="005D15BB">
                          <w:pPr>
                            <w:rPr>
                              <w:rFonts w:cs="Arabic Transparent"/>
                              <w:rtl/>
                            </w:rPr>
                          </w:pP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</w:p>
                        <w:p w:rsidR="00290370" w:rsidRPr="00094B06" w:rsidRDefault="00290370" w:rsidP="005D15BB">
                          <w:pPr>
                            <w:rPr>
                              <w:rFonts w:cs="Arabic Transparent"/>
                              <w:rtl/>
                            </w:rPr>
                          </w:pPr>
                        </w:p>
                        <w:p w:rsidR="00290370" w:rsidRPr="00094B06" w:rsidRDefault="00290370" w:rsidP="005D15BB">
                          <w:pPr>
                            <w:rPr>
                              <w:rFonts w:cs="Arabic Transparent"/>
                              <w:rtl/>
                            </w:rPr>
                          </w:pPr>
                        </w:p>
                        <w:p w:rsidR="00290370" w:rsidRPr="00094B06" w:rsidRDefault="00290370" w:rsidP="005D15BB">
                          <w:pPr>
                            <w:rPr>
                              <w:rFonts w:cs="Arabic Transparent"/>
                            </w:rPr>
                          </w:pPr>
                        </w:p>
                      </w:txbxContent>
                    </v:textbox>
                  </v:roundrect>
                  <v:shape id="_x0000_s1302" style="position:absolute;left:5053;top:7264;width:720;height:335;mso-position-horizontal:absolute;mso-position-vertical:absolute" coordsize="720,335" path="m,l720,335e" fillcolor="#fc9" strokecolor="red">
                    <v:fill opacity=".5"/>
                    <v:stroke endarrow="block"/>
                    <v:path arrowok="t"/>
                  </v:shape>
                  <v:shape id="_x0000_s1303" style="position:absolute;left:6480;top:7277;width:746;height:309;mso-position-horizontal:absolute;mso-position-vertical:absolute" coordsize="746,309" path="m,309l746,e" filled="f" fillcolor="#fc9" strokecolor="red">
                    <v:fill opacity=".5"/>
                    <v:stroke endarrow="block"/>
                    <v:path arrowok="t"/>
                  </v:shape>
                </v:group>
              </w:pict>
            </w: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5D15BB" w:rsidRPr="001D43A0" w:rsidRDefault="005D15BB" w:rsidP="005D15BB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5D15BB" w:rsidRPr="001D43A0" w:rsidRDefault="005D15BB" w:rsidP="005D15BB">
      <w:pPr>
        <w:bidi/>
        <w:spacing w:after="0" w:line="240" w:lineRule="auto"/>
        <w:rPr>
          <w:sz w:val="28"/>
          <w:szCs w:val="28"/>
          <w:rtl/>
          <w:lang w:bidi="ar-DZ"/>
        </w:rPr>
      </w:pPr>
      <w:r w:rsidRPr="001D43A0">
        <w:rPr>
          <w:rFonts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p w:rsidR="0023147B" w:rsidRDefault="00290370" w:rsidP="0023147B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val="en-US" w:eastAsia="en-US"/>
        </w:rPr>
        <w:pict>
          <v:rect id="_x0000_s2925" style="position:absolute;left:0;text-align:left;margin-left:19.65pt;margin-top:2.75pt;width:522pt;height:187.5pt;z-index:251833344">
            <v:textbox>
              <w:txbxContent>
                <w:p w:rsidR="00290370" w:rsidRPr="001D43A0" w:rsidRDefault="00290370" w:rsidP="00B56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مؤسسة :                                                                                                       المادة : رياضيات </w:t>
                  </w:r>
                </w:p>
                <w:p w:rsidR="00290370" w:rsidRPr="001D43A0" w:rsidRDefault="00290370" w:rsidP="00B56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أستاذة</w:t>
                  </w:r>
                  <w:r w:rsidRPr="001D43A0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أيت أومزيان </w:t>
                  </w:r>
                </w:p>
                <w:p w:rsidR="00290370" w:rsidRPr="001D43A0" w:rsidRDefault="00290370" w:rsidP="00B56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Times New Roman" w:hAnsi="Times New Roman" w:cs="Times New Roman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مستوى و الشعبة : السنة الاولى جذع مشترك علوم </w:t>
                  </w:r>
                </w:p>
                <w:p w:rsidR="00290370" w:rsidRPr="001D43A0" w:rsidRDefault="00290370" w:rsidP="00B56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كفاءة المستهدفة : توظيف الدالة مربع لدراسة إتجاه تغير الدالة </w:t>
                  </w:r>
                  <w:r w:rsidRPr="001D43A0">
                    <w:rPr>
                      <w:rFonts w:ascii="Times New Roman" w:hAnsi="Times New Roman" w:cs="Times New Roman"/>
                      <w:position w:val="-10"/>
                      <w:sz w:val="28"/>
                      <w:szCs w:val="28"/>
                      <w:lang w:bidi="ar-DZ"/>
                    </w:rPr>
                    <w:object w:dxaOrig="1540" w:dyaOrig="480">
                      <v:shape id="_x0000_i2426" type="#_x0000_t75" style="width:77.25pt;height:24pt" o:ole="">
                        <v:imagedata r:id="rId942" o:title=""/>
                      </v:shape>
                      <o:OLEObject Type="Embed" ProgID="Equation.DSMT4" ShapeID="_x0000_i2426" DrawAspect="Content" ObjectID="_1469312115" r:id="rId943"/>
                    </w:object>
                  </w:r>
                </w:p>
                <w:p w:rsidR="00290370" w:rsidRPr="001D43A0" w:rsidRDefault="00290370" w:rsidP="00B5640F">
                  <w:pPr>
                    <w:bidi/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ascii="Times New Roman" w:hAnsi="Times New Roman" w:cs="Times New Roman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لمدة : ساعة </w:t>
                  </w:r>
                </w:p>
                <w:p w:rsidR="00290370" w:rsidRPr="00B5640F" w:rsidRDefault="00290370" w:rsidP="00B5640F"/>
              </w:txbxContent>
            </v:textbox>
            <w10:wrap anchorx="page"/>
          </v:rect>
        </w:pict>
      </w: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B5640F" w:rsidRPr="001D43A0" w:rsidRDefault="00B5640F" w:rsidP="00B5640F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23147B" w:rsidRPr="001D43A0" w:rsidRDefault="0023147B" w:rsidP="0023147B">
      <w:pPr>
        <w:bidi/>
        <w:rPr>
          <w:sz w:val="28"/>
          <w:szCs w:val="28"/>
          <w:rtl/>
          <w:lang w:bidi="ar-DZ"/>
        </w:rPr>
      </w:pPr>
      <w:r w:rsidRPr="001D43A0"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  <w:t>سير الحصة</w:t>
      </w:r>
      <w:r w:rsidRPr="001D43A0">
        <w:rPr>
          <w:rFonts w:hint="cs"/>
          <w:sz w:val="28"/>
          <w:szCs w:val="28"/>
          <w:rtl/>
          <w:lang w:bidi="ar-DZ"/>
        </w:rPr>
        <w:t xml:space="preserve"> </w:t>
      </w:r>
    </w:p>
    <w:tbl>
      <w:tblPr>
        <w:bidiVisual/>
        <w:tblW w:w="8835" w:type="dxa"/>
        <w:tblInd w:w="584" w:type="dxa"/>
        <w:tblBorders>
          <w:top w:val="trip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trip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27"/>
        <w:gridCol w:w="6483"/>
        <w:gridCol w:w="825"/>
      </w:tblGrid>
      <w:tr w:rsidR="0023147B" w:rsidRPr="001D43A0" w:rsidTr="006C671B">
        <w:trPr>
          <w:trHeight w:val="750"/>
        </w:trPr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47B" w:rsidRPr="001D43A0" w:rsidRDefault="0023147B" w:rsidP="006C671B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>المراحل</w:t>
            </w:r>
          </w:p>
        </w:tc>
        <w:tc>
          <w:tcPr>
            <w:tcW w:w="6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47B" w:rsidRPr="001D43A0" w:rsidRDefault="0023147B" w:rsidP="006C671B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>التسيير ( الانشطة المرفقة لكل حصة )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47B" w:rsidRPr="001D43A0" w:rsidRDefault="0023147B" w:rsidP="006C671B">
            <w:pPr>
              <w:bidi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>المدة</w:t>
            </w:r>
          </w:p>
        </w:tc>
      </w:tr>
      <w:tr w:rsidR="0023147B" w:rsidRPr="001D43A0" w:rsidTr="006C671B">
        <w:trPr>
          <w:trHeight w:val="2940"/>
        </w:trPr>
        <w:tc>
          <w:tcPr>
            <w:tcW w:w="15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  <w:r w:rsidRPr="001D43A0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>مرحلة الإنطلاق</w:t>
            </w: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بناء المفاهيم </w:t>
            </w: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تقويم </w:t>
            </w:r>
            <w:r w:rsidRPr="001D43A0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</w:p>
        </w:tc>
        <w:tc>
          <w:tcPr>
            <w:tcW w:w="64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color w:val="C0504D" w:themeColor="accent2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  <w:r w:rsidRPr="001D43A0">
              <w:rPr>
                <w:rFonts w:ascii="Times New Roman" w:hAnsi="Times New Roman" w:cs="Times New Roman"/>
                <w:color w:val="C0504D" w:themeColor="accent2"/>
                <w:sz w:val="28"/>
                <w:szCs w:val="28"/>
                <w:rtl/>
                <w:lang w:bidi="ar-DZ"/>
              </w:rPr>
              <w:t xml:space="preserve">التهيئة النفسية </w:t>
            </w: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color w:val="FF0000"/>
                <w:sz w:val="28"/>
                <w:szCs w:val="28"/>
                <w:rtl/>
                <w:lang w:bidi="ar-DZ"/>
              </w:rPr>
              <w:t xml:space="preserve">نشاط : </w:t>
            </w: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لتكن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63" type="#_x0000_t75" style="width:12pt;height:15.75pt" o:ole="">
                  <v:imagedata r:id="rId944" o:title=""/>
                </v:shape>
                <o:OLEObject Type="Embed" ProgID="Equation.DSMT4" ShapeID="_x0000_i1463" DrawAspect="Content" ObjectID="_1469311221" r:id="rId94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دالة معرفة على </w:t>
            </w:r>
            <w:r w:rsidRPr="001D43A0">
              <w:rPr>
                <w:rFonts w:ascii="Times New Roman" w:hAnsi="Times New Roman" w:cs="Times New Roman"/>
                <w:position w:val="-4"/>
                <w:sz w:val="28"/>
                <w:szCs w:val="28"/>
                <w:lang w:bidi="ar-DZ"/>
              </w:rPr>
              <w:object w:dxaOrig="260" w:dyaOrig="260">
                <v:shape id="_x0000_i1464" type="#_x0000_t75" style="width:12.75pt;height:12.75pt" o:ole="">
                  <v:imagedata r:id="rId946" o:title=""/>
                </v:shape>
                <o:OLEObject Type="Embed" ProgID="Equation.DSMT4" ShapeID="_x0000_i1464" DrawAspect="Content" ObjectID="_1469311222" r:id="rId94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كمايلي : </w:t>
            </w: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                           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1760" w:dyaOrig="360">
                <v:shape id="_x0000_i1465" type="#_x0000_t75" style="width:87.75pt;height:18pt" o:ole="">
                  <v:imagedata r:id="rId948" o:title=""/>
                </v:shape>
                <o:OLEObject Type="Embed" ProgID="Equation.DSMT4" ShapeID="_x0000_i1465" DrawAspect="Content" ObjectID="_1469311223" r:id="rId949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1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أدرس إتجاه تغير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66" type="#_x0000_t75" style="width:12pt;height:15.75pt" o:ole="">
                  <v:imagedata r:id="rId944" o:title=""/>
                </v:shape>
                <o:OLEObject Type="Embed" ProgID="Equation.DSMT4" ShapeID="_x0000_i1466" DrawAspect="Content" ObjectID="_1469311224" r:id="rId950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.</w: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1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أنشئ جدول تغيرات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67" type="#_x0000_t75" style="width:12pt;height:15.75pt" o:ole="">
                  <v:imagedata r:id="rId944" o:title=""/>
                </v:shape>
                <o:OLEObject Type="Embed" ProgID="Equation.DSMT4" ShapeID="_x0000_i1467" DrawAspect="Content" ObjectID="_1469311225" r:id="rId951"/>
              </w:objec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1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إشرح طريقة تسمح لنا بإنشاء منحنى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68" type="#_x0000_t75" style="width:12pt;height:15.75pt" o:ole="">
                  <v:imagedata r:id="rId944" o:title=""/>
                </v:shape>
                <o:OLEObject Type="Embed" ProgID="Equation.DSMT4" ShapeID="_x0000_i1468" DrawAspect="Content" ObjectID="_1469311226" r:id="rId952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إنطلاقا من منحنى الدالة مربع </w:t>
            </w:r>
          </w:p>
          <w:p w:rsidR="0023147B" w:rsidRPr="001D43A0" w:rsidRDefault="0023147B" w:rsidP="006C671B">
            <w:pPr>
              <w:bidi/>
              <w:ind w:left="360"/>
              <w:rPr>
                <w:rFonts w:ascii="Times New Roman" w:hAnsi="Times New Roman" w:cs="Times New Roman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 xml:space="preserve">مناقشة النشاط : </w: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2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دراسة إتجاه تغير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69" type="#_x0000_t75" style="width:12pt;height:15.75pt" o:ole="">
                  <v:imagedata r:id="rId944" o:title=""/>
                </v:shape>
                <o:OLEObject Type="Embed" ProgID="Equation.DSMT4" ShapeID="_x0000_i1469" DrawAspect="Content" ObjectID="_1469311227" r:id="rId953"/>
              </w:objec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3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الدالة  التآلفية </w:t>
            </w:r>
            <w:r w:rsidRPr="001D43A0">
              <w:rPr>
                <w:rFonts w:ascii="Times New Roman" w:hAnsi="Times New Roman" w:cs="Times New Roman"/>
                <w:position w:val="-6"/>
                <w:sz w:val="28"/>
                <w:szCs w:val="28"/>
                <w:lang w:bidi="ar-DZ"/>
              </w:rPr>
              <w:object w:dxaOrig="980" w:dyaOrig="279">
                <v:shape id="_x0000_i1470" type="#_x0000_t75" style="width:48.75pt;height:14.25pt" o:ole="">
                  <v:imagedata r:id="rId954" o:title=""/>
                </v:shape>
                <o:OLEObject Type="Embed" ProgID="Equation.DSMT4" ShapeID="_x0000_i1470" DrawAspect="Content" ObjectID="_1469311228" r:id="rId95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متزايدة و سالبة في المجال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720" w:dyaOrig="400">
                <v:shape id="_x0000_i1471" type="#_x0000_t75" style="width:36pt;height:20.25pt" o:ole="">
                  <v:imagedata r:id="rId956" o:title=""/>
                </v:shape>
                <o:OLEObject Type="Embed" ProgID="Equation.DSMT4" ShapeID="_x0000_i1471" DrawAspect="Content" ObjectID="_1469311229" r:id="rId95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 متزايدة و موجبة في المجال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720" w:dyaOrig="400">
                <v:shape id="_x0000_i1472" type="#_x0000_t75" style="width:36pt;height:20.25pt" o:ole="">
                  <v:imagedata r:id="rId958" o:title=""/>
                </v:shape>
                <o:OLEObject Type="Embed" ProgID="Equation.DSMT4" ShapeID="_x0000_i1472" DrawAspect="Content" ObjectID="_1469311230" r:id="rId959"/>
              </w:objec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3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دراسة إتجاه تغير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73" type="#_x0000_t75" style="width:12pt;height:15.75pt" o:ole="">
                  <v:imagedata r:id="rId944" o:title=""/>
                </v:shape>
                <o:OLEObject Type="Embed" ProgID="Equation.DSMT4" ShapeID="_x0000_i1473" DrawAspect="Content" ObjectID="_1469311231" r:id="rId960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في المجال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720" w:dyaOrig="400">
                <v:shape id="_x0000_i1474" type="#_x0000_t75" style="width:36pt;height:20.25pt" o:ole="">
                  <v:imagedata r:id="rId956" o:title=""/>
                </v:shape>
                <o:OLEObject Type="Embed" ProgID="Equation.DSMT4" ShapeID="_x0000_i1474" DrawAspect="Content" ObjectID="_1469311232" r:id="rId961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: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240" w:dyaOrig="360">
                <v:shape id="_x0000_i1475" type="#_x0000_t75" style="width:12pt;height:18pt" o:ole="">
                  <v:imagedata r:id="rId962" o:title=""/>
                </v:shape>
                <o:OLEObject Type="Embed" ProgID="Equation.DSMT4" ShapeID="_x0000_i1475" DrawAspect="Content" ObjectID="_1469311233" r:id="rId963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260" w:dyaOrig="360">
                <v:shape id="_x0000_i1476" type="#_x0000_t75" style="width:12.75pt;height:18pt" o:ole="">
                  <v:imagedata r:id="rId964" o:title=""/>
                </v:shape>
                <o:OLEObject Type="Embed" ProgID="Equation.DSMT4" ShapeID="_x0000_i1476" DrawAspect="Content" ObjectID="_1469311234" r:id="rId96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عددان حقيقيان حيث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040" w:dyaOrig="360">
                <v:shape id="_x0000_i1477" type="#_x0000_t75" style="width:51.75pt;height:18pt" o:ole="">
                  <v:imagedata r:id="rId966" o:title=""/>
                </v:shape>
                <o:OLEObject Type="Embed" ProgID="Equation.DSMT4" ShapeID="_x0000_i1477" DrawAspect="Content" ObjectID="_1469311235" r:id="rId96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.....(أ)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نضيف 3- لأطراف (أ) نجد :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680" w:dyaOrig="360">
                <v:shape id="_x0000_i1478" type="#_x0000_t75" style="width:84pt;height:18pt" o:ole="">
                  <v:imagedata r:id="rId968" o:title=""/>
                </v:shape>
                <o:OLEObject Type="Embed" ProgID="Equation.DSMT4" ShapeID="_x0000_i1478" DrawAspect="Content" ObjectID="_1469311236" r:id="rId969"/>
              </w:objec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إذن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840" w:dyaOrig="380">
                <v:shape id="_x0000_i1479" type="#_x0000_t75" style="width:92.25pt;height:18.75pt" o:ole="">
                  <v:imagedata r:id="rId970" o:title=""/>
                </v:shape>
                <o:OLEObject Type="Embed" ProgID="Equation.DSMT4" ShapeID="_x0000_i1479" DrawAspect="Content" ObjectID="_1469311237" r:id="rId971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......(أأ)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نضيف 1- لطرفي (أأ) نجد : 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       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2439" w:dyaOrig="380">
                <v:shape id="_x0000_i1480" type="#_x0000_t75" style="width:122.25pt;height:18.75pt" o:ole="">
                  <v:imagedata r:id="rId972" o:title=""/>
                </v:shape>
                <o:OLEObject Type="Embed" ProgID="Equation.DSMT4" ShapeID="_x0000_i1480" DrawAspect="Content" ObjectID="_1469311238" r:id="rId973"/>
              </w:objec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أي :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380" w:dyaOrig="360">
                <v:shape id="_x0000_i1481" type="#_x0000_t75" style="width:69pt;height:18pt" o:ole="">
                  <v:imagedata r:id="rId974" o:title=""/>
                </v:shape>
                <o:OLEObject Type="Embed" ProgID="Equation.DSMT4" ShapeID="_x0000_i1481" DrawAspect="Content" ObjectID="_1469311239" r:id="rId975"/>
              </w:object>
            </w:r>
          </w:p>
          <w:p w:rsidR="0023147B" w:rsidRPr="001D43A0" w:rsidRDefault="0023147B" w:rsidP="006C671B">
            <w:pPr>
              <w:pStyle w:val="a3"/>
              <w:bidi/>
              <w:ind w:left="582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خلاصة : إذا كان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680" w:dyaOrig="360">
                <v:shape id="_x0000_i1482" type="#_x0000_t75" style="width:33.75pt;height:18pt" o:ole="">
                  <v:imagedata r:id="rId976" o:title=""/>
                </v:shape>
                <o:OLEObject Type="Embed" ProgID="Equation.DSMT4" ShapeID="_x0000_i1482" DrawAspect="Content" ObjectID="_1469311240" r:id="rId97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فإن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380" w:dyaOrig="360">
                <v:shape id="_x0000_i1483" type="#_x0000_t75" style="width:69pt;height:18pt" o:ole="">
                  <v:imagedata r:id="rId974" o:title=""/>
                </v:shape>
                <o:OLEObject Type="Embed" ProgID="Equation.DSMT4" ShapeID="_x0000_i1483" DrawAspect="Content" ObjectID="_1469311241" r:id="rId978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أي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84" type="#_x0000_t75" style="width:12pt;height:15.75pt" o:ole="">
                  <v:imagedata r:id="rId944" o:title=""/>
                </v:shape>
                <o:OLEObject Type="Embed" ProgID="Equation.DSMT4" ShapeID="_x0000_i1484" DrawAspect="Content" ObjectID="_1469311242" r:id="rId979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متناقصة على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720" w:dyaOrig="400">
                <v:shape id="_x0000_i1485" type="#_x0000_t75" style="width:36pt;height:20.25pt" o:ole="">
                  <v:imagedata r:id="rId956" o:title=""/>
                </v:shape>
                <o:OLEObject Type="Embed" ProgID="Equation.DSMT4" ShapeID="_x0000_i1485" DrawAspect="Content" ObjectID="_1469311243" r:id="rId980"/>
              </w:object>
            </w:r>
          </w:p>
          <w:p w:rsidR="0023147B" w:rsidRPr="001D43A0" w:rsidRDefault="0023147B" w:rsidP="006C671B">
            <w:pPr>
              <w:pStyle w:val="a3"/>
              <w:bidi/>
              <w:ind w:left="582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582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582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582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582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8A07D8">
            <w:pPr>
              <w:pStyle w:val="a3"/>
              <w:numPr>
                <w:ilvl w:val="0"/>
                <w:numId w:val="93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دراسة إتجاه تغير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86" type="#_x0000_t75" style="width:12pt;height:15.75pt" o:ole="">
                  <v:imagedata r:id="rId944" o:title=""/>
                </v:shape>
                <o:OLEObject Type="Embed" ProgID="Equation.DSMT4" ShapeID="_x0000_i1486" DrawAspect="Content" ObjectID="_1469311244" r:id="rId981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على المجال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720" w:dyaOrig="400">
                <v:shape id="_x0000_i1487" type="#_x0000_t75" style="width:36pt;height:20.25pt" o:ole="">
                  <v:imagedata r:id="rId958" o:title=""/>
                </v:shape>
                <o:OLEObject Type="Embed" ProgID="Equation.DSMT4" ShapeID="_x0000_i1487" DrawAspect="Content" ObjectID="_1469311245" r:id="rId982"/>
              </w:objec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240" w:dyaOrig="360">
                <v:shape id="_x0000_i1488" type="#_x0000_t75" style="width:12pt;height:18pt" o:ole="">
                  <v:imagedata r:id="rId962" o:title=""/>
                </v:shape>
                <o:OLEObject Type="Embed" ProgID="Equation.DSMT4" ShapeID="_x0000_i1488" DrawAspect="Content" ObjectID="_1469311246" r:id="rId983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260" w:dyaOrig="360">
                <v:shape id="_x0000_i1489" type="#_x0000_t75" style="width:12.75pt;height:18pt" o:ole="">
                  <v:imagedata r:id="rId964" o:title=""/>
                </v:shape>
                <o:OLEObject Type="Embed" ProgID="Equation.DSMT4" ShapeID="_x0000_i1489" DrawAspect="Content" ObjectID="_1469311247" r:id="rId984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عددان حقيقيان حيث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040" w:dyaOrig="360">
                <v:shape id="_x0000_i1490" type="#_x0000_t75" style="width:51.75pt;height:18pt" o:ole="">
                  <v:imagedata r:id="rId966" o:title=""/>
                </v:shape>
                <o:OLEObject Type="Embed" ProgID="Equation.DSMT4" ShapeID="_x0000_i1490" DrawAspect="Content" ObjectID="_1469311248" r:id="rId98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.....(ب)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نضيف 3- لأطراف (ب) نجد :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680" w:dyaOrig="360">
                <v:shape id="_x0000_i1491" type="#_x0000_t75" style="width:84pt;height:18pt" o:ole="">
                  <v:imagedata r:id="rId968" o:title=""/>
                </v:shape>
                <o:OLEObject Type="Embed" ProgID="Equation.DSMT4" ShapeID="_x0000_i1491" DrawAspect="Content" ObjectID="_1469311249" r:id="rId986"/>
              </w:objec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إذن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840" w:dyaOrig="380">
                <v:shape id="_x0000_i1492" type="#_x0000_t75" style="width:92.25pt;height:18.75pt" o:ole="">
                  <v:imagedata r:id="rId987" o:title=""/>
                </v:shape>
                <o:OLEObject Type="Embed" ProgID="Equation.DSMT4" ShapeID="_x0000_i1492" DrawAspect="Content" ObjectID="_1469311250" r:id="rId988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......(ب ب)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نضيف 1- لطرفي (ب ب ) نجد : 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       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2420" w:dyaOrig="380">
                <v:shape id="_x0000_i1493" type="#_x0000_t75" style="width:120.75pt;height:18.75pt" o:ole="">
                  <v:imagedata r:id="rId989" o:title=""/>
                </v:shape>
                <o:OLEObject Type="Embed" ProgID="Equation.DSMT4" ShapeID="_x0000_i1493" DrawAspect="Content" ObjectID="_1469311251" r:id="rId990"/>
              </w:objec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أي :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380" w:dyaOrig="360">
                <v:shape id="_x0000_i1494" type="#_x0000_t75" style="width:69pt;height:18pt" o:ole="">
                  <v:imagedata r:id="rId991" o:title=""/>
                </v:shape>
                <o:OLEObject Type="Embed" ProgID="Equation.DSMT4" ShapeID="_x0000_i1494" DrawAspect="Content" ObjectID="_1469311252" r:id="rId992"/>
              </w:object>
            </w:r>
          </w:p>
          <w:p w:rsidR="0023147B" w:rsidRPr="001D43A0" w:rsidRDefault="0023147B" w:rsidP="006C671B">
            <w:pPr>
              <w:pStyle w:val="a3"/>
              <w:bidi/>
              <w:ind w:left="582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خلاصة : إذا كان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680" w:dyaOrig="360">
                <v:shape id="_x0000_i1495" type="#_x0000_t75" style="width:33.75pt;height:18pt" o:ole="">
                  <v:imagedata r:id="rId976" o:title=""/>
                </v:shape>
                <o:OLEObject Type="Embed" ProgID="Equation.DSMT4" ShapeID="_x0000_i1495" DrawAspect="Content" ObjectID="_1469311253" r:id="rId993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فإن </w:t>
            </w:r>
            <w:r w:rsidRPr="001D43A0">
              <w:rPr>
                <w:rFonts w:ascii="Times New Roman" w:hAnsi="Times New Roman" w:cs="Times New Roman"/>
                <w:position w:val="-12"/>
                <w:sz w:val="28"/>
                <w:szCs w:val="28"/>
                <w:lang w:bidi="ar-DZ"/>
              </w:rPr>
              <w:object w:dxaOrig="1380" w:dyaOrig="360">
                <v:shape id="_x0000_i1496" type="#_x0000_t75" style="width:69pt;height:18pt" o:ole="">
                  <v:imagedata r:id="rId994" o:title=""/>
                </v:shape>
                <o:OLEObject Type="Embed" ProgID="Equation.DSMT4" ShapeID="_x0000_i1496" DrawAspect="Content" ObjectID="_1469311254" r:id="rId99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أي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97" type="#_x0000_t75" style="width:12pt;height:15.75pt" o:ole="">
                  <v:imagedata r:id="rId944" o:title=""/>
                </v:shape>
                <o:OLEObject Type="Embed" ProgID="Equation.DSMT4" ShapeID="_x0000_i1497" DrawAspect="Content" ObjectID="_1469311255" r:id="rId996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متزايدة  على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720" w:dyaOrig="400">
                <v:shape id="_x0000_i1498" type="#_x0000_t75" style="width:36pt;height:20.25pt" o:ole="">
                  <v:imagedata r:id="rId958" o:title=""/>
                </v:shape>
                <o:OLEObject Type="Embed" ProgID="Equation.DSMT4" ShapeID="_x0000_i1498" DrawAspect="Content" ObjectID="_1469311256" r:id="rId997"/>
              </w:objec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2"/>
              </w:num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 xml:space="preserve">استنتاج جدول تغير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499" type="#_x0000_t75" style="width:12pt;height:15.75pt" o:ole="">
                  <v:imagedata r:id="rId944" o:title=""/>
                </v:shape>
                <o:OLEObject Type="Embed" ProgID="Equation.DSMT4" ShapeID="_x0000_i1499" DrawAspect="Content" ObjectID="_1469311257" r:id="rId998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:</w:t>
            </w:r>
          </w:p>
          <w:p w:rsidR="0023147B" w:rsidRPr="001D43A0" w:rsidRDefault="0023147B" w:rsidP="006C671B">
            <w:pPr>
              <w:pStyle w:val="a3"/>
              <w:bidi/>
              <w:ind w:left="1302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B5AC3AB" wp14:editId="34111E29">
                  <wp:extent cx="2524125" cy="1926627"/>
                  <wp:effectExtent l="19050" t="0" r="9525" b="0"/>
                  <wp:docPr id="58" name="Imag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9266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2"/>
              </w:num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التمثيل البياني للدالة </w:t>
            </w:r>
            <w:r w:rsidRPr="001D43A0">
              <w:rPr>
                <w:rFonts w:ascii="Times New Roman" w:hAnsi="Times New Roman" w:cs="Times New Roman"/>
                <w:b/>
                <w:bCs/>
                <w:position w:val="-10"/>
                <w:sz w:val="28"/>
                <w:szCs w:val="28"/>
                <w:lang w:bidi="ar-DZ"/>
              </w:rPr>
              <w:object w:dxaOrig="240" w:dyaOrig="320">
                <v:shape id="_x0000_i1500" type="#_x0000_t75" style="width:12pt;height:15.75pt" o:ole="">
                  <v:imagedata r:id="rId944" o:title=""/>
                </v:shape>
                <o:OLEObject Type="Embed" ProgID="Equation.DSMT4" ShapeID="_x0000_i1500" DrawAspect="Content" ObjectID="_1469311258" r:id="rId1000"/>
              </w:objec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نسمي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01" type="#_x0000_t75" style="width:20.25pt;height:15.75pt" o:ole="">
                  <v:imagedata r:id="rId1001" o:title=""/>
                </v:shape>
                <o:OLEObject Type="Embed" ProgID="Equation.DSMT4" ShapeID="_x0000_i1501" DrawAspect="Content" ObjectID="_1469311259" r:id="rId1002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التمثيل البياني  ل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502" type="#_x0000_t75" style="width:12pt;height:15.75pt" o:ole="">
                  <v:imagedata r:id="rId944" o:title=""/>
                </v:shape>
                <o:OLEObject Type="Embed" ProgID="Equation.DSMT4" ShapeID="_x0000_i1502" DrawAspect="Content" ObjectID="_1469311260" r:id="rId1003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03" type="#_x0000_t75" style="width:20.25pt;height:15.75pt" o:ole="">
                  <v:imagedata r:id="rId1004" o:title=""/>
                </v:shape>
                <o:OLEObject Type="Embed" ProgID="Equation.DSMT4" ShapeID="_x0000_i1503" DrawAspect="Content" ObjectID="_1469311261" r:id="rId100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التمثيل البياني للدالة </w: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position w:val="-6"/>
                <w:sz w:val="28"/>
                <w:szCs w:val="28"/>
                <w:lang w:bidi="ar-DZ"/>
              </w:rPr>
              <w:object w:dxaOrig="740" w:dyaOrig="460">
                <v:shape id="_x0000_i1504" type="#_x0000_t75" style="width:36.75pt;height:23.25pt" o:ole="">
                  <v:imagedata r:id="rId1006" o:title=""/>
                </v:shape>
                <o:OLEObject Type="Embed" ProgID="Equation.DSMT4" ShapeID="_x0000_i1504" DrawAspect="Content" ObjectID="_1469311262" r:id="rId100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:</w: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النقط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840" w:dyaOrig="320">
                <v:shape id="_x0000_i1505" type="#_x0000_t75" style="width:42pt;height:15.75pt" o:ole="">
                  <v:imagedata r:id="rId1008" o:title=""/>
                </v:shape>
                <o:OLEObject Type="Embed" ProgID="Equation.DSMT4" ShapeID="_x0000_i1505" DrawAspect="Content" ObjectID="_1469311263" r:id="rId1009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تنتمي إلى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06" type="#_x0000_t75" style="width:20.25pt;height:15.75pt" o:ole="">
                  <v:imagedata r:id="rId1001" o:title=""/>
                </v:shape>
                <o:OLEObject Type="Embed" ProgID="Equation.DSMT4" ShapeID="_x0000_i1506" DrawAspect="Content" ObjectID="_1469311264" r:id="rId1010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إذا وفقط إذا كان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1440" w:dyaOrig="360">
                <v:shape id="_x0000_i1507" type="#_x0000_t75" style="width:1in;height:18pt" o:ole="">
                  <v:imagedata r:id="rId1011" o:title=""/>
                </v:shape>
                <o:OLEObject Type="Embed" ProgID="Equation.DSMT4" ShapeID="_x0000_i1507" DrawAspect="Content" ObjectID="_1469311265" r:id="rId1012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أي :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1420" w:dyaOrig="360">
                <v:shape id="_x0000_i1508" type="#_x0000_t75" style="width:71.25pt;height:18pt" o:ole="">
                  <v:imagedata r:id="rId1013" o:title=""/>
                </v:shape>
                <o:OLEObject Type="Embed" ProgID="Equation.DSMT4" ShapeID="_x0000_i1508" DrawAspect="Content" ObjectID="_1469311266" r:id="rId1014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النقط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1400" w:dyaOrig="320">
                <v:shape id="_x0000_i1509" type="#_x0000_t75" style="width:69.75pt;height:15.75pt" o:ole="">
                  <v:imagedata r:id="rId1015" o:title=""/>
                </v:shape>
                <o:OLEObject Type="Embed" ProgID="Equation.DSMT4" ShapeID="_x0000_i1509" DrawAspect="Content" ObjectID="_1469311267" r:id="rId1016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تنتمي إلى القطع المكافئ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10" type="#_x0000_t75" style="width:20.25pt;height:15.75pt" o:ole="">
                  <v:imagedata r:id="rId1004" o:title=""/>
                </v:shape>
                <o:OLEObject Type="Embed" ProgID="Equation.DSMT4" ShapeID="_x0000_i1510" DrawAspect="Content" ObjectID="_1469311268" r:id="rId1017"/>
              </w:objec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إذن نمر من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11" type="#_x0000_t75" style="width:20.25pt;height:15.75pt" o:ole="">
                  <v:imagedata r:id="rId1004" o:title=""/>
                </v:shape>
                <o:OLEObject Type="Embed" ProgID="Equation.DSMT4" ShapeID="_x0000_i1511" DrawAspect="Content" ObjectID="_1469311269" r:id="rId1018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إلى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12" type="#_x0000_t75" style="width:20.25pt;height:15.75pt" o:ole="">
                  <v:imagedata r:id="rId1001" o:title=""/>
                </v:shape>
                <o:OLEObject Type="Embed" ProgID="Equation.DSMT4" ShapeID="_x0000_i1512" DrawAspect="Content" ObjectID="_1469311270" r:id="rId1019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بالإنسحاب الذي شعاعه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820" w:dyaOrig="380">
                <v:shape id="_x0000_i1513" type="#_x0000_t75" style="width:41.25pt;height:18.75pt" o:ole="">
                  <v:imagedata r:id="rId1020" o:title=""/>
                </v:shape>
                <o:OLEObject Type="Embed" ProgID="Equation.DSMT4" ShapeID="_x0000_i1513" DrawAspect="Content" ObjectID="_1469311271" r:id="rId1021"/>
              </w:objec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0FBED6BA" wp14:editId="27404A28">
                  <wp:extent cx="3276502" cy="2247900"/>
                  <wp:effectExtent l="19050" t="0" r="98" b="0"/>
                  <wp:docPr id="169" name="Imag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881" cy="2248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147B" w:rsidRPr="001D43A0" w:rsidRDefault="0023147B" w:rsidP="006C671B">
            <w:pPr>
              <w:bidi/>
              <w:ind w:left="36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lastRenderedPageBreak/>
              <w:t xml:space="preserve">  </w:t>
            </w:r>
          </w:p>
          <w:p w:rsidR="0023147B" w:rsidRPr="001D43A0" w:rsidRDefault="0023147B" w:rsidP="006C671B">
            <w:pPr>
              <w:bidi/>
              <w:ind w:left="360"/>
              <w:rPr>
                <w:rFonts w:ascii="Times New Roman" w:hAnsi="Times New Roman" w:cs="Times New Roman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color w:val="FF0000"/>
                <w:sz w:val="28"/>
                <w:szCs w:val="28"/>
                <w:rtl/>
                <w:lang w:bidi="ar-DZ"/>
              </w:rPr>
              <w:t xml:space="preserve">طريقة : </w:t>
            </w:r>
          </w:p>
          <w:p w:rsidR="0023147B" w:rsidRPr="001D43A0" w:rsidRDefault="0023147B" w:rsidP="006C671B">
            <w:pPr>
              <w:bidi/>
              <w:ind w:left="36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لدراسة إتجاه تغير الدالة 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1540" w:dyaOrig="480">
                <v:shape id="_x0000_i1514" type="#_x0000_t75" style="width:77.25pt;height:24pt" o:ole="">
                  <v:imagedata r:id="rId942" o:title=""/>
                </v:shape>
                <o:OLEObject Type="Embed" ProgID="Equation.DSMT4" ShapeID="_x0000_i1514" DrawAspect="Content" ObjectID="_1469311272" r:id="rId1023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4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نحدد إشارة الدالة التآلفية  </w:t>
            </w:r>
            <w:r w:rsidRPr="001D43A0">
              <w:rPr>
                <w:rFonts w:ascii="Times New Roman" w:hAnsi="Times New Roman" w:cs="Times New Roman"/>
                <w:position w:val="-6"/>
                <w:sz w:val="28"/>
                <w:szCs w:val="28"/>
                <w:lang w:bidi="ar-DZ"/>
              </w:rPr>
              <w:object w:dxaOrig="1020" w:dyaOrig="240">
                <v:shape id="_x0000_i1515" type="#_x0000_t75" style="width:51pt;height:12pt" o:ole="">
                  <v:imagedata r:id="rId1024" o:title=""/>
                </v:shape>
                <o:OLEObject Type="Embed" ProgID="Equation.DSMT4" ShapeID="_x0000_i1515" DrawAspect="Content" ObjectID="_1469311273" r:id="rId102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على المجالين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880" w:dyaOrig="400">
                <v:shape id="_x0000_i1516" type="#_x0000_t75" style="width:44.25pt;height:20.25pt" o:ole="">
                  <v:imagedata r:id="rId1026" o:title=""/>
                </v:shape>
                <o:OLEObject Type="Embed" ProgID="Equation.DSMT4" ShapeID="_x0000_i1516" DrawAspect="Content" ObjectID="_1469311274" r:id="rId102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880" w:dyaOrig="400">
                <v:shape id="_x0000_i1517" type="#_x0000_t75" style="width:44.25pt;height:20.25pt" o:ole="">
                  <v:imagedata r:id="rId1028" o:title=""/>
                </v:shape>
                <o:OLEObject Type="Embed" ProgID="Equation.DSMT4" ShapeID="_x0000_i1517" DrawAspect="Content" ObjectID="_1469311275" r:id="rId1029"/>
              </w:objec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4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نحدد إتجاه تغير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1260" w:dyaOrig="360">
                <v:shape id="_x0000_i1518" type="#_x0000_t75" style="width:63pt;height:18pt" o:ole="">
                  <v:imagedata r:id="rId1030" o:title=""/>
                </v:shape>
                <o:OLEObject Type="Embed" ProgID="Equation.DSMT4" ShapeID="_x0000_i1518" DrawAspect="Content" ObjectID="_1469311276" r:id="rId1031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على المجالين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880" w:dyaOrig="400">
                <v:shape id="_x0000_i1519" type="#_x0000_t75" style="width:44.25pt;height:20.25pt" o:ole="">
                  <v:imagedata r:id="rId1026" o:title=""/>
                </v:shape>
                <o:OLEObject Type="Embed" ProgID="Equation.DSMT4" ShapeID="_x0000_i1519" DrawAspect="Content" ObjectID="_1469311277" r:id="rId1032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ascii="Times New Roman" w:hAnsi="Times New Roman" w:cs="Times New Roman"/>
                <w:position w:val="-14"/>
                <w:sz w:val="28"/>
                <w:szCs w:val="28"/>
                <w:lang w:bidi="ar-DZ"/>
              </w:rPr>
              <w:object w:dxaOrig="880" w:dyaOrig="400">
                <v:shape id="_x0000_i1520" type="#_x0000_t75" style="width:44.25pt;height:20.25pt" o:ole="">
                  <v:imagedata r:id="rId1028" o:title=""/>
                </v:shape>
                <o:OLEObject Type="Embed" ProgID="Equation.DSMT4" ShapeID="_x0000_i1520" DrawAspect="Content" ObjectID="_1469311278" r:id="rId1033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ثم نستنتج جدول تغيرات ا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521" type="#_x0000_t75" style="width:12pt;height:15.75pt" o:ole="">
                  <v:imagedata r:id="rId1034" o:title=""/>
                </v:shape>
                <o:OLEObject Type="Embed" ProgID="Equation.DSMT4" ShapeID="_x0000_i1521" DrawAspect="Content" ObjectID="_1469311279" r:id="rId103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يمكن تمثيل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522" type="#_x0000_t75" style="width:12pt;height:15.75pt" o:ole="">
                  <v:imagedata r:id="rId1034" o:title=""/>
                </v:shape>
                <o:OLEObject Type="Embed" ProgID="Equation.DSMT4" ShapeID="_x0000_i1522" DrawAspect="Content" ObjectID="_1469311280" r:id="rId1036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بيانيا كالأتي :</w: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23" type="#_x0000_t75" style="width:20.25pt;height:15.75pt" o:ole="">
                  <v:imagedata r:id="rId1001" o:title=""/>
                </v:shape>
                <o:OLEObject Type="Embed" ProgID="Equation.DSMT4" ShapeID="_x0000_i1523" DrawAspect="Content" ObjectID="_1469311281" r:id="rId103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التمثيل البياني  للدال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240" w:dyaOrig="320">
                <v:shape id="_x0000_i1524" type="#_x0000_t75" style="width:12pt;height:15.75pt" o:ole="">
                  <v:imagedata r:id="rId944" o:title=""/>
                </v:shape>
                <o:OLEObject Type="Embed" ProgID="Equation.DSMT4" ShapeID="_x0000_i1524" DrawAspect="Content" ObjectID="_1469311282" r:id="rId1038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25" type="#_x0000_t75" style="width:20.25pt;height:15.75pt" o:ole="">
                  <v:imagedata r:id="rId1004" o:title=""/>
                </v:shape>
                <o:OLEObject Type="Embed" ProgID="Equation.DSMT4" ShapeID="_x0000_i1525" DrawAspect="Content" ObjectID="_1469311283" r:id="rId1039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هو القطع المكافئ الذي يمثل الدالة مربع .</w: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5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نبين أن نقط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840" w:dyaOrig="320">
                <v:shape id="_x0000_i1526" type="#_x0000_t75" style="width:42pt;height:15.75pt" o:ole="">
                  <v:imagedata r:id="rId1040" o:title=""/>
                </v:shape>
                <o:OLEObject Type="Embed" ProgID="Equation.DSMT4" ShapeID="_x0000_i1526" DrawAspect="Content" ObjectID="_1469311284" r:id="rId1041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تنتمي إلى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27" type="#_x0000_t75" style="width:20.25pt;height:15.75pt" o:ole="">
                  <v:imagedata r:id="rId1001" o:title=""/>
                </v:shape>
                <o:OLEObject Type="Embed" ProgID="Equation.DSMT4" ShapeID="_x0000_i1527" DrawAspect="Content" ObjectID="_1469311285" r:id="rId1042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إذا وفقط إذا كانت النقطة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1460" w:dyaOrig="320">
                <v:shape id="_x0000_i1528" type="#_x0000_t75" style="width:72.75pt;height:15.75pt" o:ole="">
                  <v:imagedata r:id="rId1043" o:title=""/>
                </v:shape>
                <o:OLEObject Type="Embed" ProgID="Equation.DSMT4" ShapeID="_x0000_i1528" DrawAspect="Content" ObjectID="_1469311286" r:id="rId1044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تنتمي إلى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29" type="#_x0000_t75" style="width:20.25pt;height:15.75pt" o:ole="">
                  <v:imagedata r:id="rId1004" o:title=""/>
                </v:shape>
                <o:OLEObject Type="Embed" ProgID="Equation.DSMT4" ShapeID="_x0000_i1529" DrawAspect="Content" ObjectID="_1469311287" r:id="rId1045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.</w:t>
            </w:r>
          </w:p>
          <w:p w:rsidR="0023147B" w:rsidRPr="001D43A0" w:rsidRDefault="0023147B" w:rsidP="008A07D8">
            <w:pPr>
              <w:pStyle w:val="a3"/>
              <w:numPr>
                <w:ilvl w:val="0"/>
                <w:numId w:val="95"/>
              </w:numPr>
              <w:bidi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نعين شعاع الانسحاب الذي يسمح بالمرور من 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30" type="#_x0000_t75" style="width:20.25pt;height:15.75pt" o:ole="">
                  <v:imagedata r:id="rId1004" o:title=""/>
                </v:shape>
                <o:OLEObject Type="Embed" ProgID="Equation.DSMT4" ShapeID="_x0000_i1530" DrawAspect="Content" ObjectID="_1469311288" r:id="rId1046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إلى </w:t>
            </w:r>
          </w:p>
          <w:p w:rsidR="0023147B" w:rsidRPr="001D43A0" w:rsidRDefault="0023147B" w:rsidP="006C671B">
            <w:pPr>
              <w:pStyle w:val="a3"/>
              <w:bidi/>
              <w:ind w:left="180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31" type="#_x0000_t75" style="width:20.25pt;height:15.75pt" o:ole="">
                  <v:imagedata r:id="rId1001" o:title=""/>
                </v:shape>
                <o:OLEObject Type="Embed" ProgID="Equation.DSMT4" ShapeID="_x0000_i1531" DrawAspect="Content" ObjectID="_1469311289" r:id="rId1047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 و هكذا نستنتج إنشاء </w:t>
            </w:r>
            <w:r w:rsidRPr="001D43A0">
              <w:rPr>
                <w:rFonts w:ascii="Times New Roman" w:hAnsi="Times New Roman" w:cs="Times New Roman"/>
                <w:position w:val="-10"/>
                <w:sz w:val="28"/>
                <w:szCs w:val="28"/>
                <w:lang w:bidi="ar-DZ"/>
              </w:rPr>
              <w:object w:dxaOrig="400" w:dyaOrig="320">
                <v:shape id="_x0000_i1532" type="#_x0000_t75" style="width:20.25pt;height:15.75pt" o:ole="">
                  <v:imagedata r:id="rId1001" o:title=""/>
                </v:shape>
                <o:OLEObject Type="Embed" ProgID="Equation.DSMT4" ShapeID="_x0000_i1532" DrawAspect="Content" ObjectID="_1469311290" r:id="rId1048"/>
              </w:object>
            </w: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>.</w: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lang w:bidi="ar-DZ"/>
              </w:rPr>
            </w:pPr>
            <w:r w:rsidRPr="001D43A0">
              <w:rPr>
                <w:rFonts w:ascii="Times New Roman" w:hAnsi="Times New Roman" w:cs="Times New Roman" w:hint="cs"/>
                <w:sz w:val="28"/>
                <w:szCs w:val="28"/>
                <w:rtl/>
                <w:lang w:bidi="ar-DZ"/>
              </w:rPr>
              <w:t xml:space="preserve">تمرين 18صفحة107 </w:t>
            </w:r>
          </w:p>
          <w:p w:rsidR="0023147B" w:rsidRPr="001D43A0" w:rsidRDefault="0023147B" w:rsidP="006C671B">
            <w:pPr>
              <w:pStyle w:val="a3"/>
              <w:bidi/>
              <w:ind w:left="1080"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rPr>
                <w:rFonts w:ascii="Times New Roman" w:hAnsi="Times New Roman" w:cs="Times New Roman"/>
                <w:sz w:val="28"/>
                <w:szCs w:val="28"/>
                <w:rtl/>
                <w:lang w:bidi="ar-DZ"/>
              </w:rPr>
            </w:pP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05د</w:t>
            </w: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20د</w:t>
            </w: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10د</w:t>
            </w: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05د</w:t>
            </w: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20د</w:t>
            </w:r>
          </w:p>
          <w:p w:rsidR="0023147B" w:rsidRPr="001D43A0" w:rsidRDefault="0023147B" w:rsidP="006C671B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23147B" w:rsidRPr="001D43A0" w:rsidRDefault="0023147B" w:rsidP="0023147B">
      <w:pPr>
        <w:bidi/>
        <w:rPr>
          <w:sz w:val="28"/>
          <w:szCs w:val="28"/>
          <w:rtl/>
          <w:lang w:bidi="ar-DZ"/>
        </w:rPr>
      </w:pPr>
    </w:p>
    <w:p w:rsidR="0023147B" w:rsidRPr="001D43A0" w:rsidRDefault="0023147B" w:rsidP="0023147B">
      <w:pPr>
        <w:bidi/>
        <w:spacing w:after="0" w:line="240" w:lineRule="auto"/>
        <w:rPr>
          <w:sz w:val="28"/>
          <w:szCs w:val="28"/>
          <w:rtl/>
          <w:lang w:bidi="ar-DZ"/>
        </w:rPr>
      </w:pPr>
    </w:p>
    <w:p w:rsidR="005D15BB" w:rsidRPr="001D43A0" w:rsidRDefault="005D15BB" w:rsidP="005D15BB">
      <w:pPr>
        <w:bidi/>
        <w:spacing w:after="0" w:line="240" w:lineRule="auto"/>
        <w:rPr>
          <w:sz w:val="28"/>
          <w:szCs w:val="28"/>
          <w:rtl/>
          <w:lang w:bidi="ar-DZ"/>
        </w:rPr>
      </w:pPr>
      <w:r w:rsidRPr="001D43A0">
        <w:rPr>
          <w:rFonts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2D752B" w:rsidRPr="001D43A0" w:rsidTr="002D752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2D752B" w:rsidRPr="001D43A0" w:rsidTr="002D752B">
              <w:trPr>
                <w:trHeight w:val="2535"/>
              </w:trPr>
              <w:tc>
                <w:tcPr>
                  <w:tcW w:w="10500" w:type="dxa"/>
                </w:tcPr>
                <w:p w:rsidR="002D752B" w:rsidRPr="001D43A0" w:rsidRDefault="002D752B" w:rsidP="002D752B">
                  <w:pPr>
                    <w:tabs>
                      <w:tab w:val="right" w:pos="10284"/>
                    </w:tabs>
                    <w:jc w:val="right"/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                    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ascii="Calibri" w:eastAsia="Calibri" w:hAnsi="Calibri" w:cs="DecoType Naskh Special" w:hint="cs"/>
                      <w:color w:val="FF0000"/>
                      <w:sz w:val="28"/>
                      <w:szCs w:val="28"/>
                      <w:rtl/>
                      <w:lang w:eastAsia="en-US"/>
                    </w:rPr>
                    <w:t xml:space="preserve">حمريط ع الرحيم                 </w:t>
                  </w:r>
                  <w:r w:rsidRPr="001D43A0">
                    <w:rPr>
                      <w:rFonts w:ascii="Calibri" w:eastAsia="Calibri" w:hAnsi="Calibri" w:cs="DecoType Naskh Special" w:hint="cs"/>
                      <w:color w:val="FF0000"/>
                      <w:sz w:val="28"/>
                      <w:szCs w:val="28"/>
                      <w:rtl/>
                      <w:lang w:eastAsia="en-US" w:bidi="ar-DZ"/>
                    </w:rPr>
                    <w:t xml:space="preserve">                         </w:t>
                  </w:r>
                  <w:r w:rsidRPr="001D43A0">
                    <w:rPr>
                      <w:rFonts w:ascii="Calibri" w:eastAsia="Calibri" w:hAnsi="Calibri" w:cs="DecoType Naskh Special" w:hint="cs"/>
                      <w:color w:val="FF0000"/>
                      <w:sz w:val="28"/>
                      <w:szCs w:val="28"/>
                      <w:rtl/>
                      <w:lang w:eastAsia="en-US"/>
                    </w:rPr>
                    <w:t xml:space="preserve">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ascii="Times New Roman" w:eastAsia="Times New Roman" w:hAnsi="Times New Roman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دالة  مقلوب</w:t>
                  </w:r>
                </w:p>
                <w:p w:rsidR="002D752B" w:rsidRPr="001D43A0" w:rsidRDefault="002D752B" w:rsidP="002D752B">
                  <w:pPr>
                    <w:bidi/>
                    <w:rPr>
                      <w:rFonts w:ascii="Times New Roman" w:eastAsia="Times New Roman" w:hAnsi="Times New Roman" w:cs="DecoType Naskh Special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ascii="Times New Roman" w:eastAsia="Times New Roman" w:hAnsi="Times New Roman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تحديد اتجاه التغير و التمثيل البياني للدالة </w:t>
                  </w:r>
                  <w:r w:rsidRPr="001D43A0">
                    <w:rPr>
                      <w:rFonts w:ascii="Times New Roman" w:eastAsia="Times New Roman" w:hAnsi="Times New Roman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D43A0">
                    <w:rPr>
                      <w:rFonts w:ascii="Times New Roman" w:eastAsia="Times New Roman" w:hAnsi="Times New Roman" w:cs="DecoType Naskh Special"/>
                      <w:b/>
                      <w:bCs/>
                      <w:color w:val="FF0000"/>
                      <w:position w:val="-24"/>
                      <w:sz w:val="28"/>
                      <w:szCs w:val="28"/>
                    </w:rPr>
                    <w:object w:dxaOrig="740" w:dyaOrig="620">
                      <v:shape id="_x0000_i1533" type="#_x0000_t75" style="width:33.75pt;height:31.5pt" o:ole="">
                        <v:imagedata r:id="rId1049" o:title=""/>
                      </v:shape>
                      <o:OLEObject Type="Embed" ProgID="Equation.3" ShapeID="_x0000_i1533" DrawAspect="Content" ObjectID="_1469311291" r:id="rId1050"/>
                    </w:object>
                  </w:r>
                  <w:r w:rsidRPr="001D43A0">
                    <w:rPr>
                      <w:rFonts w:ascii="Times New Roman" w:eastAsia="Times New Roman" w:hAnsi="Times New Roman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  </w:t>
                  </w:r>
                </w:p>
                <w:p w:rsidR="002D752B" w:rsidRPr="001D43A0" w:rsidRDefault="002D752B" w:rsidP="002D752B">
                  <w:pPr>
                    <w:bidi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 </w:t>
                  </w:r>
                  <w:r w:rsidRPr="001D43A0">
                    <w:rPr>
                      <w:rFonts w:ascii="Times New Roman" w:eastAsia="Times New Roman" w:hAnsi="Times New Roman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ساعة</w:t>
                  </w:r>
                </w:p>
              </w:tc>
            </w:tr>
          </w:tbl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2D752B" w:rsidRPr="001D43A0" w:rsidRDefault="002D752B" w:rsidP="002D752B">
      <w:pPr>
        <w:pStyle w:val="a3"/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891"/>
        <w:gridCol w:w="567"/>
        <w:gridCol w:w="1418"/>
      </w:tblGrid>
      <w:tr w:rsidR="002D752B" w:rsidRPr="001D43A0" w:rsidTr="002D752B">
        <w:trPr>
          <w:trHeight w:val="787"/>
        </w:trPr>
        <w:tc>
          <w:tcPr>
            <w:tcW w:w="1039" w:type="dxa"/>
            <w:vAlign w:val="center"/>
          </w:tcPr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891" w:type="dxa"/>
            <w:tcBorders>
              <w:bottom w:val="single" w:sz="4" w:space="0" w:color="000000" w:themeColor="text1"/>
            </w:tcBorders>
            <w:vAlign w:val="center"/>
          </w:tcPr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567" w:type="dxa"/>
            <w:vAlign w:val="center"/>
          </w:tcPr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418" w:type="dxa"/>
            <w:vAlign w:val="center"/>
          </w:tcPr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2D752B" w:rsidRPr="001D43A0" w:rsidTr="002D752B">
        <w:trPr>
          <w:trHeight w:val="10196"/>
        </w:trPr>
        <w:tc>
          <w:tcPr>
            <w:tcW w:w="1039" w:type="dxa"/>
          </w:tcPr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0597D" w:rsidRPr="001D43A0" w:rsidRDefault="0060597D" w:rsidP="0060597D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تقويم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891" w:type="dxa"/>
            <w:tcBorders>
              <w:bottom w:val="single" w:sz="4" w:space="0" w:color="auto"/>
            </w:tcBorders>
          </w:tcPr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 xml:space="preserve"> نشاط (دراسة  دالة مقلوب)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360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لتكن الدالة التى ترفق بكل عدد حقيقي غير معدوم مقلوبه </w:t>
            </w:r>
          </w:p>
          <w:p w:rsidR="002D752B" w:rsidRPr="001D43A0" w:rsidRDefault="002D752B" w:rsidP="008A07D8">
            <w:pPr>
              <w:pStyle w:val="a3"/>
              <w:numPr>
                <w:ilvl w:val="0"/>
                <w:numId w:val="88"/>
              </w:numPr>
              <w:bidi/>
              <w:spacing w:line="192" w:lineRule="auto"/>
              <w:jc w:val="lowKashida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كتب دستور  الدالة المعرفة   </w:t>
            </w:r>
          </w:p>
          <w:p w:rsidR="002D752B" w:rsidRPr="001D43A0" w:rsidRDefault="002D752B" w:rsidP="008A07D8">
            <w:pPr>
              <w:pStyle w:val="a3"/>
              <w:numPr>
                <w:ilvl w:val="0"/>
                <w:numId w:val="88"/>
              </w:num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>اكمل الجدوال التالى:</w:t>
            </w:r>
          </w:p>
          <w:tbl>
            <w:tblPr>
              <w:tblStyle w:val="a4"/>
              <w:tblpPr w:leftFromText="180" w:rightFromText="180" w:vertAnchor="text" w:horzAnchor="margin" w:tblpY="164"/>
              <w:tblOverlap w:val="never"/>
              <w:bidiVisual/>
              <w:tblW w:w="7519" w:type="dxa"/>
              <w:tblLayout w:type="fixed"/>
              <w:tblLook w:val="04A0" w:firstRow="1" w:lastRow="0" w:firstColumn="1" w:lastColumn="0" w:noHBand="0" w:noVBand="1"/>
            </w:tblPr>
            <w:tblGrid>
              <w:gridCol w:w="573"/>
              <w:gridCol w:w="567"/>
              <w:gridCol w:w="708"/>
              <w:gridCol w:w="851"/>
              <w:gridCol w:w="567"/>
              <w:gridCol w:w="850"/>
              <w:gridCol w:w="993"/>
              <w:gridCol w:w="850"/>
              <w:gridCol w:w="709"/>
              <w:gridCol w:w="851"/>
            </w:tblGrid>
            <w:tr w:rsidR="002D752B" w:rsidRPr="001D43A0" w:rsidTr="002D752B">
              <w:tc>
                <w:tcPr>
                  <w:tcW w:w="573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1</w:t>
                  </w:r>
                </w:p>
              </w:tc>
              <w:tc>
                <w:tcPr>
                  <w:tcW w:w="708" w:type="dxa"/>
                </w:tcPr>
                <w:p w:rsidR="002D752B" w:rsidRPr="001D43A0" w:rsidRDefault="00290370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851" w:type="dxa"/>
                </w:tcPr>
                <w:p w:rsidR="002D752B" w:rsidRPr="001D43A0" w:rsidRDefault="00290370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567" w:type="dxa"/>
                  <w:tcBorders>
                    <w:right w:val="single" w:sz="4" w:space="0" w:color="auto"/>
                  </w:tcBorders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left w:val="single" w:sz="4" w:space="0" w:color="auto"/>
                  </w:tcBorders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993" w:type="dxa"/>
                </w:tcPr>
                <w:p w:rsidR="002D752B" w:rsidRPr="001D43A0" w:rsidRDefault="00290370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850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2-</w:t>
                  </w:r>
                </w:p>
              </w:tc>
              <w:tc>
                <w:tcPr>
                  <w:tcW w:w="709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1-</w:t>
                  </w:r>
                </w:p>
              </w:tc>
              <w:tc>
                <w:tcPr>
                  <w:tcW w:w="851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oMath>
                  </m:oMathPara>
                </w:p>
              </w:tc>
            </w:tr>
            <w:tr w:rsidR="002D752B" w:rsidRPr="001D43A0" w:rsidTr="002D752B">
              <w:tc>
                <w:tcPr>
                  <w:tcW w:w="573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567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708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851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567" w:type="dxa"/>
                  <w:tcBorders>
                    <w:right w:val="single" w:sz="4" w:space="0" w:color="auto"/>
                  </w:tcBorders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850" w:type="dxa"/>
                  <w:tcBorders>
                    <w:left w:val="single" w:sz="4" w:space="0" w:color="auto"/>
                  </w:tcBorders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993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850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709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851" w:type="dxa"/>
                </w:tcPr>
                <w:p w:rsidR="002D752B" w:rsidRPr="001D43A0" w:rsidRDefault="002D752B" w:rsidP="002D752B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  <w:t>f</w:t>
                  </w:r>
                  <m:oMath>
                    <m:d>
                      <m:dPr>
                        <m:ctrlPr>
                          <w:rPr>
                            <w:rFonts w:ascii="Cambria Math" w:hAnsi="Cambria Math" w:cs="DecoType Naskh Special"/>
                            <w:iCs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oMath>
                </w:p>
              </w:tc>
            </w:tr>
          </w:tbl>
          <w:p w:rsidR="002D752B" w:rsidRPr="001D43A0" w:rsidRDefault="002D752B" w:rsidP="002D752B">
            <w:pPr>
              <w:pStyle w:val="a3"/>
              <w:bidi/>
              <w:spacing w:line="192" w:lineRule="auto"/>
              <w:ind w:left="360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</w:p>
          <w:p w:rsidR="002D752B" w:rsidRPr="001D43A0" w:rsidRDefault="002D752B" w:rsidP="008A07D8">
            <w:pPr>
              <w:pStyle w:val="a3"/>
              <w:numPr>
                <w:ilvl w:val="0"/>
                <w:numId w:val="88"/>
              </w:num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قارن بين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e>
              </m: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 و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e>
              </m: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؟ احسب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-x</m:t>
                  </m:r>
                </m:e>
              </m: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ماذا تستنتج </w:t>
            </w:r>
          </w:p>
          <w:p w:rsidR="002D752B" w:rsidRPr="001D43A0" w:rsidRDefault="002D752B" w:rsidP="008A07D8">
            <w:pPr>
              <w:pStyle w:val="a3"/>
              <w:numPr>
                <w:ilvl w:val="0"/>
                <w:numId w:val="88"/>
              </w:num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درس اتجاه تغير  الد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>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على مجاليين </w:t>
            </w:r>
            <w:r w:rsidRPr="001D43A0">
              <w:rPr>
                <w:rFonts w:cs="DecoType Naskh Special"/>
                <w:position w:val="-14"/>
                <w:sz w:val="28"/>
                <w:szCs w:val="28"/>
              </w:rPr>
              <w:object w:dxaOrig="999" w:dyaOrig="400">
                <v:shape id="_x0000_i1534" type="#_x0000_t75" style="width:50.25pt;height:20.25pt" o:ole="">
                  <v:imagedata r:id="rId1051" o:title=""/>
                </v:shape>
                <o:OLEObject Type="Embed" ProgID="Equation.DSMT4" ShapeID="_x0000_i1534" DrawAspect="Content" ObjectID="_1469311292" r:id="rId1052"/>
              </w:objec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 و </w:t>
            </w:r>
            <w:r w:rsidRPr="001D43A0">
              <w:rPr>
                <w:rFonts w:cs="DecoType Naskh Special"/>
                <w:position w:val="-14"/>
                <w:sz w:val="28"/>
                <w:szCs w:val="28"/>
              </w:rPr>
              <w:object w:dxaOrig="1040" w:dyaOrig="400">
                <v:shape id="_x0000_i1535" type="#_x0000_t75" style="width:51.75pt;height:20.25pt" o:ole="">
                  <v:imagedata r:id="rId1053" o:title=""/>
                </v:shape>
                <o:OLEObject Type="Embed" ProgID="Equation.DSMT4" ShapeID="_x0000_i1535" DrawAspect="Content" ObjectID="_1469311293" r:id="rId1054"/>
              </w:objec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وشكل جدول تغيراتها </w:t>
            </w:r>
          </w:p>
          <w:p w:rsidR="002D752B" w:rsidRPr="001D43A0" w:rsidRDefault="002D752B" w:rsidP="008A07D8">
            <w:pPr>
              <w:pStyle w:val="a3"/>
              <w:numPr>
                <w:ilvl w:val="0"/>
                <w:numId w:val="88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نشى التمثل الباني للدا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 xml:space="preserve"> 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360"/>
              <w:rPr>
                <w:rFonts w:cs="DecoType Naskh Special"/>
                <w:color w:val="FFC000"/>
                <w:sz w:val="28"/>
                <w:szCs w:val="28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2D752B" w:rsidRPr="001D43A0" w:rsidRDefault="002D752B" w:rsidP="008A07D8">
            <w:pPr>
              <w:pStyle w:val="a3"/>
              <w:numPr>
                <w:ilvl w:val="0"/>
                <w:numId w:val="87"/>
              </w:num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كتابة دستور الدالة  المعرفة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           </w:t>
            </w:r>
            <m:oMath>
              <m:f>
                <m:fPr>
                  <m:type m:val="skw"/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  <w:t>=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w:r w:rsidRPr="001D43A0">
              <w:rPr>
                <w:rFonts w:cs="DecoType Naskh Special"/>
                <w:i/>
                <w:iCs/>
                <w:color w:val="000000" w:themeColor="text1"/>
                <w:sz w:val="28"/>
                <w:szCs w:val="28"/>
                <w:lang w:val="en-US"/>
              </w:rPr>
              <w:t xml:space="preserve"> f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</m:e>
              </m:d>
            </m:oMath>
          </w:p>
          <w:p w:rsidR="002D752B" w:rsidRPr="001D43A0" w:rsidRDefault="002D752B" w:rsidP="008A07D8">
            <w:pPr>
              <w:pStyle w:val="a3"/>
              <w:numPr>
                <w:ilvl w:val="0"/>
                <w:numId w:val="87"/>
              </w:numPr>
              <w:bidi/>
              <w:spacing w:line="192" w:lineRule="auto"/>
              <w:jc w:val="both"/>
              <w:rPr>
                <w:rFonts w:cs="DecoType Naskh Special"/>
                <w:iCs/>
                <w:color w:val="000000" w:themeColor="text1"/>
                <w:sz w:val="28"/>
                <w:szCs w:val="28"/>
                <w:rtl/>
                <w:lang w:val="en-US"/>
              </w:rPr>
            </w:pPr>
            <w:r w:rsidRPr="001D43A0">
              <w:rPr>
                <w:rFonts w:cs="DecoType Naskh Special" w:hint="cs"/>
                <w:iCs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 اكمل الجدوال التالى</w:t>
            </w:r>
            <w:r w:rsidRPr="001D43A0">
              <w:rPr>
                <w:rFonts w:cs="DecoType Naskh Special" w:hint="cs"/>
                <w:iCs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</w:p>
          <w:tbl>
            <w:tblPr>
              <w:tblStyle w:val="a4"/>
              <w:bidiVisual/>
              <w:tblW w:w="7465" w:type="dxa"/>
              <w:tblInd w:w="199" w:type="dxa"/>
              <w:tblLayout w:type="fixed"/>
              <w:tblLook w:val="04A0" w:firstRow="1" w:lastRow="0" w:firstColumn="1" w:lastColumn="0" w:noHBand="0" w:noVBand="1"/>
            </w:tblPr>
            <w:tblGrid>
              <w:gridCol w:w="751"/>
              <w:gridCol w:w="751"/>
              <w:gridCol w:w="752"/>
              <w:gridCol w:w="752"/>
              <w:gridCol w:w="752"/>
              <w:gridCol w:w="752"/>
              <w:gridCol w:w="752"/>
              <w:gridCol w:w="752"/>
              <w:gridCol w:w="752"/>
              <w:gridCol w:w="699"/>
            </w:tblGrid>
            <w:tr w:rsidR="002D752B" w:rsidRPr="001D43A0" w:rsidTr="002D752B">
              <w:tc>
                <w:tcPr>
                  <w:tcW w:w="751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2</w:t>
                  </w:r>
                </w:p>
              </w:tc>
              <w:tc>
                <w:tcPr>
                  <w:tcW w:w="751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1</w:t>
                  </w:r>
                </w:p>
              </w:tc>
              <w:tc>
                <w:tcPr>
                  <w:tcW w:w="752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52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0</w:t>
                  </w:r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52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2-</w:t>
                  </w:r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1-</w:t>
                  </w:r>
                </w:p>
              </w:tc>
              <w:tc>
                <w:tcPr>
                  <w:tcW w:w="699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oMath>
                  </m:oMathPara>
                </w:p>
              </w:tc>
            </w:tr>
            <w:tr w:rsidR="002D752B" w:rsidRPr="001D43A0" w:rsidTr="002D752B">
              <w:tc>
                <w:tcPr>
                  <w:tcW w:w="751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51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1</w:t>
                  </w:r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i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2</w:t>
                  </w:r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5</w:t>
                  </w:r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0</w:t>
                  </w:r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5-</w:t>
                  </w:r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2-</w:t>
                  </w:r>
                </w:p>
              </w:tc>
              <w:tc>
                <w:tcPr>
                  <w:tcW w:w="752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5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iCs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  <w:t>1-</w:t>
                  </w:r>
                </w:p>
              </w:tc>
              <w:tc>
                <w:tcPr>
                  <w:tcW w:w="699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lang w:val="en-US"/>
                    </w:rPr>
                  </w:pPr>
                  <w:r w:rsidRPr="001D43A0">
                    <w:rPr>
                      <w:rFonts w:cs="DecoType Naskh Special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  <w:t>f</w:t>
                  </w:r>
                  <m:oMath>
                    <m:d>
                      <m:dPr>
                        <m:ctrlPr>
                          <w:rPr>
                            <w:rFonts w:ascii="Cambria Math" w:hAnsi="Cambria Math" w:cs="DecoType Naskh Special"/>
                            <w:i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oMath>
                </w:p>
              </w:tc>
            </w:tr>
          </w:tbl>
          <w:p w:rsidR="002D752B" w:rsidRPr="001D43A0" w:rsidRDefault="002D752B" w:rsidP="008A07D8">
            <w:pPr>
              <w:pStyle w:val="a3"/>
              <w:numPr>
                <w:ilvl w:val="0"/>
                <w:numId w:val="87"/>
              </w:numPr>
              <w:bidi/>
              <w:spacing w:line="192" w:lineRule="auto"/>
              <w:rPr>
                <w:rFonts w:cs="DecoType Naskh Special"/>
                <w:color w:val="002060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مقارنة  بين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e>
              </m: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 و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e>
              </m:d>
            </m:oMath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002060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DecoType Naskh Special"/>
                    <w:color w:val="000000" w:themeColor="text1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DecoType Naskh Special"/>
                        <w:iCs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DecoType Naskh Special"/>
                        <w:color w:val="000000" w:themeColor="text1"/>
                        <w:sz w:val="28"/>
                        <w:szCs w:val="28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 w:cs="DecoType Naskh Special"/>
                    <w:color w:val="000000" w:themeColor="text1"/>
                    <w:sz w:val="28"/>
                    <w:szCs w:val="28"/>
                    <w:lang w:val="en-US"/>
                  </w:rPr>
                  <m:t>=1</m:t>
                </m:r>
              </m:oMath>
            </m:oMathPara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002060"/>
                <w:sz w:val="28"/>
                <w:szCs w:val="28"/>
                <w:rtl/>
                <w:lang w:bidi="ar-DZ"/>
              </w:rPr>
            </w:pPr>
            <m:oMathPara>
              <m:oMath>
                <m:r>
                  <w:rPr>
                    <w:rFonts w:ascii="Cambria Math" w:hAnsi="Cambria Math" w:cs="DecoType Naskh Special"/>
                    <w:color w:val="000000" w:themeColor="text1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DecoType Naskh Special"/>
                        <w:iCs/>
                        <w:color w:val="000000" w:themeColor="text1"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DecoType Naskh Special"/>
                        <w:color w:val="000000" w:themeColor="text1"/>
                        <w:sz w:val="28"/>
                        <w:szCs w:val="28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DecoType Naskh Special"/>
                        <w:color w:val="000000" w:themeColor="text1"/>
                        <w:sz w:val="28"/>
                        <w:szCs w:val="28"/>
                        <w:lang w:val="en-US"/>
                      </w:rPr>
                      <m:t>1</m:t>
                    </m:r>
                  </m:e>
                </m:d>
                <m:r>
                  <w:rPr>
                    <w:rFonts w:ascii="Cambria Math" w:hAnsi="Cambria Math" w:cs="DecoType Naskh Special"/>
                    <w:color w:val="000000" w:themeColor="text1"/>
                    <w:sz w:val="28"/>
                    <w:szCs w:val="28"/>
                    <w:lang w:val="en-US"/>
                  </w:rPr>
                  <m:t>=-1</m:t>
                </m:r>
              </m:oMath>
            </m:oMathPara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ascii="Calibri" w:eastAsia="Times New Roman" w:hAnsi="Calibri" w:cs="DecoType Naskh Special"/>
                <w:color w:val="000000" w:themeColor="text1"/>
                <w:position w:val="-14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  نلاحظ أن </w:t>
            </w:r>
            <w:r w:rsidRPr="001D43A0">
              <w:rPr>
                <w:rFonts w:ascii="Calibri" w:eastAsia="Times New Roman" w:hAnsi="Calibri" w:cs="DecoType Naskh Special"/>
                <w:color w:val="000000" w:themeColor="text1"/>
                <w:position w:val="-14"/>
                <w:sz w:val="28"/>
                <w:szCs w:val="28"/>
                <w:lang w:val="en-US" w:bidi="ar-DZ"/>
              </w:rPr>
              <w:object w:dxaOrig="1440" w:dyaOrig="405">
                <v:shape id="_x0000_i1536" type="#_x0000_t75" style="width:1in;height:20.25pt" o:ole="">
                  <v:imagedata r:id="rId1055" o:title=""/>
                </v:shape>
                <o:OLEObject Type="Embed" ProgID="Equation.DSMT4" ShapeID="_x0000_i1536" DrawAspect="Content" ObjectID="_1469311294" r:id="rId1056"/>
              </w:object>
            </w: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206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حساب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-x</m:t>
                  </m:r>
                </m:e>
              </m:d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ماذا تستنتج</w:t>
            </w: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val="en-US" w:eastAsia="en-US" w:bidi="ar-DZ"/>
              </w:rPr>
              <w:t xml:space="preserve">من أجل كلّ عدد حقيقي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val="en-US" w:eastAsia="en-US" w:bidi="ar-DZ"/>
              </w:rPr>
              <w:t>x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val="en-US" w:eastAsia="en-US" w:bidi="ar-DZ"/>
              </w:rPr>
              <w:t xml:space="preserve"> غير معدوم،لدينا  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>(</w:t>
            </w:r>
            <w:r w:rsidRPr="001D43A0">
              <w:rPr>
                <w:rFonts w:cs="DecoType Naskh Special"/>
                <w:i/>
                <w:sz w:val="28"/>
                <w:szCs w:val="28"/>
              </w:rPr>
              <w:sym w:font="Symbol" w:char="F02D"/>
            </w:r>
            <w:r w:rsidRPr="001D43A0">
              <w:rPr>
                <w:rFonts w:cs="DecoType Naskh Special"/>
                <w:i/>
                <w:sz w:val="28"/>
                <w:szCs w:val="28"/>
              </w:rPr>
              <w:t xml:space="preserve"> x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>)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 xml:space="preserve"> عدد حقيقي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>غير معدوم  و</w:t>
            </w: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position w:val="-30"/>
                <w:sz w:val="28"/>
                <w:szCs w:val="28"/>
              </w:rPr>
              <w:object w:dxaOrig="1180" w:dyaOrig="680">
                <v:shape id="_x0000_i1537" type="#_x0000_t75" style="width:59.25pt;height:33.75pt" o:ole="">
                  <v:imagedata r:id="rId1057" o:title=""/>
                </v:shape>
                <o:OLEObject Type="Embed" ProgID="Equation.DSMT4" ShapeID="_x0000_i1537" DrawAspect="Content" ObjectID="_1469311295" r:id="rId1058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 xml:space="preserve"> أي</w:t>
            </w:r>
            <w:r w:rsidRPr="001D43A0">
              <w:rPr>
                <w:rFonts w:cs="DecoType Naskh Special"/>
                <w:i/>
                <w:position w:val="-12"/>
                <w:sz w:val="28"/>
                <w:szCs w:val="28"/>
              </w:rPr>
              <w:object w:dxaOrig="1540" w:dyaOrig="360">
                <v:shape id="_x0000_i1538" type="#_x0000_t75" style="width:77.25pt;height:18.75pt" o:ole="">
                  <v:imagedata r:id="rId1059" o:title=""/>
                </v:shape>
                <o:OLEObject Type="Embed" ProgID="Equation.DSMT4" ShapeID="_x0000_i1538" DrawAspect="Content" ObjectID="_1469311296" r:id="rId1060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>.</w:t>
            </w:r>
          </w:p>
          <w:p w:rsidR="002D752B" w:rsidRPr="001D43A0" w:rsidRDefault="002D752B" w:rsidP="002D752B">
            <w:pPr>
              <w:bidi/>
              <w:spacing w:line="192" w:lineRule="auto"/>
              <w:ind w:left="360"/>
              <w:jc w:val="both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>نستنتج أنّ الدّالة مقلوب فردي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>.</w:t>
            </w:r>
          </w:p>
          <w:p w:rsidR="002D752B" w:rsidRPr="001D43A0" w:rsidRDefault="002D752B" w:rsidP="008A07D8">
            <w:pPr>
              <w:pStyle w:val="a3"/>
              <w:numPr>
                <w:ilvl w:val="0"/>
                <w:numId w:val="87"/>
              </w:numPr>
              <w:bidi/>
              <w:spacing w:line="192" w:lineRule="auto"/>
              <w:jc w:val="both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درس اتجاه تغير  الد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>f</m:t>
              </m:r>
            </m:oMath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على مجاليين </w:t>
            </w:r>
            <w:r w:rsidRPr="001D43A0">
              <w:rPr>
                <w:rFonts w:cs="DecoType Naskh Special"/>
                <w:position w:val="-14"/>
                <w:sz w:val="28"/>
                <w:szCs w:val="28"/>
              </w:rPr>
              <w:object w:dxaOrig="999" w:dyaOrig="400">
                <v:shape id="_x0000_i1539" type="#_x0000_t75" style="width:50.25pt;height:20.25pt" o:ole="">
                  <v:imagedata r:id="rId1051" o:title=""/>
                </v:shape>
                <o:OLEObject Type="Embed" ProgID="Equation.DSMT4" ShapeID="_x0000_i1539" DrawAspect="Content" ObjectID="_1469311297" r:id="rId1061"/>
              </w:objec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 و </w:t>
            </w:r>
            <w:r w:rsidRPr="001D43A0">
              <w:rPr>
                <w:rFonts w:cs="DecoType Naskh Special"/>
                <w:position w:val="-14"/>
                <w:sz w:val="28"/>
                <w:szCs w:val="28"/>
              </w:rPr>
              <w:object w:dxaOrig="1040" w:dyaOrig="400">
                <v:shape id="_x0000_i1540" type="#_x0000_t75" style="width:51.75pt;height:20.25pt" o:ole="">
                  <v:imagedata r:id="rId1053" o:title=""/>
                </v:shape>
                <o:OLEObject Type="Embed" ProgID="Equation.DSMT4" ShapeID="_x0000_i1540" DrawAspect="Content" ObjectID="_1469311298" r:id="rId1062"/>
              </w:objec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وشكل جدول تغيراتها </w:t>
            </w:r>
          </w:p>
          <w:p w:rsidR="002D752B" w:rsidRPr="001D43A0" w:rsidRDefault="002D752B" w:rsidP="002D752B">
            <w:pPr>
              <w:bidi/>
              <w:ind w:left="972" w:hanging="1669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إذا كان </w:t>
            </w:r>
            <w:r w:rsidRPr="001D43A0">
              <w:rPr>
                <w:rFonts w:ascii="Times New Roman" w:eastAsia="Times New Roman" w:hAnsi="Times New Roman" w:cs="DecoType Naskh Special"/>
                <w:position w:val="-10"/>
                <w:sz w:val="28"/>
                <w:szCs w:val="28"/>
                <w:lang w:val="en-US" w:eastAsia="en-US" w:bidi="ar-DZ"/>
              </w:rPr>
              <w:object w:dxaOrig="1040" w:dyaOrig="320">
                <v:shape id="_x0000_i1541" type="#_x0000_t75" style="width:51.75pt;height:15.75pt" o:ole="">
                  <v:imagedata r:id="rId1063" o:title=""/>
                </v:shape>
                <o:OLEObject Type="Embed" ProgID="Equation.DSMT4" ShapeID="_x0000_i1541" DrawAspect="Content" ObjectID="_1469311299" r:id="rId1064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فإن </w:t>
            </w:r>
            <w:r w:rsidRPr="001D43A0">
              <w:rPr>
                <w:rFonts w:ascii="Times New Roman" w:eastAsia="Times New Roman" w:hAnsi="Times New Roman" w:cs="DecoType Naskh Special"/>
                <w:position w:val="-28"/>
                <w:sz w:val="28"/>
                <w:szCs w:val="28"/>
                <w:lang w:val="en-US" w:eastAsia="en-US" w:bidi="ar-DZ"/>
              </w:rPr>
              <w:object w:dxaOrig="1140" w:dyaOrig="639">
                <v:shape id="_x0000_i1542" type="#_x0000_t75" style="width:57pt;height:32.25pt" o:ole="">
                  <v:imagedata r:id="rId1065" o:title=""/>
                </v:shape>
                <o:OLEObject Type="Embed" ProgID="Equation.DSMT4" ShapeID="_x0000_i1542" DrawAspect="Content" ObjectID="_1469311300" r:id="rId1066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(حسب قواعد ترتيب الأعداد)</w:t>
            </w:r>
          </w:p>
          <w:p w:rsidR="002D752B" w:rsidRPr="001D43A0" w:rsidRDefault="002D752B" w:rsidP="002D752B">
            <w:pPr>
              <w:bidi/>
              <w:ind w:left="972" w:hanging="1669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          وإذا كان </w:t>
            </w:r>
            <w:r w:rsidRPr="001D43A0">
              <w:rPr>
                <w:rFonts w:ascii="Times New Roman" w:eastAsia="Times New Roman" w:hAnsi="Times New Roman" w:cs="DecoType Naskh Special"/>
                <w:position w:val="-10"/>
                <w:sz w:val="28"/>
                <w:szCs w:val="28"/>
                <w:lang w:val="en-US" w:eastAsia="en-US" w:bidi="ar-DZ"/>
              </w:rPr>
              <w:object w:dxaOrig="1060" w:dyaOrig="320">
                <v:shape id="_x0000_i1543" type="#_x0000_t75" style="width:53.25pt;height:15.75pt" o:ole="">
                  <v:imagedata r:id="rId1067" o:title=""/>
                </v:shape>
                <o:OLEObject Type="Embed" ProgID="Equation.DSMT4" ShapeID="_x0000_i1543" DrawAspect="Content" ObjectID="_1469311301" r:id="rId1068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فإن </w:t>
            </w:r>
            <w:r w:rsidRPr="001D43A0">
              <w:rPr>
                <w:rFonts w:ascii="Times New Roman" w:eastAsia="Times New Roman" w:hAnsi="Times New Roman" w:cs="DecoType Naskh Special"/>
                <w:position w:val="-28"/>
                <w:sz w:val="28"/>
                <w:szCs w:val="28"/>
                <w:lang w:val="en-US" w:eastAsia="en-US" w:bidi="ar-DZ"/>
              </w:rPr>
              <w:object w:dxaOrig="820" w:dyaOrig="639">
                <v:shape id="_x0000_i1544" type="#_x0000_t75" style="width:41.25pt;height:32.25pt" o:ole="">
                  <v:imagedata r:id="rId1069" o:title=""/>
                </v:shape>
                <o:OLEObject Type="Embed" ProgID="Equation.DSMT4" ShapeID="_x0000_i1544" DrawAspect="Content" ObjectID="_1469311302" r:id="rId1070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   (حسب قواعد ترتيب الأعداد)</w:t>
            </w: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جدول  التغيرات</w:t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2D752B" w:rsidRPr="001D43A0" w:rsidRDefault="00290370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="Times New Roman" w:hAnsi="Times New Roman" w:cs="DecoType Naskh Special"/>
                <w:noProof/>
                <w:sz w:val="28"/>
                <w:szCs w:val="28"/>
                <w:rtl/>
              </w:rPr>
              <w:pict>
                <v:group id="Groupe 6" o:spid="_x0000_s1304" style="position:absolute;left:0;text-align:left;margin-left:29.15pt;margin-top:3.25pt;width:354pt;height:63.75pt;z-index:251692032" coordorigin="1778,5918" coordsize="8835,16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">
                  <v:roundrect id="AutoShape 12" o:spid="_x0000_s1305" style="position:absolute;left:1778;top:5918;width:8835;height:168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jbmMIA&#10;AADaAAAADwAAAGRycy9kb3ducmV2LnhtbESPzarCMBSE94LvEI5wN6LpvQt/qlHEi+BCRKvg9tAc&#10;22JzUppo69sbQXA5zMw3zHzZmlI8qHaFZQW/wwgEcWp1wZmC82kzmIBwHlljaZkUPMnBctHtzDHW&#10;tuEjPRKfiQBhF6OC3PsqltKlORl0Q1sRB+9qa4M+yDqTusYmwE0p/6JoJA0WHBZyrGidU3pL7kbB&#10;qP+/r5rLodHc7vS5P31mtyRR6qfXrmYgPLX+G/60t1rBGN5Xwg2Qi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yNuYwgAAANoAAAAPAAAAAAAAAAAAAAAAAJgCAABkcnMvZG93&#10;bnJldi54bWxQSwUGAAAAAAQABAD1AAAAhwMAAAAA&#10;" fillcolor="white [3201]" strokecolor="#c0504d [3205]" strokeweight="2pt">
                    <v:textbox>
                      <w:txbxContent>
                        <w:p w:rsidR="00290370" w:rsidRDefault="00290370" w:rsidP="002D752B">
                          <w:pPr>
                            <w:jc w:val="right"/>
                            <w:rPr>
                              <w:rFonts w:cs="Arabic Transparent"/>
                            </w:rPr>
                          </w:pPr>
                          <w:r w:rsidRPr="008800EC">
                            <w:rPr>
                              <w:rFonts w:cs="Arabic Transparent"/>
                            </w:rPr>
                            <w:object w:dxaOrig="675" w:dyaOrig="345">
                              <v:shape id="_x0000_i2427" type="#_x0000_t75" style="width:33.75pt;height:17.25pt" o:ole="">
                                <v:imagedata r:id="rId1071" o:title=""/>
                              </v:shape>
                              <o:OLEObject Type="Embed" ProgID="Equation.3" ShapeID="_x0000_i2427" DrawAspect="Content" ObjectID="_1469312116" r:id="rId1072"/>
                            </w:object>
                          </w:r>
                          <w:r>
                            <w:rPr>
                              <w:rFonts w:cs="Arabic Transparent"/>
                              <w:rtl/>
                            </w:rPr>
                            <w:t xml:space="preserve"> و </w:t>
                          </w:r>
                          <w:r w:rsidRPr="008800EC">
                            <w:rPr>
                              <w:rFonts w:cs="Arabic Transparent"/>
                            </w:rPr>
                            <w:object w:dxaOrig="720" w:dyaOrig="345">
                              <v:shape id="_x0000_i2428" type="#_x0000_t75" style="width:36pt;height:17.25pt" o:ole="">
                                <v:imagedata r:id="rId1073" o:title=""/>
                              </v:shape>
                              <o:OLEObject Type="Embed" ProgID="Equation.3" ShapeID="_x0000_i2428" DrawAspect="Content" ObjectID="_1469312117" r:id="rId1074"/>
                            </w:object>
                          </w:r>
                          <w:r>
                            <w:rPr>
                              <w:rFonts w:cs="Arabic Transparent"/>
                            </w:rPr>
                            <w:t xml:space="preserve">      </w:t>
                          </w:r>
                          <w:r w:rsidRPr="00AB71F9">
                            <w:rPr>
                              <w:rFonts w:cs="Arabic Transparent"/>
                              <w:rtl/>
                            </w:rPr>
                            <w:t xml:space="preserve"> </w:t>
                          </w:r>
                          <w:r>
                            <w:rPr>
                              <w:rFonts w:cs="Arabic Transparent"/>
                              <w:rtl/>
                            </w:rPr>
                            <w:t>الدّالة "مقلوب" متناقصة تماماعلى كلّ من المجالين</w:t>
                          </w:r>
                          <w:r>
                            <w:rPr>
                              <w:rFonts w:cs="Arabic Transparent"/>
                            </w:rPr>
                            <w:t xml:space="preserve"> </w:t>
                          </w:r>
                        </w:p>
                        <w:tbl>
                          <w:tblPr>
                            <w:tblStyle w:val="a4"/>
                            <w:bidiVisual/>
                            <w:tblW w:w="0" w:type="auto"/>
                            <w:jc w:val="center"/>
                            <w:tblInd w:w="1262" w:type="dxa"/>
                            <w:tblLayout w:type="fixed"/>
                            <w:tblLook w:val="01E0" w:firstRow="1" w:lastRow="1" w:firstColumn="1" w:lastColumn="1" w:noHBand="0" w:noVBand="0"/>
                          </w:tblPr>
                          <w:tblGrid>
                            <w:gridCol w:w="2380"/>
                            <w:gridCol w:w="2176"/>
                            <w:gridCol w:w="720"/>
                          </w:tblGrid>
                          <w:tr w:rsidR="00290370" w:rsidTr="002D752B">
                            <w:trPr>
                              <w:trHeight w:val="359"/>
                              <w:jc w:val="center"/>
                            </w:trPr>
                            <w:tc>
                              <w:tcPr>
                                <w:tcW w:w="4556" w:type="dxa"/>
                                <w:gridSpan w:val="2"/>
                                <w:tc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</w:tcBorders>
                                <w:hideMark/>
                              </w:tcPr>
                              <w:p w:rsidR="00290370" w:rsidRDefault="00290370" w:rsidP="002D752B">
                                <w:pPr>
                                  <w:bidi/>
                                  <w:rPr>
                                    <w:rFonts w:cs="Arabic Transparent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  <w:t xml:space="preserve">   </w:t>
                                </w:r>
                                <w:r w:rsidRPr="008800EC">
                                  <w:rPr>
                                    <w:rFonts w:ascii="Times New Roman" w:eastAsia="Times New Roman" w:hAnsi="Times New Roman" w:cs="Arabic Transparent"/>
                                    <w:sz w:val="20"/>
                                    <w:szCs w:val="20"/>
                                  </w:rPr>
                                  <w:object w:dxaOrig="435" w:dyaOrig="225">
                                    <v:shape id="_x0000_i2429" type="#_x0000_t75" style="width:21.75pt;height:11.25pt" o:ole="">
                                      <v:imagedata r:id="rId931" o:title=""/>
                                    </v:shape>
                                    <o:OLEObject Type="Embed" ProgID="Equation.3" ShapeID="_x0000_i2429" DrawAspect="Content" ObjectID="_1469312118" r:id="rId1075"/>
                                  </w:objec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  <w:t xml:space="preserve">              </w: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Arabic Transparent" w:hint="cs"/>
                                    <w:sz w:val="20"/>
                                    <w:szCs w:val="20"/>
                                    <w:rtl/>
                                  </w:rPr>
                                  <w:t xml:space="preserve">              </w: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  <w:t xml:space="preserve"> </w:t>
                                </w:r>
                                <w:r w:rsidRPr="008800EC">
                                  <w:rPr>
                                    <w:rFonts w:ascii="Times New Roman" w:eastAsia="Times New Roman" w:hAnsi="Times New Roman" w:cs="Arabic Transparent"/>
                                    <w:sz w:val="20"/>
                                    <w:szCs w:val="20"/>
                                  </w:rPr>
                                  <w:object w:dxaOrig="195" w:dyaOrig="285">
                                    <v:shape id="_x0000_i2430" type="#_x0000_t75" style="width:9.75pt;height:14.25pt" o:ole="">
                                      <v:imagedata r:id="rId933" o:title=""/>
                                    </v:shape>
                                    <o:OLEObject Type="Embed" ProgID="Equation.3" ShapeID="_x0000_i2430" DrawAspect="Content" ObjectID="_1469312119" r:id="rId1076"/>
                                  </w:objec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  <w:t xml:space="preserve">           </w:t>
                                </w:r>
                                <w:r>
                                  <w:rPr>
                                    <w:rFonts w:cs="Arabic Transparent" w:hint="cs"/>
                                    <w:sz w:val="20"/>
                                    <w:szCs w:val="20"/>
                                    <w:rtl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 w:rsidRPr="008800EC">
                                  <w:rPr>
                                    <w:rFonts w:ascii="Times New Roman" w:eastAsia="Times New Roman" w:hAnsi="Times New Roman" w:cs="Arabic Transparent"/>
                                    <w:sz w:val="20"/>
                                    <w:szCs w:val="20"/>
                                  </w:rPr>
                                  <w:object w:dxaOrig="420" w:dyaOrig="195">
                                    <v:shape id="_x0000_i2431" type="#_x0000_t75" style="width:21pt;height:9.75pt" o:ole="">
                                      <v:imagedata r:id="rId936" o:title=""/>
                                    </v:shape>
                                    <o:OLEObject Type="Embed" ProgID="Equation.3" ShapeID="_x0000_i2431" DrawAspect="Content" ObjectID="_1469312120" r:id="rId1077"/>
                                  </w:object>
                                </w:r>
                                <w:r>
                                  <w:rPr>
                                    <w:rFonts w:cs="Arabic Transparent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p>
                            </w:tc>
                            <w:tc>
                              <w:tcPr>
                                <w:tcW w:w="720" w:type="dxa"/>
                                <w:tc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</w:tcBorders>
                                <w:hideMark/>
                              </w:tcPr>
                              <w:p w:rsidR="00290370" w:rsidRPr="00F040C5" w:rsidRDefault="00290370">
                                <w:pPr>
                                  <w:bidi/>
                                  <w:rPr>
                                    <w:rFonts w:cs="Arabic Transparent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eastAsia="Times New Roman" w:hAnsi="Times New Roman" w:cs="Arabic Transparent"/>
                                    <w:sz w:val="28"/>
                                    <w:szCs w:val="28"/>
                                  </w:rPr>
                                  <w:t>x</w:t>
                                </w:r>
                              </w:p>
                            </w:tc>
                          </w:tr>
                          <w:tr w:rsidR="00290370" w:rsidTr="002D752B">
                            <w:trPr>
                              <w:trHeight w:val="719"/>
                              <w:jc w:val="center"/>
                            </w:trPr>
                            <w:tc>
                              <w:tcPr>
                                <w:tcW w:w="2380" w:type="dxa"/>
                                <w:tc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</w:tcBorders>
                              </w:tcPr>
                              <w:p w:rsidR="00290370" w:rsidRDefault="00290370">
                                <w:pPr>
                                  <w:bidi/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</w:pPr>
                                <w:r w:rsidRPr="008800EC">
                                  <w:rPr>
                                    <w:rFonts w:ascii="Times New Roman" w:eastAsia="Times New Roman" w:hAnsi="Times New Roman" w:cs="Arabic Transparent"/>
                                    <w:sz w:val="20"/>
                                    <w:szCs w:val="20"/>
                                  </w:rPr>
                                  <w:object w:dxaOrig="180" w:dyaOrig="345">
                                    <v:shape id="_x0000_i2432" type="#_x0000_t75" style="width:9pt;height:17.25pt" o:ole="">
                                      <v:imagedata r:id="rId115" o:title=""/>
                                    </v:shape>
                                    <o:OLEObject Type="Embed" ProgID="Equation.3" ShapeID="_x0000_i2432" DrawAspect="Content" ObjectID="_1469312121" r:id="rId1078"/>
                                  </w:object>
                                </w:r>
                              </w:p>
                              <w:p w:rsidR="00290370" w:rsidRDefault="00290370">
                                <w:pPr>
                                  <w:bidi/>
                                  <w:rPr>
                                    <w:rFonts w:cs="Arabic Transparent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2176" w:type="dxa"/>
                                <w:tc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</w:tcBorders>
                              </w:tcPr>
                              <w:p w:rsidR="00290370" w:rsidRDefault="00290370">
                                <w:pPr>
                                  <w:bidi/>
                                  <w:rPr>
                                    <w:rFonts w:cs="Arabic Transparent"/>
                                    <w:sz w:val="20"/>
                                    <w:szCs w:val="20"/>
                                    <w:rtl/>
                                  </w:rPr>
                                </w:pPr>
                              </w:p>
                              <w:p w:rsidR="00290370" w:rsidRDefault="00290370">
                                <w:pPr>
                                  <w:bidi/>
                                  <w:rPr>
                                    <w:rFonts w:cs="Arabic Transparent"/>
                                    <w:sz w:val="20"/>
                                    <w:szCs w:val="20"/>
                                  </w:rPr>
                                </w:pPr>
                              </w:p>
                            </w:tc>
                            <w:tc>
                              <w:tcPr>
                                <w:tcW w:w="720" w:type="dxa"/>
                                <w:tc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</w:tcBorders>
                                <w:hideMark/>
                              </w:tcPr>
                              <w:p w:rsidR="00290370" w:rsidRPr="00F040C5" w:rsidRDefault="00290370">
                                <w:pPr>
                                  <w:bidi/>
                                  <w:rPr>
                                    <w:rFonts w:cs="Arabic Transparent"/>
                                    <w:sz w:val="28"/>
                                    <w:szCs w:val="28"/>
                                  </w:rPr>
                                </w:pPr>
                                <w:r w:rsidRPr="00F040C5">
                                  <w:rPr>
                                    <w:rFonts w:cs="Arabic Transparent"/>
                                    <w:sz w:val="28"/>
                                    <w:szCs w:val="28"/>
                                  </w:rPr>
                                  <w:t>y</w:t>
                                </w:r>
                              </w:p>
                            </w:tc>
                          </w:tr>
                        </w:tbl>
                        <w:p w:rsidR="00290370" w:rsidRDefault="00290370" w:rsidP="002D752B">
                          <w:pPr>
                            <w:rPr>
                              <w:rFonts w:cs="Arabic Transparent"/>
                            </w:rPr>
                          </w:pP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  <w:r>
                            <w:rPr>
                              <w:rFonts w:cs="Arabic Transparent"/>
                            </w:rPr>
                            <w:tab/>
                          </w:r>
                        </w:p>
                        <w:p w:rsidR="00290370" w:rsidRDefault="00290370" w:rsidP="002D752B">
                          <w:pPr>
                            <w:rPr>
                              <w:rFonts w:cs="Arabic Transparent"/>
                              <w:rtl/>
                            </w:rPr>
                          </w:pPr>
                        </w:p>
                        <w:p w:rsidR="00290370" w:rsidRDefault="00290370" w:rsidP="002D752B">
                          <w:pPr>
                            <w:rPr>
                              <w:rFonts w:cs="Arabic Transparent"/>
                              <w:rtl/>
                            </w:rPr>
                          </w:pPr>
                        </w:p>
                        <w:p w:rsidR="00290370" w:rsidRDefault="00290370" w:rsidP="002D752B">
                          <w:pPr>
                            <w:rPr>
                              <w:rFonts w:cs="Arabic Transparent"/>
                              <w:rtl/>
                            </w:rPr>
                          </w:pPr>
                        </w:p>
                      </w:txbxContent>
                    </v:textbox>
                  </v:roundrect>
                  <v:line id="Line 13" o:spid="_x0000_s1306" style="position:absolute;visibility:visible" from="4360,6902" to="565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h3Gr4AAADaAAAADwAAAGRycy9kb3ducmV2LnhtbERPTWvCQBC9F/wPywi91Y1SQomuIorQ&#10;WihUxfOQHbPB7EzIrib+e/dQ6PHxvherwTfqTl2ohQ1MJxko4lJszZWB03H39gEqRGSLjTAZeFCA&#10;1XL0ssDCSs+/dD/ESqUQDgUacDG2hdahdOQxTKQlTtxFOo8xwa7StsM+hftGz7Is1x5rTg0OW9o4&#10;Kq+Hmzdw/sqHvZv125+t5JX7fpd9z2LM63hYz0FFGuK/+M/9aQ2krelKugF6+QQ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BGHcavgAAANoAAAAPAAAAAAAAAAAAAAAAAKEC&#10;AABkcnMvZG93bnJldi54bWxQSwUGAAAAAAQABAD5AAAAjAMAAAAA&#10;" strokecolor="red">
                    <v:stroke endarrow="block"/>
                  </v:line>
                  <v:line id="Line 14" o:spid="_x0000_s1307" style="position:absolute;visibility:visible" from="6941,6902" to="866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TSgcIAAADaAAAADwAAAGRycy9kb3ducmV2LnhtbESPUWvCQBCE3wv+h2MF3+pFkVBTTxGl&#10;oBYKaunzktvmgrndkLua9N/3CoU+DjPzDbPaDL5Rd+pCLWxgNs1AEZdia64MvF9fHp9AhYhssREm&#10;A98UYLMePaywsNLzme6XWKkE4VCgARdjW2gdSkcew1Ra4uR9SucxJtlV2nbYJ7hv9DzLcu2x5rTg&#10;sKWdo/J2+fIGPo75cHLzfv+2l7xyrws59SzGTMbD9hlUpCH+h//aB2tgCb9X0g3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TSgcIAAADaAAAADwAAAAAAAAAAAAAA&#10;AAChAgAAZHJzL2Rvd25yZXYueG1sUEsFBgAAAAAEAAQA+QAAAJADAAAAAA==&#10;" strokecolor="red">
                    <v:stroke endarrow="block"/>
                  </v:line>
                  <v:line id="Line 15" o:spid="_x0000_s1308" style="position:absolute;visibility:visible" from="6435,6762" to="6435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cp88QAAADbAAAADwAAAGRycy9kb3ducmV2LnhtbESPQWvCQBCF7wX/wzKCt7qxBynRNZSA&#10;ILmo0VKPQ3aapM3Ohuw2xn/fORR6m+G9ee+bbTa5To00hNazgdUyAUVcedtybeB62T+/ggoR2WLn&#10;mQw8KEC2mz1tMbX+zmcay1grCeGQooEmxj7VOlQNOQxL3xOL9ukHh1HWodZ2wLuEu06/JMlaO2xZ&#10;GhrsKW+o+i5/nIHb5av4yMuxuCa9Dq4tVsfT+G7MYj69bUBFmuK/+e/6YAVf6OUXGUD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pynzxAAAANsAAAAPAAAAAAAAAAAA&#10;AAAAAKECAABkcnMvZG93bnJldi54bWxQSwUGAAAAAAQABAD5AAAAkgMAAAAA&#10;" strokecolor="red"/>
                </v:group>
              </w:pict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290370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noProof/>
                <w:color w:val="FFC000"/>
                <w:sz w:val="28"/>
                <w:szCs w:val="28"/>
                <w:u w:val="single"/>
                <w:rtl/>
              </w:rPr>
              <w:pict>
                <v:shapetype id="_x0000_t62" coordsize="21600,21600" o:spt="62" adj="1350,25920" path="m3600,qx,3600l0@8@12@24,0@9,,18000qy3600,21600l@6,21600@15@27@7,21600,18000,21600qx21600,18000l21600@9@18@30,21600@8,21600,3600qy18000,l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 textboxrect="791,791,20809,20809"/>
                  <v:handles>
                    <v:h position="#0,#1"/>
                  </v:handles>
                </v:shapetype>
                <v:shape id="Rectangle à coins arrondis 2" o:spid="_x0000_s1310" type="#_x0000_t62" style="position:absolute;left:0;text-align:left;margin-left:35.95pt;margin-top:10.75pt;width:141.55pt;height:57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" adj="22546,-6101" fillcolor="#fc9" strokecolor="red">
                  <v:fill opacity="32896f"/>
                  <v:textbox style="mso-next-textbox:#Rectangle à coins arrondis 2">
                    <w:txbxContent>
                      <w:p w:rsidR="00290370" w:rsidRPr="00E66A05" w:rsidRDefault="00290370" w:rsidP="002D752B">
                        <w:pPr>
                          <w:ind w:left="-3" w:right="-170"/>
                          <w:rPr>
                            <w:rtl/>
                          </w:rPr>
                        </w:pPr>
                        <w:r w:rsidRPr="00E66A05">
                          <w:rPr>
                            <w:rFonts w:hint="cs"/>
                            <w:rtl/>
                          </w:rPr>
                          <w:t>الخط المضاعف في الجدول يعني</w:t>
                        </w:r>
                      </w:p>
                      <w:p w:rsidR="00290370" w:rsidRPr="00E66A05" w:rsidRDefault="00290370" w:rsidP="002D752B">
                        <w:pPr>
                          <w:ind w:left="-3" w:right="-170"/>
                          <w:rPr>
                            <w:sz w:val="28"/>
                            <w:szCs w:val="28"/>
                          </w:rPr>
                        </w:pPr>
                        <w:r w:rsidRPr="00E66A05">
                          <w:rPr>
                            <w:rFonts w:hint="cs"/>
                            <w:rtl/>
                          </w:rPr>
                          <w:t xml:space="preserve"> أنّ </w:t>
                        </w:r>
                        <w:r w:rsidRPr="00E66A05">
                          <w:rPr>
                            <w:rFonts w:cs="Arabic Transparent" w:hint="cs"/>
                            <w:rtl/>
                          </w:rPr>
                          <w:t>الدّالة "مقلوب"</w:t>
                        </w:r>
                        <w:r w:rsidRPr="00E66A05">
                          <w:rPr>
                            <w:rFonts w:hint="cs"/>
                            <w:rtl/>
                          </w:rPr>
                          <w:t xml:space="preserve"> غير معرّفة</w:t>
                        </w:r>
                        <w:r w:rsidRPr="00E66A05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E66A05">
                          <w:rPr>
                            <w:rFonts w:hint="cs"/>
                            <w:rtl/>
                          </w:rPr>
                          <w:t>عند0</w:t>
                        </w:r>
                        <w:r w:rsidRPr="00E66A05">
                          <w:rPr>
                            <w:rFonts w:hint="cs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Pr="001D43A0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8A07D8">
            <w:pPr>
              <w:pStyle w:val="a3"/>
              <w:numPr>
                <w:ilvl w:val="0"/>
                <w:numId w:val="90"/>
              </w:numPr>
              <w:bidi/>
              <w:spacing w:line="192" w:lineRule="auto"/>
              <w:rPr>
                <w:rFonts w:ascii="Cambria Math" w:hAnsi="Cambria Math" w:cs="DecoType Naskh Special"/>
                <w:color w:val="000000" w:themeColor="text1"/>
                <w:sz w:val="28"/>
                <w:szCs w:val="28"/>
                <w:rtl/>
                <w:lang w:val="en-US"/>
                <w:oMath/>
              </w:rPr>
            </w:pPr>
            <w:r w:rsidRPr="001D43A0">
              <w:rPr>
                <w:rFonts w:cs="DecoType Naskh Special" w:hint="cs"/>
                <w:color w:val="000000"/>
                <w:sz w:val="28"/>
                <w:szCs w:val="28"/>
                <w:u w:val="single"/>
                <w:rtl/>
                <w:lang w:bidi="ar-DZ"/>
              </w:rPr>
              <w:t>انشاء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DecoType Naskh Special"/>
                          <w:i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f</m:t>
                      </m:r>
                    </m:sub>
                  </m:sSub>
                </m:e>
              </m:d>
            </m:oMath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ناخذ نقط كيفية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مدونة في الجدول التالي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</w:rPr>
              <w:t xml:space="preserve"> 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32"/>
              <w:gridCol w:w="1532"/>
              <w:gridCol w:w="1532"/>
              <w:gridCol w:w="1532"/>
              <w:gridCol w:w="1532"/>
            </w:tblGrid>
            <w:tr w:rsidR="002D752B" w:rsidRPr="001D43A0" w:rsidTr="002D752B">
              <w:tc>
                <w:tcPr>
                  <w:tcW w:w="153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53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53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53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3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c>
            </w:tr>
            <w:tr w:rsidR="002D752B" w:rsidRPr="001D43A0" w:rsidTr="0060597D">
              <w:trPr>
                <w:trHeight w:val="424"/>
              </w:trPr>
              <w:tc>
                <w:tcPr>
                  <w:tcW w:w="1532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</w:rPr>
                            <m:t>-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53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532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532" w:type="dxa"/>
                </w:tcPr>
                <w:p w:rsidR="002D752B" w:rsidRPr="001D43A0" w:rsidRDefault="002D752B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532" w:type="dxa"/>
                </w:tcPr>
                <w:p w:rsidR="002D752B" w:rsidRPr="001D43A0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</w:rPr>
                  </w:pPr>
                  <m:oMathPara>
                    <m:oMath>
                      <m:f>
                        <m:fPr>
                          <m:type m:val="skw"/>
                          <m:ctrlPr>
                            <w:rPr>
                              <w:rFonts w:ascii="Cambria Math" w:hAnsi="Cambria Math" w:cs="DecoType Naskh Special"/>
                              <w:i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</w:rPr>
                            <m:t>x</m:t>
                          </m:r>
                        </m:den>
                      </m:f>
                    </m:oMath>
                  </m:oMathPara>
                </w:p>
              </w:tc>
            </w:tr>
          </w:tbl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noProof/>
                <w:color w:val="FFC000"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691008" behindDoc="0" locked="0" layoutInCell="1" allowOverlap="1" wp14:anchorId="686996ED" wp14:editId="35CFFD5B">
                  <wp:simplePos x="0" y="0"/>
                  <wp:positionH relativeFrom="column">
                    <wp:posOffset>636270</wp:posOffset>
                  </wp:positionH>
                  <wp:positionV relativeFrom="paragraph">
                    <wp:posOffset>45085</wp:posOffset>
                  </wp:positionV>
                  <wp:extent cx="2352675" cy="1675765"/>
                  <wp:effectExtent l="0" t="0" r="9525" b="635"/>
                  <wp:wrapNone/>
                  <wp:docPr id="56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1675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0597D" w:rsidRPr="001D43A0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2D752B" w:rsidRPr="001D43A0" w:rsidRDefault="002D752B" w:rsidP="002D752B">
            <w:pPr>
              <w:bidi/>
              <w:jc w:val="both"/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ــــعريـــف :</w:t>
            </w:r>
            <w:r w:rsidRPr="001D43A0">
              <w:rPr>
                <w:rFonts w:ascii="Calibri" w:eastAsia="Times New Roman" w:hAnsi="Calibri" w:cs="DecoType Naskh Special"/>
                <w:i/>
                <w:sz w:val="28"/>
                <w:szCs w:val="28"/>
                <w:rtl/>
              </w:rPr>
              <w:t xml:space="preserve"> الدّالة "مقلوب" هي الدّالة المعرفة على المجموعة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val="en-US" w:eastAsia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10"/>
                <w:sz w:val="28"/>
                <w:szCs w:val="28"/>
                <w:lang w:val="en-US" w:eastAsia="en-US" w:bidi="ar-DZ"/>
              </w:rPr>
              <w:object w:dxaOrig="1575" w:dyaOrig="345">
                <v:shape id="_x0000_i1545" type="#_x0000_t75" style="width:78.75pt;height:17.25pt" o:ole="">
                  <v:imagedata r:id="rId1080" o:title=""/>
                </v:shape>
                <o:OLEObject Type="Embed" ProgID="Equation.3" ShapeID="_x0000_i1545" DrawAspect="Content" ObjectID="_1469311303" r:id="rId1081"/>
              </w:object>
            </w:r>
            <w:r w:rsidRPr="001D43A0">
              <w:rPr>
                <w:rFonts w:ascii="Calibri" w:eastAsia="Times New Roman" w:hAnsi="Calibri" w:cs="DecoType Naskh Special"/>
                <w:i/>
                <w:sz w:val="28"/>
                <w:szCs w:val="28"/>
                <w:rtl/>
              </w:rPr>
              <w:t>،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val="en-US" w:eastAsia="en-US" w:bidi="ar-DZ"/>
              </w:rPr>
              <w:t xml:space="preserve"> والتّي ترفق بكلّ عدد حقيقي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val="en-US" w:eastAsia="en-US" w:bidi="ar-DZ"/>
              </w:rPr>
              <w:t>x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val="en-US" w:eastAsia="en-US" w:bidi="ar-DZ"/>
              </w:rPr>
              <w:t xml:space="preserve"> غير معدوم مقلوبه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val="en-US" w:eastAsia="en-US" w:bidi="ar-DZ"/>
              </w:rPr>
              <w:object w:dxaOrig="285" w:dyaOrig="615">
                <v:shape id="_x0000_i1546" type="#_x0000_t75" style="width:14.25pt;height:30.75pt" o:ole="">
                  <v:imagedata r:id="rId1082" o:title=""/>
                </v:shape>
                <o:OLEObject Type="Embed" ProgID="Equation.DSMT4" ShapeID="_x0000_i1546" DrawAspect="Content" ObjectID="_1469311304" r:id="rId1083"/>
              </w:objec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rtl/>
                <w:lang w:val="en-US" w:eastAsia="en-US" w:bidi="ar-DZ"/>
              </w:rPr>
              <w:t xml:space="preserve">     </w:t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ascii="Calibri" w:eastAsia="Times New Roman" w:hAnsi="Calibri" w:cs="DecoType Naskh Special"/>
                <w:i/>
                <w:sz w:val="28"/>
                <w:szCs w:val="28"/>
                <w:rtl/>
              </w:rPr>
              <w:lastRenderedPageBreak/>
              <w:t>إذا رمزنا إلى الدّالة مقلوب بالرّمز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10"/>
                <w:sz w:val="28"/>
                <w:szCs w:val="28"/>
                <w:lang w:val="en-US" w:eastAsia="en-US" w:bidi="ar-DZ"/>
              </w:rPr>
              <w:object w:dxaOrig="240" w:dyaOrig="315">
                <v:shape id="_x0000_i1547" type="#_x0000_t75" style="width:12pt;height:15.75pt" o:ole="">
                  <v:imagedata r:id="rId1084" o:title=""/>
                </v:shape>
                <o:OLEObject Type="Embed" ProgID="Equation.3" ShapeID="_x0000_i1547" DrawAspect="Content" ObjectID="_1469311305" r:id="rId1085"/>
              </w:object>
            </w:r>
            <w:r w:rsidRPr="001D43A0">
              <w:rPr>
                <w:rFonts w:ascii="Calibri" w:eastAsia="Times New Roman" w:hAnsi="Calibri" w:cs="DecoType Naskh Special"/>
                <w:i/>
                <w:sz w:val="28"/>
                <w:szCs w:val="28"/>
                <w:rtl/>
              </w:rPr>
              <w:t xml:space="preserve"> ، نكتب  أو </w:t>
            </w:r>
            <w:r w:rsidRPr="001D43A0">
              <w:rPr>
                <w:rFonts w:ascii="Times New Roman" w:eastAsia="Times New Roman" w:hAnsi="Times New Roman" w:cs="DecoType Naskh Special"/>
                <w:i/>
                <w:position w:val="-24"/>
                <w:sz w:val="28"/>
                <w:szCs w:val="28"/>
                <w:lang w:val="en-US" w:eastAsia="en-US" w:bidi="ar-DZ"/>
              </w:rPr>
              <w:object w:dxaOrig="1260" w:dyaOrig="615">
                <v:shape id="_x0000_i1548" type="#_x0000_t75" style="width:63pt;height:30.75pt" o:ole="">
                  <v:imagedata r:id="rId1086" o:title=""/>
                </v:shape>
                <o:OLEObject Type="Embed" ProgID="Equation.DSMT4" ShapeID="_x0000_i1548" DrawAspect="Content" ObjectID="_1469311306" r:id="rId1087"/>
              </w:object>
            </w:r>
            <w:r w:rsidRPr="001D43A0">
              <w:rPr>
                <w:rFonts w:ascii="Calibri" w:eastAsia="Times New Roman" w:hAnsi="Calibri" w:cs="DecoType Naskh Special"/>
                <w:i/>
                <w:sz w:val="28"/>
                <w:szCs w:val="28"/>
                <w:rtl/>
              </w:rPr>
              <w:t>.</w:t>
            </w:r>
          </w:p>
          <w:p w:rsidR="002D752B" w:rsidRPr="001D43A0" w:rsidRDefault="00290370" w:rsidP="002D752B">
            <w:pPr>
              <w:bidi/>
              <w:ind w:left="360" w:hanging="337"/>
              <w:rPr>
                <w:rFonts w:ascii="Times New Roman" w:eastAsia="Times New Roman" w:hAnsi="Times New Roman" w:cs="DecoType Naskh Special"/>
                <w:b/>
                <w:bCs/>
                <w:iCs/>
                <w:color w:val="000000" w:themeColor="text1"/>
                <w:sz w:val="28"/>
                <w:szCs w:val="28"/>
                <w:vertAlign w:val="superscript"/>
                <w:rtl/>
                <w:lang w:eastAsia="en-US" w:bidi="ar-DZ"/>
              </w:rPr>
            </w:pPr>
            <w:r>
              <w:rPr>
                <w:rFonts w:ascii="Times New Roman" w:eastAsia="Times New Roman" w:hAnsi="Times New Roman" w:cs="DecoType Naskh Special"/>
                <w:noProof/>
                <w:sz w:val="28"/>
                <w:szCs w:val="28"/>
                <w:rtl/>
              </w:rPr>
              <w:pict>
                <v:line id="Line 5" o:spid="_x0000_s1309" style="position:absolute;left:0;text-align:left;z-index:251693056;visibility:visible" from="183.5pt,-11pt" to="183.5pt,-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"/>
              </w:pict>
            </w:r>
            <w:r w:rsidR="002D752B"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</w:t>
            </w:r>
            <w:r w:rsidR="002D752B" w:rsidRPr="001D43A0">
              <w:rPr>
                <w:rFonts w:ascii="Times New Roman" w:eastAsia="Times New Roman" w:hAnsi="Times New Roman" w:cs="DecoType Naskh Special"/>
                <w:i/>
                <w:color w:val="FF0000"/>
                <w:sz w:val="28"/>
                <w:szCs w:val="28"/>
                <w:lang w:eastAsia="en-US" w:bidi="ar-DZ"/>
              </w:rPr>
              <w:t xml:space="preserve">  </w:t>
            </w:r>
            <w:r w:rsidR="002D752B" w:rsidRPr="001D43A0">
              <w:rPr>
                <w:rFonts w:ascii="Times New Roman" w:eastAsia="Times New Roman" w:hAnsi="Times New Roman" w:cs="DecoType Naskh Special"/>
                <w:i/>
                <w:color w:val="FF0000"/>
                <w:sz w:val="28"/>
                <w:szCs w:val="28"/>
                <w:rtl/>
                <w:lang w:eastAsia="en-US" w:bidi="ar-DZ"/>
              </w:rPr>
              <w:t>مثال</w:t>
            </w:r>
            <w:r w:rsidR="002D752B"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 </w:t>
            </w:r>
            <w:r w:rsidR="002D752B"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 xml:space="preserve"> و</w:t>
            </w:r>
            <w:r w:rsidR="002D752B"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 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9</m:t>
                  </m:r>
                </m:e>
              </m:d>
            </m:oMath>
            <w:r w:rsidR="002D752B"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</w:t>
            </w:r>
            <w:r w:rsidR="002D752B" w:rsidRPr="001D43A0">
              <w:rPr>
                <w:rFonts w:ascii="Times New Roman" w:eastAsia="Times New Roman" w:hAnsi="Times New Roman" w:cs="DecoType Naskh Special"/>
                <w:i/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2D752B" w:rsidRPr="001D43A0">
              <w:rPr>
                <w:rFonts w:ascii="Times New Roman" w:eastAsia="Times New Roman" w:hAnsi="Times New Roman" w:cs="DecoType Naskh Special"/>
                <w:iCs/>
                <w:color w:val="000000" w:themeColor="text1"/>
                <w:sz w:val="28"/>
                <w:szCs w:val="28"/>
                <w:lang w:eastAsia="en-US" w:bidi="ar-DZ"/>
              </w:rPr>
              <w:t>=</w:t>
            </w:r>
            <m:oMath>
              <m:f>
                <m:fPr>
                  <m:type m:val="skw"/>
                  <m:ctrlPr>
                    <w:rPr>
                      <w:rFonts w:ascii="Cambria Math" w:eastAsia="Times New Roman" w:hAnsi="Cambria Math" w:cs="DecoType Naskh Special"/>
                      <w:iCs/>
                      <w:color w:val="000000" w:themeColor="text1"/>
                      <w:sz w:val="28"/>
                      <w:szCs w:val="28"/>
                      <w:lang w:eastAsia="en-US"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eastAsia="en-US"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eastAsia="en-US" w:bidi="ar-DZ"/>
                    </w:rPr>
                    <m:t>9</m:t>
                  </m:r>
                </m:den>
              </m:f>
            </m:oMath>
            <w:r w:rsidR="002D752B"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    </w:t>
            </w:r>
            <w:r w:rsidR="002D752B"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/>
              </w:rPr>
              <w:t>و</w:t>
            </w:r>
            <w:r w:rsidR="002D752B"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   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dPr>
                <m:e>
                  <m:f>
                    <m:fPr>
                      <m:type m:val="skw"/>
                      <m:ctrlPr>
                        <w:rPr>
                          <w:rFonts w:ascii="Cambria Math" w:hAnsi="Cambria Math" w:cs="DecoType Naskh Special"/>
                          <w:i/>
                          <w:iCs/>
                          <w:color w:val="000000" w:themeColor="text1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7</m:t>
                      </m:r>
                    </m:den>
                  </m:f>
                </m:e>
              </m:d>
            </m:oMath>
            <w:r w:rsidR="002D752B" w:rsidRPr="001D43A0">
              <w:rPr>
                <w:rFonts w:ascii="Times New Roman" w:eastAsia="Times New Roman" w:hAnsi="Times New Roman" w:cs="DecoType Naskh Special"/>
                <w:i/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="002D752B" w:rsidRPr="001D43A0">
              <w:rPr>
                <w:rFonts w:ascii="Times New Roman" w:eastAsia="Times New Roman" w:hAnsi="Times New Roman" w:cs="DecoType Naskh Special"/>
                <w:iCs/>
                <w:color w:val="000000" w:themeColor="text1"/>
                <w:sz w:val="28"/>
                <w:szCs w:val="28"/>
                <w:lang w:eastAsia="en-US" w:bidi="ar-DZ"/>
              </w:rPr>
              <w:t>=</w:t>
            </w:r>
            <m:oMath>
              <m:f>
                <m:fPr>
                  <m:type m:val="skw"/>
                  <m:ctrlPr>
                    <w:rPr>
                      <w:rFonts w:ascii="Cambria Math" w:eastAsia="Times New Roman" w:hAnsi="Cambria Math" w:cs="DecoType Naskh Special"/>
                      <w:i/>
                      <w:iCs/>
                      <w:color w:val="000000" w:themeColor="text1"/>
                      <w:sz w:val="28"/>
                      <w:szCs w:val="28"/>
                      <w:lang w:eastAsia="en-US"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eastAsia="en-US" w:bidi="ar-DZ"/>
                    </w:rPr>
                    <m:t>7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eastAsia="en-US" w:bidi="ar-DZ"/>
                    </w:rPr>
                    <m:t>3</m:t>
                  </m:r>
                </m:den>
              </m:f>
            </m:oMath>
            <w:r w:rsidR="002D752B"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 </w:t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شفعية دالة </w:t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val="en-US" w:eastAsia="en-US" w:bidi="ar-DZ"/>
              </w:rPr>
              <w:t xml:space="preserve"> من أجل كلّ عدد حقيقي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val="en-US" w:eastAsia="en-US" w:bidi="ar-DZ"/>
              </w:rPr>
              <w:t>x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val="en-US" w:eastAsia="en-US" w:bidi="ar-DZ"/>
              </w:rPr>
              <w:t xml:space="preserve"> غير معدوم،لدينا  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>(</w:t>
            </w:r>
            <w:r w:rsidRPr="001D43A0">
              <w:rPr>
                <w:rFonts w:cs="DecoType Naskh Special"/>
                <w:i/>
                <w:sz w:val="28"/>
                <w:szCs w:val="28"/>
              </w:rPr>
              <w:sym w:font="Symbol" w:char="F02D"/>
            </w:r>
            <w:r w:rsidRPr="001D43A0">
              <w:rPr>
                <w:rFonts w:cs="DecoType Naskh Special"/>
                <w:i/>
                <w:sz w:val="28"/>
                <w:szCs w:val="28"/>
              </w:rPr>
              <w:t xml:space="preserve"> x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>)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 xml:space="preserve"> عدد حقيقي </w:t>
            </w:r>
            <w:r w:rsidRPr="001D43A0">
              <w:rPr>
                <w:rFonts w:ascii="Times New Roman" w:eastAsia="Times New Roman" w:hAnsi="Times New Roman" w:cs="DecoType Naskh Special"/>
                <w:i/>
                <w:sz w:val="28"/>
                <w:szCs w:val="28"/>
                <w:lang w:eastAsia="en-US"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>غير معدوم  و</w:t>
            </w:r>
          </w:p>
          <w:p w:rsidR="002D752B" w:rsidRPr="001D43A0" w:rsidRDefault="002D752B" w:rsidP="002D752B">
            <w:pPr>
              <w:bidi/>
              <w:spacing w:line="192" w:lineRule="auto"/>
              <w:ind w:left="360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position w:val="-30"/>
                <w:sz w:val="28"/>
                <w:szCs w:val="28"/>
              </w:rPr>
              <w:object w:dxaOrig="1180" w:dyaOrig="680">
                <v:shape id="_x0000_i1549" type="#_x0000_t75" style="width:59.25pt;height:33.75pt" o:ole="">
                  <v:imagedata r:id="rId1057" o:title=""/>
                </v:shape>
                <o:OLEObject Type="Embed" ProgID="Equation.DSMT4" ShapeID="_x0000_i1549" DrawAspect="Content" ObjectID="_1469311307" r:id="rId1088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 xml:space="preserve"> أي</w:t>
            </w:r>
            <w:r w:rsidRPr="001D43A0">
              <w:rPr>
                <w:rFonts w:cs="DecoType Naskh Special"/>
                <w:i/>
                <w:position w:val="-12"/>
                <w:sz w:val="28"/>
                <w:szCs w:val="28"/>
              </w:rPr>
              <w:object w:dxaOrig="1540" w:dyaOrig="360">
                <v:shape id="_x0000_i1550" type="#_x0000_t75" style="width:77.25pt;height:18.75pt" o:ole="">
                  <v:imagedata r:id="rId1059" o:title=""/>
                </v:shape>
                <o:OLEObject Type="Embed" ProgID="Equation.DSMT4" ShapeID="_x0000_i1550" DrawAspect="Content" ObjectID="_1469311308" r:id="rId1089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i/>
                <w:sz w:val="28"/>
                <w:szCs w:val="28"/>
                <w:rtl/>
                <w:lang w:eastAsia="en-US" w:bidi="ar-DZ"/>
              </w:rPr>
              <w:t xml:space="preserve"> نستنتج أنّ الدّالة مقلوب </w:t>
            </w:r>
            <w:r w:rsidRPr="001D43A0">
              <w:rPr>
                <w:rFonts w:ascii="Times New Roman" w:eastAsia="Times New Roman" w:hAnsi="Times New Roman" w:cs="DecoType Naskh Special" w:hint="cs"/>
                <w:i/>
                <w:color w:val="FF0000"/>
                <w:sz w:val="28"/>
                <w:szCs w:val="28"/>
                <w:rtl/>
                <w:lang w:eastAsia="en-US" w:bidi="ar-DZ"/>
              </w:rPr>
              <w:t>فردية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>.</w:t>
            </w:r>
          </w:p>
          <w:p w:rsidR="002D752B" w:rsidRPr="001D43A0" w:rsidRDefault="002D752B" w:rsidP="002D752B">
            <w:pPr>
              <w:bidi/>
              <w:ind w:left="972" w:hanging="1082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</w:rPr>
              <w:t xml:space="preserve">    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>اتجاه التغير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</w:t>
            </w:r>
          </w:p>
          <w:p w:rsidR="002D752B" w:rsidRPr="001D43A0" w:rsidRDefault="002D752B" w:rsidP="002D752B">
            <w:pPr>
              <w:bidi/>
              <w:ind w:left="972" w:hanging="1082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      إذا كان </w:t>
            </w:r>
            <w:r w:rsidRPr="001D43A0">
              <w:rPr>
                <w:rFonts w:ascii="Times New Roman" w:eastAsia="Times New Roman" w:hAnsi="Times New Roman" w:cs="DecoType Naskh Special"/>
                <w:position w:val="-10"/>
                <w:sz w:val="28"/>
                <w:szCs w:val="28"/>
                <w:lang w:val="en-US" w:eastAsia="en-US" w:bidi="ar-DZ"/>
              </w:rPr>
              <w:object w:dxaOrig="1040" w:dyaOrig="320">
                <v:shape id="_x0000_i1551" type="#_x0000_t75" style="width:51.75pt;height:15.75pt" o:ole="">
                  <v:imagedata r:id="rId1063" o:title=""/>
                </v:shape>
                <o:OLEObject Type="Embed" ProgID="Equation.DSMT4" ShapeID="_x0000_i1551" DrawAspect="Content" ObjectID="_1469311309" r:id="rId1090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فإن </w:t>
            </w:r>
            <w:r w:rsidRPr="001D43A0">
              <w:rPr>
                <w:rFonts w:ascii="Times New Roman" w:eastAsia="Times New Roman" w:hAnsi="Times New Roman" w:cs="DecoType Naskh Special"/>
                <w:position w:val="-28"/>
                <w:sz w:val="28"/>
                <w:szCs w:val="28"/>
                <w:lang w:val="en-US" w:eastAsia="en-US" w:bidi="ar-DZ"/>
              </w:rPr>
              <w:object w:dxaOrig="1140" w:dyaOrig="639">
                <v:shape id="_x0000_i1552" type="#_x0000_t75" style="width:57pt;height:32.25pt" o:ole="">
                  <v:imagedata r:id="rId1065" o:title=""/>
                </v:shape>
                <o:OLEObject Type="Embed" ProgID="Equation.DSMT4" ShapeID="_x0000_i1552" DrawAspect="Content" ObjectID="_1469311310" r:id="rId1091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</w:t>
            </w:r>
          </w:p>
          <w:p w:rsidR="002D752B" w:rsidRPr="001D43A0" w:rsidRDefault="002D752B" w:rsidP="002D752B">
            <w:pPr>
              <w:bidi/>
              <w:ind w:left="972" w:hanging="1669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          وإذا كان </w:t>
            </w:r>
            <w:r w:rsidRPr="001D43A0">
              <w:rPr>
                <w:rFonts w:ascii="Times New Roman" w:eastAsia="Times New Roman" w:hAnsi="Times New Roman" w:cs="DecoType Naskh Special"/>
                <w:position w:val="-10"/>
                <w:sz w:val="28"/>
                <w:szCs w:val="28"/>
                <w:lang w:val="en-US" w:eastAsia="en-US" w:bidi="ar-DZ"/>
              </w:rPr>
              <w:object w:dxaOrig="1060" w:dyaOrig="320">
                <v:shape id="_x0000_i1553" type="#_x0000_t75" style="width:53.25pt;height:15.75pt" o:ole="">
                  <v:imagedata r:id="rId1067" o:title=""/>
                </v:shape>
                <o:OLEObject Type="Embed" ProgID="Equation.DSMT4" ShapeID="_x0000_i1553" DrawAspect="Content" ObjectID="_1469311311" r:id="rId1092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فإن </w:t>
            </w:r>
            <w:r w:rsidRPr="001D43A0">
              <w:rPr>
                <w:rFonts w:ascii="Times New Roman" w:eastAsia="Times New Roman" w:hAnsi="Times New Roman" w:cs="DecoType Naskh Special"/>
                <w:position w:val="-28"/>
                <w:sz w:val="28"/>
                <w:szCs w:val="28"/>
                <w:lang w:val="en-US" w:eastAsia="en-US" w:bidi="ar-DZ"/>
              </w:rPr>
              <w:object w:dxaOrig="820" w:dyaOrig="639">
                <v:shape id="_x0000_i1554" type="#_x0000_t75" style="width:41.25pt;height:32.25pt" o:ole="">
                  <v:imagedata r:id="rId1069" o:title=""/>
                </v:shape>
                <o:OLEObject Type="Embed" ProgID="Equation.DSMT4" ShapeID="_x0000_i1554" DrawAspect="Content" ObjectID="_1469311312" r:id="rId1093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   (حسب قواعد ترتيب الأعداد)</w:t>
            </w:r>
          </w:p>
          <w:p w:rsidR="002D752B" w:rsidRPr="001D43A0" w:rsidRDefault="002D752B" w:rsidP="0060597D">
            <w:pPr>
              <w:tabs>
                <w:tab w:val="right" w:pos="7675"/>
              </w:tabs>
              <w:jc w:val="right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جدول التغيرات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                                                                                         </w:t>
            </w:r>
          </w:p>
          <w:p w:rsidR="002D752B" w:rsidRPr="001D43A0" w:rsidRDefault="002D752B" w:rsidP="002D752B">
            <w:pPr>
              <w:tabs>
                <w:tab w:val="right" w:pos="7675"/>
              </w:tabs>
              <w:jc w:val="right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       </w:t>
            </w:r>
            <w:r w:rsidRPr="001D43A0">
              <w:rPr>
                <w:rFonts w:ascii="Times New Roman" w:eastAsia="Times New Roman" w:hAnsi="Times New Roman" w:cs="DecoType Naskh Special"/>
                <w:position w:val="-10"/>
                <w:sz w:val="28"/>
                <w:szCs w:val="28"/>
                <w:lang w:val="en-US" w:eastAsia="en-US" w:bidi="ar-DZ"/>
              </w:rPr>
              <w:object w:dxaOrig="680" w:dyaOrig="340">
                <v:shape id="_x0000_i1555" type="#_x0000_t75" style="width:33.75pt;height:17.25pt" o:ole="">
                  <v:imagedata r:id="rId1071" o:title=""/>
                </v:shape>
                <o:OLEObject Type="Embed" ProgID="Equation.3" ShapeID="_x0000_i1555" DrawAspect="Content" ObjectID="_1469311313" r:id="rId1094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و </w:t>
            </w:r>
            <w:r w:rsidRPr="001D43A0">
              <w:rPr>
                <w:rFonts w:ascii="Times New Roman" w:eastAsia="Times New Roman" w:hAnsi="Times New Roman" w:cs="DecoType Naskh Special"/>
                <w:position w:val="-10"/>
                <w:sz w:val="28"/>
                <w:szCs w:val="28"/>
                <w:lang w:val="en-US" w:eastAsia="en-US" w:bidi="ar-DZ"/>
              </w:rPr>
              <w:object w:dxaOrig="720" w:dyaOrig="340">
                <v:shape id="_x0000_i1556" type="#_x0000_t75" style="width:36pt;height:17.25pt" o:ole="">
                  <v:imagedata r:id="rId1073" o:title=""/>
                </v:shape>
                <o:OLEObject Type="Embed" ProgID="Equation.3" ShapeID="_x0000_i1556" DrawAspect="Content" ObjectID="_1469311314" r:id="rId1095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  دّالة "مقلوب" متناقصة تماماعلى كلّ من المجالين   </w:t>
            </w:r>
          </w:p>
          <w:p w:rsidR="002D752B" w:rsidRPr="001D43A0" w:rsidRDefault="002D752B" w:rsidP="002D752B">
            <w:pPr>
              <w:tabs>
                <w:tab w:val="right" w:pos="7675"/>
              </w:tabs>
              <w:jc w:val="right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val="en-US" w:eastAsia="en-US" w:bidi="ar-DZ"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2D752B" w:rsidRDefault="00290370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>
              <w:rPr>
                <w:rFonts w:cs="DecoType Naskh Special"/>
                <w:noProof/>
                <w:color w:val="FFC000"/>
                <w:sz w:val="28"/>
                <w:szCs w:val="28"/>
                <w:u w:val="single"/>
                <w:rtl/>
              </w:rPr>
              <w:pict>
                <v:group id="Groupe 4" o:spid="_x0000_s1311" style="position:absolute;left:0;text-align:left;margin-left:15.5pt;margin-top:1.9pt;width:374.25pt;height:99.7pt;z-index:251695104" coordorigin="2151,6279" coordsize="8462,1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">
                  <v:roundrect id="AutoShape 42" o:spid="_x0000_s1312" style="position:absolute;left:2151;top:6279;width:8462;height:126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bgdMEA&#10;AADaAAAADwAAAGRycy9kb3ducmV2LnhtbESPQYvCMBSE74L/ITxhL6LpLihajSIuggcRrYLXR/Ns&#10;i81LaaKt/94IgsdhZr5h5svWlOJBtSssK/gdRiCIU6sLzhScT5vBBITzyBpLy6TgSQ6Wi25njrG2&#10;DR/pkfhMBAi7GBXk3lexlC7NyaAb2oo4eFdbG/RB1pnUNTYBbkr5F0VjabDgsJBjReuc0ltyNwrG&#10;/f991VwOjeZ2p8/96TO7JYlSP712NQPhqfXf8Ke91QpG8L4Sbo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4HTBAAAA2gAAAA8AAAAAAAAAAAAAAAAAmAIAAGRycy9kb3du&#10;cmV2LnhtbFBLBQYAAAAABAAEAPUAAACGAwAAAAA=&#10;" fillcolor="white [3201]" strokecolor="#c0504d [3205]" strokeweight="2pt">
                    <v:textbox>
                      <w:txbxContent>
                        <w:p w:rsidR="00290370" w:rsidRPr="00094B06" w:rsidRDefault="00290370" w:rsidP="002D752B">
                          <w:pPr>
                            <w:rPr>
                              <w:rFonts w:cs="Arabic Transparent"/>
                            </w:rPr>
                          </w:pPr>
                        </w:p>
                        <w:tbl>
                          <w:tblPr>
                            <w:tblStyle w:val="a4"/>
                            <w:bidiVisual/>
                            <w:tblW w:w="0" w:type="auto"/>
                            <w:tblInd w:w="955" w:type="dxa"/>
                            <w:tblLayout w:type="fixed"/>
                            <w:tblLook w:val="01E0" w:firstRow="1" w:lastRow="1" w:firstColumn="1" w:lastColumn="1" w:noHBand="0" w:noVBand="0"/>
                          </w:tblPr>
                          <w:tblGrid>
                            <w:gridCol w:w="2508"/>
                            <w:gridCol w:w="2224"/>
                            <w:gridCol w:w="720"/>
                          </w:tblGrid>
                          <w:tr w:rsidR="00290370" w:rsidRPr="00BB0C79" w:rsidTr="002D752B">
                            <w:trPr>
                              <w:trHeight w:val="196"/>
                            </w:trPr>
                            <w:tc>
                              <w:tcPr>
                                <w:tcW w:w="4732" w:type="dxa"/>
                                <w:gridSpan w:val="2"/>
                              </w:tcPr>
                              <w:p w:rsidR="00290370" w:rsidRPr="00BB0C79" w:rsidRDefault="00290370" w:rsidP="002D752B">
                                <w:pPr>
                                  <w:rPr>
                                    <w:rFonts w:cs="Arabic Transparent"/>
                                  </w:rPr>
                                </w:pPr>
                                <w:r w:rsidRPr="00BB0C79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</w:t>
                                </w:r>
                                <w:r w:rsidRPr="00BB0C79">
                                  <w:rPr>
                                    <w:rFonts w:cs="Arabic Transparent"/>
                                    <w:position w:val="-4"/>
                                  </w:rPr>
                                  <w:object w:dxaOrig="440" w:dyaOrig="220">
                                    <v:shape id="_x0000_i2433" type="#_x0000_t75" style="width:21.75pt;height:11.25pt" o:ole="">
                                      <v:imagedata r:id="rId931" o:title=""/>
                                    </v:shape>
                                    <o:OLEObject Type="Embed" ProgID="Equation.3" ShapeID="_x0000_i2433" DrawAspect="Content" ObjectID="_1469312122" r:id="rId1096"/>
                                  </w:object>
                                </w:r>
                                <w:r w:rsidRPr="00BB0C79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       </w:t>
                                </w:r>
                                <w:r w:rsidRPr="00BB0C79">
                                  <w:rPr>
                                    <w:rFonts w:cs="Arabic Transparent"/>
                                  </w:rPr>
                                  <w:t xml:space="preserve"> </w:t>
                                </w:r>
                                <w:r w:rsidRPr="00BB0C79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</w:t>
                                </w:r>
                                <w:r w:rsidRPr="00BB0C79">
                                  <w:rPr>
                                    <w:rFonts w:cs="Arabic Transparent"/>
                                    <w:position w:val="-6"/>
                                  </w:rPr>
                                  <w:object w:dxaOrig="200" w:dyaOrig="279">
                                    <v:shape id="_x0000_i2434" type="#_x0000_t75" style="width:9.75pt;height:14.25pt" o:ole="">
                                      <v:imagedata r:id="rId933" o:title=""/>
                                    </v:shape>
                                    <o:OLEObject Type="Embed" ProgID="Equation.3" ShapeID="_x0000_i2434" DrawAspect="Content" ObjectID="_1469312123" r:id="rId1097"/>
                                  </w:object>
                                </w:r>
                                <w:r w:rsidRPr="00BB0C79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       </w:t>
                                </w:r>
                                <w:r w:rsidRPr="00BB0C79">
                                  <w:rPr>
                                    <w:rFonts w:cs="Arabic Transparent"/>
                                  </w:rPr>
                                  <w:t xml:space="preserve"> </w:t>
                                </w:r>
                                <w:r w:rsidRPr="00BB0C79">
                                  <w:rPr>
                                    <w:rFonts w:cs="Arabic Transparent"/>
                                    <w:position w:val="-4"/>
                                  </w:rPr>
                                  <w:object w:dxaOrig="420" w:dyaOrig="200">
                                    <v:shape id="_x0000_i2435" type="#_x0000_t75" style="width:21pt;height:9.75pt" o:ole="">
                                      <v:imagedata r:id="rId936" o:title=""/>
                                    </v:shape>
                                    <o:OLEObject Type="Embed" ProgID="Equation.3" ShapeID="_x0000_i2435" DrawAspect="Content" ObjectID="_1469312124" r:id="rId1098"/>
                                  </w:object>
                                </w:r>
                                <w:r w:rsidRPr="00BB0C79">
                                  <w:rPr>
                                    <w:rFonts w:cs="Arabic Transparent" w:hint="cs"/>
                                    <w:rtl/>
                                  </w:rPr>
                                  <w:t xml:space="preserve">       </w:t>
                                </w:r>
                              </w:p>
                            </w:tc>
                            <w:tc>
                              <w:tcPr>
                                <w:tcW w:w="720" w:type="dxa"/>
                              </w:tcPr>
                              <w:p w:rsidR="00290370" w:rsidRPr="00BB0C79" w:rsidRDefault="00290370" w:rsidP="002D752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  <w:r w:rsidRPr="00BB0C79">
                                  <w:rPr>
                                    <w:rFonts w:cs="Arabic Transparent"/>
                                    <w:position w:val="-6"/>
                                  </w:rPr>
                                  <w:object w:dxaOrig="200" w:dyaOrig="220">
                                    <v:shape id="_x0000_i2436" type="#_x0000_t75" style="width:9.75pt;height:11.25pt" o:ole="">
                                      <v:imagedata r:id="rId938" o:title=""/>
                                    </v:shape>
                                    <o:OLEObject Type="Embed" ProgID="Equation.3" ShapeID="_x0000_i2436" DrawAspect="Content" ObjectID="_1469312125" r:id="rId1099"/>
                                  </w:object>
                                </w:r>
                              </w:p>
                            </w:tc>
                          </w:tr>
                          <w:tr w:rsidR="00290370" w:rsidRPr="00BB0C79" w:rsidTr="002D752B">
                            <w:trPr>
                              <w:trHeight w:val="894"/>
                            </w:trPr>
                            <w:tc>
                              <w:tcPr>
                                <w:tcW w:w="2508" w:type="dxa"/>
                              </w:tcPr>
                              <w:p w:rsidR="00290370" w:rsidRPr="00BB0C79" w:rsidRDefault="00290370" w:rsidP="002D752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  <w:r w:rsidRPr="00BB0C79">
                                  <w:rPr>
                                    <w:rFonts w:cs="Arabic Transparent"/>
                                    <w:position w:val="-10"/>
                                  </w:rPr>
                                  <w:object w:dxaOrig="180" w:dyaOrig="340">
                                    <v:shape id="_x0000_i2437" type="#_x0000_t75" style="width:9pt;height:17.25pt" o:ole="">
                                      <v:imagedata r:id="rId115" o:title=""/>
                                    </v:shape>
                                    <o:OLEObject Type="Embed" ProgID="Equation.3" ShapeID="_x0000_i2437" DrawAspect="Content" ObjectID="_1469312126" r:id="rId1100"/>
                                  </w:object>
                                </w:r>
                              </w:p>
                              <w:p w:rsidR="00290370" w:rsidRPr="00BB0C79" w:rsidRDefault="00290370" w:rsidP="002D752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2224" w:type="dxa"/>
                              </w:tcPr>
                              <w:p w:rsidR="00290370" w:rsidRPr="00BB0C79" w:rsidRDefault="00290370" w:rsidP="002D752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</w:p>
                              <w:p w:rsidR="00290370" w:rsidRPr="00BB0C79" w:rsidRDefault="00290370" w:rsidP="002D752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720" w:type="dxa"/>
                              </w:tcPr>
                              <w:p w:rsidR="00290370" w:rsidRPr="00BB0C79" w:rsidRDefault="00290370" w:rsidP="002D752B">
                                <w:pPr>
                                  <w:rPr>
                                    <w:rFonts w:cs="Arabic Transparent"/>
                                    <w:rtl/>
                                  </w:rPr>
                                </w:pPr>
                                <w:r w:rsidRPr="00BB0C79">
                                  <w:rPr>
                                    <w:rFonts w:cs="Arabic Transparent"/>
                                    <w:position w:val="-24"/>
                                  </w:rPr>
                                  <w:object w:dxaOrig="240" w:dyaOrig="620">
                                    <v:shape id="_x0000_i2438" type="#_x0000_t75" style="width:12pt;height:30.75pt" o:ole="">
                                      <v:imagedata r:id="rId1101" o:title=""/>
                                    </v:shape>
                                    <o:OLEObject Type="Embed" ProgID="Equation.3" ShapeID="_x0000_i2438" DrawAspect="Content" ObjectID="_1469312127" r:id="rId1102"/>
                                  </w:object>
                                </w:r>
                              </w:p>
                            </w:tc>
                          </w:tr>
                        </w:tbl>
                        <w:p w:rsidR="00290370" w:rsidRPr="00094B06" w:rsidRDefault="00290370" w:rsidP="002D752B">
                          <w:pPr>
                            <w:rPr>
                              <w:rFonts w:cs="Arabic Transparent"/>
                              <w:rtl/>
                            </w:rPr>
                          </w:pP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  <w:r w:rsidRPr="00094B06">
                            <w:rPr>
                              <w:rFonts w:cs="Arabic Transparent"/>
                            </w:rPr>
                            <w:tab/>
                          </w:r>
                        </w:p>
                        <w:p w:rsidR="00290370" w:rsidRPr="00094B06" w:rsidRDefault="00290370" w:rsidP="002D752B">
                          <w:pPr>
                            <w:rPr>
                              <w:rFonts w:cs="Arabic Transparent"/>
                              <w:rtl/>
                            </w:rPr>
                          </w:pPr>
                        </w:p>
                        <w:p w:rsidR="00290370" w:rsidRPr="00094B06" w:rsidRDefault="00290370" w:rsidP="002D752B">
                          <w:pPr>
                            <w:rPr>
                              <w:rFonts w:cs="Arabic Transparent"/>
                              <w:rtl/>
                            </w:rPr>
                          </w:pPr>
                        </w:p>
                        <w:p w:rsidR="00290370" w:rsidRPr="00094B06" w:rsidRDefault="00290370" w:rsidP="002D752B">
                          <w:pPr>
                            <w:rPr>
                              <w:rFonts w:cs="Arabic Transparent"/>
                            </w:rPr>
                          </w:pPr>
                        </w:p>
                      </w:txbxContent>
                    </v:textbox>
                  </v:roundrect>
                  <v:line id="Line 43" o:spid="_x0000_s1313" style="position:absolute;visibility:visible" from="4360,6902" to="5650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kW6cAAAADbAAAADwAAAGRycy9kb3ducmV2LnhtbERPTWvCQBC9F/wPywi91Y0ioaSuUhSh&#10;WhCq4nnITrOh2ZmQ3Zr033cFwds83ucsVoNv1JW6UAsbmE4yUMSl2JorA+fT9uUVVIjIFhthMvBH&#10;AVbL0dMCCys9f9H1GCuVQjgUaMDF2BZah9KRxzCRljhx39J5jAl2lbYd9incN3qWZbn2WHNqcNjS&#10;2lH5c/z1Bi67fNi7Wb85bCSv3Odc9j2LMc/j4f0NVKQhPsR394dN86dw+yUdoJ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qZFunAAAAA2wAAAA8AAAAAAAAAAAAAAAAA&#10;oQIAAGRycy9kb3ducmV2LnhtbFBLBQYAAAAABAAEAPkAAACOAwAAAAA=&#10;" strokecolor="red">
                    <v:stroke endarrow="block"/>
                  </v:line>
                  <v:line id="Line 44" o:spid="_x0000_s1314" style="position:absolute;visibility:visible" from="6941,6902" to="8661,7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uInsAAAADbAAAADwAAAGRycy9kb3ducmV2LnhtbERPTWvCQBC9F/wPywi91Y1BQkldRRSh&#10;KhRqS89DdpoNzc6E7Nak/94VhN7m8T5nuR59qy7Uh0bYwHyWgSKuxDZcG/j82D89gwoR2WIrTAb+&#10;KMB6NXlYYmll4He6nGOtUgiHEg24GLtS61A58hhm0hEn7lt6jzHBvta2xyGF+1bnWVZojw2nBocd&#10;bR1VP+dfb+DrUIxHlw+7t50UtTst5DiwGPM4HTcvoCKN8V98d7/aND+H2y/pAL26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pLiJ7AAAAA2wAAAA8AAAAAAAAAAAAAAAAA&#10;oQIAAGRycy9kb3ducmV2LnhtbFBLBQYAAAAABAAEAPkAAACOAwAAAAA=&#10;" strokecolor="red">
                    <v:stroke endarrow="block"/>
                  </v:line>
                  <v:line id="Line 45" o:spid="_x0000_s1315" style="position:absolute;visibility:visible" from="6435,6762" to="6435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W3hMAAAADbAAAADwAAAGRycy9kb3ducmV2LnhtbERPTYvCMBC9C/6HMMLeNHWFRapRRBCk&#10;F3drRY9DM7bVZlKabK3/3iwseJvH+5zluje16Kh1lWUF00kEgji3uuJCQXbcjecgnEfWWFsmBU9y&#10;sF4NB0uMtX3wD3WpL0QIYRejgtL7JpbS5SUZdBPbEAfualuDPsC2kLrFRwg3tfyMoi9psOLQUGJD&#10;25Lye/prFFyOt+S8TbskixrpTJVMD9/dSamPUb9ZgPDU+7f4373XYf4M/n4JB8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Z1t4TAAAAA2wAAAA8AAAAAAAAAAAAAAAAA&#10;oQIAAGRycy9kb3ducmV2LnhtbFBLBQYAAAAABAAEAPkAAACOAwAAAAA=&#10;" strokecolor="red"/>
                </v:group>
              </w:pict>
            </w: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60597D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60597D" w:rsidRPr="001D43A0" w:rsidRDefault="0060597D" w:rsidP="0060597D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الخط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المضاعف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في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الجدول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يعني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أن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 دّالة "مقلوب"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غير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معرّفة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>عند</w:t>
            </w:r>
            <w:r w:rsidRPr="001D43A0">
              <w:rPr>
                <w:rFonts w:ascii="Times New Roman,Bold" w:eastAsiaTheme="minorHAnsi" w:cs="DecoType Naskh Special"/>
                <w:sz w:val="28"/>
                <w:szCs w:val="28"/>
                <w:lang w:eastAsia="en-US"/>
              </w:rPr>
              <w:t xml:space="preserve"> </w:t>
            </w:r>
            <w:r w:rsidRPr="001D43A0">
              <w:rPr>
                <w:rFonts w:ascii="Times New Roman" w:eastAsiaTheme="minorHAnsi" w:hAnsi="Times New Roman" w:cs="DecoType Naskh Special"/>
                <w:sz w:val="28"/>
                <w:szCs w:val="28"/>
                <w:lang w:eastAsia="en-US"/>
              </w:rPr>
              <w:t>0</w:t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ascii="Andalus" w:eastAsiaTheme="minorHAnsi" w:hAnsi="Andalus" w:cs="DecoType Naskh Special"/>
                <w:color w:val="FF0000"/>
                <w:sz w:val="28"/>
                <w:szCs w:val="28"/>
                <w:u w:val="single"/>
                <w:rtl/>
                <w:lang w:eastAsia="en-US"/>
              </w:rPr>
              <w:t>التمثيل</w:t>
            </w:r>
            <w:r w:rsidRPr="001D43A0">
              <w:rPr>
                <w:rFonts w:ascii="Andalus" w:eastAsiaTheme="minorHAnsi" w:hAnsi="Andalus" w:cs="DecoType Naskh Special"/>
                <w:color w:val="FF0000"/>
                <w:sz w:val="28"/>
                <w:szCs w:val="28"/>
                <w:u w:val="single"/>
                <w:lang w:eastAsia="en-US"/>
              </w:rPr>
              <w:t xml:space="preserve"> </w:t>
            </w:r>
            <w:r w:rsidRPr="001D43A0">
              <w:rPr>
                <w:rFonts w:ascii="Andalus" w:eastAsiaTheme="minorHAnsi" w:hAnsi="Andalus" w:cs="DecoType Naskh Special"/>
                <w:color w:val="FF0000"/>
                <w:sz w:val="28"/>
                <w:szCs w:val="28"/>
                <w:u w:val="single"/>
                <w:rtl/>
                <w:lang w:eastAsia="en-US"/>
              </w:rPr>
              <w:t>البياني</w:t>
            </w: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noProof/>
                <w:color w:val="FFC000"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696128" behindDoc="0" locked="0" layoutInCell="1" allowOverlap="1" wp14:anchorId="07375E2F" wp14:editId="7224E78B">
                  <wp:simplePos x="0" y="0"/>
                  <wp:positionH relativeFrom="column">
                    <wp:posOffset>63500</wp:posOffset>
                  </wp:positionH>
                  <wp:positionV relativeFrom="paragraph">
                    <wp:posOffset>237490</wp:posOffset>
                  </wp:positionV>
                  <wp:extent cx="2171700" cy="1546860"/>
                  <wp:effectExtent l="0" t="0" r="0" b="0"/>
                  <wp:wrapNone/>
                  <wp:docPr id="57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546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بما ان 0 ليس له صورة بالدالة مقلوب 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</w:rPr>
              <w:t>,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فان منحاها لايقطع محور التراتيب.</w:t>
            </w: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يسمى النحنىالممثل </w:t>
            </w:r>
            <w:r w:rsidRPr="001D43A0">
              <w:rPr>
                <w:rFonts w:ascii="Times New Roman,Bold" w:eastAsiaTheme="minorHAnsi" w:cs="DecoType Naskh Special" w:hint="cs"/>
                <w:sz w:val="28"/>
                <w:szCs w:val="28"/>
                <w:rtl/>
                <w:lang w:eastAsia="en-US"/>
              </w:rPr>
              <w:t xml:space="preserve"> لدالة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eastAsia="en-US" w:bidi="ar-DZ"/>
              </w:rPr>
              <w:t xml:space="preserve"> "مقلوب" قطعا زائدا</w:t>
            </w: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bidi/>
              <w:spacing w:line="192" w:lineRule="auto"/>
              <w:rPr>
                <w:rFonts w:ascii="Calibri" w:eastAsia="Times New Roman" w:hAnsi="Calibri"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ملاحظ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>ة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1D43A0">
              <w:rPr>
                <w:rFonts w:ascii="Calibri" w:eastAsia="Times New Roman" w:hAnsi="Calibri" w:cs="DecoType Naskh Special"/>
                <w:i/>
                <w:sz w:val="28"/>
                <w:szCs w:val="28"/>
              </w:rPr>
              <w:t xml:space="preserve"> </w:t>
            </w:r>
            <w:r w:rsidRPr="001D43A0">
              <w:rPr>
                <w:rFonts w:ascii="Calibri" w:eastAsia="Times New Roman" w:hAnsi="Calibri" w:cs="DecoType Naskh Special"/>
                <w:i/>
                <w:sz w:val="28"/>
                <w:szCs w:val="28"/>
                <w:rtl/>
              </w:rPr>
              <w:t>في كلّ معلم يكون منحنى الدّالة مقلوب متناظرا بالنّسبة إلى مبدأ هذا المعلم</w:t>
            </w:r>
          </w:p>
          <w:p w:rsidR="002D752B" w:rsidRPr="001D43A0" w:rsidRDefault="002D752B" w:rsidP="002D752B">
            <w:pPr>
              <w:bidi/>
              <w:ind w:right="-1260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>تطبيق</w:t>
            </w:r>
          </w:p>
          <w:p w:rsidR="002D752B" w:rsidRPr="001D43A0" w:rsidRDefault="002D752B" w:rsidP="002D752B">
            <w:pPr>
              <w:bidi/>
              <w:ind w:right="-1260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    ادرس تغيرات الدالة : </w:t>
            </w:r>
            <w:r w:rsidRPr="001D43A0">
              <w:rPr>
                <w:rFonts w:ascii="Times New Roman" w:eastAsia="Times New Roman" w:hAnsi="Times New Roman" w:cs="DecoType Naskh Special"/>
                <w:position w:val="-24"/>
                <w:sz w:val="28"/>
                <w:szCs w:val="28"/>
              </w:rPr>
              <w:object w:dxaOrig="1100" w:dyaOrig="620">
                <v:shape id="_x0000_i1557" type="#_x0000_t75" style="width:55.5pt;height:30.75pt" o:ole="">
                  <v:imagedata r:id="rId1103" o:title=""/>
                </v:shape>
                <o:OLEObject Type="Embed" ProgID="Equation.DSMT4" ShapeID="_x0000_i1557" DrawAspect="Content" ObjectID="_1469311315" r:id="rId1104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</w:t>
            </w:r>
          </w:p>
          <w:p w:rsidR="002D752B" w:rsidRPr="001D43A0" w:rsidRDefault="002D752B" w:rsidP="002D752B">
            <w:pPr>
              <w:bidi/>
              <w:ind w:right="-1260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    شكل جدول تغيراتها و استنتج تمثيلها البياني .</w:t>
            </w:r>
          </w:p>
          <w:p w:rsidR="002D752B" w:rsidRPr="001D43A0" w:rsidRDefault="002D752B" w:rsidP="002D752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تمرين منزل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            رقم 33و31 ص109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>و108</w:t>
            </w:r>
          </w:p>
          <w:p w:rsidR="002D752B" w:rsidRPr="001D43A0" w:rsidRDefault="002D752B" w:rsidP="002D752B">
            <w:pPr>
              <w:bidi/>
              <w:ind w:right="-1260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cr/>
            </w:r>
            <w:r w:rsidRPr="001D43A0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7" w:type="dxa"/>
          </w:tcPr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>20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د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د</w:t>
            </w: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د</w:t>
            </w: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د</w:t>
            </w: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د</w:t>
            </w: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د</w:t>
            </w: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2D752B" w:rsidRPr="001D43A0" w:rsidRDefault="002D752B" w:rsidP="002D752B">
            <w:pPr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د</w:t>
            </w:r>
            <w:r w:rsidRPr="001D43A0">
              <w:rPr>
                <w:rFonts w:cs="DecoType Naskh Special"/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1418" w:type="dxa"/>
          </w:tcPr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</w:t>
            </w: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2D752B" w:rsidRPr="001D43A0" w:rsidRDefault="002D752B" w:rsidP="002D752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2D752B" w:rsidRPr="001D43A0" w:rsidRDefault="002D752B" w:rsidP="002D752B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26"/>
      </w:tblGrid>
      <w:tr w:rsidR="000D7308" w:rsidRPr="00071480" w:rsidTr="00672160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tblpPr w:leftFromText="141" w:rightFromText="141" w:horzAnchor="margin" w:tblpY="-435"/>
              <w:tblOverlap w:val="never"/>
              <w:bidiVisual/>
              <w:tblW w:w="10500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0D7308" w:rsidRPr="00071480" w:rsidTr="00672160">
              <w:trPr>
                <w:trHeight w:val="2535"/>
              </w:trPr>
              <w:tc>
                <w:tcPr>
                  <w:tcW w:w="10500" w:type="dxa"/>
                </w:tcPr>
                <w:p w:rsidR="000D7308" w:rsidRPr="00071480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ؤسس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 متقن حاسي القارة.                                                                                                            </w:t>
                  </w:r>
                  <w:r w:rsidRPr="0007148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أستاذ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lang w:bidi="ar-DZ"/>
                    </w:rPr>
                    <w:t>sara cheri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.                                                    </w:t>
                  </w:r>
                  <w:r w:rsidRPr="0007148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اد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 w:rsidRPr="0007148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رياضيات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.</w:t>
                  </w:r>
                </w:p>
                <w:p w:rsidR="000D7308" w:rsidRPr="00071480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ستوى و الشعب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071480"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السنة</w:t>
                  </w:r>
                  <w:r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 xml:space="preserve"> الأولى جذع مشترك علوم .</w:t>
                  </w:r>
                  <w:r w:rsidRPr="0007148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0D7308" w:rsidRPr="00071480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071480">
                    <w:rPr>
                      <w:rFonts w:cs="DecoType Naskh Special" w:hint="eastAsia"/>
                      <w:rtl/>
                    </w:rPr>
                    <w:t xml:space="preserve"> </w:t>
                  </w:r>
                  <w:r w:rsidRPr="00872C6D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>دراسة الدالة "جذر ".</w:t>
                  </w:r>
                </w:p>
                <w:p w:rsidR="000D7308" w:rsidRPr="00071480" w:rsidRDefault="000D7308" w:rsidP="00672160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</w:rPr>
                    <w:t>تحديد اتجاه التغير و التمثيل البياني لدالة "جذر" و تطبيقاتها.</w:t>
                  </w:r>
                </w:p>
                <w:p w:rsidR="000D7308" w:rsidRPr="00071480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ــــــــــــــــ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 xml:space="preserve">ــــدة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ساعتان.</w:t>
                  </w:r>
                </w:p>
              </w:tc>
            </w:tr>
          </w:tbl>
          <w:p w:rsidR="000D7308" w:rsidRPr="00071480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u w:val="single"/>
                <w:lang w:bidi="ar-DZ"/>
              </w:rPr>
            </w:pPr>
          </w:p>
        </w:tc>
      </w:tr>
    </w:tbl>
    <w:p w:rsidR="000D7308" w:rsidRPr="00071480" w:rsidRDefault="000D7308" w:rsidP="000D7308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0D7308" w:rsidRPr="00071480" w:rsidTr="00672160">
        <w:trPr>
          <w:trHeight w:val="787"/>
        </w:trPr>
        <w:tc>
          <w:tcPr>
            <w:tcW w:w="1039" w:type="dxa"/>
            <w:vAlign w:val="center"/>
          </w:tcPr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0D7308" w:rsidRPr="00071480" w:rsidTr="00672160">
        <w:trPr>
          <w:trHeight w:val="10196"/>
        </w:trPr>
        <w:tc>
          <w:tcPr>
            <w:tcW w:w="1039" w:type="dxa"/>
          </w:tcPr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0D7308" w:rsidRDefault="000D7308" w:rsidP="00672160">
            <w:pPr>
              <w:bidi/>
              <w:spacing w:line="192" w:lineRule="auto"/>
              <w:rPr>
                <w:rFonts w:ascii="Times New Roman" w:eastAsiaTheme="minorHAnsi" w:hAnsi="Times New Roman" w:cs="Arabic Transparent"/>
                <w:sz w:val="28"/>
                <w:szCs w:val="28"/>
                <w:rtl/>
                <w:lang w:eastAsia="en-US"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Pr="00101BB0" w:rsidRDefault="000D7308" w:rsidP="00672160">
            <w:pPr>
              <w:bidi/>
              <w:spacing w:line="192" w:lineRule="auto"/>
              <w:rPr>
                <w:rFonts w:ascii="Times New Roman" w:eastAsiaTheme="minorHAnsi" w:hAnsi="Times New Roman" w:cs="Arabic Transparent"/>
                <w:sz w:val="28"/>
                <w:szCs w:val="28"/>
                <w:rtl/>
                <w:lang w:eastAsia="en-US" w:bidi="ar-DZ"/>
              </w:rPr>
            </w:pPr>
            <w:r w:rsidRPr="0007148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  <w:r w:rsidRPr="00873BF1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0D7308" w:rsidRPr="00071480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Pr="006B4343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  <w:r>
              <w:rPr>
                <w:rFonts w:ascii="Calibri" w:hAnsi="Calibri" w:cs="Calibri"/>
                <w:b/>
                <w:bCs/>
                <w:color w:val="FFC000"/>
                <w:sz w:val="28"/>
                <w:szCs w:val="28"/>
                <w:u w:val="single"/>
                <w:rtl/>
              </w:rPr>
              <w:t>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0D7308" w:rsidRPr="006E1594" w:rsidRDefault="000D7308" w:rsidP="00672160">
            <w:pPr>
              <w:pStyle w:val="a3"/>
              <w:bidi/>
              <w:spacing w:line="192" w:lineRule="auto"/>
              <w:ind w:left="360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لتكن الدا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>f</m:t>
              </m:r>
            </m:oMath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 التى ترفق بكل عدد حقيقي 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جذره التربيعي .</w:t>
            </w:r>
          </w:p>
          <w:p w:rsidR="000D7308" w:rsidRPr="006E1594" w:rsidRDefault="000D7308" w:rsidP="000D7308">
            <w:pPr>
              <w:pStyle w:val="a3"/>
              <w:numPr>
                <w:ilvl w:val="0"/>
                <w:numId w:val="88"/>
              </w:numPr>
              <w:bidi/>
              <w:spacing w:line="192" w:lineRule="auto"/>
              <w:jc w:val="lowKashida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كتب دستور  الدالة المعرفة   </w:t>
            </w:r>
          </w:p>
          <w:p w:rsidR="000D7308" w:rsidRPr="006E1594" w:rsidRDefault="000D7308" w:rsidP="000D7308">
            <w:pPr>
              <w:pStyle w:val="a3"/>
              <w:numPr>
                <w:ilvl w:val="0"/>
                <w:numId w:val="88"/>
              </w:numPr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>اكمل الجدوال التال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>ي</w:t>
            </w: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>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tbl>
            <w:tblPr>
              <w:tblStyle w:val="a4"/>
              <w:tblpPr w:leftFromText="180" w:rightFromText="180" w:vertAnchor="text" w:horzAnchor="margin" w:tblpXSpec="center" w:tblpY="164"/>
              <w:tblOverlap w:val="never"/>
              <w:bidiVisual/>
              <w:tblW w:w="4967" w:type="dxa"/>
              <w:tblLayout w:type="fixed"/>
              <w:tblLook w:val="04A0" w:firstRow="1" w:lastRow="0" w:firstColumn="1" w:lastColumn="0" w:noHBand="0" w:noVBand="1"/>
            </w:tblPr>
            <w:tblGrid>
              <w:gridCol w:w="573"/>
              <w:gridCol w:w="567"/>
              <w:gridCol w:w="708"/>
              <w:gridCol w:w="851"/>
              <w:gridCol w:w="567"/>
              <w:gridCol w:w="850"/>
              <w:gridCol w:w="851"/>
            </w:tblGrid>
            <w:tr w:rsidR="000D7308" w:rsidRPr="006E1594" w:rsidTr="00672160">
              <w:tc>
                <w:tcPr>
                  <w:tcW w:w="573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jc w:val="center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>
                    <w:rPr>
                      <w:rFonts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jc w:val="center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>
                    <w:rPr>
                      <w:rFonts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w:t>2</w:t>
                  </w:r>
                </w:p>
              </w:tc>
              <w:tc>
                <w:tcPr>
                  <w:tcW w:w="708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jc w:val="center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>
                    <w:rPr>
                      <w:rFonts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:rsidR="000D7308" w:rsidRPr="006E1594" w:rsidRDefault="00290370" w:rsidP="00672160">
                  <w:pPr>
                    <w:bidi/>
                    <w:spacing w:line="192" w:lineRule="auto"/>
                    <w:jc w:val="center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DecoType Naskh Special"/>
                              <w:i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DecoType Naskh Special"/>
                              <w:color w:val="000000" w:themeColor="text1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567" w:type="dxa"/>
                  <w:tcBorders>
                    <w:right w:val="single" w:sz="4" w:space="0" w:color="auto"/>
                  </w:tcBorders>
                </w:tcPr>
                <w:p w:rsidR="000D7308" w:rsidRPr="006E1594" w:rsidRDefault="000D7308" w:rsidP="00672160">
                  <w:pPr>
                    <w:bidi/>
                    <w:spacing w:line="192" w:lineRule="auto"/>
                    <w:jc w:val="center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>
                    <w:rPr>
                      <w:rFonts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w:t>0</w:t>
                  </w:r>
                </w:p>
              </w:tc>
              <w:tc>
                <w:tcPr>
                  <w:tcW w:w="850" w:type="dxa"/>
                  <w:tcBorders>
                    <w:left w:val="single" w:sz="4" w:space="0" w:color="auto"/>
                  </w:tcBorders>
                </w:tcPr>
                <w:p w:rsidR="000D7308" w:rsidRPr="006E1594" w:rsidRDefault="000D7308" w:rsidP="00672160">
                  <w:pPr>
                    <w:bidi/>
                    <w:spacing w:line="192" w:lineRule="auto"/>
                    <w:jc w:val="center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851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jc w:val="center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x</m:t>
                      </m:r>
                    </m:oMath>
                  </m:oMathPara>
                </w:p>
              </w:tc>
            </w:tr>
            <w:tr w:rsidR="000D7308" w:rsidRPr="006E1594" w:rsidTr="00672160">
              <w:tc>
                <w:tcPr>
                  <w:tcW w:w="573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567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708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851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567" w:type="dxa"/>
                  <w:tcBorders>
                    <w:right w:val="single" w:sz="4" w:space="0" w:color="auto"/>
                  </w:tcBorders>
                </w:tcPr>
                <w:p w:rsidR="000D7308" w:rsidRPr="006E1594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850" w:type="dxa"/>
                  <w:tcBorders>
                    <w:left w:val="single" w:sz="4" w:space="0" w:color="auto"/>
                  </w:tcBorders>
                </w:tcPr>
                <w:p w:rsidR="000D7308" w:rsidRPr="006E1594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</w:p>
              </w:tc>
              <w:tc>
                <w:tcPr>
                  <w:tcW w:w="851" w:type="dxa"/>
                </w:tcPr>
                <w:p w:rsidR="000D7308" w:rsidRPr="006E1594" w:rsidRDefault="000D7308" w:rsidP="00672160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val="en-US"/>
                    </w:rPr>
                  </w:pPr>
                  <w:r w:rsidRPr="006E1594">
                    <w:rPr>
                      <w:rFonts w:cs="DecoType Naskh Special"/>
                      <w:i/>
                      <w:iCs/>
                      <w:color w:val="000000" w:themeColor="text1"/>
                      <w:sz w:val="28"/>
                      <w:szCs w:val="28"/>
                      <w:lang w:val="en-US"/>
                    </w:rPr>
                    <w:t>f</w:t>
                  </w:r>
                  <m:oMath>
                    <m:d>
                      <m:dPr>
                        <m:ctrlPr>
                          <w:rPr>
                            <w:rFonts w:ascii="Cambria Math" w:hAnsi="Cambria Math" w:cs="DecoType Naskh Special"/>
                            <w:iCs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</m:oMath>
                </w:p>
              </w:tc>
            </w:tr>
          </w:tbl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0D7308" w:rsidRPr="006E1594" w:rsidRDefault="000D7308" w:rsidP="00672160">
            <w:pPr>
              <w:pStyle w:val="a3"/>
              <w:bidi/>
              <w:spacing w:line="192" w:lineRule="auto"/>
              <w:ind w:left="360"/>
              <w:rPr>
                <w:rFonts w:cs="DecoType Naskh Special"/>
                <w:color w:val="000000" w:themeColor="text1"/>
                <w:sz w:val="28"/>
                <w:szCs w:val="28"/>
                <w:lang w:val="en-US" w:bidi="ar-DZ"/>
              </w:rPr>
            </w:pPr>
          </w:p>
          <w:p w:rsidR="000D7308" w:rsidRDefault="000D7308" w:rsidP="00B7058A">
            <w:pPr>
              <w:pStyle w:val="a3"/>
              <w:numPr>
                <w:ilvl w:val="0"/>
                <w:numId w:val="156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درس اتجاه تغير  الد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>f</m:t>
              </m:r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على مجال</w:t>
            </w: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 w:cs="DecoType Naskh Special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</w:rPr>
                    <m:t>0;+∞</m:t>
                  </m:r>
                </m:e>
              </m:d>
            </m:oMath>
            <w:r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ثم </w:t>
            </w: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>شكل جدول تغيراتها</w:t>
            </w:r>
          </w:p>
          <w:p w:rsidR="000D7308" w:rsidRPr="00E27872" w:rsidRDefault="000D7308" w:rsidP="00672160">
            <w:pPr>
              <w:bidi/>
              <w:spacing w:line="192" w:lineRule="auto"/>
              <w:ind w:left="720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</w:p>
          <w:p w:rsidR="000D7308" w:rsidRPr="00E27872" w:rsidRDefault="000D7308" w:rsidP="00B7058A">
            <w:pPr>
              <w:pStyle w:val="a3"/>
              <w:numPr>
                <w:ilvl w:val="0"/>
                <w:numId w:val="156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>باستعمال الجدول السابق أنشئ التمثيل البياني</w:t>
            </w:r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للدا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 xml:space="preserve"> f</m:t>
              </m:r>
            </m:oMath>
            <w:r w:rsidRPr="006E1594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</w:t>
            </w:r>
            <w:r w:rsidRPr="00EF7D2A">
              <w:rPr>
                <w:rFonts w:cs="Arabic Transparent" w:hint="cs"/>
                <w:sz w:val="28"/>
                <w:szCs w:val="28"/>
                <w:rtl/>
              </w:rPr>
              <w:t>في معلم  متعامد و متجانس</w:t>
            </w:r>
            <w:r>
              <w:rPr>
                <w:rFonts w:cs="Arabic Transparent" w:hint="cs"/>
                <w:sz w:val="28"/>
                <w:szCs w:val="28"/>
                <w:rtl/>
              </w:rPr>
              <w:t>.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</w:rPr>
            </w:pPr>
          </w:p>
          <w:p w:rsidR="000D7308" w:rsidRPr="00646895" w:rsidRDefault="000D7308" w:rsidP="0067216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646895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>الدالة " الجذر التربيعي "</w:t>
            </w:r>
            <w:r>
              <w:rPr>
                <w:rFonts w:ascii="Calibri" w:hAnsi="Calibri" w:cs="Calibri"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:rsidR="000D7308" w:rsidRPr="00646895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A54DD1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</w:t>
            </w: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ــــ</w:t>
            </w:r>
            <w:r w:rsidRPr="00A54DD1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عري</w:t>
            </w: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ـــ</w:t>
            </w:r>
            <w:r w:rsidRPr="00A54DD1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ف </w:t>
            </w: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666EAB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666EAB">
              <w:rPr>
                <w:rFonts w:cs="DecoType Naskh Special" w:hint="cs"/>
                <w:sz w:val="28"/>
                <w:szCs w:val="28"/>
                <w:rtl/>
              </w:rPr>
              <w:t>الدالة</w:t>
            </w:r>
            <w:r>
              <w:rPr>
                <w:rFonts w:cs="DecoType Naskh Special" w:hint="cs"/>
                <w:sz w:val="28"/>
                <w:szCs w:val="28"/>
                <w:rtl/>
              </w:rPr>
              <w:t xml:space="preserve"> " الجذ</w:t>
            </w:r>
            <w:r w:rsidRPr="00666EAB">
              <w:rPr>
                <w:rFonts w:cs="DecoType Naskh Special" w:hint="cs"/>
                <w:sz w:val="28"/>
                <w:szCs w:val="28"/>
                <w:rtl/>
              </w:rPr>
              <w:t xml:space="preserve">ر التربيعي </w:t>
            </w:r>
            <w:r>
              <w:rPr>
                <w:rFonts w:cs="DecoType Naskh Special" w:hint="cs"/>
                <w:sz w:val="28"/>
                <w:szCs w:val="28"/>
                <w:rtl/>
              </w:rPr>
              <w:t xml:space="preserve">" هي الدالة المعرفة على </w:t>
            </w:r>
            <m:oMath>
              <m:sSup>
                <m:sSupPr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 w:cs="DecoType Naskh Special"/>
                      <w:sz w:val="28"/>
                      <w:szCs w:val="28"/>
                    </w:rPr>
                    <m:t>R</m:t>
                  </m:r>
                </m:e>
                <m:sup>
                  <m:r>
                    <w:rPr>
                      <w:rFonts w:ascii="Cambria Math" w:hAnsi="Cambria Math" w:cs="DecoType Naskh Special"/>
                      <w:sz w:val="28"/>
                      <w:szCs w:val="28"/>
                    </w:rPr>
                    <m:t>+</m:t>
                  </m:r>
                </m:sup>
              </m:sSup>
            </m:oMath>
            <w:r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  <w:r>
              <w:rPr>
                <w:rFonts w:cs="DecoType Naskh Special"/>
                <w:sz w:val="28"/>
                <w:szCs w:val="28"/>
              </w:rPr>
              <w:t xml:space="preserve"> </w:t>
            </w:r>
            <w:r w:rsidRPr="006F49F5">
              <w:rPr>
                <w:rFonts w:cs="Arabic Transparent" w:hint="cs"/>
                <w:i/>
                <w:sz w:val="24"/>
                <w:rtl/>
              </w:rPr>
              <w:t xml:space="preserve"> </w:t>
            </w:r>
            <w:r w:rsidRPr="004B3FC8">
              <w:rPr>
                <w:rFonts w:cs="Arabic Transparent" w:hint="cs"/>
                <w:i/>
                <w:sz w:val="28"/>
                <w:szCs w:val="28"/>
                <w:rtl/>
              </w:rPr>
              <w:t xml:space="preserve">والتّي ترفق بكلّ عدد حقيقي </w:t>
            </w:r>
            <w:r>
              <w:rPr>
                <w:rFonts w:ascii="Cambria Math" w:hAnsi="Cambria Math" w:cs="DecoType Naskh Special"/>
                <w:sz w:val="28"/>
                <w:szCs w:val="28"/>
              </w:rPr>
              <w:br/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</w:rPr>
                <m:t>x</m:t>
              </m:r>
            </m:oMath>
            <w:r w:rsidRPr="004B3FC8">
              <w:rPr>
                <w:rFonts w:cs="Arabic Transparent" w:hint="cs"/>
                <w:i/>
                <w:sz w:val="28"/>
                <w:szCs w:val="28"/>
                <w:rtl/>
              </w:rPr>
              <w:t xml:space="preserve"> جذره التربيع</w:t>
            </w:r>
            <w:r w:rsidRPr="00C10339">
              <w:rPr>
                <w:rFonts w:cs="Arabic Transparent" w:hint="cs"/>
                <w:i/>
                <w:sz w:val="28"/>
                <w:szCs w:val="28"/>
                <w:rtl/>
              </w:rPr>
              <w:t xml:space="preserve">ي  </w:t>
            </w:r>
            <w:r w:rsidRPr="00C10339">
              <w:rPr>
                <w:rFonts w:cs="Arabic Transparent"/>
                <w:i/>
                <w:position w:val="-8"/>
                <w:sz w:val="28"/>
                <w:szCs w:val="28"/>
              </w:rPr>
              <w:object w:dxaOrig="380" w:dyaOrig="360">
                <v:shape id="_x0000_i1558" type="#_x0000_t75" style="width:18.75pt;height:18pt" o:ole="">
                  <v:imagedata r:id="rId1105" o:title=""/>
                </v:shape>
                <o:OLEObject Type="Embed" ProgID="Equation.3" ShapeID="_x0000_i1558" DrawAspect="Content" ObjectID="_1469311316" r:id="rId1106"/>
              </w:object>
            </w:r>
            <w:r w:rsidRPr="00C10339">
              <w:rPr>
                <w:rFonts w:cs="Arabic Transparent" w:hint="cs"/>
                <w:i/>
                <w:sz w:val="28"/>
                <w:szCs w:val="28"/>
                <w:rtl/>
              </w:rPr>
              <w:t xml:space="preserve"> ونرمز لدالة "الجذر التّربيعي" بالرّمز</w:t>
            </w:r>
            <w:r w:rsidRPr="00C10339">
              <w:rPr>
                <w:rFonts w:cs="Arabic Transparent"/>
                <w:i/>
                <w:position w:val="-10"/>
                <w:sz w:val="28"/>
                <w:szCs w:val="28"/>
              </w:rPr>
              <w:object w:dxaOrig="240" w:dyaOrig="320">
                <v:shape id="_x0000_i1559" type="#_x0000_t75" style="width:12pt;height:15.75pt" o:ole="">
                  <v:imagedata r:id="rId1107" o:title=""/>
                </v:shape>
                <o:OLEObject Type="Embed" ProgID="Equation.3" ShapeID="_x0000_i1559" DrawAspect="Content" ObjectID="_1469311317" r:id="rId1108"/>
              </w:object>
            </w:r>
            <w:r w:rsidRPr="00C10339">
              <w:rPr>
                <w:rFonts w:cs="Arabic Transparent" w:hint="cs"/>
                <w:i/>
                <w:sz w:val="28"/>
                <w:szCs w:val="28"/>
                <w:rtl/>
              </w:rPr>
              <w:t xml:space="preserve"> ، نكتب</w:t>
            </w:r>
            <w:r w:rsidRPr="00C10339">
              <w:rPr>
                <w:rFonts w:cs="Arabic Transparent"/>
                <w:i/>
                <w:position w:val="-10"/>
                <w:sz w:val="28"/>
                <w:szCs w:val="28"/>
              </w:rPr>
              <w:object w:dxaOrig="1060" w:dyaOrig="380">
                <v:shape id="_x0000_i1560" type="#_x0000_t75" style="width:53.25pt;height:18.75pt" o:ole="">
                  <v:imagedata r:id="rId1109" o:title=""/>
                </v:shape>
                <o:OLEObject Type="Embed" ProgID="Equation.3" ShapeID="_x0000_i1560" DrawAspect="Content" ObjectID="_1469311318" r:id="rId1110"/>
              </w:object>
            </w:r>
            <w:r w:rsidRPr="00C10339">
              <w:rPr>
                <w:rFonts w:cs="Arabic Transparent" w:hint="cs"/>
                <w:i/>
                <w:sz w:val="28"/>
                <w:szCs w:val="28"/>
                <w:rtl/>
              </w:rPr>
              <w:t xml:space="preserve">  أو </w:t>
            </w:r>
            <w:r w:rsidRPr="00C10339">
              <w:rPr>
                <w:rFonts w:cs="Arabic Transparent"/>
                <w:i/>
                <w:position w:val="-10"/>
                <w:sz w:val="28"/>
                <w:szCs w:val="28"/>
              </w:rPr>
              <w:object w:dxaOrig="1579" w:dyaOrig="440">
                <v:shape id="_x0000_i1561" type="#_x0000_t75" style="width:78.75pt;height:21.75pt" o:ole="">
                  <v:imagedata r:id="rId1111" o:title=""/>
                </v:shape>
                <o:OLEObject Type="Embed" ProgID="Equation.3" ShapeID="_x0000_i1561" DrawAspect="Content" ObjectID="_1469311319" r:id="rId1112"/>
              </w:object>
            </w:r>
            <w:r w:rsidRPr="00C10339">
              <w:rPr>
                <w:rFonts w:cs="Arabic Transparent" w:hint="cs"/>
                <w:i/>
                <w:sz w:val="28"/>
                <w:szCs w:val="28"/>
                <w:rtl/>
              </w:rPr>
              <w:t xml:space="preserve">. </w:t>
            </w:r>
            <w:r w:rsidRPr="00C10339"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</w:p>
          <w:p w:rsidR="000D7308" w:rsidRPr="00F77B0A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اتجاه التغير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83091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لتكن </w:t>
            </w:r>
            <m:oMath>
              <m:sSub>
                <m:sSubPr>
                  <m:ctrl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</m:ctrlPr>
                </m:sSubPr>
                <m:e/>
                <m:sub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</m:oMath>
            <w:r w:rsidRPr="0083091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83091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83091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عددان حقيقيان من المجال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 w:cs="DecoType Naskh Special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</w:rPr>
                    <m:t>0;+∞</m:t>
                  </m:r>
                </m:e>
              </m:d>
            </m:oMath>
            <w:r>
              <w:rPr>
                <w:rFonts w:cs="DecoType Naskh Special" w:hint="cs"/>
                <w:sz w:val="28"/>
                <w:szCs w:val="28"/>
                <w:rtl/>
              </w:rPr>
              <w:t xml:space="preserve"> حيث</w:t>
            </w:r>
            <m:oMath>
              <m:sSub>
                <m:sSubPr>
                  <m:ctrl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2</m:t>
                  </m:r>
                </m:sub>
              </m:sSub>
            </m:oMath>
            <w:r w:rsidRPr="00830910"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DecoType Naskh Special"/>
                  <w:sz w:val="28"/>
                  <w:szCs w:val="28"/>
                  <w:rtl/>
                </w:rPr>
                <m:t>≤</m:t>
              </m:r>
              <m:sSub>
                <m:sSubPr>
                  <m:ctrl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x</m:t>
                  </m:r>
                </m:e>
                <m:sub>
                  <m: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DecoType Naskh Special" w:hint="cs"/>
                  <w:sz w:val="28"/>
                  <w:szCs w:val="28"/>
                  <w:rtl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DecoType Naskh Special"/>
                  <w:sz w:val="28"/>
                  <w:szCs w:val="28"/>
                  <w:rtl/>
                </w:rPr>
                <m:t>&lt;</m:t>
              </m:r>
            </m:oMath>
            <w:r w:rsidRPr="00830910">
              <w:rPr>
                <w:rFonts w:cs="DecoType Naskh Special" w:hint="cs"/>
                <w:sz w:val="28"/>
                <w:szCs w:val="28"/>
                <w:rtl/>
              </w:rPr>
              <w:t>0</w:t>
            </w:r>
          </w:p>
          <w:p w:rsidR="000D7308" w:rsidRPr="00666EAB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>يستلزم</w:t>
            </w:r>
            <w:r>
              <w:rPr>
                <w:rFonts w:cs="DecoType Naskh Special"/>
                <w:color w:val="FF0000"/>
                <w:sz w:val="28"/>
                <w:szCs w:val="28"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rtl/>
                  <w:lang w:bidi="ar-DZ"/>
                </w:rPr>
                <m:t>&lt;</m:t>
              </m:r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2</m:t>
                      </m:r>
                    </m:sub>
                  </m:sSub>
                </m:e>
              </m:rad>
            </m:oMath>
            <w:r>
              <w:rPr>
                <w:rFonts w:cs="DecoType Naskh Special"/>
                <w:color w:val="FF0000"/>
                <w:sz w:val="28"/>
                <w:szCs w:val="28"/>
                <w:lang w:bidi="ar-DZ"/>
              </w:rPr>
              <w:t xml:space="preserve">    </w:t>
            </w: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1</m:t>
                      </m:r>
                    </m:sub>
                  </m:sSub>
                </m:e>
              </m:rad>
            </m:oMath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(باستعمال خواص الترتيب)ومنه</w:t>
            </w:r>
            <w:r>
              <w:rPr>
                <w:rFonts w:cs="DecoType Naskh Special"/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color w:val="FF0000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 w:cs="DecoType Naskh Special"/>
                  <w:sz w:val="28"/>
                  <w:szCs w:val="28"/>
                  <w:rtl/>
                  <w:lang w:bidi="ar-DZ"/>
                </w:rPr>
                <m:t>&lt;</m:t>
              </m:r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2</m:t>
                      </m:r>
                    </m:sub>
                  </m:sSub>
                </m:e>
              </m:d>
            </m:oMath>
            <w:r w:rsidRPr="0083091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1</m:t>
                      </m:r>
                    </m:sub>
                  </m:sSub>
                </m:e>
              </m:d>
            </m:oMath>
            <w:r w:rsidRPr="0083091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. 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</w:p>
          <w:p w:rsidR="000D7308" w:rsidRPr="00EC1F87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3091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ذن الدالة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 xml:space="preserve"> f</m:t>
              </m:r>
            </m:oMath>
            <w:r>
              <w:rPr>
                <w:rFonts w:cs="DecoType Naskh Special"/>
                <w:color w:val="FF0000"/>
                <w:sz w:val="28"/>
                <w:szCs w:val="28"/>
                <w:lang w:bidi="ar-DZ"/>
              </w:rPr>
              <w:t xml:space="preserve"> </w:t>
            </w:r>
            <w:r>
              <w:rPr>
                <w:rFonts w:cs="DecoType Naskh Special" w:hint="cs"/>
                <w:sz w:val="28"/>
                <w:szCs w:val="28"/>
                <w:rtl/>
              </w:rPr>
              <w:t xml:space="preserve"> متزايدة تماما  على المجال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 w:cs="DecoType Naskh Special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</w:rPr>
                    <m:t>0;+∞</m:t>
                  </m:r>
                </m:e>
              </m:d>
            </m:oMath>
            <w:r>
              <w:rPr>
                <w:rFonts w:cs="DecoType Naskh Special" w:hint="cs"/>
                <w:sz w:val="28"/>
                <w:szCs w:val="28"/>
                <w:rtl/>
              </w:rPr>
              <w:t>.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جدول التغيرات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a4"/>
              <w:bidiVisual/>
              <w:tblW w:w="6692" w:type="dxa"/>
              <w:tblInd w:w="424" w:type="dxa"/>
              <w:tblLayout w:type="fixed"/>
              <w:tblLook w:val="04A0" w:firstRow="1" w:lastRow="0" w:firstColumn="1" w:lastColumn="0" w:noHBand="0" w:noVBand="1"/>
            </w:tblPr>
            <w:tblGrid>
              <w:gridCol w:w="5786"/>
              <w:gridCol w:w="906"/>
            </w:tblGrid>
            <w:tr w:rsidR="000D7308" w:rsidTr="00672160">
              <w:trPr>
                <w:trHeight w:val="204"/>
              </w:trPr>
              <w:tc>
                <w:tcPr>
                  <w:tcW w:w="5786" w:type="dxa"/>
                </w:tcPr>
                <w:p w:rsidR="000D7308" w:rsidRPr="00045EA1" w:rsidRDefault="000D7308" w:rsidP="00290370">
                  <w:pPr>
                    <w:framePr w:hSpace="180" w:wrap="around" w:vAnchor="text" w:hAnchor="text" w:y="1"/>
                    <w:tabs>
                      <w:tab w:val="right" w:pos="5570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m:oMath>
                    <m:r>
                      <w:rPr>
                        <w:rFonts w:ascii="Cambria Math" w:hAnsi="Cambria Math" w:cs="DecoType Naskh Special"/>
                        <w:sz w:val="28"/>
                        <w:szCs w:val="28"/>
                      </w:rPr>
                      <m:t>+∞</m:t>
                    </m:r>
                  </m:oMath>
                  <w:r>
                    <w:rPr>
                      <w:rFonts w:cs="DecoType Naskh Special"/>
                      <w:color w:val="FF0000"/>
                      <w:sz w:val="28"/>
                      <w:szCs w:val="28"/>
                      <w:lang w:bidi="ar-DZ"/>
                    </w:rPr>
                    <w:tab/>
                  </w:r>
                  <w:r w:rsidRPr="009C2DA4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0</w:t>
                  </w:r>
                </w:p>
              </w:tc>
              <w:tc>
                <w:tcPr>
                  <w:tcW w:w="906" w:type="dxa"/>
                </w:tcPr>
                <w:p w:rsidR="000D7308" w:rsidRPr="00045EA1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c>
            </w:tr>
            <w:tr w:rsidR="000D7308" w:rsidTr="00672160">
              <w:trPr>
                <w:trHeight w:val="204"/>
              </w:trPr>
              <w:tc>
                <w:tcPr>
                  <w:tcW w:w="5786" w:type="dxa"/>
                </w:tcPr>
                <w:p w:rsidR="000D7308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>
                    <w:rPr>
                      <w:rFonts w:cs="DecoType Naskh Special"/>
                      <w:noProof/>
                      <w:color w:val="FF0000"/>
                      <w:sz w:val="28"/>
                      <w:szCs w:val="28"/>
                      <w:u w:val="single"/>
                      <w:rtl/>
                    </w:rPr>
                    <w:pict>
                      <v:shape id="Connecteur droit avec flèche 1" o:spid="_x0000_s2922" type="#_x0000_t32" style="position:absolute;left:0;text-align:left;margin-left:9.1pt;margin-top:9.95pt;width:250.5pt;height:42.75pt;flip:y;z-index:25182924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" strokecolor="#4579b8 [3044]">
                        <v:stroke endarrow="open"/>
                      </v:shape>
                    </w:pict>
                  </w:r>
                  <m:oMath>
                    <m:r>
                      <w:rPr>
                        <w:rFonts w:ascii="Cambria Math" w:hAnsi="Cambria Math" w:cs="DecoType Naskh Special"/>
                        <w:sz w:val="28"/>
                        <w:szCs w:val="28"/>
                      </w:rPr>
                      <m:t>+∞</m:t>
                    </m:r>
                  </m:oMath>
                </w:p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</w:p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</w:p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</w:p>
                <w:p w:rsidR="000D7308" w:rsidRPr="00F35A19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right"/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9C2DA4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0</w:t>
                  </w:r>
                </w:p>
              </w:tc>
              <w:tc>
                <w:tcPr>
                  <w:tcW w:w="906" w:type="dxa"/>
                </w:tcPr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</w:p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DecoType Naskh Special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DecoType Naskh Special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oMath>
                  </m:oMathPara>
                </w:p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</w:p>
              </w:tc>
            </w:tr>
          </w:tbl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بعض القيم المساعدة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tbl>
            <w:tblPr>
              <w:tblStyle w:val="a4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905"/>
              <w:gridCol w:w="905"/>
              <w:gridCol w:w="905"/>
              <w:gridCol w:w="905"/>
              <w:gridCol w:w="1255"/>
              <w:gridCol w:w="770"/>
            </w:tblGrid>
            <w:tr w:rsidR="000D7308" w:rsidTr="00672160">
              <w:trPr>
                <w:trHeight w:val="468"/>
                <w:jc w:val="center"/>
              </w:trPr>
              <w:tc>
                <w:tcPr>
                  <w:tcW w:w="90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90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90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90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125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0</w:t>
                  </w:r>
                </w:p>
              </w:tc>
              <w:tc>
                <w:tcPr>
                  <w:tcW w:w="770" w:type="dxa"/>
                </w:tcPr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x</m:t>
                      </m:r>
                    </m:oMath>
                  </m:oMathPara>
                </w:p>
              </w:tc>
            </w:tr>
            <w:tr w:rsidR="000D7308" w:rsidTr="00672160">
              <w:trPr>
                <w:trHeight w:val="468"/>
                <w:jc w:val="center"/>
              </w:trPr>
              <w:tc>
                <w:tcPr>
                  <w:tcW w:w="90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905" w:type="dxa"/>
                </w:tcPr>
                <w:p w:rsidR="000D7308" w:rsidRPr="009A521F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DecoType Naskh Special"/>
                              <w:sz w:val="28"/>
                              <w:szCs w:val="28"/>
                              <w:lang w:bidi="ar-D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DecoType Naskh Special"/>
                              <w:sz w:val="28"/>
                              <w:szCs w:val="28"/>
                              <w:lang w:bidi="ar-DZ"/>
                            </w:rPr>
                            <m:t>3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905" w:type="dxa"/>
                </w:tcPr>
                <w:p w:rsidR="000D7308" w:rsidRPr="009A521F" w:rsidRDefault="00290370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DecoType Naskh Special"/>
                              <w:sz w:val="28"/>
                              <w:szCs w:val="28"/>
                              <w:lang w:bidi="ar-D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DecoType Naskh Special"/>
                              <w:sz w:val="28"/>
                              <w:szCs w:val="28"/>
                              <w:lang w:bidi="ar-DZ"/>
                            </w:rPr>
                            <m:t>2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90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1255" w:type="dxa"/>
                </w:tcPr>
                <w:p w:rsidR="000D7308" w:rsidRPr="009A521F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jc w:val="center"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9A521F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0</w:t>
                  </w:r>
                </w:p>
              </w:tc>
              <w:tc>
                <w:tcPr>
                  <w:tcW w:w="770" w:type="dxa"/>
                </w:tcPr>
                <w:p w:rsidR="000D7308" w:rsidRDefault="000D7308" w:rsidP="00290370">
                  <w:pPr>
                    <w:framePr w:hSpace="180" w:wrap="around" w:vAnchor="text" w:hAnchor="text" w:y="1"/>
                    <w:bidi/>
                    <w:spacing w:line="192" w:lineRule="auto"/>
                    <w:suppressOverlap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DecoType Naskh Special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DecoType Naskh Special"/>
                              <w:sz w:val="28"/>
                              <w:szCs w:val="28"/>
                            </w:rPr>
                            <m:t>x</m:t>
                          </m:r>
                        </m:e>
                      </m:d>
                    </m:oMath>
                  </m:oMathPara>
                </w:p>
              </w:tc>
            </w:tr>
          </w:tbl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تمثيل البياني 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0D7308" w:rsidRPr="00A274B0" w:rsidRDefault="000D7308" w:rsidP="00672160">
            <w:pPr>
              <w:tabs>
                <w:tab w:val="left" w:pos="4347"/>
              </w:tabs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 w:rsidRPr="00A274B0">
              <w:rPr>
                <w:rFonts w:cs="Arabic Transparent" w:hint="cs"/>
                <w:i/>
                <w:sz w:val="28"/>
                <w:szCs w:val="28"/>
                <w:rtl/>
              </w:rPr>
              <w:t xml:space="preserve">بما أنّ الّدالة "الجذر التّربيعي" معرّفة على </w:t>
            </w:r>
            <w:r w:rsidRPr="00A274B0">
              <w:rPr>
                <w:rFonts w:cs="Arabic Transparent"/>
                <w:i/>
                <w:sz w:val="28"/>
                <w:szCs w:val="28"/>
              </w:rPr>
              <w:t xml:space="preserve">  </w:t>
            </w:r>
            <w:r w:rsidRPr="00A274B0">
              <w:rPr>
                <w:rFonts w:cs="Arabic Transparent" w:hint="cs"/>
                <w:i/>
                <w:sz w:val="28"/>
                <w:szCs w:val="28"/>
                <w:rtl/>
              </w:rPr>
              <w:t>المجال</w:t>
            </w:r>
            <w:r w:rsidRPr="00A274B0">
              <w:rPr>
                <w:rFonts w:cs="Arabic Transparent"/>
                <w:sz w:val="28"/>
                <w:szCs w:val="28"/>
                <w:rtl/>
              </w:rPr>
              <w:t xml:space="preserve"> </w:t>
            </w:r>
            <w:r w:rsidRPr="00A274B0">
              <w:rPr>
                <w:rFonts w:cs="Arabic Transparent"/>
                <w:position w:val="-10"/>
                <w:sz w:val="28"/>
                <w:szCs w:val="28"/>
              </w:rPr>
              <w:object w:dxaOrig="680" w:dyaOrig="340">
                <v:shape id="_x0000_i1562" type="#_x0000_t75" style="width:33.75pt;height:17.25pt" o:ole="">
                  <v:imagedata r:id="rId1113" o:title=""/>
                </v:shape>
                <o:OLEObject Type="Embed" ProgID="Equation.3" ShapeID="_x0000_i1562" DrawAspect="Content" ObjectID="_1469311320" r:id="rId1114"/>
              </w:object>
            </w:r>
            <w:r w:rsidRPr="00A274B0">
              <w:rPr>
                <w:rFonts w:cs="Arabic Transparent" w:hint="cs"/>
                <w:sz w:val="28"/>
                <w:szCs w:val="28"/>
                <w:rtl/>
              </w:rPr>
              <w:t xml:space="preserve"> فإنّ منحنيها يقع في الربع الأول</w:t>
            </w:r>
            <w:r w:rsidRPr="00A274B0">
              <w:rPr>
                <w:rFonts w:cs="Arabic Transparent"/>
                <w:sz w:val="28"/>
                <w:szCs w:val="28"/>
              </w:rPr>
              <w:t xml:space="preserve">  </w:t>
            </w:r>
            <w:r w:rsidRPr="00A274B0">
              <w:rPr>
                <w:rFonts w:cs="Arabic Transparent" w:hint="cs"/>
                <w:sz w:val="28"/>
                <w:szCs w:val="28"/>
                <w:rtl/>
              </w:rPr>
              <w:t>من المعلم كما هو موضّح في</w:t>
            </w:r>
            <w:r w:rsidRPr="00A274B0">
              <w:rPr>
                <w:rFonts w:cs="Arabic Transparent" w:hint="cs"/>
                <w:i/>
                <w:sz w:val="28"/>
                <w:szCs w:val="28"/>
                <w:rtl/>
              </w:rPr>
              <w:t xml:space="preserve"> الشّكل المقابل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>
              <w:rPr>
                <w:rFonts w:ascii="Times New Roman" w:eastAsiaTheme="minorHAnsi" w:hAnsi="Times New Roman" w:cs="Arabic Transparent" w:hint="cs"/>
                <w:noProof/>
                <w:sz w:val="28"/>
                <w:szCs w:val="28"/>
                <w:rtl/>
                <w:lang w:val="en-US" w:eastAsia="en-US"/>
              </w:rPr>
              <w:lastRenderedPageBreak/>
              <w:drawing>
                <wp:anchor distT="0" distB="0" distL="114300" distR="114300" simplePos="0" relativeHeight="251830272" behindDoc="1" locked="0" layoutInCell="1" allowOverlap="1" wp14:anchorId="0CD3C1BA" wp14:editId="32BBA435">
                  <wp:simplePos x="0" y="0"/>
                  <wp:positionH relativeFrom="column">
                    <wp:posOffset>645795</wp:posOffset>
                  </wp:positionH>
                  <wp:positionV relativeFrom="paragraph">
                    <wp:posOffset>108585</wp:posOffset>
                  </wp:positionV>
                  <wp:extent cx="3676650" cy="1312545"/>
                  <wp:effectExtent l="0" t="0" r="0" b="1905"/>
                  <wp:wrapTight wrapText="bothSides">
                    <wp:wrapPolygon edited="0">
                      <wp:start x="0" y="0"/>
                      <wp:lineTo x="0" y="21318"/>
                      <wp:lineTo x="21488" y="21318"/>
                      <wp:lineTo x="21488" y="0"/>
                      <wp:lineTo x="0" y="0"/>
                    </wp:wrapPolygon>
                  </wp:wrapTight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76650" cy="1312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jc w:val="center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f</m:t>
              </m:r>
            </m:oMath>
            <w:r w:rsidRPr="00857A7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دالة معرفة على المجال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 w:cs="DecoType Naskh Special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</w:rPr>
                    <m:t>-1;+∞</m:t>
                  </m:r>
                </m:e>
              </m:d>
            </m:oMath>
            <w:r>
              <w:rPr>
                <w:rFonts w:cs="DecoType Naskh Special" w:hint="cs"/>
                <w:sz w:val="28"/>
                <w:szCs w:val="28"/>
                <w:rtl/>
              </w:rPr>
              <w:t xml:space="preserve"> كما يلي</w:t>
            </w:r>
            <w:r w:rsidRPr="00A520AF">
              <w:rPr>
                <w:rFonts w:cs="DecoType Naskh Special" w:hint="cs"/>
                <w:sz w:val="28"/>
                <w:szCs w:val="28"/>
                <w:rtl/>
                <w:lang w:bidi="ar-DZ"/>
              </w:rPr>
              <w:t>:</w:t>
            </w:r>
            <w:r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Calibr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 w:cs="Calibri"/>
                  <w:sz w:val="28"/>
                  <w:szCs w:val="28"/>
                </w:rPr>
                <m:t>=2+</m:t>
              </m:r>
              <m:rad>
                <m:radPr>
                  <m:degHide m:val="1"/>
                  <m:ctrlPr>
                    <w:rPr>
                      <w:rFonts w:ascii="Cambria Math" w:hAnsi="Cambria Math" w:cs="Calibri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Calibri"/>
                      <w:sz w:val="28"/>
                      <w:szCs w:val="28"/>
                    </w:rPr>
                    <m:t>x+1</m:t>
                  </m:r>
                </m:e>
              </m:rad>
            </m:oMath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0D7308" w:rsidRPr="00BB0B87" w:rsidRDefault="000D7308" w:rsidP="00B7058A">
            <w:pPr>
              <w:pStyle w:val="a3"/>
              <w:numPr>
                <w:ilvl w:val="0"/>
                <w:numId w:val="155"/>
              </w:num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lang w:bidi="ar-DZ"/>
              </w:rPr>
            </w:pPr>
            <w:r w:rsidRPr="00857A7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أدرس اتجاه تغير الدالة 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 xml:space="preserve"> f</m:t>
              </m:r>
            </m:oMath>
            <w:r w:rsidRPr="00857A7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لى المجال 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 w:cs="DecoType Naskh Special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sz w:val="28"/>
                      <w:szCs w:val="28"/>
                    </w:rPr>
                    <m:t>-1;+∞</m:t>
                  </m:r>
                </m:e>
              </m:d>
            </m:oMath>
            <w:r>
              <w:rPr>
                <w:rFonts w:cs="DecoType Naskh Special" w:hint="cs"/>
                <w:sz w:val="28"/>
                <w:szCs w:val="28"/>
                <w:rtl/>
              </w:rPr>
              <w:t xml:space="preserve"> ثم شكل جدول تغيراتها .</w:t>
            </w:r>
          </w:p>
          <w:p w:rsidR="000D7308" w:rsidRPr="006F3370" w:rsidRDefault="000D7308" w:rsidP="00B7058A">
            <w:pPr>
              <w:pStyle w:val="a3"/>
              <w:numPr>
                <w:ilvl w:val="0"/>
                <w:numId w:val="155"/>
              </w:num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sz w:val="28"/>
                <w:szCs w:val="28"/>
                <w:rtl/>
              </w:rPr>
              <w:t xml:space="preserve">أنشئ  المنحني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DecoType Naskh Special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rFonts w:cs="DecoType Naskh Special"/>
                <w:sz w:val="28"/>
                <w:szCs w:val="28"/>
              </w:rPr>
              <w:t xml:space="preserve"> </w:t>
            </w:r>
            <w:r>
              <w:rPr>
                <w:rFonts w:cs="DecoType Naskh Special" w:hint="cs"/>
                <w:sz w:val="28"/>
                <w:szCs w:val="28"/>
                <w:rtl/>
              </w:rPr>
              <w:t xml:space="preserve"> الممثل للدالة </w:t>
            </w:r>
            <m:oMath>
              <m:r>
                <w:rPr>
                  <w:rFonts w:ascii="Cambria Math" w:hAnsi="Cambria Math" w:cs="DecoType Naskh Special"/>
                  <w:color w:val="FF0000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f</m:t>
              </m:r>
            </m:oMath>
            <w:r w:rsidRPr="009F4B72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في معلم متعامد ومتجانس .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Pr="006769FE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6769FE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41 ص109(من الكتاب المدرسي)</w:t>
            </w: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0D7308" w:rsidRPr="00A54DD1" w:rsidRDefault="000D7308" w:rsidP="0067216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708" w:type="dxa"/>
          </w:tcPr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"/>
                <w:szCs w:val="2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36"/>
                <w:szCs w:val="36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</w:rPr>
            </w:pPr>
          </w:p>
          <w:p w:rsidR="000D7308" w:rsidRPr="00071480" w:rsidRDefault="000D7308" w:rsidP="00672160">
            <w:pPr>
              <w:spacing w:line="192" w:lineRule="auto"/>
              <w:rPr>
                <w:rFonts w:cs="DecoType Naskh Special"/>
                <w:rtl/>
              </w:rPr>
            </w:pPr>
          </w:p>
        </w:tc>
        <w:tc>
          <w:tcPr>
            <w:tcW w:w="1560" w:type="dxa"/>
          </w:tcPr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07148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07148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</w:t>
            </w:r>
            <w:r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النشاط</w:t>
            </w: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0D7308" w:rsidRPr="00071480" w:rsidRDefault="000D7308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0D7308" w:rsidRPr="00071480" w:rsidRDefault="000D7308" w:rsidP="000D7308">
      <w:pPr>
        <w:bidi/>
        <w:spacing w:after="0" w:line="192" w:lineRule="auto"/>
        <w:rPr>
          <w:rFonts w:cs="DecoType Naskh Special"/>
        </w:rPr>
      </w:pPr>
      <w:r w:rsidRPr="0007148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07148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5D15BB" w:rsidRDefault="005D15BB" w:rsidP="005D15B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26"/>
      </w:tblGrid>
      <w:tr w:rsidR="007A4245" w:rsidRPr="00071480" w:rsidTr="00290370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tblpPr w:leftFromText="141" w:rightFromText="141" w:horzAnchor="margin" w:tblpY="-435"/>
              <w:tblOverlap w:val="never"/>
              <w:bidiVisual/>
              <w:tblW w:w="10500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7A4245" w:rsidRPr="00071480" w:rsidTr="00290370">
              <w:trPr>
                <w:trHeight w:val="2535"/>
              </w:trPr>
              <w:tc>
                <w:tcPr>
                  <w:tcW w:w="10500" w:type="dxa"/>
                </w:tcPr>
                <w:p w:rsidR="007A4245" w:rsidRPr="00071480" w:rsidRDefault="007A4245" w:rsidP="0029037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ؤسس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متقن حاسي القارة                                                                                                               </w:t>
                  </w:r>
                  <w:r w:rsidRPr="0007148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أستاذ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</w:t>
                  </w:r>
                  <w:r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lang w:bidi="ar-DZ"/>
                    </w:rPr>
                    <w:t>sara cheri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                                       </w:t>
                  </w:r>
                  <w:r w:rsidRPr="0007148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اد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 w:rsidRPr="0007148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رياضيات</w:t>
                  </w:r>
                </w:p>
                <w:p w:rsidR="007A4245" w:rsidRPr="00071480" w:rsidRDefault="007A4245" w:rsidP="0029037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ستوى و الشعب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071480"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السنة</w:t>
                  </w:r>
                  <w:r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 xml:space="preserve"> الأولى جذع مشترك علوم .</w:t>
                  </w:r>
                  <w:r w:rsidRPr="0007148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7A4245" w:rsidRPr="00071480" w:rsidRDefault="007A4245" w:rsidP="0029037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071480">
                    <w:rPr>
                      <w:rFonts w:cs="DecoType Naskh Special" w:hint="eastAsia"/>
                      <w:rtl/>
                    </w:rPr>
                    <w:t xml:space="preserve"> </w:t>
                  </w:r>
                  <w:r w:rsidRPr="00872C6D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</w:rPr>
                    <w:t>تطبيقات الدالة "الدالة مقلوب"</w:t>
                  </w:r>
                  <w:r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</w:rPr>
                    <w:t>.</w:t>
                  </w:r>
                </w:p>
                <w:p w:rsidR="007A4245" w:rsidRPr="00071480" w:rsidRDefault="007A4245" w:rsidP="00290370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ايجاد حصر الدالة مقلوب و</w:t>
                  </w:r>
                  <w:r w:rsidRPr="00367D22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954EE4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دراسة  اتجاه  تغير الدالة 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="DecoType Naskh Special"/>
                        <w:color w:val="000000" w:themeColor="text1"/>
                        <w:sz w:val="28"/>
                        <w:szCs w:val="28"/>
                        <w:lang w:bidi="ar-DZ"/>
                      </w:rPr>
                      <m:t>f:x→a+</m:t>
                    </m:r>
                    <m:f>
                      <m:fPr>
                        <m:ctrlPr>
                          <w:rPr>
                            <w:rFonts w:ascii="Cambria Math" w:hAnsi="Cambria Math" w:cs="DecoType Naskh Special"/>
                            <w:b/>
                            <w:bCs/>
                            <w:i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b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x+c</m:t>
                        </m:r>
                      </m:den>
                    </m:f>
                  </m:oMath>
                  <w:r w:rsidRPr="00954EE4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.</w:t>
                  </w:r>
                </w:p>
                <w:p w:rsidR="007A4245" w:rsidRPr="00071480" w:rsidRDefault="007A4245" w:rsidP="0029037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ــــــــــــــــ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 xml:space="preserve">ــــدة </w:t>
                  </w:r>
                  <w:r>
                    <w:rPr>
                      <w:rFonts w:ascii="Calibri" w:hAnsi="Calibri" w:cs="Calibri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ساعتان</w:t>
                  </w:r>
                  <w:r w:rsidRPr="00470722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.</w:t>
                  </w:r>
                </w:p>
              </w:tc>
            </w:tr>
          </w:tbl>
          <w:p w:rsidR="007A4245" w:rsidRPr="00071480" w:rsidRDefault="007A4245" w:rsidP="00290370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u w:val="single"/>
                <w:lang w:bidi="ar-DZ"/>
              </w:rPr>
            </w:pPr>
          </w:p>
        </w:tc>
      </w:tr>
    </w:tbl>
    <w:p w:rsidR="007A4245" w:rsidRPr="00071480" w:rsidRDefault="007A4245" w:rsidP="007A4245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7A4245" w:rsidRPr="00071480" w:rsidTr="00290370">
        <w:trPr>
          <w:trHeight w:val="787"/>
        </w:trPr>
        <w:tc>
          <w:tcPr>
            <w:tcW w:w="1039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7A4245" w:rsidRPr="00071480" w:rsidTr="00290370">
        <w:trPr>
          <w:trHeight w:val="10196"/>
        </w:trPr>
        <w:tc>
          <w:tcPr>
            <w:tcW w:w="1039" w:type="dxa"/>
          </w:tcPr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7A4245" w:rsidRPr="00F12B25" w:rsidRDefault="007A4245" w:rsidP="0029037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07148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Pr="00873BF1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نشاط1:</w:t>
            </w: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  <w:r w:rsidRPr="00775E0C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 </w:t>
            </w:r>
            <w:r w:rsidRPr="00734308">
              <w:object w:dxaOrig="240" w:dyaOrig="200">
                <v:shape id="_x0000_i1563" type="#_x0000_t75" style="width:12pt;height:10.5pt" o:ole="">
                  <v:imagedata r:id="rId1116" o:title=""/>
                </v:shape>
                <o:OLEObject Type="Embed" ProgID="Equation.DSMT4" ShapeID="_x0000_i1563" DrawAspect="Content" ObjectID="_1469311321" r:id="rId1117"/>
              </w:object>
            </w:r>
            <w:r w:rsidRPr="00775E0C">
              <w:rPr>
                <w:rFonts w:cs="DecoType Naskh Special" w:hint="cs"/>
                <w:position w:val="-14"/>
                <w:sz w:val="28"/>
                <w:szCs w:val="28"/>
                <w:rtl/>
              </w:rPr>
              <w:t xml:space="preserve"> </w:t>
            </w:r>
            <w:r w:rsidRPr="00775E0C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>عدد حقيقي غيرمعدوم</w:t>
            </w:r>
            <w:r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  <w:t>.</w:t>
            </w: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/>
              </w:rPr>
            </w:pPr>
          </w:p>
          <w:p w:rsidR="007A4245" w:rsidRDefault="007A4245" w:rsidP="007A4245">
            <w:pPr>
              <w:pStyle w:val="a3"/>
              <w:numPr>
                <w:ilvl w:val="0"/>
                <w:numId w:val="170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ذا كان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>x≤-2</m:t>
              </m:r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أوجد حصرا 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لــــ </w:t>
            </w:r>
            <m:oMath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  <w:r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.</w:t>
            </w:r>
          </w:p>
          <w:p w:rsidR="007A4245" w:rsidRDefault="007A4245" w:rsidP="007A4245">
            <w:pPr>
              <w:pStyle w:val="a3"/>
              <w:numPr>
                <w:ilvl w:val="0"/>
                <w:numId w:val="170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اذا كان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/>
                </w:rPr>
                <m:t>x≥4</m:t>
              </m:r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/>
              </w:rPr>
              <w:t xml:space="preserve"> أوجد حصرا  لــــ </w:t>
            </w:r>
            <m:oMath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/>
                    </w:rPr>
                    <m:t>x</m:t>
                  </m:r>
                </m:den>
              </m:f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>.</w:t>
            </w:r>
          </w:p>
          <w:p w:rsidR="007A4245" w:rsidRDefault="007A4245" w:rsidP="007A4245">
            <w:pPr>
              <w:pStyle w:val="a3"/>
              <w:numPr>
                <w:ilvl w:val="0"/>
                <w:numId w:val="170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اذا كان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 w:bidi="ar-DZ"/>
                </w:rPr>
                <m:t>x≤a</m:t>
              </m:r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حيث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 w:bidi="ar-DZ"/>
                </w:rPr>
                <m:t>a</m:t>
              </m:r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عدد حقيقي سالب تماما ضع تخمين لحصر </w:t>
            </w:r>
            <m:oMath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 w:bidi="ar-DZ"/>
                    </w:rPr>
                    <m:t>x</m:t>
                  </m:r>
                </m:den>
              </m:f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>.</w:t>
            </w:r>
          </w:p>
          <w:p w:rsidR="007A4245" w:rsidRDefault="007A4245" w:rsidP="007A4245">
            <w:pPr>
              <w:pStyle w:val="a3"/>
              <w:numPr>
                <w:ilvl w:val="0"/>
                <w:numId w:val="170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اذا كان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 w:bidi="ar-DZ"/>
                </w:rPr>
                <m:t>x≥a</m:t>
              </m:r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حيث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val="en-US" w:bidi="ar-DZ"/>
                </w:rPr>
                <m:t>a</m:t>
              </m:r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عدد حقيقي موجب تماما ضع تخمين لحصر </w:t>
            </w:r>
            <m:oMath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 w:bidi="ar-DZ"/>
                    </w:rPr>
                    <m:t>1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val="en-US" w:bidi="ar-DZ"/>
                    </w:rPr>
                    <m:t>x</m:t>
                  </m:r>
                </m:den>
              </m:f>
            </m:oMath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>.</w:t>
            </w:r>
          </w:p>
          <w:p w:rsidR="007A4245" w:rsidRDefault="007A4245" w:rsidP="00290370">
            <w:pPr>
              <w:pStyle w:val="a3"/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val="en-US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حصر الدالة "مقلوب":</w:t>
            </w: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لمقارنة مقلوبات أعداد حقيقية لها نفس الاشارة يمكن استعمال تناقص الدالة "مقلوب"</w:t>
            </w: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Pr="00C6712C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على 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eastAsia="Times New Roman" w:hAnsi="Cambria Math" w:cs="DecoType Naskh Special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</w:rPr>
                    <m:t>-∞;0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أو 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eastAsia="Times New Roman" w:hAnsi="Cambria Math" w:cs="DecoType Naskh Special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</w:rPr>
                    <m:t>0;+∞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.</w:t>
            </w: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Default="007A4245" w:rsidP="007A4245">
            <w:pPr>
              <w:pStyle w:val="a3"/>
              <w:numPr>
                <w:ilvl w:val="0"/>
                <w:numId w:val="16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اذا كان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</w:rPr>
                <m:t>a</m:t>
              </m:r>
              <m:r>
                <w:rPr>
                  <w:rFonts w:ascii="Cambria Math" w:eastAsia="Times New Roman" w:hAnsi="Cambria Math" w:cs="DecoType Naskh Special"/>
                  <w:sz w:val="28"/>
                  <w:szCs w:val="28"/>
                  <w:rtl/>
                </w:rPr>
                <m:t>≥</m:t>
              </m:r>
              <m:r>
                <w:rPr>
                  <w:rFonts w:ascii="Cambria Math" w:eastAsia="Times New Roman" w:hAnsi="Cambria Math" w:cs="DecoType Naskh Special"/>
                  <w:sz w:val="28"/>
                  <w:szCs w:val="28"/>
                </w:rPr>
                <m:t>b&gt;0</m:t>
              </m:r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فان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0&lt;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a</m:t>
                  </m:r>
                </m:den>
              </m:f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≤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b</m:t>
                  </m:r>
                </m:den>
              </m:f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360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Pr="003F020C" w:rsidRDefault="007A4245" w:rsidP="007A4245">
            <w:pPr>
              <w:pStyle w:val="a3"/>
              <w:numPr>
                <w:ilvl w:val="0"/>
                <w:numId w:val="16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اذا كان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0&gt;a≥b</m:t>
              </m:r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فان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a</m:t>
                  </m:r>
                </m:den>
              </m:f>
              <m:r>
                <w:rPr>
                  <w:rFonts w:ascii="Cambria Math" w:eastAsia="Times New Roman" w:hAnsi="Cambria Math" w:cs="DecoType Naskh Special"/>
                  <w:sz w:val="28"/>
                  <w:szCs w:val="28"/>
                  <w:rtl/>
                  <w:lang w:bidi="ar-DZ"/>
                </w:rPr>
                <m:t>≤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  <w:lang w:bidi="ar-DZ"/>
                    </w:rPr>
                    <m:t>b</m:t>
                  </m:r>
                </m:den>
              </m:f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&lt;0</m:t>
              </m:r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>.</w:t>
            </w:r>
          </w:p>
          <w:p w:rsidR="007A4245" w:rsidRPr="009F46F5" w:rsidRDefault="007A4245" w:rsidP="00290370">
            <w:pPr>
              <w:pStyle w:val="a3"/>
              <w:bidi/>
              <w:spacing w:line="192" w:lineRule="auto"/>
              <w:ind w:left="360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 تطبيقي:</w:t>
            </w: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أعطي حصرا للعدد الحقيقي 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DecoType Naskh Special"/>
                      <w:sz w:val="28"/>
                      <w:szCs w:val="28"/>
                    </w:rPr>
                    <m:t>x</m:t>
                  </m:r>
                </m:den>
              </m:f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في كل حالة مما يلي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DZ"/>
              </w:rPr>
              <w:t>:</w:t>
            </w:r>
          </w:p>
          <w:p w:rsidR="007A4245" w:rsidRDefault="007A4245" w:rsidP="007A4245">
            <w:pPr>
              <w:pStyle w:val="a3"/>
              <w:numPr>
                <w:ilvl w:val="0"/>
                <w:numId w:val="169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  </w:t>
            </w: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x≤-1</m:t>
              </m:r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A4245" w:rsidRDefault="007A4245" w:rsidP="00290370">
            <w:pPr>
              <w:pStyle w:val="a3"/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</w:p>
          <w:p w:rsidR="007A4245" w:rsidRDefault="007A4245" w:rsidP="007A4245">
            <w:pPr>
              <w:pStyle w:val="a3"/>
              <w:numPr>
                <w:ilvl w:val="0"/>
                <w:numId w:val="169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0&lt;x≤4</m:t>
              </m:r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A4245" w:rsidRPr="00C21C98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</w:p>
          <w:p w:rsidR="007A4245" w:rsidRDefault="007A4245" w:rsidP="007A4245">
            <w:pPr>
              <w:pStyle w:val="a3"/>
              <w:numPr>
                <w:ilvl w:val="0"/>
                <w:numId w:val="169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eastAsia="Times New Roman" w:hAnsi="Cambria Math" w:cs="DecoType Naskh Special"/>
                  <w:sz w:val="28"/>
                  <w:szCs w:val="28"/>
                  <w:lang w:bidi="ar-DZ"/>
                </w:rPr>
                <m:t>-1≤x≤3</m:t>
              </m:r>
            </m:oMath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.</w:t>
            </w:r>
          </w:p>
          <w:p w:rsidR="007A4245" w:rsidRPr="003F020C" w:rsidRDefault="007A4245" w:rsidP="00290370">
            <w:pPr>
              <w:pStyle w:val="a3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Pr="003F020C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Pr="00507EAF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دراسة  اتجاه  تغير الدالة  </w:t>
            </w:r>
            <m:oMath>
              <m:r>
                <w:rPr>
                  <w:rFonts w:ascii="Cambria Math" w:hAnsi="Cambria Math" w:cs="DecoType Naskh Special"/>
                  <w:color w:val="FF0000"/>
                  <w:sz w:val="28"/>
                  <w:szCs w:val="28"/>
                  <w:highlight w:val="yellow"/>
                  <w:lang w:bidi="ar-DZ"/>
                </w:rPr>
                <m:t>f:x→a+</m:t>
              </m:r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FF0000"/>
                      <w:sz w:val="28"/>
                      <w:szCs w:val="28"/>
                      <w:highlight w:val="yellow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FF0000"/>
                      <w:sz w:val="28"/>
                      <w:szCs w:val="28"/>
                      <w:highlight w:val="yellow"/>
                      <w:lang w:bidi="ar-DZ"/>
                    </w:rPr>
                    <m:t>b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FF0000"/>
                      <w:sz w:val="28"/>
                      <w:szCs w:val="28"/>
                      <w:highlight w:val="yellow"/>
                      <w:lang w:bidi="ar-DZ"/>
                    </w:rPr>
                    <m:t>x+c</m:t>
                  </m:r>
                </m:den>
              </m:f>
            </m:oMath>
            <w:r w:rsidRPr="00BD3D1D">
              <w:rPr>
                <w:rFonts w:cs="DecoType Naskh Special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</w:t>
            </w:r>
            <w:r>
              <w:rPr>
                <w:rFonts w:cs="DecoType Naskh Special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 xml:space="preserve"> </w:t>
            </w:r>
            <w:r w:rsidRPr="00BD3D1D">
              <w:rPr>
                <w:rFonts w:cs="DecoType Naskh Special" w:hint="cs"/>
                <w:color w:val="FF0000"/>
                <w:sz w:val="28"/>
                <w:szCs w:val="28"/>
                <w:highlight w:val="yellow"/>
                <w:rtl/>
                <w:lang w:bidi="ar-DZ"/>
              </w:rPr>
              <w:t>:</w:t>
            </w: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طريقة :</w:t>
            </w:r>
          </w:p>
          <w:p w:rsidR="007A4245" w:rsidRPr="006B4343" w:rsidRDefault="007A4245" w:rsidP="0029037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876BC0" w:rsidRDefault="007A4245" w:rsidP="00290370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لدراسة</w:t>
            </w:r>
            <w:r w:rsidRPr="00876BC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تغيرات الدا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x</m:t>
                  </m:r>
                </m:e>
              </m:d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u w:val="single"/>
                  <w:lang w:bidi="ar-DZ"/>
                </w:rPr>
                <m:t xml:space="preserve"> a+</m:t>
              </m:r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  <m:t>b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  <m:t>x+c</m:t>
                  </m:r>
                </m:den>
              </m:f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نتبع الخطوات التالية </w:t>
            </w:r>
            <w:r w:rsidRPr="00876BC0">
              <w:rPr>
                <w:rFonts w:ascii="Calibri" w:hAnsi="Calibri" w:cs="Calibri"/>
                <w:color w:val="000000" w:themeColor="text1"/>
                <w:sz w:val="28"/>
                <w:szCs w:val="28"/>
                <w:rtl/>
                <w:lang w:bidi="ar-DZ"/>
              </w:rPr>
              <w:t>:</w:t>
            </w: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7A4245" w:rsidRPr="00876BC0" w:rsidRDefault="007A4245" w:rsidP="00290370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7A4245" w:rsidRPr="00876BC0" w:rsidRDefault="007A4245" w:rsidP="007A4245">
            <w:pPr>
              <w:pStyle w:val="a3"/>
              <w:numPr>
                <w:ilvl w:val="0"/>
                <w:numId w:val="167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نعين مجموعة تعريف</w:t>
            </w:r>
            <w:r w:rsidRPr="00876BC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دا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f</m:t>
              </m:r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هي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-∞;-c</m:t>
                  </m:r>
                </m:e>
              </m:d>
              <m:r>
                <w:rPr>
                  <w:rFonts w:ascii="Cambria Math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∪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-c;+∞</m:t>
                  </m:r>
                </m:e>
              </m:d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:rsidR="007A4245" w:rsidRPr="00876BC0" w:rsidRDefault="007A4245" w:rsidP="00290370">
            <w:pPr>
              <w:pStyle w:val="a3"/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</w:p>
          <w:p w:rsidR="007A4245" w:rsidRPr="00876BC0" w:rsidRDefault="007A4245" w:rsidP="007A4245">
            <w:pPr>
              <w:pStyle w:val="a3"/>
              <w:numPr>
                <w:ilvl w:val="0"/>
                <w:numId w:val="167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نحدد اتجاه تغير الدالة على كل من المجالين 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-c;+∞</m:t>
                  </m:r>
                </m:e>
              </m:d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-∞;-c</m:t>
                  </m:r>
                </m:e>
              </m:d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ثم </w:t>
            </w:r>
          </w:p>
          <w:p w:rsidR="007A4245" w:rsidRPr="00876BC0" w:rsidRDefault="007A4245" w:rsidP="00290370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A4245" w:rsidRPr="00876BC0" w:rsidRDefault="007A4245" w:rsidP="00290370">
            <w:pPr>
              <w:pStyle w:val="a3"/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نستنتج جدول التغيرات الدالة.</w:t>
            </w:r>
          </w:p>
          <w:p w:rsidR="007A4245" w:rsidRPr="00876BC0" w:rsidRDefault="007A4245" w:rsidP="00290370">
            <w:pPr>
              <w:pStyle w:val="a3"/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</w:p>
          <w:p w:rsidR="007A4245" w:rsidRPr="00876BC0" w:rsidRDefault="007A4245" w:rsidP="007A4245">
            <w:pPr>
              <w:pStyle w:val="a3"/>
              <w:numPr>
                <w:ilvl w:val="0"/>
                <w:numId w:val="167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يمكن رسم </w:t>
            </w: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ت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ثيل البياني لهذه الدالة انطلاقا من منحني الدالة "مقلوب" بانسحاب الذي شعاعه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-c,a</m:t>
                  </m:r>
                </m:e>
              </m:d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v</m:t>
                  </m:r>
                </m:e>
              </m:acc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.</w:t>
            </w: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:  </w:t>
            </w:r>
          </w:p>
          <w:p w:rsidR="007A4245" w:rsidRPr="00876BC0" w:rsidRDefault="007A4245" w:rsidP="00290370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Pr="00876BC0" w:rsidRDefault="007A4245" w:rsidP="00290370">
            <w:pPr>
              <w:bidi/>
              <w:spacing w:line="192" w:lineRule="auto"/>
              <w:jc w:val="center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f</m:t>
              </m:r>
              <m:d>
                <m:d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x</m:t>
                  </m:r>
                </m:e>
              </m:d>
            </m:oMath>
            <w:r w:rsidRPr="00876BC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=1+</w:t>
            </w:r>
            <m:oMath>
              <m:f>
                <m:fPr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x-1</m:t>
                  </m:r>
                </m:den>
              </m:f>
            </m:oMath>
          </w:p>
          <w:p w:rsidR="007A4245" w:rsidRPr="00876BC0" w:rsidRDefault="007A4245" w:rsidP="00290370">
            <w:pPr>
              <w:bidi/>
              <w:spacing w:line="192" w:lineRule="auto"/>
              <w:jc w:val="center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</w:p>
          <w:p w:rsidR="007A4245" w:rsidRPr="00876BC0" w:rsidRDefault="007A4245" w:rsidP="00290370">
            <w:pPr>
              <w:tabs>
                <w:tab w:val="left" w:pos="342"/>
              </w:tabs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1-أدرس تغيرات الدالة </w:t>
            </w:r>
            <m:oMath>
              <m: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على كل المجالين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 xml:space="preserve">-∞;1 </m:t>
                  </m:r>
                </m:e>
              </m:d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 xml:space="preserve"> 1;+∞</m:t>
                  </m:r>
                </m:e>
              </m:d>
            </m:oMath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ثم شكل جدول</w:t>
            </w:r>
          </w:p>
          <w:p w:rsidR="007A4245" w:rsidRPr="00876BC0" w:rsidRDefault="007A4245" w:rsidP="00290370">
            <w:pPr>
              <w:tabs>
                <w:tab w:val="left" w:pos="342"/>
              </w:tabs>
              <w:bidi/>
              <w:spacing w:line="192" w:lineRule="auto"/>
              <w:jc w:val="both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876BC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تغيراتها.</w:t>
            </w:r>
          </w:p>
          <w:p w:rsidR="007A4245" w:rsidRDefault="007A4245" w:rsidP="00290370">
            <w:pPr>
              <w:tabs>
                <w:tab w:val="left" w:pos="342"/>
              </w:tabs>
              <w:bidi/>
              <w:spacing w:line="192" w:lineRule="auto"/>
              <w:jc w:val="both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Pr="003519EC" w:rsidRDefault="007A4245" w:rsidP="00290370">
            <w:pPr>
              <w:tabs>
                <w:tab w:val="left" w:pos="342"/>
              </w:tabs>
              <w:bidi/>
              <w:spacing w:line="192" w:lineRule="auto"/>
              <w:jc w:val="both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5A56F2">
              <w:rPr>
                <w:rFonts w:cs="DecoType Naskh Special" w:hint="cs"/>
                <w:sz w:val="28"/>
                <w:szCs w:val="28"/>
                <w:rtl/>
                <w:lang w:bidi="ar-DZ"/>
              </w:rPr>
              <w:t>2</w:t>
            </w:r>
            <w:r w:rsidRPr="003519EC">
              <w:rPr>
                <w:rFonts w:cs="DecoType Naskh Special" w:hint="cs"/>
                <w:sz w:val="28"/>
                <w:szCs w:val="28"/>
                <w:rtl/>
              </w:rPr>
              <w:t xml:space="preserve">-أنشئ  المنحني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DecoType Naskh Special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</w:rPr>
                        <m:t>f</m:t>
                      </m:r>
                    </m:sub>
                  </m:sSub>
                </m:e>
              </m:d>
            </m:oMath>
            <w:r w:rsidRPr="003519EC">
              <w:rPr>
                <w:rFonts w:cs="DecoType Naskh Special"/>
                <w:sz w:val="28"/>
                <w:szCs w:val="28"/>
              </w:rPr>
              <w:t xml:space="preserve"> </w:t>
            </w:r>
            <w:r w:rsidRPr="003519EC">
              <w:rPr>
                <w:rFonts w:cs="DecoType Naskh Special" w:hint="cs"/>
                <w:sz w:val="28"/>
                <w:szCs w:val="28"/>
                <w:rtl/>
              </w:rPr>
              <w:t xml:space="preserve"> الممثل للدالة </w:t>
            </w:r>
            <m:oMath>
              <m:r>
                <w:rPr>
                  <w:rFonts w:ascii="Cambria Math" w:hAnsi="Cambria Math" w:cs="DecoType Naskh Special"/>
                  <w:color w:val="FF0000"/>
                  <w:sz w:val="28"/>
                  <w:szCs w:val="28"/>
                  <w:lang w:bidi="ar-DZ"/>
                </w:rPr>
                <m:t xml:space="preserve"> </m:t>
              </m:r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f</m:t>
              </m:r>
            </m:oMath>
            <w:r w:rsidRPr="003519EC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في معلم متعامد ومتجانس .</w:t>
            </w:r>
          </w:p>
          <w:p w:rsidR="007A4245" w:rsidRPr="00FE2071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  <w:p w:rsidR="007A4245" w:rsidRDefault="007A4245" w:rsidP="00290370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984B2D" w:rsidRDefault="007A4245" w:rsidP="00290370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sz w:val="28"/>
                <w:szCs w:val="28"/>
                <w:rtl/>
                <w:lang w:bidi="ar-DZ"/>
              </w:rPr>
              <w:t>ت31+32+33ص108 ( من الكتاب المدرسي)</w:t>
            </w:r>
          </w:p>
        </w:tc>
        <w:tc>
          <w:tcPr>
            <w:tcW w:w="708" w:type="dxa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"/>
                <w:szCs w:val="2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36"/>
                <w:szCs w:val="36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</w:tc>
        <w:tc>
          <w:tcPr>
            <w:tcW w:w="1560" w:type="dxa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07148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7A4245" w:rsidRDefault="007A4245" w:rsidP="007A4245">
      <w:pPr>
        <w:bidi/>
        <w:spacing w:after="0" w:line="192" w:lineRule="auto"/>
        <w:rPr>
          <w:rFonts w:cs="DecoType Naskh Special"/>
          <w:b/>
          <w:bCs/>
          <w:sz w:val="28"/>
          <w:szCs w:val="28"/>
          <w:u w:val="single"/>
          <w:rtl/>
        </w:rPr>
      </w:pPr>
    </w:p>
    <w:p w:rsidR="007A4245" w:rsidRPr="00071480" w:rsidRDefault="007A4245" w:rsidP="007A4245">
      <w:pPr>
        <w:bidi/>
        <w:spacing w:after="0" w:line="192" w:lineRule="auto"/>
        <w:rPr>
          <w:rFonts w:cs="DecoType Naskh Special"/>
        </w:rPr>
      </w:pPr>
      <w:r w:rsidRPr="0007148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Pr="0007148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7A4245" w:rsidRPr="001D43A0" w:rsidRDefault="007A4245" w:rsidP="007A4245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6C671B" w:rsidRPr="001D43A0" w:rsidTr="006C671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6C671B" w:rsidRPr="001D43A0" w:rsidTr="006C671B">
              <w:trPr>
                <w:trHeight w:val="2535"/>
              </w:trPr>
              <w:tc>
                <w:tcPr>
                  <w:tcW w:w="10500" w:type="dxa"/>
                </w:tcPr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Thuluth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ثانوية  المجاهد رابحي محمد          </w:t>
                  </w:r>
                  <w:r w:rsidRPr="001D43A0">
                    <w:rPr>
                      <w:rFonts w:ascii="Arabic Typesetting" w:hAnsi="Arabic Typesetting"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زواتيني محمد امين                               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Thuluth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Thuluth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Thuluth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Thuluth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Thuluth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Thuluth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 w:rsidRPr="001D43A0">
                    <w:rPr>
                      <w:rFonts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دائرة المثلثية</w:t>
                  </w:r>
                  <w:r w:rsidRPr="001D43A0">
                    <w:rPr>
                      <w:rFonts w:cs="DecoType Thuluth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6C671B" w:rsidRPr="001D43A0" w:rsidRDefault="006C671B" w:rsidP="006C671B">
                  <w:pPr>
                    <w:bidi/>
                    <w:rPr>
                      <w:rFonts w:ascii="Times New Roman" w:eastAsia="Times New Roman" w:hAnsi="Times New Roman" w:cs="DecoType Thuluth"/>
                      <w:sz w:val="28"/>
                      <w:szCs w:val="28"/>
                      <w:lang w:val="en-US" w:eastAsia="en-US"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ات المستهدف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ascii="Times New Roman" w:eastAsia="Times New Roman" w:hAnsi="Times New Roman" w:cs="DecoType Thuluth" w:hint="cs"/>
                      <w:sz w:val="28"/>
                      <w:szCs w:val="28"/>
                      <w:rtl/>
                      <w:lang w:val="en-US" w:eastAsia="en-US" w:bidi="ar-DZ"/>
                    </w:rPr>
                    <w:t xml:space="preserve">،    </w:t>
                  </w:r>
                  <w:r w:rsidRPr="001D43A0">
                    <w:rPr>
                      <w:rFonts w:ascii="Times New Roman" w:eastAsia="Times New Roman" w:hAnsi="Times New Roman" w:cs="DecoType Thuluth" w:hint="cs"/>
                      <w:b/>
                      <w:bCs/>
                      <w:sz w:val="28"/>
                      <w:szCs w:val="28"/>
                      <w:rtl/>
                      <w:lang w:val="en-US" w:eastAsia="en-US" w:bidi="ar-DZ"/>
                    </w:rPr>
                    <w:t>تعليم نقطة على الدائرة المثلثية،   ، معرفة تحويل الدرجة إلى الرديان و الرديان إلى الدرجة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 2 ساعة </w:t>
                  </w:r>
                </w:p>
              </w:tc>
            </w:tr>
          </w:tbl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6C671B" w:rsidRPr="001D43A0" w:rsidRDefault="006C671B" w:rsidP="006C671B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850"/>
        <w:gridCol w:w="7797"/>
        <w:gridCol w:w="708"/>
        <w:gridCol w:w="1560"/>
      </w:tblGrid>
      <w:tr w:rsidR="006C671B" w:rsidRPr="001D43A0" w:rsidTr="006C671B">
        <w:trPr>
          <w:trHeight w:val="787"/>
        </w:trPr>
        <w:tc>
          <w:tcPr>
            <w:tcW w:w="850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797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6C671B" w:rsidRPr="001D43A0" w:rsidTr="006C671B">
        <w:trPr>
          <w:trHeight w:val="10196"/>
        </w:trPr>
        <w:tc>
          <w:tcPr>
            <w:tcW w:w="850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797" w:type="dxa"/>
          </w:tcPr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noProof/>
                <w:color w:val="FFC000"/>
                <w:sz w:val="28"/>
                <w:szCs w:val="28"/>
                <w:u w:val="single"/>
                <w:rtl/>
                <w:lang w:val="en-US" w:eastAsia="en-US"/>
              </w:rPr>
              <w:lastRenderedPageBreak/>
              <w:drawing>
                <wp:anchor distT="0" distB="0" distL="114300" distR="114300" simplePos="0" relativeHeight="251700224" behindDoc="0" locked="0" layoutInCell="1" allowOverlap="1" wp14:anchorId="63976276" wp14:editId="41A94792">
                  <wp:simplePos x="0" y="0"/>
                  <wp:positionH relativeFrom="column">
                    <wp:posOffset>1014730</wp:posOffset>
                  </wp:positionH>
                  <wp:positionV relativeFrom="paragraph">
                    <wp:posOffset>7685405</wp:posOffset>
                  </wp:positionV>
                  <wp:extent cx="1371600" cy="1371600"/>
                  <wp:effectExtent l="0" t="0" r="0" b="0"/>
                  <wp:wrapNone/>
                  <wp:docPr id="60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val="en-US" w:eastAsia="en-US" w:bidi="ar-DZ"/>
              </w:rPr>
              <w:t xml:space="preserve">نشاط 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b/>
                <w:bCs/>
                <w:sz w:val="28"/>
                <w:szCs w:val="28"/>
                <w:rtl/>
                <w:lang w:val="en-US" w:eastAsia="en-US" w:bidi="ar-DZ"/>
              </w:rPr>
              <w:t xml:space="preserve">الهدف 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:( التعرف على  </w:t>
            </w:r>
            <w:r w:rsidRPr="001D43A0">
              <w:rPr>
                <w:rFonts w:ascii="Times New Roman" w:eastAsia="Times New Roman" w:hAnsi="Times New Roman" w:cs="DecoType Thuluth" w:hint="cs"/>
                <w:color w:val="FF0000"/>
                <w:sz w:val="28"/>
                <w:szCs w:val="28"/>
                <w:rtl/>
                <w:lang w:val="en-US" w:eastAsia="en-US" w:bidi="ar-DZ"/>
              </w:rPr>
              <w:t xml:space="preserve">زوايا و أقواس في دائرة مثلثية) 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أرسم  في معلم متعامد و متجانس </w:t>
            </w:r>
            <w:r w:rsidRPr="001D43A0">
              <w:rPr>
                <w:rFonts w:ascii="Times New Roman" w:eastAsia="Times New Roman" w:hAnsi="Times New Roman" w:cs="DecoType Thuluth"/>
                <w:iCs/>
                <w:sz w:val="28"/>
                <w:szCs w:val="28"/>
                <w:lang w:val="en-US" w:eastAsia="en-US" w:bidi="ar-DZ"/>
              </w:rPr>
              <w:t>(O ;I, J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دائرة </w:t>
            </w:r>
            <w:r w:rsidRPr="001D43A0">
              <w:rPr>
                <w:rFonts w:ascii="Times New Roman" w:eastAsia="Times New Roman" w:hAnsi="Times New Roman" w:cs="DecoType Thuluth"/>
                <w:iCs/>
                <w:sz w:val="28"/>
                <w:szCs w:val="28"/>
                <w:rtl/>
                <w:lang w:val="en-US" w:eastAsia="en-US" w:bidi="ar-DZ"/>
              </w:rPr>
              <w:t>(C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مركزها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val="en-US" w:eastAsia="en-US" w:bidi="ar-DZ"/>
              </w:rPr>
              <w:t>O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و نصف قطرها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val="en-US" w:eastAsia="en-US" w:bidi="ar-DZ"/>
              </w:rPr>
              <w:t>1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لتكن </w:t>
            </w:r>
            <w:r w:rsidRPr="001D43A0">
              <w:rPr>
                <w:rFonts w:ascii="Times New Roman" w:eastAsia="Times New Roman" w:hAnsi="Times New Roman" w:cs="DecoType Thuluth"/>
                <w:iCs/>
                <w:sz w:val="28"/>
                <w:szCs w:val="28"/>
                <w:rtl/>
                <w:lang w:val="en-US" w:eastAsia="en-US" w:bidi="ar-DZ"/>
              </w:rPr>
              <w:t>M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نقطة متحركة على </w:t>
            </w:r>
            <w:r w:rsidRPr="001D43A0">
              <w:rPr>
                <w:rFonts w:ascii="Times New Roman" w:eastAsia="Times New Roman" w:hAnsi="Times New Roman" w:cs="DecoType Thuluth"/>
                <w:iCs/>
                <w:sz w:val="28"/>
                <w:szCs w:val="28"/>
                <w:rtl/>
                <w:lang w:val="en-US" w:eastAsia="en-US" w:bidi="ar-DZ"/>
              </w:rPr>
              <w:t>(C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</w:t>
            </w:r>
          </w:p>
          <w:p w:rsidR="006C671B" w:rsidRPr="001D43A0" w:rsidRDefault="006C671B" w:rsidP="006C671B">
            <w:pPr>
              <w:bidi/>
              <w:ind w:firstLine="70"/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- النقطة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4"/>
                <w:sz w:val="28"/>
                <w:szCs w:val="28"/>
                <w:lang w:val="en-US" w:eastAsia="en-US" w:bidi="ar-DZ"/>
              </w:rPr>
              <w:object w:dxaOrig="400" w:dyaOrig="279">
                <v:shape id="_x0000_i1564" type="#_x0000_t75" style="width:20.25pt;height:14.25pt" o:ole="">
                  <v:imagedata r:id="rId1119" o:title=""/>
                </v:shape>
                <o:OLEObject Type="Embed" ProgID="Equation.DSMT4" ShapeID="_x0000_i1564" DrawAspect="Content" ObjectID="_1469311322" r:id="rId1120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تتحرك إما في اتجاه دوران عقارب الساعة أو عكسها عندما                  نختار اتجاها لحركة النقطة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4"/>
                <w:sz w:val="28"/>
                <w:szCs w:val="28"/>
                <w:lang w:val="en-US" w:eastAsia="en-US" w:bidi="ar-DZ"/>
              </w:rPr>
              <w:object w:dxaOrig="400" w:dyaOrig="279">
                <v:shape id="_x0000_i1565" type="#_x0000_t75" style="width:20.25pt;height:14.25pt" o:ole="">
                  <v:imagedata r:id="rId1121" o:title=""/>
                </v:shape>
                <o:OLEObject Type="Embed" ProgID="Equation.DSMT4" ShapeID="_x0000_i1565" DrawAspect="Content" ObjectID="_1469311323" r:id="rId1122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نقول ان الدائرة  </w:t>
            </w:r>
            <w:r w:rsidRPr="001D43A0">
              <w:rPr>
                <w:rFonts w:ascii="Times New Roman" w:eastAsia="Times New Roman" w:hAnsi="Times New Roman" w:cs="DecoType Thuluth"/>
                <w:iCs/>
                <w:position w:val="-14"/>
                <w:sz w:val="28"/>
                <w:szCs w:val="28"/>
                <w:lang w:val="en-US" w:eastAsia="en-US" w:bidi="ar-DZ"/>
              </w:rPr>
              <w:object w:dxaOrig="499" w:dyaOrig="420">
                <v:shape id="_x0000_i1566" type="#_x0000_t75" style="width:24.75pt;height:21pt" o:ole="">
                  <v:imagedata r:id="rId1123" o:title=""/>
                </v:shape>
                <o:OLEObject Type="Embed" ProgID="Equation.DSMT4" ShapeID="_x0000_i1566" DrawAspect="Content" ObjectID="_1469311324" r:id="rId1124"/>
              </w:object>
            </w:r>
            <w:r w:rsidRPr="001D43A0">
              <w:rPr>
                <w:rFonts w:ascii="Times New Roman" w:eastAsia="Times New Roman" w:hAnsi="Times New Roman" w:cs="DecoType Thuluth" w:hint="cs"/>
                <w:iCs/>
                <w:sz w:val="28"/>
                <w:szCs w:val="28"/>
                <w:rtl/>
                <w:lang w:val="en-US" w:eastAsia="en-US" w:bidi="ar-DZ"/>
              </w:rPr>
              <w:t xml:space="preserve">موجهة  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تسمى هذه الدائرة                                                                                   دائرة مثلثية.نعتبر النقط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 xml:space="preserve">  I(1 ;0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و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 xml:space="preserve">J(0 ; 1) 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و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>I’(-1 ;0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و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>J’(0 ;-1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.</w:t>
            </w:r>
          </w:p>
          <w:p w:rsidR="006C671B" w:rsidRPr="001D43A0" w:rsidRDefault="006C671B" w:rsidP="006C671B">
            <w:pPr>
              <w:tabs>
                <w:tab w:val="right" w:pos="252"/>
              </w:tabs>
              <w:bidi/>
              <w:ind w:left="252" w:hanging="182"/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1)  ما هو طول الدائرة </w:t>
            </w:r>
            <w:r w:rsidRPr="001D43A0">
              <w:rPr>
                <w:rFonts w:ascii="Times New Roman" w:eastAsia="Times New Roman" w:hAnsi="Times New Roman" w:cs="DecoType Thuluth"/>
                <w:iCs/>
                <w:sz w:val="28"/>
                <w:szCs w:val="28"/>
                <w:rtl/>
                <w:lang w:val="en-US" w:eastAsia="en-US" w:bidi="ar-DZ"/>
              </w:rPr>
              <w:t>(C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؟(يطلب القيمة المضبوطة).</w:t>
            </w:r>
          </w:p>
          <w:p w:rsidR="006C671B" w:rsidRPr="001D43A0" w:rsidRDefault="006C671B" w:rsidP="006C671B">
            <w:pPr>
              <w:tabs>
                <w:tab w:val="right" w:pos="252"/>
              </w:tabs>
              <w:bidi/>
              <w:ind w:left="252" w:hanging="182"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>2)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>ما هو طول القوس الصغيرة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60" w:dyaOrig="340">
                <v:shape id="_x0000_i1567" type="#_x0000_t75" style="width:12.75pt;height:17.25pt" o:ole="">
                  <v:imagedata r:id="rId1125" o:title=""/>
                </v:shape>
                <o:OLEObject Type="Embed" ProgID="Equation.DSMT4" ShapeID="_x0000_i1567" DrawAspect="Content" ObjectID="_1469311325" r:id="rId1126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؟ ما هو طول القوس الكبير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60" w:dyaOrig="340">
                <v:shape id="_x0000_i1568" type="#_x0000_t75" style="width:12.75pt;height:17.25pt" o:ole="">
                  <v:imagedata r:id="rId1125" o:title=""/>
                </v:shape>
                <o:OLEObject Type="Embed" ProgID="Equation.DSMT4" ShapeID="_x0000_i1568" DrawAspect="Content" ObjectID="_1469311326" r:id="rId1127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؟ </w:t>
            </w:r>
          </w:p>
          <w:p w:rsidR="006C671B" w:rsidRPr="001D43A0" w:rsidRDefault="006C671B" w:rsidP="006C671B">
            <w:pPr>
              <w:bidi/>
              <w:ind w:left="252" w:right="2700" w:hanging="182"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>ما هو طول القوس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lang w:val="en-US" w:eastAsia="en-US" w:bidi="ar-DZ"/>
              </w:rPr>
              <w:object w:dxaOrig="380" w:dyaOrig="400">
                <v:shape id="_x0000_i1569" type="#_x0000_t75" style="width:18.75pt;height:20.25pt" o:ole="">
                  <v:imagedata r:id="rId1128" o:title=""/>
                </v:shape>
                <o:OLEObject Type="Embed" ProgID="Equation.DSMT4" ShapeID="_x0000_i1569" DrawAspect="Content" ObjectID="_1469311327" r:id="rId1129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؟ </w:t>
            </w:r>
          </w:p>
          <w:p w:rsidR="006C671B" w:rsidRPr="001D43A0" w:rsidRDefault="006C671B" w:rsidP="006C671B">
            <w:pPr>
              <w:bidi/>
              <w:ind w:left="252" w:right="176" w:hanging="182"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>S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نقطة تقع في ثلث القوس الصغيرة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60" w:dyaOrig="340">
                <v:shape id="_x0000_i1570" type="#_x0000_t75" style="width:12.75pt;height:17.25pt" o:ole="">
                  <v:imagedata r:id="rId1125" o:title=""/>
                </v:shape>
                <o:OLEObject Type="Embed" ProgID="Equation.DSMT4" ShapeID="_x0000_i1570" DrawAspect="Content" ObjectID="_1469311328" r:id="rId1130"/>
              </w:objec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>. ما ه</w:t>
            </w:r>
            <w:r w:rsidRPr="001D43A0">
              <w:rPr>
                <w:rFonts w:ascii="Times New Roman" w:eastAsia="Times New Roman" w:hAnsi="Times New Roman" w:cs="DecoType Thuluth" w:hint="eastAsia"/>
                <w:i/>
                <w:sz w:val="28"/>
                <w:szCs w:val="28"/>
                <w:rtl/>
                <w:lang w:val="en-US" w:eastAsia="en-US" w:bidi="ar-DZ"/>
              </w:rPr>
              <w:t>و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طول لقوس الصغير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79" w:dyaOrig="340">
                <v:shape id="_x0000_i1571" type="#_x0000_t75" style="width:14.25pt;height:17.25pt" o:ole="">
                  <v:imagedata r:id="rId1131" o:title=""/>
                </v:shape>
                <o:OLEObject Type="Embed" ProgID="Equation.DSMT4" ShapeID="_x0000_i1571" DrawAspect="Content" ObjectID="_1469311329" r:id="rId1132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</w:t>
            </w:r>
          </w:p>
          <w:p w:rsidR="006C671B" w:rsidRPr="001D43A0" w:rsidRDefault="006C671B" w:rsidP="006C671B">
            <w:pPr>
              <w:bidi/>
              <w:ind w:left="252" w:right="176" w:hanging="182"/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>N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هي النقطة من القوس الصغيرة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60" w:dyaOrig="340">
                <v:shape id="_x0000_i1572" type="#_x0000_t75" style="width:12.75pt;height:17.25pt" o:ole="">
                  <v:imagedata r:id="rId1125" o:title=""/>
                </v:shape>
                <o:OLEObject Type="Embed" ProgID="Equation.DSMT4" ShapeID="_x0000_i1572" DrawAspect="Content" ObjectID="_1469311330" r:id="rId1133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حيث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1080" w:dyaOrig="360">
                <v:shape id="_x0000_i1573" type="#_x0000_t75" style="width:54pt;height:18pt" o:ole="">
                  <v:imagedata r:id="rId1134" o:title=""/>
                </v:shape>
                <o:OLEObject Type="Embed" ProgID="Equation.DSMT4" ShapeID="_x0000_i1573" DrawAspect="Content" ObjectID="_1469311331" r:id="rId1135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احسب طول القوس الصغيرة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val="en-US" w:eastAsia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320" w:dyaOrig="340">
                <v:shape id="_x0000_i1574" type="#_x0000_t75" style="width:15.75pt;height:17.25pt" o:ole="">
                  <v:imagedata r:id="rId1136" o:title=""/>
                </v:shape>
                <o:OLEObject Type="Embed" ProgID="Equation.DSMT4" ShapeID="_x0000_i1574" DrawAspect="Content" ObjectID="_1469311332" r:id="rId1137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Thuluth"/>
                <w:b/>
                <w:bCs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Thuluth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</w: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u w:val="single"/>
                <w:rtl/>
              </w:rPr>
              <w:t xml:space="preserve">ناقشة النشاط : 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6"/>
              </w:numPr>
              <w:bidi/>
              <w:spacing w:line="192" w:lineRule="auto"/>
              <w:rPr>
                <w:rFonts w:cs="DecoType Thuluth"/>
                <w:b/>
                <w:bCs/>
                <w:sz w:val="28"/>
                <w:szCs w:val="28"/>
                <w:u w:val="single"/>
              </w:rPr>
            </w:pPr>
            <w:r w:rsidRPr="001D43A0">
              <w:rPr>
                <w:rFonts w:cs="DecoType Thuluth" w:hint="cs"/>
                <w:b/>
                <w:bCs/>
                <w:sz w:val="28"/>
                <w:szCs w:val="28"/>
                <w:u w:val="single"/>
                <w:rtl/>
              </w:rPr>
              <w:t xml:space="preserve">طول الدائرة </w:t>
            </w:r>
            <w:r w:rsidRPr="001D43A0">
              <w:rPr>
                <w:rFonts w:ascii="Times New Roman" w:eastAsia="Times New Roman" w:hAnsi="Times New Roman" w:cs="DecoType Thuluth"/>
                <w:iCs/>
                <w:position w:val="-14"/>
                <w:sz w:val="28"/>
                <w:szCs w:val="28"/>
                <w:lang w:val="en-US" w:eastAsia="en-US" w:bidi="ar-DZ"/>
              </w:rPr>
              <w:object w:dxaOrig="499" w:dyaOrig="420">
                <v:shape id="_x0000_i1575" type="#_x0000_t75" style="width:24.75pt;height:21pt" o:ole="">
                  <v:imagedata r:id="rId1123" o:title=""/>
                </v:shape>
                <o:OLEObject Type="Embed" ProgID="Equation.DSMT4" ShapeID="_x0000_i1575" DrawAspect="Content" ObjectID="_1469311333" r:id="rId1138"/>
              </w:object>
            </w:r>
            <w:r w:rsidRPr="001D43A0">
              <w:rPr>
                <w:rFonts w:ascii="Times New Roman" w:eastAsia="Times New Roman" w:hAnsi="Times New Roman" w:cs="DecoType Thuluth" w:hint="cs"/>
                <w:iCs/>
                <w:sz w:val="28"/>
                <w:szCs w:val="28"/>
                <w:rtl/>
                <w:lang w:val="en-US" w:eastAsia="en-US" w:bidi="ar-DZ"/>
              </w:rPr>
              <w:t xml:space="preserve">هو محيطها ويساوي </w:t>
            </w:r>
            <w:r w:rsidRPr="001D43A0">
              <w:rPr>
                <w:rFonts w:ascii="Times New Roman" w:eastAsia="Times New Roman" w:hAnsi="Times New Roman" w:cs="DecoType Thuluth"/>
                <w:iCs/>
                <w:position w:val="-6"/>
                <w:sz w:val="28"/>
                <w:szCs w:val="28"/>
                <w:lang w:val="en-US" w:eastAsia="en-US" w:bidi="ar-DZ"/>
              </w:rPr>
              <w:object w:dxaOrig="400" w:dyaOrig="300">
                <v:shape id="_x0000_i1576" type="#_x0000_t75" style="width:20.25pt;height:15pt" o:ole="">
                  <v:imagedata r:id="rId1139" o:title=""/>
                </v:shape>
                <o:OLEObject Type="Embed" ProgID="Equation.DSMT4" ShapeID="_x0000_i1576" DrawAspect="Content" ObjectID="_1469311334" r:id="rId1140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6"/>
              </w:numPr>
              <w:bidi/>
              <w:spacing w:line="192" w:lineRule="auto"/>
              <w:rPr>
                <w:rFonts w:cs="DecoType Thuluth"/>
                <w:b/>
                <w:bCs/>
                <w:sz w:val="28"/>
                <w:szCs w:val="28"/>
                <w:u w:val="single"/>
              </w:rPr>
            </w:pPr>
            <w:r w:rsidRPr="001D43A0">
              <w:rPr>
                <w:rFonts w:cs="DecoType Thuluth" w:hint="cs"/>
                <w:b/>
                <w:bCs/>
                <w:sz w:val="28"/>
                <w:szCs w:val="28"/>
                <w:u w:val="single"/>
                <w:rtl/>
              </w:rPr>
              <w:t xml:space="preserve">طول القوس الصغير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60" w:dyaOrig="340">
                <v:shape id="_x0000_i1577" type="#_x0000_t75" style="width:12.75pt;height:17.25pt" o:ole="">
                  <v:imagedata r:id="rId1125" o:title=""/>
                </v:shape>
                <o:OLEObject Type="Embed" ProgID="Equation.DSMT4" ShapeID="_x0000_i1577" DrawAspect="Content" ObjectID="_1469311335" r:id="rId1141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هو </w:t>
            </w:r>
            <w:r w:rsidRPr="001D43A0">
              <w:rPr>
                <w:rFonts w:ascii="Times New Roman" w:eastAsia="Times New Roman" w:hAnsi="Times New Roman" w:cs="DecoType Thuluth"/>
                <w:position w:val="-26"/>
                <w:sz w:val="28"/>
                <w:szCs w:val="28"/>
                <w:lang w:val="en-US" w:eastAsia="en-US" w:bidi="ar-DZ"/>
              </w:rPr>
              <w:object w:dxaOrig="940" w:dyaOrig="700">
                <v:shape id="_x0000_i1578" type="#_x0000_t75" style="width:47.25pt;height:35.25pt" o:ole="">
                  <v:imagedata r:id="rId1142" o:title=""/>
                </v:shape>
                <o:OLEObject Type="Embed" ProgID="Equation.DSMT4" ShapeID="_x0000_i1578" DrawAspect="Content" ObjectID="_1469311336" r:id="rId1143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وطول القوس الكبير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60" w:dyaOrig="340">
                <v:shape id="_x0000_i1579" type="#_x0000_t75" style="width:12.75pt;height:17.25pt" o:ole="">
                  <v:imagedata r:id="rId1125" o:title=""/>
                </v:shape>
                <o:OLEObject Type="Embed" ProgID="Equation.DSMT4" ShapeID="_x0000_i1579" DrawAspect="Content" ObjectID="_1469311337" r:id="rId1144"/>
              </w:object>
            </w:r>
            <w:r w:rsidRPr="001D43A0">
              <w:rPr>
                <w:rFonts w:ascii="Times New Roman" w:eastAsia="Times New Roman" w:hAnsi="Times New Roman" w:cs="DecoType Thuluth"/>
                <w:position w:val="-26"/>
                <w:sz w:val="28"/>
                <w:szCs w:val="28"/>
                <w:lang w:val="en-US" w:eastAsia="en-US" w:bidi="ar-DZ"/>
              </w:rPr>
              <w:object w:dxaOrig="1280" w:dyaOrig="700">
                <v:shape id="_x0000_i1580" type="#_x0000_t75" style="width:63.75pt;height:35.25pt" o:ole="">
                  <v:imagedata r:id="rId1145" o:title=""/>
                </v:shape>
                <o:OLEObject Type="Embed" ProgID="Equation.DSMT4" ShapeID="_x0000_i1580" DrawAspect="Content" ObjectID="_1469311338" r:id="rId1146"/>
              </w:objec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rPr>
                <w:rFonts w:ascii="Times New Roman" w:eastAsia="Times New Roman" w:hAnsi="Times New Roman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cs="DecoType Thuluth" w:hint="cs"/>
                <w:b/>
                <w:bCs/>
                <w:sz w:val="28"/>
                <w:szCs w:val="28"/>
                <w:u w:val="single"/>
                <w:rtl/>
              </w:rPr>
              <w:t xml:space="preserve">طول القوس </w:t>
            </w:r>
            <w:r w:rsidRPr="001D43A0">
              <w:rPr>
                <w:rFonts w:eastAsia="Times New Roman" w:cs="DecoType Thuluth"/>
                <w:position w:val="-10"/>
                <w:sz w:val="28"/>
                <w:szCs w:val="28"/>
                <w:lang w:val="en-US" w:eastAsia="en-US" w:bidi="ar-DZ"/>
              </w:rPr>
              <w:object w:dxaOrig="380" w:dyaOrig="400">
                <v:shape id="_x0000_i1581" type="#_x0000_t75" style="width:18.75pt;height:20.25pt" o:ole="">
                  <v:imagedata r:id="rId1128" o:title=""/>
                </v:shape>
                <o:OLEObject Type="Embed" ProgID="Equation.DSMT4" ShapeID="_x0000_i1581" DrawAspect="Content" ObjectID="_1469311339" r:id="rId1147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هو </w:t>
            </w:r>
            <w:r w:rsidRPr="001D43A0">
              <w:rPr>
                <w:rFonts w:eastAsia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60" w:dyaOrig="240">
                <v:shape id="_x0000_i1582" type="#_x0000_t75" style="width:12.75pt;height:12pt" o:ole="">
                  <v:imagedata r:id="rId1148" o:title=""/>
                </v:shape>
                <o:OLEObject Type="Embed" ProgID="Equation.DSMT4" ShapeID="_x0000_i1582" DrawAspect="Content" ObjectID="_1469311340" r:id="rId1149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6"/>
              </w:numPr>
              <w:bidi/>
              <w:spacing w:line="192" w:lineRule="auto"/>
              <w:rPr>
                <w:rFonts w:ascii="Times New Roman" w:eastAsia="Times New Roman" w:hAnsi="Times New Roman" w:cs="DecoType Thuluth"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cs="DecoType Thuluth" w:hint="cs"/>
                <w:b/>
                <w:bCs/>
                <w:sz w:val="28"/>
                <w:szCs w:val="28"/>
                <w:u w:val="single"/>
                <w:rtl/>
              </w:rPr>
              <w:t xml:space="preserve">طول القوس الصغير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279" w:dyaOrig="340">
                <v:shape id="_x0000_i1583" type="#_x0000_t75" style="width:14.25pt;height:17.25pt" o:ole="">
                  <v:imagedata r:id="rId1131" o:title=""/>
                </v:shape>
                <o:OLEObject Type="Embed" ProgID="Equation.DSMT4" ShapeID="_x0000_i1583" DrawAspect="Content" ObjectID="_1469311341" r:id="rId1150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هو </w:t>
            </w:r>
            <w:r w:rsidRPr="001D43A0">
              <w:rPr>
                <w:rFonts w:ascii="Times New Roman" w:eastAsia="Times New Roman" w:hAnsi="Times New Roman" w:cs="DecoType Thuluth"/>
                <w:position w:val="-32"/>
                <w:sz w:val="28"/>
                <w:szCs w:val="28"/>
                <w:lang w:val="en-US" w:eastAsia="en-US" w:bidi="ar-DZ"/>
              </w:rPr>
              <w:object w:dxaOrig="1260" w:dyaOrig="780">
                <v:shape id="_x0000_i1584" type="#_x0000_t75" style="width:63pt;height:39pt" o:ole="">
                  <v:imagedata r:id="rId1151" o:title=""/>
                </v:shape>
                <o:OLEObject Type="Embed" ProgID="Equation.DSMT4" ShapeID="_x0000_i1584" DrawAspect="Content" ObjectID="_1469311342" r:id="rId1152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6"/>
              </w:numPr>
              <w:bidi/>
              <w:spacing w:line="192" w:lineRule="auto"/>
              <w:rPr>
                <w:rFonts w:ascii="Times New Roman" w:eastAsia="Times New Roman" w:hAnsi="Times New Roman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cs="DecoType Thuluth" w:hint="cs"/>
                <w:b/>
                <w:bCs/>
                <w:sz w:val="28"/>
                <w:szCs w:val="28"/>
                <w:u w:val="single"/>
                <w:rtl/>
              </w:rPr>
              <w:t xml:space="preserve">حساب طول القوس الصغيرة   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320" w:dyaOrig="340">
                <v:shape id="_x0000_i1585" type="#_x0000_t75" style="width:15.75pt;height:17.25pt" o:ole="">
                  <v:imagedata r:id="rId1136" o:title=""/>
                </v:shape>
                <o:OLEObject Type="Embed" ProgID="Equation.DSMT4" ShapeID="_x0000_i1585" DrawAspect="Content" ObjectID="_1469311343" r:id="rId1153"/>
              </w:objec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b/>
                <w:bCs/>
                <w:position w:val="-32"/>
                <w:sz w:val="28"/>
                <w:szCs w:val="28"/>
              </w:rPr>
              <w:object w:dxaOrig="1579" w:dyaOrig="780">
                <v:shape id="_x0000_i1586" type="#_x0000_t75" style="width:78.75pt;height:39pt" o:ole="">
                  <v:imagedata r:id="rId1154" o:title=""/>
                </v:shape>
                <o:OLEObject Type="Embed" ProgID="Equation.DSMT4" ShapeID="_x0000_i1586" DrawAspect="Content" ObjectID="_1469311344" r:id="rId1155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     ونجد أن : </w:t>
            </w:r>
            <w:r w:rsidRPr="001D43A0">
              <w:rPr>
                <w:rFonts w:cs="DecoType Naskh Special"/>
                <w:b/>
                <w:bCs/>
                <w:color w:val="FFC000"/>
                <w:position w:val="-28"/>
                <w:sz w:val="28"/>
                <w:szCs w:val="28"/>
              </w:rPr>
              <w:object w:dxaOrig="700" w:dyaOrig="720">
                <v:shape id="_x0000_i1587" type="#_x0000_t75" style="width:35.25pt;height:36pt" o:ole="">
                  <v:imagedata r:id="rId1156" o:title=""/>
                </v:shape>
                <o:OLEObject Type="Embed" ProgID="Equation.DSMT4" ShapeID="_x0000_i1587" DrawAspect="Content" ObjectID="_1469311345" r:id="rId1157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ascii="Simplified Arabic" w:hAnsi="Simplified Arabic" w:cs="DecoType Thuluth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ascii="Simplified Arabic" w:hAnsi="Simplified Arabic" w:cs="DecoType Thuluth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الدائرة المثلثية : </w:t>
            </w:r>
          </w:p>
          <w:p w:rsidR="006C671B" w:rsidRPr="001D43A0" w:rsidRDefault="006C671B" w:rsidP="00B7058A">
            <w:pPr>
              <w:numPr>
                <w:ilvl w:val="0"/>
                <w:numId w:val="96"/>
              </w:numPr>
              <w:tabs>
                <w:tab w:val="right" w:pos="6555"/>
                <w:tab w:val="right" w:pos="7392"/>
              </w:tabs>
              <w:bidi/>
              <w:ind w:left="318" w:right="1452" w:hanging="318"/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نقول عن دائرة </w:t>
            </w:r>
            <w:r w:rsidRPr="001D43A0">
              <w:rPr>
                <w:rFonts w:ascii="Simplified Arabic" w:eastAsia="Times New Roman" w:hAnsi="Simplified Arabic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380" w:dyaOrig="340">
                <v:shape id="_x0000_i1588" type="#_x0000_t75" style="width:18.75pt;height:17.25pt" o:ole="">
                  <v:imagedata r:id="rId1158" o:title=""/>
                </v:shape>
                <o:OLEObject Type="Embed" ProgID="Equation.3" ShapeID="_x0000_i1588" DrawAspect="Content" ObjectID="_1469311346" r:id="rId1159"/>
              </w:objec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 إنها موجّهة إذا اخترنا عليها اتجاها</w:t>
            </w:r>
            <w:r w:rsidRPr="001D43A0">
              <w:rPr>
                <w:rFonts w:ascii="Simplified Arabic" w:eastAsia="Times New Roman" w:hAnsi="Simplified Arabic" w:cs="DecoType Thuluth" w:hint="cs"/>
                <w:sz w:val="28"/>
                <w:szCs w:val="28"/>
                <w:rtl/>
                <w:lang w:val="en-US" w:eastAsia="en-US" w:bidi="ar-DZ"/>
              </w:rPr>
              <w:t xml:space="preserve"> </w: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>للحركة.</w:t>
            </w:r>
            <w:r w:rsidRPr="001D43A0">
              <w:rPr>
                <w:rFonts w:ascii="Simplified Arabic" w:eastAsia="Times New Roman" w:hAnsi="Simplified Arabic" w:cs="DecoType Thuluth"/>
                <w:noProof/>
                <w:sz w:val="28"/>
                <w:szCs w:val="28"/>
                <w:rtl/>
              </w:rPr>
              <w:t xml:space="preserve"> </w:t>
            </w:r>
          </w:p>
          <w:p w:rsidR="006C671B" w:rsidRPr="001D43A0" w:rsidRDefault="006C671B" w:rsidP="006C671B">
            <w:pPr>
              <w:bidi/>
              <w:ind w:left="226" w:right="2340"/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نصطلح على أنّ </w:t>
            </w:r>
            <w:r w:rsidRPr="001D43A0">
              <w:rPr>
                <w:rFonts w:ascii="Simplified Arabic" w:eastAsia="Times New Roman" w:hAnsi="Simplified Arabic" w:cs="DecoType Thuluth"/>
                <w:b/>
                <w:bCs/>
                <w:color w:val="FF0000"/>
                <w:sz w:val="28"/>
                <w:szCs w:val="28"/>
                <w:rtl/>
                <w:lang w:val="en-US" w:eastAsia="en-US" w:bidi="ar-DZ"/>
              </w:rPr>
              <w:t>الاتجاه المباشر</w: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 (أو الموجب ) هو الاتجاه المخالف لاتجاه دوران عقارب الساعة و </w:t>
            </w:r>
            <w:r w:rsidRPr="001D43A0">
              <w:rPr>
                <w:rFonts w:ascii="Simplified Arabic" w:eastAsia="Times New Roman" w:hAnsi="Simplified Arabic" w:cs="DecoType Thuluth"/>
                <w:b/>
                <w:bCs/>
                <w:color w:val="FF0000"/>
                <w:sz w:val="28"/>
                <w:szCs w:val="28"/>
                <w:rtl/>
                <w:lang w:val="en-US" w:eastAsia="en-US" w:bidi="ar-DZ"/>
              </w:rPr>
              <w:t>الاتجاه غير المباشر</w: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 </w:t>
            </w:r>
          </w:p>
          <w:p w:rsidR="006C671B" w:rsidRPr="001D43A0" w:rsidRDefault="006C671B" w:rsidP="006C671B">
            <w:pPr>
              <w:bidi/>
              <w:ind w:left="226" w:right="1168"/>
              <w:rPr>
                <w:rFonts w:ascii="Simplified Arabic" w:eastAsia="Times New Roman" w:hAnsi="Simplified Arabic" w:cs="DecoType Thuluth"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>(أو السالب) هو</w: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lang w:val="en-US" w:eastAsia="en-US" w:bidi="ar-DZ"/>
              </w:rPr>
              <w:t xml:space="preserve"> </w: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الاتجاه الموافق لاتجاه دوران عقارب الساعة. </w:t>
            </w:r>
          </w:p>
          <w:p w:rsidR="006C671B" w:rsidRPr="001D43A0" w:rsidRDefault="006C671B" w:rsidP="00B7058A">
            <w:pPr>
              <w:numPr>
                <w:ilvl w:val="0"/>
                <w:numId w:val="96"/>
              </w:numPr>
              <w:bidi/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Simplified Arabic" w:eastAsia="Times New Roman" w:hAnsi="Simplified Arabic" w:cs="DecoType Thuluth"/>
                <w:b/>
                <w:bCs/>
                <w:position w:val="-10"/>
                <w:sz w:val="28"/>
                <w:szCs w:val="28"/>
                <w:rtl/>
                <w:lang w:val="en-US" w:eastAsia="en-US" w:bidi="ar-DZ"/>
              </w:rPr>
              <w:object w:dxaOrig="820" w:dyaOrig="340">
                <v:shape id="_x0000_i1589" type="#_x0000_t75" style="width:41.25pt;height:17.25pt" o:ole="">
                  <v:imagedata r:id="rId1160" o:title=""/>
                </v:shape>
                <o:OLEObject Type="Embed" ProgID="Equation.3" ShapeID="_x0000_i1589" DrawAspect="Content" ObjectID="_1469311347" r:id="rId1161"/>
              </w:objec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 معلم متعامد ومتجانس للمستوي.</w:t>
            </w:r>
          </w:p>
          <w:p w:rsidR="00A0012E" w:rsidRPr="001D43A0" w:rsidRDefault="006C671B" w:rsidP="00A0012E">
            <w:pPr>
              <w:bidi/>
              <w:spacing w:line="192" w:lineRule="auto"/>
              <w:rPr>
                <w:rFonts w:ascii="Simplified Arabic" w:eastAsia="Times New Roman" w:hAnsi="Simplified Arabic" w:cs="DecoType Thuluth"/>
                <w:sz w:val="28"/>
                <w:szCs w:val="28"/>
                <w:rtl/>
              </w:rPr>
            </w:pP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 الدائرة الموجّهة التي مركزها </w:t>
            </w:r>
            <w:r w:rsidRPr="001D43A0">
              <w:rPr>
                <w:rFonts w:ascii="Simplified Arabic" w:eastAsia="Times New Roman" w:hAnsi="Simplified Arabic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40" w:dyaOrig="279">
                <v:shape id="_x0000_i1590" type="#_x0000_t75" style="width:12pt;height:14.25pt" o:ole="">
                  <v:imagedata r:id="rId1162" o:title=""/>
                </v:shape>
                <o:OLEObject Type="Embed" ProgID="Equation.3" ShapeID="_x0000_i1590" DrawAspect="Content" ObjectID="_1469311348" r:id="rId1163"/>
              </w:objec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 و نصف قطرها </w:t>
            </w:r>
            <w:r w:rsidRPr="001D43A0">
              <w:rPr>
                <w:rFonts w:ascii="Simplified Arabic" w:eastAsia="Times New Roman" w:hAnsi="Simplified Arabic" w:cs="DecoType Thuluth"/>
                <w:i/>
                <w:iCs/>
                <w:sz w:val="28"/>
                <w:szCs w:val="28"/>
                <w:rtl/>
                <w:lang w:val="en-US" w:eastAsia="en-US" w:bidi="ar-DZ"/>
              </w:rPr>
              <w:t>1</w:t>
            </w:r>
            <w:r w:rsidRPr="001D43A0">
              <w:rPr>
                <w:rFonts w:ascii="Simplified Arabic" w:eastAsia="Times New Roman" w:hAnsi="Simplified Arabic" w:cs="DecoType Thuluth"/>
                <w:sz w:val="28"/>
                <w:szCs w:val="28"/>
                <w:rtl/>
                <w:lang w:val="en-US" w:eastAsia="en-US" w:bidi="ar-DZ"/>
              </w:rPr>
              <w:t xml:space="preserve"> تسمى </w:t>
            </w:r>
            <w:r w:rsidRPr="001D43A0">
              <w:rPr>
                <w:rFonts w:ascii="Simplified Arabic" w:eastAsia="Times New Roman" w:hAnsi="Simplified Arabic" w:cs="DecoType Thuluth"/>
                <w:b/>
                <w:bCs/>
                <w:color w:val="FF0000"/>
                <w:sz w:val="28"/>
                <w:szCs w:val="28"/>
                <w:rtl/>
                <w:lang w:val="en-US" w:eastAsia="en-US" w:bidi="ar-DZ"/>
              </w:rPr>
              <w:t>دائرة مثلّثية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6C671B" w:rsidRPr="001D43A0" w:rsidRDefault="00A0012E" w:rsidP="006C671B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rabic Transparent" w:hint="cs"/>
                <w:b/>
                <w:bCs/>
                <w:noProof/>
                <w:color w:val="0000FF"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701248" behindDoc="0" locked="0" layoutInCell="1" allowOverlap="1" wp14:anchorId="162B8BCD" wp14:editId="1F9EF032">
                  <wp:simplePos x="0" y="0"/>
                  <wp:positionH relativeFrom="column">
                    <wp:posOffset>1093470</wp:posOffset>
                  </wp:positionH>
                  <wp:positionV relativeFrom="paragraph">
                    <wp:posOffset>153035</wp:posOffset>
                  </wp:positionV>
                  <wp:extent cx="1371600" cy="1371600"/>
                  <wp:effectExtent l="19050" t="0" r="0" b="0"/>
                  <wp:wrapNone/>
                  <wp:docPr id="59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6C671B" w:rsidRPr="001D43A0">
              <w:rPr>
                <w:rFonts w:ascii="Times New Roman" w:eastAsia="Times New Roman" w:hAnsi="Times New Roman" w:cs="Arabic Transparent" w:hint="cs"/>
                <w:b/>
                <w:bCs/>
                <w:color w:val="0000FF"/>
                <w:sz w:val="28"/>
                <w:szCs w:val="28"/>
                <w:rtl/>
                <w:lang w:val="en-US" w:eastAsia="en-US"/>
              </w:rPr>
              <w:t>المستقيم العددي والدّائرة المثلّثية</w:t>
            </w:r>
          </w:p>
          <w:p w:rsidR="006C671B" w:rsidRPr="001D43A0" w:rsidRDefault="006C671B" w:rsidP="006C671B">
            <w:pPr>
              <w:bidi/>
              <w:ind w:left="72"/>
              <w:rPr>
                <w:rFonts w:ascii="Times New Roman" w:eastAsia="Times New Roman" w:hAnsi="Times New Roman" w:cs="DecoType Thuluth"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لتكن الدّائرة المثلّثية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380" w:dyaOrig="340">
                <v:shape id="_x0000_i1591" type="#_x0000_t75" style="width:18.75pt;height:17.25pt" o:ole="">
                  <v:imagedata r:id="rId1158" o:title=""/>
                </v:shape>
                <o:OLEObject Type="Embed" ProgID="Equation.3" ShapeID="_x0000_i1591" DrawAspect="Content" ObjectID="_1469311349" r:id="rId1164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في المعلم المتعامد والمتجانس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820" w:dyaOrig="340">
                <v:shape id="_x0000_i1592" type="#_x0000_t75" style="width:41.25pt;height:17.25pt" o:ole="">
                  <v:imagedata r:id="rId1160" o:title=""/>
                </v:shape>
                <o:OLEObject Type="Embed" ProgID="Equation.3" ShapeID="_x0000_i1592" DrawAspect="Content" ObjectID="_1469311350" r:id="rId1165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.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400" w:dyaOrig="340">
                <v:shape id="_x0000_i1593" type="#_x0000_t75" style="width:20.25pt;height:17.25pt" o:ole="">
                  <v:imagedata r:id="rId1166" o:title=""/>
                </v:shape>
                <o:OLEObject Type="Embed" ProgID="Equation.3" ShapeID="_x0000_i1593" DrawAspect="Content" ObjectID="_1469311351" r:id="rId1167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هو المماس للدائرة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380" w:dyaOrig="340">
                <v:shape id="_x0000_i1594" type="#_x0000_t75" style="width:18.75pt;height:17.25pt" o:ole="">
                  <v:imagedata r:id="rId1158" o:title=""/>
                </v:shape>
                <o:OLEObject Type="Embed" ProgID="Equation.3" ShapeID="_x0000_i1594" DrawAspect="Content" ObjectID="_1469311352" r:id="rId1168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في 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rtl/>
                <w:lang w:val="en-US" w:eastAsia="en-US" w:bidi="ar-DZ"/>
              </w:rPr>
              <w:object w:dxaOrig="200" w:dyaOrig="260">
                <v:shape id="_x0000_i1595" type="#_x0000_t75" style="width:9.75pt;height:12.75pt" o:ole="">
                  <v:imagedata r:id="rId1169" o:title=""/>
                </v:shape>
                <o:OLEObject Type="Embed" ProgID="Equation.3" ShapeID="_x0000_i1595" DrawAspect="Content" ObjectID="_1469311353" r:id="rId1170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.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rtl/>
                <w:lang w:val="en-US" w:eastAsia="en-US" w:bidi="ar-DZ"/>
              </w:rPr>
              <w:object w:dxaOrig="260" w:dyaOrig="260">
                <v:shape id="_x0000_i1596" type="#_x0000_t75" style="width:12.75pt;height:12.75pt" o:ole="">
                  <v:imagedata r:id="rId1171" o:title=""/>
                </v:shape>
                <o:OLEObject Type="Embed" ProgID="Equation.3" ShapeID="_x0000_i1596" DrawAspect="Content" ObjectID="_1469311354" r:id="rId1172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هي النقطة من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400" w:dyaOrig="340">
                <v:shape id="_x0000_i1597" type="#_x0000_t75" style="width:20.25pt;height:17.25pt" o:ole="">
                  <v:imagedata r:id="rId1166" o:title=""/>
                </v:shape>
                <o:OLEObject Type="Embed" ProgID="Equation.3" ShapeID="_x0000_i1597" DrawAspect="Content" ObjectID="_1469311355" r:id="rId1173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حيث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lang w:val="en-US" w:eastAsia="en-US" w:bidi="ar-DZ"/>
              </w:rPr>
              <w:object w:dxaOrig="880" w:dyaOrig="360">
                <v:shape id="_x0000_i1598" type="#_x0000_t75" style="width:44.25pt;height:18pt" o:ole="">
                  <v:imagedata r:id="rId1174" o:title=""/>
                </v:shape>
                <o:OLEObject Type="Embed" ProgID="Equation.3" ShapeID="_x0000_i1598" DrawAspect="Content" ObjectID="_1469311356" r:id="rId1175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.</w:t>
            </w:r>
          </w:p>
          <w:p w:rsidR="006C671B" w:rsidRPr="001D43A0" w:rsidRDefault="006C671B" w:rsidP="006C671B">
            <w:pPr>
              <w:bidi/>
              <w:ind w:left="70"/>
              <w:rPr>
                <w:rFonts w:ascii="Times New Roman" w:eastAsia="Times New Roman" w:hAnsi="Times New Roman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b/>
                <w:bCs/>
                <w:sz w:val="28"/>
                <w:szCs w:val="28"/>
                <w:rtl/>
                <w:lang w:val="en-US" w:eastAsia="en-US" w:bidi="ar-DZ"/>
              </w:rPr>
              <w:t xml:space="preserve"> * 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نرفق بكل عدد حقيقي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00" w:dyaOrig="220">
                <v:shape id="_x0000_i1599" type="#_x0000_t75" style="width:9.75pt;height:11.25pt" o:ole="">
                  <v:imagedata r:id="rId1176" o:title=""/>
                </v:shape>
                <o:OLEObject Type="Embed" ProgID="Equation.3" ShapeID="_x0000_i1599" DrawAspect="Content" ObjectID="_1469311357" r:id="rId1177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النقط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60" w:dyaOrig="220">
                <v:shape id="_x0000_i1600" type="#_x0000_t75" style="width:12.75pt;height:11.25pt" o:ole="">
                  <v:imagedata r:id="rId1178" o:title=""/>
                </v:shape>
                <o:OLEObject Type="Embed" ProgID="Equation.3" ShapeID="_x0000_i1600" DrawAspect="Content" ObjectID="_1469311358" r:id="rId1179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من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400" w:dyaOrig="340">
                <v:shape id="_x0000_i1601" type="#_x0000_t75" style="width:20.25pt;height:17.25pt" o:ole="">
                  <v:imagedata r:id="rId1166" o:title=""/>
                </v:shape>
                <o:OLEObject Type="Embed" ProgID="Equation.3" ShapeID="_x0000_i1601" DrawAspect="Content" ObjectID="_1469311359" r:id="rId1180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التي فاصلتها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00" w:dyaOrig="220">
                <v:shape id="_x0000_i1602" type="#_x0000_t75" style="width:9.75pt;height:11.25pt" o:ole="">
                  <v:imagedata r:id="rId938" o:title=""/>
                </v:shape>
                <o:OLEObject Type="Embed" ProgID="Equation.3" ShapeID="_x0000_i1602" DrawAspect="Content" ObjectID="_1469311360" r:id="rId1181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في    المعلم الخطي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lang w:val="en-US" w:eastAsia="en-US" w:bidi="ar-DZ"/>
              </w:rPr>
              <w:object w:dxaOrig="600" w:dyaOrig="340">
                <v:shape id="_x0000_i1603" type="#_x0000_t75" style="width:30pt;height:17.25pt" o:ole="">
                  <v:imagedata r:id="rId1182" o:title=""/>
                </v:shape>
                <o:OLEObject Type="Embed" ProgID="Equation.3" ShapeID="_x0000_i1603" DrawAspect="Content" ObjectID="_1469311361" r:id="rId1183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 و بلفّ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400" w:dyaOrig="340">
                <v:shape id="_x0000_i1604" type="#_x0000_t75" style="width:20.25pt;height:17.25pt" o:ole="">
                  <v:imagedata r:id="rId1166" o:title=""/>
                </v:shape>
                <o:OLEObject Type="Embed" ProgID="Equation.3" ShapeID="_x0000_i1604" DrawAspect="Content" ObjectID="_1469311362" r:id="rId1184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على 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380" w:dyaOrig="340">
                <v:shape id="_x0000_i1605" type="#_x0000_t75" style="width:18.75pt;height:17.25pt" o:ole="">
                  <v:imagedata r:id="rId1158" o:title=""/>
                </v:shape>
                <o:OLEObject Type="Embed" ProgID="Equation.3" ShapeID="_x0000_i1605" DrawAspect="Content" ObjectID="_1469311363" r:id="rId1185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، تنطبق النّقط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60" w:dyaOrig="220">
                <v:shape id="_x0000_i1606" type="#_x0000_t75" style="width:12.75pt;height:11.25pt" o:ole="">
                  <v:imagedata r:id="rId1178" o:title=""/>
                </v:shape>
                <o:OLEObject Type="Embed" ProgID="Equation.3" ShapeID="_x0000_i1606" DrawAspect="Content" ObjectID="_1469311364" r:id="rId1186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 على نقطة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rtl/>
                <w:lang w:val="en-US" w:eastAsia="en-US" w:bidi="ar-DZ"/>
              </w:rPr>
              <w:object w:dxaOrig="320" w:dyaOrig="260">
                <v:shape id="_x0000_i1607" type="#_x0000_t75" style="width:15.75pt;height:12.75pt" o:ole="">
                  <v:imagedata r:id="rId1187" o:title=""/>
                </v:shape>
                <o:OLEObject Type="Embed" ProgID="Equation.3" ShapeID="_x0000_i1607" DrawAspect="Content" ObjectID="_1469311365" r:id="rId1188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من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380" w:dyaOrig="340">
                <v:shape id="_x0000_i1608" type="#_x0000_t75" style="width:18.75pt;height:17.25pt" o:ole="">
                  <v:imagedata r:id="rId1158" o:title=""/>
                </v:shape>
                <o:OLEObject Type="Embed" ProgID="Equation.3" ShapeID="_x0000_i1608" DrawAspect="Content" ObjectID="_1469311366" r:id="rId1189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.  </w:t>
            </w:r>
          </w:p>
          <w:p w:rsidR="006C671B" w:rsidRPr="001D43A0" w:rsidRDefault="006C671B" w:rsidP="006C671B">
            <w:pPr>
              <w:tabs>
                <w:tab w:val="right" w:pos="250"/>
              </w:tabs>
              <w:bidi/>
              <w:rPr>
                <w:rFonts w:ascii="Times New Roman" w:eastAsia="Times New Roman" w:hAnsi="Times New Roman" w:cs="DecoType Thuluth"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b/>
                <w:bCs/>
                <w:sz w:val="28"/>
                <w:szCs w:val="28"/>
                <w:rtl/>
                <w:lang w:val="en-US" w:eastAsia="en-US" w:bidi="ar-DZ"/>
              </w:rPr>
              <w:t xml:space="preserve">  * 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كلّ عدد حقيقي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00" w:dyaOrig="220">
                <v:shape id="_x0000_i1609" type="#_x0000_t75" style="width:9.75pt;height:11.25pt" o:ole="">
                  <v:imagedata r:id="rId1176" o:title=""/>
                </v:shape>
                <o:OLEObject Type="Embed" ProgID="Equation.3" ShapeID="_x0000_i1609" DrawAspect="Content" ObjectID="_1469311367" r:id="rId1190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تقابله  نقطة وحيدة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rtl/>
                <w:lang w:val="en-US" w:eastAsia="en-US" w:bidi="ar-DZ"/>
              </w:rPr>
              <w:object w:dxaOrig="320" w:dyaOrig="260">
                <v:shape id="_x0000_i1610" type="#_x0000_t75" style="width:15.75pt;height:12.75pt" o:ole="">
                  <v:imagedata r:id="rId1187" o:title=""/>
                </v:shape>
                <o:OLEObject Type="Embed" ProgID="Equation.3" ShapeID="_x0000_i1610" DrawAspect="Content" ObjectID="_1469311368" r:id="rId1191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على</w:t>
            </w:r>
            <w:r w:rsidRPr="001D43A0">
              <w:rPr>
                <w:rFonts w:ascii="Times New Roman" w:eastAsia="Times New Roman" w:hAnsi="Times New Roman" w:cs="DecoType Thuluth"/>
                <w:position w:val="-10"/>
                <w:sz w:val="28"/>
                <w:szCs w:val="28"/>
                <w:rtl/>
                <w:lang w:val="en-US" w:eastAsia="en-US" w:bidi="ar-DZ"/>
              </w:rPr>
              <w:object w:dxaOrig="380" w:dyaOrig="340">
                <v:shape id="_x0000_i1611" type="#_x0000_t75" style="width:18.75pt;height:17.25pt" o:ole="">
                  <v:imagedata r:id="rId1158" o:title=""/>
                </v:shape>
                <o:OLEObject Type="Embed" ProgID="Equation.3" ShapeID="_x0000_i1611" DrawAspect="Content" ObjectID="_1469311369" r:id="rId1192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</w:t>
            </w:r>
          </w:p>
          <w:p w:rsidR="006C671B" w:rsidRPr="001D43A0" w:rsidRDefault="006C671B" w:rsidP="006C671B">
            <w:pPr>
              <w:bidi/>
              <w:ind w:left="72"/>
              <w:rPr>
                <w:rFonts w:ascii="Times New Roman" w:eastAsia="Times New Roman" w:hAnsi="Times New Roman" w:cs="DecoType Thuluth"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703296" behindDoc="0" locked="0" layoutInCell="1" allowOverlap="1" wp14:anchorId="2F7174E6" wp14:editId="2E9E6104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1058545</wp:posOffset>
                  </wp:positionV>
                  <wp:extent cx="1371600" cy="1597025"/>
                  <wp:effectExtent l="19050" t="0" r="0" b="0"/>
                  <wp:wrapSquare wrapText="bothSides"/>
                  <wp:docPr id="61" name="صورة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59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 نقول إن 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rtl/>
                <w:lang w:val="en-US" w:eastAsia="en-US" w:bidi="ar-DZ"/>
              </w:rPr>
              <w:object w:dxaOrig="320" w:dyaOrig="260">
                <v:shape id="_x0000_i1612" type="#_x0000_t75" style="width:15.75pt;height:12.75pt" o:ole="">
                  <v:imagedata r:id="rId1187" o:title=""/>
                </v:shape>
                <o:OLEObject Type="Embed" ProgID="Equation.3" ShapeID="_x0000_i1612" DrawAspect="Content" ObjectID="_1469311370" r:id="rId1194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هي صورة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00" w:dyaOrig="220">
                <v:shape id="_x0000_i1613" type="#_x0000_t75" style="width:9.75pt;height:11.25pt" o:ole="">
                  <v:imagedata r:id="rId1176" o:title=""/>
                </v:shape>
                <o:OLEObject Type="Embed" ProgID="Equation.3" ShapeID="_x0000_i1613" DrawAspect="Content" ObjectID="_1469311371" r:id="rId1195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، ونقول كذلك إن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00" w:dyaOrig="220">
                <v:shape id="_x0000_i1614" type="#_x0000_t75" style="width:9.75pt;height:11.25pt" o:ole="">
                  <v:imagedata r:id="rId1176" o:title=""/>
                </v:shape>
                <o:OLEObject Type="Embed" ProgID="Equation.3" ShapeID="_x0000_i1614" DrawAspect="Content" ObjectID="_1469311372" r:id="rId1196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هو قيس للزّاوية الموجّهة  </w:t>
            </w:r>
            <w:r w:rsidRPr="001D43A0">
              <w:rPr>
                <w:rFonts w:ascii="Times New Roman" w:eastAsia="Times New Roman" w:hAnsi="Times New Roman" w:cs="DecoType Thuluth"/>
                <w:position w:val="-18"/>
                <w:sz w:val="28"/>
                <w:szCs w:val="28"/>
                <w:lang w:val="en-US" w:eastAsia="en-US" w:bidi="ar-DZ"/>
              </w:rPr>
              <w:object w:dxaOrig="1020" w:dyaOrig="480">
                <v:shape id="_x0000_i1615" type="#_x0000_t75" style="width:51pt;height:24pt" o:ole="">
                  <v:imagedata r:id="rId1197" o:title=""/>
                </v:shape>
                <o:OLEObject Type="Embed" ProgID="Equation.DSMT4" ShapeID="_x0000_i1615" DrawAspect="Content" ObjectID="_1469311373" r:id="rId1198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.</w:t>
            </w:r>
          </w:p>
          <w:p w:rsidR="006C671B" w:rsidRPr="001D43A0" w:rsidRDefault="006C671B" w:rsidP="006C671B">
            <w:pPr>
              <w:tabs>
                <w:tab w:val="left" w:pos="5496"/>
              </w:tabs>
              <w:bidi/>
              <w:ind w:firstLine="70"/>
              <w:rPr>
                <w:rFonts w:ascii="Times New Roman" w:eastAsia="Times New Roman" w:hAnsi="Times New Roman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eastAsia"/>
                <w:sz w:val="28"/>
                <w:szCs w:val="28"/>
                <w:rtl/>
                <w:lang w:val="en-US" w:eastAsia="en-US" w:bidi="ar-DZ"/>
              </w:rPr>
              <w:t>ا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لعدد الحقيقي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200" w:dyaOrig="220">
                <v:shape id="_x0000_i1616" type="#_x0000_t75" style="width:9.75pt;height:11.25pt" o:ole="">
                  <v:imagedata r:id="rId1176" o:title=""/>
                </v:shape>
                <o:OLEObject Type="Embed" ProgID="Equation.3" ShapeID="_x0000_i1616" DrawAspect="Content" ObjectID="_1469311374" r:id="rId1199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يسمى قيسا بالرّاديان للزاوية الموجهة </w:t>
            </w:r>
            <w:r w:rsidRPr="001D43A0">
              <w:rPr>
                <w:rFonts w:ascii="Times New Roman" w:eastAsia="Times New Roman" w:hAnsi="Times New Roman" w:cs="DecoType Thuluth"/>
                <w:position w:val="-18"/>
                <w:sz w:val="28"/>
                <w:szCs w:val="28"/>
                <w:lang w:val="en-US" w:eastAsia="en-US" w:bidi="ar-DZ"/>
              </w:rPr>
              <w:object w:dxaOrig="1020" w:dyaOrig="480">
                <v:shape id="_x0000_i1617" type="#_x0000_t75" style="width:51pt;height:24pt" o:ole="">
                  <v:imagedata r:id="rId1197" o:title=""/>
                </v:shape>
                <o:OLEObject Type="Embed" ProgID="Equation.DSMT4" ShapeID="_x0000_i1617" DrawAspect="Content" ObjectID="_1469311375" r:id="rId1200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                                 و نكتب:  </w:t>
            </w:r>
            <w:r w:rsidRPr="001D43A0">
              <w:rPr>
                <w:rFonts w:ascii="Times New Roman" w:eastAsia="Times New Roman" w:hAnsi="Times New Roman" w:cs="DecoType Thuluth"/>
                <w:i/>
                <w:iCs/>
                <w:sz w:val="28"/>
                <w:szCs w:val="28"/>
                <w:lang w:val="en-US" w:eastAsia="en-US" w:bidi="ar-DZ"/>
              </w:rPr>
              <w:t>rad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Thuluth"/>
                <w:position w:val="-18"/>
                <w:sz w:val="28"/>
                <w:szCs w:val="28"/>
                <w:lang w:val="en-US" w:eastAsia="en-US" w:bidi="ar-DZ"/>
              </w:rPr>
              <w:object w:dxaOrig="1440" w:dyaOrig="480">
                <v:shape id="_x0000_i1618" type="#_x0000_t75" style="width:1in;height:24pt" o:ole="">
                  <v:imagedata r:id="rId1201" o:title=""/>
                </v:shape>
                <o:OLEObject Type="Embed" ProgID="Equation.DSMT4" ShapeID="_x0000_i1618" DrawAspect="Content" ObjectID="_1469311376" r:id="rId1202"/>
              </w:object>
            </w:r>
          </w:p>
          <w:p w:rsidR="006C671B" w:rsidRPr="001D43A0" w:rsidRDefault="006C671B" w:rsidP="006C671B">
            <w:pPr>
              <w:tabs>
                <w:tab w:val="left" w:pos="5496"/>
              </w:tabs>
              <w:bidi/>
              <w:ind w:firstLine="70"/>
              <w:rPr>
                <w:rFonts w:ascii="Times New Roman" w:eastAsia="Times New Roman" w:hAnsi="Times New Roman" w:cs="DecoType Thuluth"/>
                <w:b/>
                <w:bCs/>
                <w:sz w:val="28"/>
                <w:szCs w:val="28"/>
                <w:u w:val="single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b/>
                <w:bCs/>
                <w:sz w:val="28"/>
                <w:szCs w:val="28"/>
                <w:u w:val="single"/>
                <w:rtl/>
                <w:lang w:val="en-US" w:eastAsia="en-US" w:bidi="ar-DZ"/>
              </w:rPr>
              <w:t>ملاحظة :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طول القوس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lang w:val="en-US" w:eastAsia="en-US" w:bidi="ar-DZ"/>
              </w:rPr>
              <w:object w:dxaOrig="400" w:dyaOrig="340">
                <v:shape id="_x0000_i1619" type="#_x0000_t75" style="width:20.25pt;height:17.25pt" o:ole="">
                  <v:imagedata r:id="rId1203" o:title=""/>
                </v:shape>
                <o:OLEObject Type="Embed" ProgID="Equation.DSMT4" ShapeID="_x0000_i1619" DrawAspect="Content" ObjectID="_1469311377" r:id="rId1204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هو طول القطعة </w:t>
            </w:r>
            <w:r w:rsidRPr="001D43A0">
              <w:rPr>
                <w:rFonts w:ascii="Times New Roman" w:eastAsia="Times New Roman" w:hAnsi="Times New Roman" w:cs="DecoType Thuluth"/>
                <w:position w:val="-8"/>
                <w:sz w:val="28"/>
                <w:szCs w:val="28"/>
                <w:lang w:val="en-US" w:eastAsia="en-US" w:bidi="ar-DZ"/>
              </w:rPr>
              <w:object w:dxaOrig="400" w:dyaOrig="279">
                <v:shape id="_x0000_i1620" type="#_x0000_t75" style="width:20.25pt;height:14.25pt" o:ole="">
                  <v:imagedata r:id="rId1205" o:title=""/>
                </v:shape>
                <o:OLEObject Type="Embed" ProgID="Equation.3" ShapeID="_x0000_i1620" DrawAspect="Content" ObjectID="_1469311378" r:id="rId1206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 و هو </w:t>
            </w:r>
            <w:r w:rsidRPr="001D43A0">
              <w:rPr>
                <w:rFonts w:ascii="Times New Roman" w:eastAsia="Times New Roman" w:hAnsi="Times New Roman" w:cs="DecoType Thuluth"/>
                <w:position w:val="-14"/>
                <w:sz w:val="28"/>
                <w:szCs w:val="28"/>
                <w:rtl/>
                <w:lang w:val="en-US" w:eastAsia="en-US" w:bidi="ar-DZ"/>
              </w:rPr>
              <w:object w:dxaOrig="279" w:dyaOrig="400">
                <v:shape id="_x0000_i1621" type="#_x0000_t75" style="width:14.25pt;height:20.25pt" o:ole="">
                  <v:imagedata r:id="rId1207" o:title=""/>
                </v:shape>
                <o:OLEObject Type="Embed" ProgID="Equation.3" ShapeID="_x0000_i1621" DrawAspect="Content" ObjectID="_1469311379" r:id="rId1208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.</w:t>
            </w:r>
          </w:p>
          <w:p w:rsidR="006C671B" w:rsidRPr="001D43A0" w:rsidRDefault="006C671B" w:rsidP="006C671B">
            <w:pPr>
              <w:tabs>
                <w:tab w:val="left" w:pos="7905"/>
              </w:tabs>
              <w:jc w:val="right"/>
              <w:rPr>
                <w:rFonts w:ascii="Times New Roman" w:eastAsia="Times New Roman" w:hAnsi="Times New Roman" w:cs="DecoType Thuluth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Thuluth" w:hint="cs"/>
                <w:b/>
                <w:bCs/>
                <w:color w:val="9D3BFF"/>
                <w:sz w:val="28"/>
                <w:szCs w:val="28"/>
                <w:rtl/>
              </w:rPr>
              <w:t xml:space="preserve">تحويل الراديان  ٍالى الدرجة والدرجة الى الراديان </w:t>
            </w:r>
            <w:r w:rsidRPr="001D43A0">
              <w:rPr>
                <w:rFonts w:ascii="Times New Roman" w:eastAsia="Times New Roman" w:hAnsi="Times New Roman" w:cs="DecoType Thuluth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="Times New Roman" w:eastAsia="Times New Roman" w:hAnsi="Times New Roman" w:cs="DecoType Thuluth"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</w:p>
          <w:p w:rsidR="006C671B" w:rsidRPr="001D43A0" w:rsidRDefault="006C671B" w:rsidP="006C671B">
            <w:pPr>
              <w:tabs>
                <w:tab w:val="left" w:pos="7905"/>
              </w:tabs>
              <w:bidi/>
              <w:rPr>
                <w:rFonts w:ascii="Times New Roman" w:eastAsia="Times New Roman" w:hAnsi="Times New Roman" w:cs="DecoType Thuluth"/>
                <w:b/>
                <w:bCs/>
                <w:color w:val="3366FF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Thuluth" w:hint="cs"/>
                <w:b/>
                <w:bCs/>
                <w:color w:val="9D3BFF"/>
                <w:sz w:val="28"/>
                <w:szCs w:val="28"/>
                <w:rtl/>
              </w:rPr>
              <w:t xml:space="preserve">    </w:t>
            </w:r>
            <w:r w:rsidRPr="001D43A0">
              <w:rPr>
                <w:rFonts w:ascii="Times New Roman" w:eastAsia="Times New Roman" w:hAnsi="Times New Roman" w:cs="DecoType Thuluth" w:hint="cs"/>
                <w:b/>
                <w:bCs/>
                <w:color w:val="3366FF"/>
                <w:sz w:val="28"/>
                <w:szCs w:val="28"/>
                <w:rtl/>
              </w:rPr>
              <w:t xml:space="preserve">طريقة </w:t>
            </w:r>
            <w:r w:rsidRPr="001D43A0">
              <w:rPr>
                <w:rFonts w:ascii="Bell MT" w:eastAsia="Times New Roman" w:hAnsi="Bell MT" w:cs="DecoType Thuluth"/>
                <w:b/>
                <w:bCs/>
                <w:color w:val="3366FF"/>
                <w:sz w:val="28"/>
                <w:szCs w:val="28"/>
                <w:rtl/>
              </w:rPr>
              <w:t>: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</w:rPr>
              <w:t xml:space="preserve"> التحويل من وإلى الدرجة الراّديان تتم باستعمال التناسبية و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</w:rPr>
              <w:object w:dxaOrig="1240" w:dyaOrig="279">
                <v:shape id="_x0000_i1622" type="#_x0000_t75" style="width:62.25pt;height:13.5pt" o:ole="">
                  <v:imagedata r:id="rId1209" o:title=""/>
                </v:shape>
                <o:OLEObject Type="Embed" ProgID="Equation.3" ShapeID="_x0000_i1622" DrawAspect="Content" ObjectID="_1469311380" r:id="rId1210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bidi/>
              <w:ind w:firstLine="22"/>
              <w:rPr>
                <w:rFonts w:cs="DecoType Thuluth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Thuluth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مثال :  حول الى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499" w:dyaOrig="279">
                <v:shape id="_x0000_i1623" type="#_x0000_t75" style="width:24.75pt;height:14.25pt" o:ole="">
                  <v:imagedata r:id="rId1211" o:title=""/>
                </v:shape>
                <o:OLEObject Type="Embed" ProgID="Equation.3" ShapeID="_x0000_i1623" DrawAspect="Content" ObjectID="_1469311381" r:id="rId1212"/>
              </w:object>
            </w:r>
            <w:r w:rsidRPr="001D43A0">
              <w:rPr>
                <w:rFonts w:cs="DecoType Thuluth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راديان 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Simplified Arabic"/>
                <w:i/>
                <w:sz w:val="28"/>
                <w:szCs w:val="28"/>
                <w:lang w:eastAsia="en-US"/>
              </w:rPr>
            </w:pPr>
            <w:r w:rsidRPr="001D43A0">
              <w:rPr>
                <w:rFonts w:ascii="Times New Roman" w:eastAsia="Times New Roman" w:hAnsi="Times New Roman" w:cs="Simplified Arabic"/>
                <w:i/>
                <w:position w:val="-6"/>
                <w:sz w:val="28"/>
                <w:szCs w:val="28"/>
                <w:rtl/>
                <w:lang w:eastAsia="en-US"/>
              </w:rPr>
              <w:object w:dxaOrig="560" w:dyaOrig="360">
                <v:shape id="_x0000_i1624" type="#_x0000_t75" style="width:27.75pt;height:18pt" o:ole="">
                  <v:imagedata r:id="rId1213" o:title=""/>
                </v:shape>
                <o:OLEObject Type="Embed" ProgID="Equation.DSMT4" ShapeID="_x0000_i1624" DrawAspect="Content" ObjectID="_1469311382" r:id="rId1214"/>
              </w:object>
            </w:r>
            <w:r w:rsidRPr="001D43A0">
              <w:rPr>
                <w:rFonts w:ascii="Times New Roman" w:eastAsia="Times New Roman" w:hAnsi="Times New Roman" w:cs="Simplified Arabic" w:hint="cs"/>
                <w:i/>
                <w:sz w:val="28"/>
                <w:szCs w:val="28"/>
                <w:rtl/>
                <w:lang w:eastAsia="en-US"/>
              </w:rPr>
              <w:t xml:space="preserve"> توافق </w:t>
            </w:r>
            <w:r w:rsidRPr="001D43A0">
              <w:rPr>
                <w:rFonts w:ascii="Times New Roman" w:eastAsia="Times New Roman" w:hAnsi="Times New Roman" w:cs="Simplified Arabic"/>
                <w:i/>
                <w:position w:val="-6"/>
                <w:sz w:val="28"/>
                <w:szCs w:val="28"/>
                <w:rtl/>
                <w:lang w:eastAsia="en-US"/>
              </w:rPr>
              <w:object w:dxaOrig="660" w:dyaOrig="300">
                <v:shape id="_x0000_i1625" type="#_x0000_t75" style="width:33pt;height:15pt" o:ole="">
                  <v:imagedata r:id="rId1215" o:title=""/>
                </v:shape>
                <o:OLEObject Type="Embed" ProgID="Equation.DSMT4" ShapeID="_x0000_i1625" DrawAspect="Content" ObjectID="_1469311383" r:id="rId1216"/>
              </w:object>
            </w:r>
            <w:r w:rsidRPr="001D43A0">
              <w:rPr>
                <w:rFonts w:ascii="Times New Roman" w:eastAsia="Times New Roman" w:hAnsi="Times New Roman" w:cs="Simplified Arabic" w:hint="cs"/>
                <w:i/>
                <w:sz w:val="28"/>
                <w:szCs w:val="28"/>
                <w:rtl/>
                <w:lang w:eastAsia="en-US"/>
              </w:rPr>
              <w:t xml:space="preserve">  و</w:t>
            </w:r>
            <w:r w:rsidRPr="001D43A0">
              <w:rPr>
                <w:rFonts w:ascii="Times New Roman" w:eastAsia="Times New Roman" w:hAnsi="Times New Roman" w:cs="Simplified Arabic"/>
                <w:i/>
                <w:position w:val="-6"/>
                <w:sz w:val="28"/>
                <w:szCs w:val="28"/>
                <w:rtl/>
                <w:lang w:eastAsia="en-US"/>
              </w:rPr>
              <w:object w:dxaOrig="560" w:dyaOrig="360">
                <v:shape id="_x0000_i1626" type="#_x0000_t75" style="width:27.75pt;height:18pt" o:ole="">
                  <v:imagedata r:id="rId1217" o:title=""/>
                </v:shape>
                <o:OLEObject Type="Embed" ProgID="Equation.DSMT4" ShapeID="_x0000_i1626" DrawAspect="Content" ObjectID="_1469311384" r:id="rId1218"/>
              </w:object>
            </w:r>
            <w:r w:rsidRPr="001D43A0">
              <w:rPr>
                <w:rFonts w:ascii="Times New Roman" w:eastAsia="Times New Roman" w:hAnsi="Times New Roman" w:cs="Simplified Arabic" w:hint="cs"/>
                <w:i/>
                <w:sz w:val="28"/>
                <w:szCs w:val="28"/>
                <w:rtl/>
                <w:lang w:eastAsia="en-US"/>
              </w:rPr>
              <w:t xml:space="preserve"> توافق </w:t>
            </w:r>
            <w:r w:rsidRPr="001D43A0">
              <w:rPr>
                <w:rFonts w:ascii="Times New Roman" w:eastAsia="Times New Roman" w:hAnsi="Times New Roman" w:cs="Simplified Arabic"/>
                <w:i/>
                <w:sz w:val="28"/>
                <w:szCs w:val="28"/>
                <w:lang w:eastAsia="en-US"/>
              </w:rPr>
              <w:t>x</w:t>
            </w:r>
            <w:r w:rsidRPr="001D43A0">
              <w:rPr>
                <w:rFonts w:ascii="Times New Roman" w:eastAsia="Times New Roman" w:hAnsi="Times New Roman" w:cs="Simplified Arabic" w:hint="cs"/>
                <w:i/>
                <w:sz w:val="28"/>
                <w:szCs w:val="28"/>
                <w:rtl/>
                <w:lang w:eastAsia="en-US"/>
              </w:rPr>
              <w:t xml:space="preserve"> إذن : </w:t>
            </w:r>
            <w:r w:rsidRPr="001D43A0">
              <w:rPr>
                <w:rFonts w:ascii="Times New Roman" w:eastAsia="Times New Roman" w:hAnsi="Times New Roman" w:cs="Simplified Arabic"/>
                <w:i/>
                <w:position w:val="-28"/>
                <w:sz w:val="28"/>
                <w:szCs w:val="28"/>
                <w:rtl/>
                <w:lang w:eastAsia="en-US"/>
              </w:rPr>
              <w:object w:dxaOrig="2180" w:dyaOrig="720">
                <v:shape id="_x0000_i1627" type="#_x0000_t75" style="width:108.75pt;height:36pt" o:ole="">
                  <v:imagedata r:id="rId1219" o:title=""/>
                </v:shape>
                <o:OLEObject Type="Embed" ProgID="Equation.DSMT4" ShapeID="_x0000_i1627" DrawAspect="Content" ObjectID="_1469311385" r:id="rId1220"/>
              </w:object>
            </w:r>
          </w:p>
          <w:p w:rsidR="006C671B" w:rsidRPr="001D43A0" w:rsidRDefault="006C671B" w:rsidP="006C671B">
            <w:pPr>
              <w:bidi/>
              <w:ind w:firstLine="22"/>
              <w:rPr>
                <w:rFonts w:cs="DecoType Thuluth"/>
                <w:color w:val="FF0000"/>
                <w:sz w:val="28"/>
                <w:szCs w:val="28"/>
                <w:u w:val="single"/>
              </w:rPr>
            </w:pPr>
          </w:p>
          <w:p w:rsidR="006C671B" w:rsidRPr="001D43A0" w:rsidRDefault="006C671B" w:rsidP="006C671B">
            <w:pPr>
              <w:bidi/>
              <w:rPr>
                <w:rFonts w:cs="DecoType Thuluth"/>
                <w:color w:val="FF0000"/>
                <w:sz w:val="28"/>
                <w:szCs w:val="28"/>
                <w:u w:val="single"/>
              </w:rPr>
            </w:pPr>
          </w:p>
          <w:p w:rsidR="006C671B" w:rsidRPr="001D43A0" w:rsidRDefault="006C671B" w:rsidP="006C671B">
            <w:pPr>
              <w:bidi/>
              <w:ind w:firstLine="22"/>
              <w:rPr>
                <w:rFonts w:ascii="Times New Roman" w:eastAsia="Times New Roman" w:hAnsi="Times New Roman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cs="DecoType Thuluth" w:hint="cs"/>
                <w:color w:val="FF0000"/>
                <w:sz w:val="28"/>
                <w:szCs w:val="28"/>
                <w:u w:val="single"/>
                <w:rtl/>
              </w:rPr>
              <w:lastRenderedPageBreak/>
              <w:t xml:space="preserve">تطبيق : 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حوّل إلى الرديان :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380" w:dyaOrig="279">
                <v:shape id="_x0000_i1628" type="#_x0000_t75" style="width:18.75pt;height:14.25pt" o:ole="">
                  <v:imagedata r:id="rId1221" o:title=""/>
                </v:shape>
                <o:OLEObject Type="Embed" ProgID="Equation.3" ShapeID="_x0000_i1628" DrawAspect="Content" ObjectID="_1469311386" r:id="rId1222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،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400" w:dyaOrig="279">
                <v:shape id="_x0000_i1629" type="#_x0000_t75" style="width:20.25pt;height:14.25pt" o:ole="">
                  <v:imagedata r:id="rId1223" o:title=""/>
                </v:shape>
                <o:OLEObject Type="Embed" ProgID="Equation.3" ShapeID="_x0000_i1629" DrawAspect="Content" ObjectID="_1469311387" r:id="rId1224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، </w:t>
            </w:r>
            <w:r w:rsidRPr="001D43A0">
              <w:rPr>
                <w:rFonts w:ascii="Times New Roman" w:eastAsia="Times New Roman" w:hAnsi="Times New Roman" w:cs="DecoType Thuluth"/>
                <w:position w:val="-6"/>
                <w:sz w:val="28"/>
                <w:szCs w:val="28"/>
                <w:rtl/>
                <w:lang w:val="en-US" w:eastAsia="en-US" w:bidi="ar-DZ"/>
              </w:rPr>
              <w:object w:dxaOrig="499" w:dyaOrig="279">
                <v:shape id="_x0000_i1630" type="#_x0000_t75" style="width:24.75pt;height:14.25pt" o:ole="">
                  <v:imagedata r:id="rId1211" o:title=""/>
                </v:shape>
                <o:OLEObject Type="Embed" ProgID="Equation.3" ShapeID="_x0000_i1630" DrawAspect="Content" ObjectID="_1469311388" r:id="rId1225"/>
              </w:object>
            </w:r>
          </w:p>
          <w:p w:rsidR="006C671B" w:rsidRPr="001D43A0" w:rsidRDefault="006C671B" w:rsidP="006C671B">
            <w:pPr>
              <w:bidi/>
              <w:ind w:firstLine="401"/>
              <w:rPr>
                <w:rFonts w:ascii="Times New Roman" w:eastAsia="Times New Roman" w:hAnsi="Times New Roman" w:cs="DecoType Thuluth"/>
                <w:sz w:val="28"/>
                <w:szCs w:val="28"/>
                <w:rtl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ب) حوّل إلى الدرجة : </w:t>
            </w:r>
            <w:r w:rsidRPr="001D43A0">
              <w:rPr>
                <w:rFonts w:ascii="Times New Roman" w:eastAsia="Times New Roman" w:hAnsi="Times New Roman" w:cs="DecoType Thuluth"/>
                <w:position w:val="-24"/>
                <w:sz w:val="28"/>
                <w:szCs w:val="28"/>
                <w:rtl/>
                <w:lang w:val="en-US" w:eastAsia="en-US" w:bidi="ar-DZ"/>
              </w:rPr>
              <w:object w:dxaOrig="760" w:dyaOrig="620">
                <v:shape id="_x0000_i1631" type="#_x0000_t75" style="width:38.25pt;height:30.75pt" o:ole="">
                  <v:imagedata r:id="rId1226" o:title=""/>
                </v:shape>
                <o:OLEObject Type="Embed" ProgID="Equation.3" ShapeID="_x0000_i1631" DrawAspect="Content" ObjectID="_1469311389" r:id="rId1227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، </w:t>
            </w:r>
            <w:r w:rsidRPr="001D43A0">
              <w:rPr>
                <w:rFonts w:ascii="Times New Roman" w:eastAsia="Times New Roman" w:hAnsi="Times New Roman" w:cs="DecoType Thuluth"/>
                <w:position w:val="-24"/>
                <w:sz w:val="28"/>
                <w:szCs w:val="28"/>
                <w:rtl/>
                <w:lang w:val="en-US" w:eastAsia="en-US" w:bidi="ar-DZ"/>
              </w:rPr>
              <w:object w:dxaOrig="660" w:dyaOrig="620">
                <v:shape id="_x0000_i1632" type="#_x0000_t75" style="width:33pt;height:30.75pt" o:ole="">
                  <v:imagedata r:id="rId1228" o:title=""/>
                </v:shape>
                <o:OLEObject Type="Embed" ProgID="Equation.3" ShapeID="_x0000_i1632" DrawAspect="Content" ObjectID="_1469311390" r:id="rId1229"/>
              </w:object>
            </w:r>
          </w:p>
          <w:p w:rsidR="006C671B" w:rsidRPr="001D43A0" w:rsidRDefault="006C671B" w:rsidP="006C671B">
            <w:pPr>
              <w:bidi/>
              <w:ind w:firstLine="720"/>
              <w:rPr>
                <w:rFonts w:ascii="Times New Roman" w:eastAsia="Times New Roman" w:hAnsi="Times New Roman" w:cs="DecoType Thuluth"/>
                <w:bCs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 w:hint="cs"/>
                <w:bCs/>
                <w:i/>
                <w:sz w:val="28"/>
                <w:szCs w:val="28"/>
                <w:highlight w:val="yellow"/>
                <w:rtl/>
                <w:lang w:eastAsia="en-US"/>
              </w:rPr>
              <w:t>الحل :</w:t>
            </w:r>
          </w:p>
          <w:p w:rsidR="006C671B" w:rsidRPr="001D43A0" w:rsidRDefault="006C671B" w:rsidP="00B7058A">
            <w:pPr>
              <w:numPr>
                <w:ilvl w:val="0"/>
                <w:numId w:val="97"/>
              </w:numPr>
              <w:bidi/>
              <w:spacing w:after="200" w:line="276" w:lineRule="auto"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>التحويل من الدرجة إلى الراديان :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560" w:dyaOrig="360">
                <v:shape id="_x0000_i1633" type="#_x0000_t75" style="width:27.75pt;height:18pt" o:ole="">
                  <v:imagedata r:id="rId1213" o:title=""/>
                </v:shape>
                <o:OLEObject Type="Embed" ProgID="Equation.DSMT4" ShapeID="_x0000_i1633" DrawAspect="Content" ObjectID="_1469311391" r:id="rId1230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توافق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660" w:dyaOrig="300">
                <v:shape id="_x0000_i1634" type="#_x0000_t75" style="width:33pt;height:15pt" o:ole="">
                  <v:imagedata r:id="rId1215" o:title=""/>
                </v:shape>
                <o:OLEObject Type="Embed" ProgID="Equation.DSMT4" ShapeID="_x0000_i1634" DrawAspect="Content" ObjectID="_1469311392" r:id="rId1231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 و</w:t>
            </w: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420" w:dyaOrig="360">
                <v:shape id="_x0000_i1635" type="#_x0000_t75" style="width:21pt;height:18pt" o:ole="">
                  <v:imagedata r:id="rId1232" o:title=""/>
                </v:shape>
                <o:OLEObject Type="Embed" ProgID="Equation.DSMT4" ShapeID="_x0000_i1635" DrawAspect="Content" ObjectID="_1469311393" r:id="rId1233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توافق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eastAsia="en-US"/>
              </w:rPr>
              <w:t>x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إذن :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1980" w:dyaOrig="720">
                <v:shape id="_x0000_i1636" type="#_x0000_t75" style="width:99pt;height:36pt" o:ole="">
                  <v:imagedata r:id="rId1234" o:title=""/>
                </v:shape>
                <o:OLEObject Type="Embed" ProgID="Equation.DSMT4" ShapeID="_x0000_i1636" DrawAspect="Content" ObjectID="_1469311394" r:id="rId1235"/>
              </w:objec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560" w:dyaOrig="360">
                <v:shape id="_x0000_i1637" type="#_x0000_t75" style="width:27.75pt;height:18pt" o:ole="">
                  <v:imagedata r:id="rId1213" o:title=""/>
                </v:shape>
                <o:OLEObject Type="Embed" ProgID="Equation.DSMT4" ShapeID="_x0000_i1637" DrawAspect="Content" ObjectID="_1469311395" r:id="rId1236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توافق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660" w:dyaOrig="300">
                <v:shape id="_x0000_i1638" type="#_x0000_t75" style="width:33pt;height:15pt" o:ole="">
                  <v:imagedata r:id="rId1215" o:title=""/>
                </v:shape>
                <o:OLEObject Type="Embed" ProgID="Equation.DSMT4" ShapeID="_x0000_i1638" DrawAspect="Content" ObjectID="_1469311396" r:id="rId1237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 و</w:t>
            </w: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440" w:dyaOrig="360">
                <v:shape id="_x0000_i1639" type="#_x0000_t75" style="width:21.75pt;height:18pt" o:ole="">
                  <v:imagedata r:id="rId1238" o:title=""/>
                </v:shape>
                <o:OLEObject Type="Embed" ProgID="Equation.DSMT4" ShapeID="_x0000_i1639" DrawAspect="Content" ObjectID="_1469311397" r:id="rId1239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توافق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lang w:eastAsia="en-US"/>
              </w:rPr>
              <w:t>x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إذن :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2060" w:dyaOrig="720">
                <v:shape id="_x0000_i1640" type="#_x0000_t75" style="width:102.75pt;height:36pt" o:ole="">
                  <v:imagedata r:id="rId1240" o:title=""/>
                </v:shape>
                <o:OLEObject Type="Embed" ProgID="Equation.DSMT4" ShapeID="_x0000_i1640" DrawAspect="Content" ObjectID="_1469311398" r:id="rId1241"/>
              </w:objec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التحويل من الراديان إلى الدرجة : 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660" w:dyaOrig="300">
                <v:shape id="_x0000_i1641" type="#_x0000_t75" style="width:33pt;height:15pt" o:ole="">
                  <v:imagedata r:id="rId1215" o:title=""/>
                </v:shape>
                <o:OLEObject Type="Embed" ProgID="Equation.DSMT4" ShapeID="_x0000_i1641" DrawAspect="Content" ObjectID="_1469311399" r:id="rId1242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يوافق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560" w:dyaOrig="360">
                <v:shape id="_x0000_i1642" type="#_x0000_t75" style="width:27.75pt;height:18pt" o:ole="">
                  <v:imagedata r:id="rId1213" o:title=""/>
                </v:shape>
                <o:OLEObject Type="Embed" ProgID="Equation.DSMT4" ShapeID="_x0000_i1642" DrawAspect="Content" ObjectID="_1469311400" r:id="rId1243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و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859" w:dyaOrig="720">
                <v:shape id="_x0000_i1643" type="#_x0000_t75" style="width:42.75pt;height:36pt" o:ole="">
                  <v:imagedata r:id="rId1244" o:title=""/>
                </v:shape>
                <o:OLEObject Type="Embed" ProgID="Equation.DSMT4" ShapeID="_x0000_i1643" DrawAspect="Content" ObjectID="_1469311401" r:id="rId1245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يوافق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2439" w:dyaOrig="720">
                <v:shape id="_x0000_i1644" type="#_x0000_t75" style="width:122.25pt;height:36pt" o:ole="">
                  <v:imagedata r:id="rId1246" o:title=""/>
                </v:shape>
                <o:OLEObject Type="Embed" ProgID="Equation.DSMT4" ShapeID="_x0000_i1644" DrawAspect="Content" ObjectID="_1469311402" r:id="rId1247"/>
              </w:objec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660" w:dyaOrig="300">
                <v:shape id="_x0000_i1645" type="#_x0000_t75" style="width:33pt;height:15pt" o:ole="">
                  <v:imagedata r:id="rId1215" o:title=""/>
                </v:shape>
                <o:OLEObject Type="Embed" ProgID="Equation.DSMT4" ShapeID="_x0000_i1645" DrawAspect="Content" ObjectID="_1469311403" r:id="rId1248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يوافق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6"/>
                <w:sz w:val="28"/>
                <w:szCs w:val="28"/>
                <w:rtl/>
                <w:lang w:eastAsia="en-US"/>
              </w:rPr>
              <w:object w:dxaOrig="560" w:dyaOrig="360">
                <v:shape id="_x0000_i1646" type="#_x0000_t75" style="width:27.75pt;height:18pt" o:ole="">
                  <v:imagedata r:id="rId1213" o:title=""/>
                </v:shape>
                <o:OLEObject Type="Embed" ProgID="Equation.DSMT4" ShapeID="_x0000_i1646" DrawAspect="Content" ObjectID="_1469311404" r:id="rId1249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و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720" w:dyaOrig="720">
                <v:shape id="_x0000_i1647" type="#_x0000_t75" style="width:36pt;height:36pt" o:ole="">
                  <v:imagedata r:id="rId1250" o:title=""/>
                </v:shape>
                <o:OLEObject Type="Embed" ProgID="Equation.DSMT4" ShapeID="_x0000_i1647" DrawAspect="Content" ObjectID="_1469311405" r:id="rId1251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يوافق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2079" w:dyaOrig="720">
                <v:shape id="_x0000_i1648" type="#_x0000_t75" style="width:104.25pt;height:36pt" o:ole="">
                  <v:imagedata r:id="rId1252" o:title=""/>
                </v:shape>
                <o:OLEObject Type="Embed" ProgID="Equation.DSMT4" ShapeID="_x0000_i1648" DrawAspect="Content" ObjectID="_1469311406" r:id="rId1253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ind w:left="435"/>
              <w:rPr>
                <w:rFonts w:cs="DecoType Thuluth"/>
                <w:sz w:val="28"/>
                <w:szCs w:val="28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تمرين 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698176" behindDoc="0" locked="0" layoutInCell="1" allowOverlap="1" wp14:anchorId="0CFC988B" wp14:editId="5174C7EA">
                  <wp:simplePos x="0" y="0"/>
                  <wp:positionH relativeFrom="column">
                    <wp:posOffset>59690</wp:posOffset>
                  </wp:positionH>
                  <wp:positionV relativeFrom="paragraph">
                    <wp:posOffset>142875</wp:posOffset>
                  </wp:positionV>
                  <wp:extent cx="1295400" cy="1591945"/>
                  <wp:effectExtent l="0" t="0" r="0" b="8255"/>
                  <wp:wrapNone/>
                  <wp:docPr id="62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59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20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0</w:t>
            </w: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/>
                <w:sz w:val="28"/>
                <w:szCs w:val="28"/>
              </w:rPr>
              <w:t>10</w:t>
            </w: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5</w:t>
            </w: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  <w:r w:rsidRPr="001D43A0">
              <w:rPr>
                <w:rFonts w:cs="Times New Roman" w:hint="cs"/>
                <w:sz w:val="28"/>
                <w:szCs w:val="28"/>
                <w:rtl/>
              </w:rPr>
              <w:t>15</w:t>
            </w: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يطلب هنا من التلاميذ تقديم تعريف للدائرة المثلثية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702272" behindDoc="1" locked="0" layoutInCell="1" allowOverlap="1" wp14:anchorId="0826376D" wp14:editId="3D28F4CA">
                  <wp:simplePos x="0" y="0"/>
                  <wp:positionH relativeFrom="column">
                    <wp:posOffset>723900</wp:posOffset>
                  </wp:positionH>
                  <wp:positionV relativeFrom="paragraph">
                    <wp:posOffset>-8255</wp:posOffset>
                  </wp:positionV>
                  <wp:extent cx="2085975" cy="1905000"/>
                  <wp:effectExtent l="0" t="0" r="9525" b="0"/>
                  <wp:wrapNone/>
                  <wp:docPr id="63" name="صورة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ستعمل القسمة الاقليدية </w:t>
            </w:r>
          </w:p>
        </w:tc>
      </w:tr>
    </w:tbl>
    <w:p w:rsidR="006C671B" w:rsidRPr="001D43A0" w:rsidRDefault="006C671B" w:rsidP="006C671B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6C671B" w:rsidRPr="001D43A0" w:rsidTr="006C671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6C671B" w:rsidRPr="001D43A0" w:rsidTr="006C671B">
              <w:trPr>
                <w:trHeight w:val="2535"/>
              </w:trPr>
              <w:tc>
                <w:tcPr>
                  <w:tcW w:w="10500" w:type="dxa"/>
                </w:tcPr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Thuluth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ثانوية  المجاهد رابحي محمد          </w:t>
                  </w:r>
                  <w:r w:rsidRPr="001D43A0">
                    <w:rPr>
                      <w:rFonts w:ascii="Arabic Typesetting" w:hAnsi="Arabic Typesetting"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زواتيني محمد امين                               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Thuluth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Thuluth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Thuluth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Thuluth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Thuluth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Thuluth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 w:rsidRPr="001D43A0">
                    <w:rPr>
                      <w:rFonts w:cs="DecoType Thuluth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دائرة المثلثية</w:t>
                  </w:r>
                  <w:r w:rsidRPr="001D43A0">
                    <w:rPr>
                      <w:rFonts w:cs="DecoType Thuluth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6C671B" w:rsidRPr="001D43A0" w:rsidRDefault="006C671B" w:rsidP="006C671B">
                  <w:pPr>
                    <w:bidi/>
                    <w:rPr>
                      <w:rFonts w:ascii="Times New Roman" w:eastAsia="Times New Roman" w:hAnsi="Times New Roman" w:cs="DecoType Thuluth"/>
                      <w:sz w:val="28"/>
                      <w:szCs w:val="28"/>
                      <w:lang w:val="en-US" w:eastAsia="en-US"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ascii="Times New Roman" w:eastAsia="Times New Roman" w:hAnsi="Times New Roman" w:cs="DecoType Thuluth" w:hint="cs"/>
                      <w:sz w:val="28"/>
                      <w:szCs w:val="28"/>
                      <w:rtl/>
                      <w:lang w:val="en-US" w:eastAsia="en-US" w:bidi="ar-DZ"/>
                    </w:rPr>
                    <w:t xml:space="preserve">،    </w:t>
                  </w:r>
                  <w:r w:rsidRPr="001D43A0">
                    <w:rPr>
                      <w:rFonts w:ascii="Times New Roman" w:eastAsia="Times New Roman" w:hAnsi="Times New Roman" w:cs="DecoType Thuluth" w:hint="cs"/>
                      <w:b/>
                      <w:bCs/>
                      <w:sz w:val="28"/>
                      <w:szCs w:val="28"/>
                      <w:rtl/>
                      <w:lang w:val="en-US" w:eastAsia="en-US" w:bidi="ar-DZ"/>
                    </w:rPr>
                    <w:t xml:space="preserve">تعليم نقطة على الدائرة المثلثية،   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Thuluth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 2 ساعة </w:t>
                  </w:r>
                </w:p>
              </w:tc>
            </w:tr>
          </w:tbl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6C671B" w:rsidRPr="001D43A0" w:rsidRDefault="006C671B" w:rsidP="006C671B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850"/>
        <w:gridCol w:w="7797"/>
        <w:gridCol w:w="708"/>
        <w:gridCol w:w="1560"/>
      </w:tblGrid>
      <w:tr w:rsidR="006C671B" w:rsidRPr="001D43A0" w:rsidTr="006C671B">
        <w:trPr>
          <w:trHeight w:val="787"/>
        </w:trPr>
        <w:tc>
          <w:tcPr>
            <w:tcW w:w="850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797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6C671B" w:rsidRPr="001D43A0" w:rsidTr="006C671B">
        <w:trPr>
          <w:trHeight w:val="10196"/>
        </w:trPr>
        <w:tc>
          <w:tcPr>
            <w:tcW w:w="850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 xml:space="preserve">كل الحصة عبارة عن أنشطة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كل الحصة عبارة عن أنشطة </w:t>
            </w:r>
          </w:p>
        </w:tc>
        <w:tc>
          <w:tcPr>
            <w:tcW w:w="7797" w:type="dxa"/>
          </w:tcPr>
          <w:p w:rsidR="006C671B" w:rsidRPr="001D43A0" w:rsidRDefault="006C671B" w:rsidP="006C671B">
            <w:pPr>
              <w:bidi/>
              <w:spacing w:line="192" w:lineRule="auto"/>
              <w:rPr>
                <w:rFonts w:ascii="Times New Roman" w:eastAsia="Times New Roman" w:hAnsi="Times New Roman" w:cs="DecoType Thuluth"/>
                <w:i/>
                <w:sz w:val="28"/>
                <w:szCs w:val="28"/>
                <w:lang w:eastAsia="en-US"/>
              </w:rPr>
            </w:pPr>
            <w:r w:rsidRPr="001D43A0">
              <w:rPr>
                <w:rFonts w:cs="DecoType Naskh Special" w:hint="cs"/>
                <w:b/>
                <w:bCs/>
                <w:noProof/>
                <w:color w:val="FFC000"/>
                <w:sz w:val="28"/>
                <w:szCs w:val="28"/>
                <w:u w:val="single"/>
                <w:rtl/>
                <w:lang w:val="en-US" w:eastAsia="en-US"/>
              </w:rPr>
              <w:lastRenderedPageBreak/>
              <w:drawing>
                <wp:anchor distT="0" distB="0" distL="114300" distR="114300" simplePos="0" relativeHeight="251708416" behindDoc="0" locked="0" layoutInCell="1" allowOverlap="1" wp14:anchorId="6743B8F4" wp14:editId="2C1B6519">
                  <wp:simplePos x="0" y="0"/>
                  <wp:positionH relativeFrom="column">
                    <wp:posOffset>1014730</wp:posOffset>
                  </wp:positionH>
                  <wp:positionV relativeFrom="paragraph">
                    <wp:posOffset>7685405</wp:posOffset>
                  </wp:positionV>
                  <wp:extent cx="1371600" cy="1371600"/>
                  <wp:effectExtent l="0" t="0" r="0" b="0"/>
                  <wp:wrapNone/>
                  <wp:docPr id="64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 w:hint="cs"/>
                <w:b/>
                <w:bCs/>
                <w:noProof/>
                <w:color w:val="FFC000"/>
                <w:sz w:val="28"/>
                <w:szCs w:val="28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707392" behindDoc="0" locked="0" layoutInCell="1" allowOverlap="1" wp14:anchorId="32023E9C" wp14:editId="1B28A7F0">
                  <wp:simplePos x="0" y="0"/>
                  <wp:positionH relativeFrom="column">
                    <wp:posOffset>1014730</wp:posOffset>
                  </wp:positionH>
                  <wp:positionV relativeFrom="paragraph">
                    <wp:posOffset>7685405</wp:posOffset>
                  </wp:positionV>
                  <wp:extent cx="1371600" cy="1371600"/>
                  <wp:effectExtent l="0" t="0" r="0" b="0"/>
                  <wp:wrapNone/>
                  <wp:docPr id="65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Thuluth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Thuluth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نشاط : </w: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  <w:lang w:bidi="ar-DZ"/>
              </w:rPr>
              <w:t xml:space="preserve">في الشكل المقابل </w:t>
            </w:r>
            <w:r w:rsidRPr="001D43A0">
              <w:rPr>
                <w:rFonts w:cs="DecoType Thuluth"/>
                <w:b/>
                <w:bCs/>
                <w:position w:val="-14"/>
                <w:sz w:val="28"/>
                <w:szCs w:val="28"/>
                <w:lang w:bidi="ar-DZ"/>
              </w:rPr>
              <w:object w:dxaOrig="440" w:dyaOrig="400">
                <v:shape id="_x0000_i1649" type="#_x0000_t75" style="width:21.75pt;height:20.25pt" o:ole="">
                  <v:imagedata r:id="rId1256" o:title=""/>
                </v:shape>
                <o:OLEObject Type="Embed" ProgID="Equation.DSMT4" ShapeID="_x0000_i1649" DrawAspect="Content" ObjectID="_1469311407" r:id="rId1257"/>
              </w:objec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  <w:lang w:bidi="ar-DZ"/>
              </w:rPr>
              <w:t xml:space="preserve"> دائرة مثلثية 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9"/>
              </w:numPr>
              <w:bidi/>
              <w:spacing w:line="192" w:lineRule="auto"/>
              <w:rPr>
                <w:rFonts w:cs="DecoType Thuluth"/>
                <w:sz w:val="28"/>
                <w:szCs w:val="28"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عين صور النقط </w:t>
            </w:r>
            <w:r w:rsidRPr="001D43A0">
              <w:rPr>
                <w:rFonts w:cs="DecoType Thuluth"/>
                <w:position w:val="-10"/>
                <w:sz w:val="28"/>
                <w:szCs w:val="28"/>
              </w:rPr>
              <w:object w:dxaOrig="1140" w:dyaOrig="360">
                <v:shape id="_x0000_i1650" type="#_x0000_t75" style="width:57pt;height:18pt" o:ole="">
                  <v:imagedata r:id="rId1258" o:title=""/>
                </v:shape>
                <o:OLEObject Type="Embed" ProgID="Equation.DSMT4" ShapeID="_x0000_i1650" DrawAspect="Content" ObjectID="_1469311408" r:id="rId1259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9"/>
              </w:numPr>
              <w:bidi/>
              <w:spacing w:line="192" w:lineRule="auto"/>
              <w:rPr>
                <w:rFonts w:cs="DecoType Thuluth"/>
                <w:sz w:val="28"/>
                <w:szCs w:val="28"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عين ثلاث أعداد  لها نفس الصورة على الدائرة </w:t>
            </w:r>
            <w:r w:rsidRPr="001D43A0">
              <w:rPr>
                <w:rFonts w:cs="DecoType Thuluth"/>
                <w:position w:val="-14"/>
                <w:sz w:val="28"/>
                <w:szCs w:val="28"/>
              </w:rPr>
              <w:object w:dxaOrig="499" w:dyaOrig="420">
                <v:shape id="_x0000_i1651" type="#_x0000_t75" style="width:24.75pt;height:21pt" o:ole="">
                  <v:imagedata r:id="rId1260" o:title=""/>
                </v:shape>
                <o:OLEObject Type="Embed" ProgID="Equation.DSMT4" ShapeID="_x0000_i1651" DrawAspect="Content" ObjectID="_1469311409" r:id="rId1261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9"/>
              </w:numPr>
              <w:bidi/>
              <w:spacing w:line="192" w:lineRule="auto"/>
              <w:rPr>
                <w:rFonts w:cs="DecoType Thuluth"/>
                <w:sz w:val="28"/>
                <w:szCs w:val="28"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عين نقطتين صورهما تنطبق على النقطة </w:t>
            </w:r>
            <w:r w:rsidRPr="001D43A0">
              <w:rPr>
                <w:rFonts w:cs="DecoType Thuluth"/>
                <w:position w:val="-6"/>
                <w:sz w:val="28"/>
                <w:szCs w:val="28"/>
              </w:rPr>
              <w:object w:dxaOrig="220" w:dyaOrig="279">
                <v:shape id="_x0000_i1652" type="#_x0000_t75" style="width:11.25pt;height:14.25pt" o:ole="">
                  <v:imagedata r:id="rId1262" o:title=""/>
                </v:shape>
                <o:OLEObject Type="Embed" ProgID="Equation.DSMT4" ShapeID="_x0000_i1652" DrawAspect="Content" ObjectID="_1469311410" r:id="rId1263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99"/>
              </w:numPr>
              <w:bidi/>
              <w:spacing w:line="192" w:lineRule="auto"/>
              <w:rPr>
                <w:rFonts w:cs="DecoType Thuluth"/>
                <w:sz w:val="28"/>
                <w:szCs w:val="28"/>
              </w:rPr>
            </w:pPr>
            <w:r w:rsidRPr="001D43A0">
              <w:rPr>
                <w:rFonts w:cs="DecoType Thuluth"/>
                <w:position w:val="-4"/>
                <w:sz w:val="28"/>
                <w:szCs w:val="28"/>
              </w:rPr>
              <w:object w:dxaOrig="320" w:dyaOrig="220">
                <v:shape id="_x0000_i1653" type="#_x0000_t75" style="width:15.75pt;height:11.25pt" o:ole="">
                  <v:imagedata r:id="rId1264" o:title=""/>
                </v:shape>
                <o:OLEObject Type="Embed" ProgID="Equation.DSMT4" ShapeID="_x0000_i1653" DrawAspect="Content" ObjectID="_1469311411" r:id="rId1265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نقطة من </w:t>
            </w:r>
            <w:r w:rsidRPr="001D43A0">
              <w:rPr>
                <w:rFonts w:cs="DecoType Thuluth"/>
                <w:sz w:val="28"/>
                <w:szCs w:val="28"/>
                <w:rtl/>
              </w:rPr>
              <w:t>(</w:t>
            </w:r>
            <w:r w:rsidRPr="001D43A0">
              <w:rPr>
                <w:rFonts w:cs="DecoType Thuluth"/>
                <w:sz w:val="28"/>
                <w:szCs w:val="28"/>
              </w:rPr>
              <w:t>D</w:t>
            </w:r>
            <w:r w:rsidRPr="001D43A0">
              <w:rPr>
                <w:rFonts w:cs="DecoType Thuluth"/>
                <w:sz w:val="28"/>
                <w:szCs w:val="28"/>
                <w:rtl/>
              </w:rPr>
              <w:t>)</w: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فاصلتها  </w:t>
            </w:r>
            <w:r w:rsidRPr="001D43A0">
              <w:rPr>
                <w:rFonts w:cs="DecoType Thuluth"/>
                <w:sz w:val="28"/>
                <w:szCs w:val="28"/>
              </w:rPr>
              <w:t>α</w: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، تنطبق على نقطة</w:t>
            </w:r>
            <w:r w:rsidRPr="001D43A0">
              <w:rPr>
                <w:rFonts w:cs="DecoType Thuluth"/>
                <w:position w:val="-4"/>
                <w:sz w:val="28"/>
                <w:szCs w:val="28"/>
              </w:rPr>
              <w:object w:dxaOrig="340" w:dyaOrig="260">
                <v:shape id="_x0000_i1654" type="#_x0000_t75" style="width:17.25pt;height:12.75pt" o:ole="">
                  <v:imagedata r:id="rId1266" o:title=""/>
                </v:shape>
                <o:OLEObject Type="Embed" ProgID="Equation.DSMT4" ShapeID="_x0000_i1654" DrawAspect="Content" ObjectID="_1469311412" r:id="rId1267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>من (</w:t>
            </w:r>
            <w:r w:rsidRPr="001D43A0">
              <w:rPr>
                <w:rFonts w:cs="DecoType Thuluth" w:hint="cs"/>
                <w:sz w:val="28"/>
                <w:szCs w:val="28"/>
              </w:rPr>
              <w:t>C</w: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>).</w:t>
            </w:r>
          </w:p>
          <w:p w:rsidR="006C671B" w:rsidRPr="001D43A0" w:rsidRDefault="006C671B" w:rsidP="006C671B">
            <w:pPr>
              <w:bidi/>
              <w:spacing w:line="192" w:lineRule="auto"/>
              <w:ind w:left="435"/>
              <w:rPr>
                <w:rFonts w:cs="DecoType Thuluth"/>
                <w:i/>
                <w:sz w:val="28"/>
                <w:szCs w:val="28"/>
                <w:rtl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     عين بدلالة </w:t>
            </w:r>
            <w:r w:rsidRPr="001D43A0">
              <w:rPr>
                <w:rFonts w:cs="DecoType Thuluth"/>
                <w:sz w:val="28"/>
                <w:szCs w:val="28"/>
              </w:rPr>
              <w:t>α</w: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>، فواصل نقط أخرى من (</w:t>
            </w:r>
            <w:r w:rsidRPr="001D43A0">
              <w:rPr>
                <w:rFonts w:cs="DecoType Thuluth" w:hint="cs"/>
                <w:sz w:val="28"/>
                <w:szCs w:val="28"/>
              </w:rPr>
              <w:t>C</w: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>) تنطبق على</w:t>
            </w:r>
            <w:r w:rsidRPr="001D43A0">
              <w:rPr>
                <w:rFonts w:cs="DecoType Thuluth"/>
                <w:position w:val="-4"/>
                <w:sz w:val="28"/>
                <w:szCs w:val="28"/>
              </w:rPr>
              <w:object w:dxaOrig="340" w:dyaOrig="260">
                <v:shape id="_x0000_i1655" type="#_x0000_t75" style="width:17.25pt;height:12.75pt" o:ole="">
                  <v:imagedata r:id="rId1268" o:title=""/>
                </v:shape>
                <o:OLEObject Type="Embed" ProgID="Equation.DSMT4" ShapeID="_x0000_i1655" DrawAspect="Content" ObjectID="_1469311413" r:id="rId1269"/>
              </w:object>
            </w:r>
            <w:r w:rsidRPr="001D43A0">
              <w:rPr>
                <w:rFonts w:cs="DecoType Thuluth" w:hint="cs"/>
                <w:i/>
                <w:sz w:val="28"/>
                <w:szCs w:val="28"/>
                <w:rtl/>
              </w:rPr>
              <w:t>.</w:t>
            </w:r>
          </w:p>
          <w:p w:rsidR="006C671B" w:rsidRPr="001D43A0" w:rsidRDefault="006C671B" w:rsidP="006C671B">
            <w:pPr>
              <w:bidi/>
              <w:spacing w:line="192" w:lineRule="auto"/>
              <w:ind w:left="435"/>
              <w:rPr>
                <w:rFonts w:cs="DecoType Thuluth"/>
                <w:sz w:val="28"/>
                <w:szCs w:val="28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Thuluth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Thuluth" w:hint="cs"/>
                <w:b/>
                <w:bCs/>
                <w:color w:val="FF0000"/>
                <w:sz w:val="28"/>
                <w:szCs w:val="28"/>
                <w:rtl/>
              </w:rPr>
              <w:t xml:space="preserve">مناقشة النشاط : 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2"/>
              </w:numPr>
              <w:bidi/>
              <w:spacing w:line="192" w:lineRule="auto"/>
              <w:rPr>
                <w:rFonts w:cs="DecoType Thuluth"/>
                <w:sz w:val="28"/>
                <w:szCs w:val="28"/>
                <w:rtl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صور النقط </w:t>
            </w:r>
            <w:r w:rsidRPr="001D43A0">
              <w:rPr>
                <w:position w:val="-10"/>
                <w:sz w:val="28"/>
                <w:szCs w:val="28"/>
              </w:rPr>
              <w:object w:dxaOrig="1140" w:dyaOrig="360">
                <v:shape id="_x0000_i1656" type="#_x0000_t75" style="width:57pt;height:18pt" o:ole="">
                  <v:imagedata r:id="rId1258" o:title=""/>
                </v:shape>
                <o:OLEObject Type="Embed" ProgID="Equation.DSMT4" ShapeID="_x0000_i1656" DrawAspect="Content" ObjectID="_1469311414" r:id="rId1270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هي على الترتيب </w:t>
            </w:r>
            <w:r w:rsidRPr="001D43A0">
              <w:rPr>
                <w:position w:val="-4"/>
                <w:sz w:val="28"/>
                <w:szCs w:val="28"/>
              </w:rPr>
              <w:object w:dxaOrig="200" w:dyaOrig="300">
                <v:shape id="_x0000_i1657" type="#_x0000_t75" style="width:9.75pt;height:15pt" o:ole="">
                  <v:imagedata r:id="rId1271" o:title=""/>
                </v:shape>
                <o:OLEObject Type="Embed" ProgID="Equation.DSMT4" ShapeID="_x0000_i1657" DrawAspect="Content" ObjectID="_1469311415" r:id="rId1272"/>
              </w:object>
            </w:r>
            <w:r w:rsidRPr="001D43A0">
              <w:rPr>
                <w:sz w:val="28"/>
                <w:szCs w:val="28"/>
              </w:rPr>
              <w:object w:dxaOrig="200" w:dyaOrig="300">
                <v:shape id="_x0000_i1658" type="#_x0000_t75" style="width:9.75pt;height:15pt" o:ole="">
                  <v:imagedata r:id="rId1273" o:title=""/>
                </v:shape>
                <o:OLEObject Type="Embed" ProgID="Equation.DSMT4" ShapeID="_x0000_i1658" DrawAspect="Content" ObjectID="_1469311416" r:id="rId1274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، </w:t>
            </w:r>
            <w:r w:rsidRPr="001D43A0">
              <w:rPr>
                <w:position w:val="-26"/>
                <w:sz w:val="28"/>
                <w:szCs w:val="28"/>
              </w:rPr>
              <w:object w:dxaOrig="300" w:dyaOrig="700">
                <v:shape id="_x0000_i1659" type="#_x0000_t75" style="width:15pt;height:35.25pt" o:ole="">
                  <v:imagedata r:id="rId1275" o:title=""/>
                </v:shape>
                <o:OLEObject Type="Embed" ProgID="Equation.DSMT4" ShapeID="_x0000_i1659" DrawAspect="Content" ObjectID="_1469311417" r:id="rId1276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، </w:t>
            </w:r>
            <w:r w:rsidRPr="001D43A0">
              <w:rPr>
                <w:sz w:val="28"/>
                <w:szCs w:val="28"/>
              </w:rPr>
              <w:object w:dxaOrig="260" w:dyaOrig="240">
                <v:shape id="_x0000_i1660" type="#_x0000_t75" style="width:12.75pt;height:12pt" o:ole="">
                  <v:imagedata r:id="rId1277" o:title=""/>
                </v:shape>
                <o:OLEObject Type="Embed" ProgID="Equation.DSMT4" ShapeID="_x0000_i1660" DrawAspect="Content" ObjectID="_1469311418" r:id="rId1278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، </w:t>
            </w:r>
            <w:r w:rsidRPr="001D43A0">
              <w:rPr>
                <w:position w:val="-26"/>
                <w:sz w:val="28"/>
                <w:szCs w:val="28"/>
              </w:rPr>
              <w:object w:dxaOrig="420" w:dyaOrig="700">
                <v:shape id="_x0000_i1661" type="#_x0000_t75" style="width:21pt;height:35.25pt" o:ole="">
                  <v:imagedata r:id="rId1279" o:title=""/>
                </v:shape>
                <o:OLEObject Type="Embed" ProgID="Equation.DSMT4" ShapeID="_x0000_i1661" DrawAspect="Content" ObjectID="_1469311419" r:id="rId1280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2"/>
              </w:numPr>
              <w:bidi/>
              <w:spacing w:line="192" w:lineRule="auto"/>
              <w:rPr>
                <w:rFonts w:cs="DecoType Thuluth"/>
                <w:sz w:val="28"/>
                <w:szCs w:val="28"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ثلاث أعداد لها نفس الصورة على الدائرة المثلثية </w:t>
            </w:r>
            <w:r w:rsidRPr="001D43A0">
              <w:rPr>
                <w:rFonts w:cs="DecoType Thuluth"/>
                <w:position w:val="-6"/>
                <w:sz w:val="28"/>
                <w:szCs w:val="28"/>
              </w:rPr>
              <w:object w:dxaOrig="200" w:dyaOrig="300">
                <v:shape id="_x0000_i1662" type="#_x0000_t75" style="width:9.75pt;height:15pt" o:ole="">
                  <v:imagedata r:id="rId1281" o:title=""/>
                </v:shape>
                <o:OLEObject Type="Embed" ProgID="Equation.DSMT4" ShapeID="_x0000_i1662" DrawAspect="Content" ObjectID="_1469311420" r:id="rId1282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، </w:t>
            </w:r>
            <w:r w:rsidRPr="001D43A0">
              <w:rPr>
                <w:rFonts w:cs="DecoType Thuluth"/>
                <w:position w:val="-6"/>
                <w:sz w:val="28"/>
                <w:szCs w:val="28"/>
              </w:rPr>
              <w:object w:dxaOrig="400" w:dyaOrig="300">
                <v:shape id="_x0000_i1663" type="#_x0000_t75" style="width:20.25pt;height:15pt" o:ole="">
                  <v:imagedata r:id="rId1283" o:title=""/>
                </v:shape>
                <o:OLEObject Type="Embed" ProgID="Equation.DSMT4" ShapeID="_x0000_i1663" DrawAspect="Content" ObjectID="_1469311421" r:id="rId1284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، </w:t>
            </w:r>
            <w:r w:rsidRPr="001D43A0">
              <w:rPr>
                <w:rFonts w:cs="DecoType Thuluth"/>
                <w:position w:val="-6"/>
                <w:sz w:val="28"/>
                <w:szCs w:val="28"/>
              </w:rPr>
              <w:object w:dxaOrig="400" w:dyaOrig="300">
                <v:shape id="_x0000_i1664" type="#_x0000_t75" style="width:20.25pt;height:15pt" o:ole="">
                  <v:imagedata r:id="rId1285" o:title=""/>
                </v:shape>
                <o:OLEObject Type="Embed" ProgID="Equation.DSMT4" ShapeID="_x0000_i1664" DrawAspect="Content" ObjectID="_1469311422" r:id="rId1286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، </w:t>
            </w:r>
            <w:r w:rsidRPr="001D43A0">
              <w:rPr>
                <w:rFonts w:cs="DecoType Thuluth"/>
                <w:position w:val="-6"/>
                <w:sz w:val="28"/>
                <w:szCs w:val="28"/>
              </w:rPr>
              <w:object w:dxaOrig="480" w:dyaOrig="279">
                <v:shape id="_x0000_i1665" type="#_x0000_t75" style="width:24pt;height:14.25pt" o:ole="">
                  <v:imagedata r:id="rId1287" o:title=""/>
                </v:shape>
                <o:OLEObject Type="Embed" ProgID="Equation.DSMT4" ShapeID="_x0000_i1665" DrawAspect="Content" ObjectID="_1469311423" r:id="rId1288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وصوتها النقطة </w:t>
            </w:r>
            <w:r w:rsidRPr="001D43A0">
              <w:rPr>
                <w:rFonts w:cs="DecoType Thuluth"/>
                <w:position w:val="-4"/>
                <w:sz w:val="28"/>
                <w:szCs w:val="28"/>
              </w:rPr>
              <w:object w:dxaOrig="200" w:dyaOrig="260">
                <v:shape id="_x0000_i1666" type="#_x0000_t75" style="width:9.75pt;height:12.75pt" o:ole="">
                  <v:imagedata r:id="rId1289" o:title=""/>
                </v:shape>
                <o:OLEObject Type="Embed" ProgID="Equation.DSMT4" ShapeID="_x0000_i1666" DrawAspect="Content" ObjectID="_1469311424" r:id="rId1290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2"/>
              </w:numPr>
              <w:bidi/>
              <w:spacing w:line="192" w:lineRule="auto"/>
              <w:rPr>
                <w:rFonts w:cs="DecoType Thuluth"/>
                <w:sz w:val="28"/>
                <w:szCs w:val="28"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نقطتين صورتيهما تنطبق على النقطة </w:t>
            </w:r>
            <w:r w:rsidRPr="001D43A0">
              <w:rPr>
                <w:rFonts w:cs="DecoType Thuluth"/>
                <w:position w:val="-6"/>
                <w:sz w:val="28"/>
                <w:szCs w:val="28"/>
              </w:rPr>
              <w:object w:dxaOrig="220" w:dyaOrig="279">
                <v:shape id="_x0000_i1667" type="#_x0000_t75" style="width:11.25pt;height:14.25pt" o:ole="">
                  <v:imagedata r:id="rId1291" o:title=""/>
                </v:shape>
                <o:OLEObject Type="Embed" ProgID="Equation.DSMT4" ShapeID="_x0000_i1667" DrawAspect="Content" ObjectID="_1469311425" r:id="rId1292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هما </w:t>
            </w:r>
            <w:r w:rsidRPr="001D43A0">
              <w:rPr>
                <w:rFonts w:cs="DecoType Thuluth"/>
                <w:position w:val="-24"/>
                <w:sz w:val="28"/>
                <w:szCs w:val="28"/>
              </w:rPr>
              <w:object w:dxaOrig="260" w:dyaOrig="620">
                <v:shape id="_x0000_i1668" type="#_x0000_t75" style="width:12.75pt;height:30.75pt" o:ole="">
                  <v:imagedata r:id="rId1293" o:title=""/>
                </v:shape>
                <o:OLEObject Type="Embed" ProgID="Equation.DSMT4" ShapeID="_x0000_i1668" DrawAspect="Content" ObjectID="_1469311426" r:id="rId1294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Thuluth"/>
                <w:position w:val="-24"/>
                <w:sz w:val="28"/>
                <w:szCs w:val="28"/>
              </w:rPr>
              <w:object w:dxaOrig="520" w:dyaOrig="620">
                <v:shape id="_x0000_i1669" type="#_x0000_t75" style="width:26.25pt;height:30.75pt" o:ole="">
                  <v:imagedata r:id="rId1295" o:title=""/>
                </v:shape>
                <o:OLEObject Type="Embed" ProgID="Equation.DSMT4" ShapeID="_x0000_i1669" DrawAspect="Content" ObjectID="_1469311427" r:id="rId1296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2"/>
              </w:numPr>
              <w:bidi/>
              <w:spacing w:line="192" w:lineRule="auto"/>
              <w:rPr>
                <w:rFonts w:cs="DecoType Thuluth"/>
                <w:sz w:val="28"/>
                <w:szCs w:val="28"/>
              </w:rPr>
            </w:pPr>
            <w:r w:rsidRPr="001D43A0">
              <w:rPr>
                <w:rFonts w:cs="DecoType Thuluth" w:hint="cs"/>
                <w:color w:val="FF0000"/>
                <w:sz w:val="28"/>
                <w:szCs w:val="28"/>
                <w:rtl/>
                <w:lang w:bidi="ar-DZ"/>
              </w:rPr>
              <w:t xml:space="preserve">النقط الاخرى من الشكل </w:t>
            </w:r>
            <w:r w:rsidRPr="001D43A0">
              <w:rPr>
                <w:rFonts w:ascii="Times New Roman" w:eastAsia="Times New Roman" w:hAnsi="Times New Roman"/>
                <w:i/>
                <w:position w:val="-10"/>
                <w:sz w:val="28"/>
                <w:szCs w:val="28"/>
                <w:lang w:val="en-US" w:eastAsia="en-US" w:bidi="ar-DZ"/>
              </w:rPr>
              <w:object w:dxaOrig="1680" w:dyaOrig="320">
                <v:shape id="_x0000_i1670" type="#_x0000_t75" style="width:84pt;height:15.75pt" o:ole="">
                  <v:imagedata r:id="rId1297" o:title=""/>
                </v:shape>
                <o:OLEObject Type="Embed" ProgID="Equation.3" ShapeID="_x0000_i1670" DrawAspect="Content" ObjectID="_1469311428" r:id="rId1298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مع </w:t>
            </w:r>
            <w:r w:rsidRPr="001D43A0">
              <w:rPr>
                <w:rFonts w:ascii="Times New Roman" w:eastAsia="Times New Roman" w:hAnsi="Times New Roman"/>
                <w:i/>
                <w:position w:val="-4"/>
                <w:sz w:val="28"/>
                <w:szCs w:val="28"/>
                <w:lang w:val="en-US" w:eastAsia="en-US" w:bidi="ar-DZ"/>
              </w:rPr>
              <w:object w:dxaOrig="260" w:dyaOrig="279">
                <v:shape id="_x0000_i1671" type="#_x0000_t75" style="width:12.75pt;height:14.25pt" o:ole="">
                  <v:imagedata r:id="rId1299" o:title=""/>
                </v:shape>
                <o:OLEObject Type="Embed" ProgID="Equation.DSMT4" ShapeID="_x0000_i1671" DrawAspect="Content" ObjectID="_1469311429" r:id="rId1300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عدد صحيح نسبي </w:t>
            </w:r>
          </w:p>
          <w:p w:rsidR="006C671B" w:rsidRPr="001D43A0" w:rsidRDefault="006C671B" w:rsidP="006C671B">
            <w:pPr>
              <w:bidi/>
              <w:spacing w:line="192" w:lineRule="auto"/>
              <w:ind w:left="360"/>
              <w:rPr>
                <w:rFonts w:cs="DecoType Thuluth"/>
                <w:sz w:val="28"/>
                <w:szCs w:val="28"/>
                <w:rtl/>
              </w:rPr>
            </w:pPr>
          </w:p>
          <w:p w:rsidR="006C671B" w:rsidRPr="001D43A0" w:rsidRDefault="006C671B" w:rsidP="00B7058A">
            <w:pPr>
              <w:numPr>
                <w:ilvl w:val="0"/>
                <w:numId w:val="98"/>
              </w:numPr>
              <w:tabs>
                <w:tab w:val="num" w:pos="70"/>
              </w:tabs>
              <w:bidi/>
              <w:ind w:left="100" w:hanging="30"/>
              <w:rPr>
                <w:rFonts w:ascii="Times New Roman" w:eastAsia="Times New Roman" w:hAnsi="Times New Roman" w:cs="DecoType Thuluth"/>
                <w:b/>
                <w:bCs/>
                <w:i/>
                <w:sz w:val="28"/>
                <w:szCs w:val="28"/>
                <w:highlight w:val="lightGray"/>
                <w:lang w:val="en-US" w:eastAsia="en-US" w:bidi="ar-DZ"/>
              </w:rPr>
            </w:pPr>
            <w:r w:rsidRPr="001D43A0">
              <w:rPr>
                <w:rFonts w:cs="DecoType Thuluth" w:hint="cs"/>
                <w:b/>
                <w:bCs/>
                <w:color w:val="FF0000"/>
                <w:sz w:val="28"/>
                <w:szCs w:val="28"/>
                <w:highlight w:val="lightGray"/>
                <w:u w:val="single"/>
                <w:rtl/>
                <w:lang w:bidi="ar-DZ"/>
              </w:rPr>
              <w:t>نتيجة :</w:t>
            </w:r>
            <w:r w:rsidRPr="001D43A0">
              <w:rPr>
                <w:rFonts w:cs="DecoType Thuluth" w:hint="cs"/>
                <w:color w:val="FF0000"/>
                <w:sz w:val="28"/>
                <w:szCs w:val="28"/>
                <w:highlight w:val="lightGray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كلّ موضع للنّقطة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highlight w:val="lightGray"/>
                <w:lang w:val="en-US" w:eastAsia="en-US" w:bidi="ar-DZ"/>
              </w:rPr>
              <w:t>M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من الدّائرة المثلّثية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highlight w:val="lightGray"/>
                <w:lang w:val="en-US" w:eastAsia="en-US" w:bidi="ar-DZ"/>
              </w:rPr>
              <w:t>(C)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يقابله لانهاية من الأعداد الحقيقية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highlight w:val="lightGray"/>
                <w:lang w:val="en-US" w:eastAsia="en-US" w:bidi="ar-DZ"/>
              </w:rPr>
              <w:t>x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 من الشّكل 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10"/>
                <w:sz w:val="28"/>
                <w:szCs w:val="28"/>
                <w:highlight w:val="lightGray"/>
                <w:lang w:val="en-US" w:eastAsia="en-US" w:bidi="ar-DZ"/>
              </w:rPr>
              <w:object w:dxaOrig="1680" w:dyaOrig="320">
                <v:shape id="_x0000_i1672" type="#_x0000_t75" style="width:84pt;height:15.75pt" o:ole="">
                  <v:imagedata r:id="rId1297" o:title=""/>
                </v:shape>
                <o:OLEObject Type="Embed" ProgID="Equation.3" ShapeID="_x0000_i1672" DrawAspect="Content" ObjectID="_1469311430" r:id="rId1301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مع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highlight w:val="lightGray"/>
                <w:lang w:val="en-US" w:eastAsia="en-US" w:bidi="ar-DZ"/>
              </w:rPr>
              <w:t>k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صحيح نسبي  ويمثل عدد الدورات  حيث:                  </w:t>
            </w:r>
          </w:p>
          <w:p w:rsidR="006C671B" w:rsidRPr="001D43A0" w:rsidRDefault="006C671B" w:rsidP="006C671B">
            <w:pPr>
              <w:bidi/>
              <w:ind w:left="100"/>
              <w:rPr>
                <w:rFonts w:ascii="Times New Roman" w:eastAsia="Times New Roman" w:hAnsi="Times New Roman" w:cs="DecoType Thuluth"/>
                <w:b/>
                <w:bCs/>
                <w:i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   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highlight w:val="lightGray"/>
                <w:lang w:val="en-US" w:eastAsia="en-US" w:bidi="ar-DZ"/>
              </w:rPr>
              <w:t>rad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highlight w:val="lightGray"/>
                <w:rtl/>
                <w:lang w:val="en-US" w:eastAsia="en-US" w:bidi="ar-DZ"/>
              </w:rPr>
              <w:t xml:space="preserve">  </w:t>
            </w:r>
            <w:r w:rsidRPr="001D43A0">
              <w:rPr>
                <w:rFonts w:ascii="Times New Roman" w:eastAsia="Times New Roman" w:hAnsi="Times New Roman" w:cs="DecoType Thuluth"/>
                <w:position w:val="-18"/>
                <w:sz w:val="28"/>
                <w:szCs w:val="28"/>
                <w:highlight w:val="lightGray"/>
                <w:lang w:val="en-US" w:eastAsia="en-US" w:bidi="ar-DZ"/>
              </w:rPr>
              <w:object w:dxaOrig="1420" w:dyaOrig="480">
                <v:shape id="_x0000_i1673" type="#_x0000_t75" style="width:71.25pt;height:24pt" o:ole="">
                  <v:imagedata r:id="rId1302" o:title=""/>
                </v:shape>
                <o:OLEObject Type="Embed" ProgID="Equation.DSMT4" ShapeID="_x0000_i1673" DrawAspect="Content" ObjectID="_1469311431" r:id="rId1303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val="en-US" w:eastAsia="en-US" w:bidi="ar-DZ"/>
              </w:rPr>
              <w:t xml:space="preserve">                                                                             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Thuluth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cs="DecoType Thuluth" w:hint="cs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  <w:t xml:space="preserve">تطبيق   : تمرين 51 في الكتاب المدرسي </w:t>
            </w:r>
          </w:p>
          <w:p w:rsidR="006C671B" w:rsidRPr="001D43A0" w:rsidRDefault="006C671B" w:rsidP="006C671B">
            <w:pPr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ضع على الدائرة المثلثية النقط التي صورها :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279" w:dyaOrig="720">
                <v:shape id="_x0000_i1674" type="#_x0000_t75" style="width:14.25pt;height:36pt" o:ole="">
                  <v:imagedata r:id="rId1304" o:title=""/>
                </v:shape>
                <o:OLEObject Type="Embed" ProgID="Equation.DSMT4" ShapeID="_x0000_i1674" DrawAspect="Content" ObjectID="_1469311432" r:id="rId1305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420" w:dyaOrig="720">
                <v:shape id="_x0000_i1675" type="#_x0000_t75" style="width:21pt;height:36pt" o:ole="">
                  <v:imagedata r:id="rId1306" o:title=""/>
                </v:shape>
                <o:OLEObject Type="Embed" ProgID="Equation.DSMT4" ShapeID="_x0000_i1675" DrawAspect="Content" ObjectID="_1469311433" r:id="rId1307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6"/>
                <w:sz w:val="28"/>
                <w:szCs w:val="28"/>
                <w:rtl/>
                <w:lang w:eastAsia="en-US"/>
              </w:rPr>
              <w:object w:dxaOrig="540" w:dyaOrig="700">
                <v:shape id="_x0000_i1676" type="#_x0000_t75" style="width:27pt;height:35.25pt" o:ole="">
                  <v:imagedata r:id="rId1308" o:title=""/>
                </v:shape>
                <o:OLEObject Type="Embed" ProgID="Equation.DSMT4" ShapeID="_x0000_i1676" DrawAspect="Content" ObjectID="_1469311434" r:id="rId1309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520" w:dyaOrig="720">
                <v:shape id="_x0000_i1677" type="#_x0000_t75" style="width:26.25pt;height:36pt" o:ole="">
                  <v:imagedata r:id="rId1310" o:title=""/>
                </v:shape>
                <o:OLEObject Type="Embed" ProgID="Equation.DSMT4" ShapeID="_x0000_i1677" DrawAspect="Content" ObjectID="_1469311435" r:id="rId1311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660" w:dyaOrig="720">
                <v:shape id="_x0000_i1678" type="#_x0000_t75" style="width:33pt;height:36pt" o:ole="">
                  <v:imagedata r:id="rId1312" o:title=""/>
                </v:shape>
                <o:OLEObject Type="Embed" ProgID="Equation.DSMT4" ShapeID="_x0000_i1678" DrawAspect="Content" ObjectID="_1469311436" r:id="rId1313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6"/>
                <w:sz w:val="28"/>
                <w:szCs w:val="28"/>
                <w:rtl/>
                <w:lang w:eastAsia="en-US"/>
              </w:rPr>
              <w:object w:dxaOrig="420" w:dyaOrig="700">
                <v:shape id="_x0000_i1679" type="#_x0000_t75" style="width:21pt;height:35.25pt" o:ole="">
                  <v:imagedata r:id="rId1314" o:title=""/>
                </v:shape>
                <o:OLEObject Type="Embed" ProgID="Equation.DSMT4" ShapeID="_x0000_i1679" DrawAspect="Content" ObjectID="_1469311437" r:id="rId1315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6"/>
                <w:sz w:val="28"/>
                <w:szCs w:val="28"/>
                <w:rtl/>
                <w:lang w:eastAsia="en-US"/>
              </w:rPr>
              <w:object w:dxaOrig="639" w:dyaOrig="700">
                <v:shape id="_x0000_i1680" type="#_x0000_t75" style="width:32.25pt;height:35.25pt" o:ole="">
                  <v:imagedata r:id="rId1316" o:title=""/>
                </v:shape>
                <o:OLEObject Type="Embed" ProgID="Equation.DSMT4" ShapeID="_x0000_i1680" DrawAspect="Content" ObjectID="_1469311438" r:id="rId1317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6"/>
                <w:sz w:val="28"/>
                <w:szCs w:val="28"/>
                <w:rtl/>
                <w:lang w:eastAsia="en-US"/>
              </w:rPr>
              <w:object w:dxaOrig="760" w:dyaOrig="700">
                <v:shape id="_x0000_i1681" type="#_x0000_t75" style="width:38.25pt;height:35.25pt" o:ole="">
                  <v:imagedata r:id="rId1318" o:title=""/>
                </v:shape>
                <o:OLEObject Type="Embed" ProgID="Equation.DSMT4" ShapeID="_x0000_i1681" DrawAspect="Content" ObjectID="_1469311439" r:id="rId1319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760" w:dyaOrig="720">
                <v:shape id="_x0000_i1682" type="#_x0000_t75" style="width:38.25pt;height:36pt" o:ole="">
                  <v:imagedata r:id="rId1320" o:title=""/>
                </v:shape>
                <o:OLEObject Type="Embed" ProgID="Equation.DSMT4" ShapeID="_x0000_i1682" DrawAspect="Content" ObjectID="_1469311440" r:id="rId1321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،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1200" w:dyaOrig="720">
                <v:shape id="_x0000_i1683" type="#_x0000_t75" style="width:60pt;height:36pt" o:ole="">
                  <v:imagedata r:id="rId1322" o:title=""/>
                </v:shape>
                <o:OLEObject Type="Embed" ProgID="Equation.DSMT4" ShapeID="_x0000_i1683" DrawAspect="Content" ObjectID="_1469311441" r:id="rId1323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.</w:t>
            </w:r>
          </w:p>
          <w:p w:rsidR="006C671B" w:rsidRPr="001D43A0" w:rsidRDefault="006C671B" w:rsidP="006C671B">
            <w:pPr>
              <w:tabs>
                <w:tab w:val="left" w:pos="7905"/>
              </w:tabs>
              <w:jc w:val="right"/>
              <w:rPr>
                <w:rFonts w:ascii="Times New Roman" w:eastAsia="Times New Roman" w:hAnsi="Times New Roman" w:cs="DecoType Thuluth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Thuluth" w:hint="cs"/>
                <w:b/>
                <w:bCs/>
                <w:color w:val="9D3BFF"/>
                <w:sz w:val="28"/>
                <w:szCs w:val="28"/>
                <w:rtl/>
              </w:rPr>
              <w:t>الحل :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1"/>
              </w:numPr>
              <w:tabs>
                <w:tab w:val="left" w:pos="7905"/>
              </w:tabs>
              <w:bidi/>
              <w:rPr>
                <w:rFonts w:ascii="Times New Roman" w:eastAsia="Times New Roman" w:hAnsi="Times New Roman" w:cs="DecoType Thuluth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eastAsia="Times New Roman" w:cs="DecoType Thuluth"/>
                <w:position w:val="-28"/>
                <w:sz w:val="28"/>
                <w:szCs w:val="28"/>
                <w:rtl/>
                <w:lang w:eastAsia="en-US"/>
              </w:rPr>
              <w:object w:dxaOrig="1620" w:dyaOrig="720">
                <v:shape id="_x0000_i1684" type="#_x0000_t75" style="width:81pt;height:36pt" o:ole="">
                  <v:imagedata r:id="rId1324" o:title=""/>
                </v:shape>
                <o:OLEObject Type="Embed" ProgID="Equation.DSMT4" ShapeID="_x0000_i1684" DrawAspect="Content" ObjectID="_1469311442" r:id="rId1325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إذن : </w:t>
            </w:r>
            <w:r w:rsidRPr="001D43A0">
              <w:rPr>
                <w:rFonts w:eastAsia="Times New Roman" w:cs="DecoType Thuluth"/>
                <w:position w:val="-28"/>
                <w:sz w:val="28"/>
                <w:szCs w:val="28"/>
                <w:rtl/>
                <w:lang w:eastAsia="en-US"/>
              </w:rPr>
              <w:object w:dxaOrig="279" w:dyaOrig="720">
                <v:shape id="_x0000_i1685" type="#_x0000_t75" style="width:14.25pt;height:36pt" o:ole="">
                  <v:imagedata r:id="rId1304" o:title=""/>
                </v:shape>
                <o:OLEObject Type="Embed" ProgID="Equation.DSMT4" ShapeID="_x0000_i1685" DrawAspect="Content" ObjectID="_1469311443" r:id="rId1326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00FF"/>
                <w:sz w:val="28"/>
                <w:szCs w:val="28"/>
                <w:lang w:eastAsia="en-US"/>
              </w:rPr>
              <w:t>E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1"/>
              </w:numPr>
              <w:tabs>
                <w:tab w:val="left" w:pos="7905"/>
              </w:tabs>
              <w:bidi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26"/>
                <w:sz w:val="28"/>
                <w:szCs w:val="28"/>
                <w:lang w:eastAsia="en-US"/>
              </w:rPr>
              <w:object w:dxaOrig="1840" w:dyaOrig="700">
                <v:shape id="_x0000_i1686" type="#_x0000_t75" style="width:92.25pt;height:35.25pt" o:ole="">
                  <v:imagedata r:id="rId1327" o:title=""/>
                </v:shape>
                <o:OLEObject Type="Embed" ProgID="Equation.DSMT4" ShapeID="_x0000_i1686" DrawAspect="Content" ObjectID="_1469311444" r:id="rId1328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>،</w:t>
            </w:r>
            <w:r w:rsidRPr="001D43A0">
              <w:rPr>
                <w:rFonts w:ascii="Times New Roman" w:eastAsia="Times New Roman" w:hAnsi="Times New Roman" w:cs="DecoType Thuluth"/>
                <w:i/>
                <w:noProof/>
                <w:position w:val="-26"/>
                <w:sz w:val="28"/>
                <w:szCs w:val="28"/>
                <w:lang w:val="en-US" w:eastAsia="en-US"/>
              </w:rPr>
              <w:drawing>
                <wp:inline distT="0" distB="0" distL="0" distR="0" wp14:anchorId="01BF5DAF" wp14:editId="2579BE98">
                  <wp:extent cx="342900" cy="447675"/>
                  <wp:effectExtent l="19050" t="0" r="0" b="0"/>
                  <wp:docPr id="3650" name="Image 3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8000"/>
                <w:sz w:val="28"/>
                <w:szCs w:val="28"/>
                <w:lang w:eastAsia="en-US"/>
              </w:rPr>
              <w:t>P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1"/>
              </w:numPr>
              <w:tabs>
                <w:tab w:val="left" w:pos="7905"/>
              </w:tabs>
              <w:bidi/>
              <w:rPr>
                <w:rFonts w:ascii="Times New Roman" w:eastAsia="Times New Roman" w:hAnsi="Times New Roman" w:cs="DecoType Thuluth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24"/>
                <w:sz w:val="28"/>
                <w:szCs w:val="28"/>
                <w:lang w:eastAsia="en-US"/>
              </w:rPr>
              <w:object w:dxaOrig="1579" w:dyaOrig="620">
                <v:shape id="_x0000_i1687" type="#_x0000_t75" style="width:78.75pt;height:30.75pt" o:ole="">
                  <v:imagedata r:id="rId1330" o:title=""/>
                </v:shape>
                <o:OLEObject Type="Embed" ProgID="Equation.DSMT4" ShapeID="_x0000_i1687" DrawAspect="Content" ObjectID="_1469311445" r:id="rId1331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.: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520" w:dyaOrig="720">
                <v:shape id="_x0000_i1688" type="#_x0000_t75" style="width:26.25pt;height:36pt" o:ole="">
                  <v:imagedata r:id="rId1310" o:title=""/>
                </v:shape>
                <o:OLEObject Type="Embed" ProgID="Equation.DSMT4" ShapeID="_x0000_i1688" DrawAspect="Content" ObjectID="_1469311446" r:id="rId1332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00FF"/>
                <w:sz w:val="28"/>
                <w:szCs w:val="28"/>
                <w:lang w:eastAsia="en-US"/>
              </w:rPr>
              <w:t>N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.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1"/>
              </w:numPr>
              <w:tabs>
                <w:tab w:val="left" w:pos="7905"/>
              </w:tabs>
              <w:bidi/>
              <w:ind w:left="129" w:hanging="129"/>
              <w:rPr>
                <w:rFonts w:ascii="Times New Roman" w:eastAsia="Times New Roman" w:hAnsi="Times New Roman" w:cs="DecoType Thuluth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24"/>
                <w:sz w:val="28"/>
                <w:szCs w:val="28"/>
                <w:lang w:eastAsia="en-US"/>
              </w:rPr>
              <w:object w:dxaOrig="1680" w:dyaOrig="620">
                <v:shape id="_x0000_i1689" type="#_x0000_t75" style="width:84pt;height:30.75pt" o:ole="">
                  <v:imagedata r:id="rId1333" o:title=""/>
                </v:shape>
                <o:OLEObject Type="Embed" ProgID="Equation.DSMT4" ShapeID="_x0000_i1689" DrawAspect="Content" ObjectID="_1469311447" r:id="rId1334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: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660" w:dyaOrig="720">
                <v:shape id="_x0000_i1690" type="#_x0000_t75" style="width:33pt;height:36pt" o:ole="">
                  <v:imagedata r:id="rId1312" o:title=""/>
                </v:shape>
                <o:OLEObject Type="Embed" ProgID="Equation.DSMT4" ShapeID="_x0000_i1690" DrawAspect="Content" ObjectID="_1469311448" r:id="rId1335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00FF"/>
                <w:sz w:val="28"/>
                <w:szCs w:val="28"/>
                <w:lang w:eastAsia="en-US"/>
              </w:rPr>
              <w:t>G</w:t>
            </w:r>
          </w:p>
          <w:p w:rsidR="006C671B" w:rsidRPr="001D43A0" w:rsidRDefault="006C671B" w:rsidP="006C671B">
            <w:pPr>
              <w:tabs>
                <w:tab w:val="left" w:pos="7905"/>
              </w:tabs>
              <w:jc w:val="right"/>
              <w:rPr>
                <w:rFonts w:ascii="Times New Roman" w:eastAsia="Times New Roman" w:hAnsi="Times New Roman" w:cs="DecoType Thuluth"/>
                <w:b/>
                <w:bCs/>
                <w:color w:val="9D3BFF"/>
                <w:sz w:val="28"/>
                <w:szCs w:val="28"/>
                <w:rtl/>
              </w:rPr>
            </w:pPr>
          </w:p>
          <w:p w:rsidR="006C671B" w:rsidRPr="001D43A0" w:rsidRDefault="006C671B" w:rsidP="00B7058A">
            <w:pPr>
              <w:numPr>
                <w:ilvl w:val="0"/>
                <w:numId w:val="100"/>
              </w:numPr>
              <w:tabs>
                <w:tab w:val="right" w:pos="139"/>
              </w:tabs>
              <w:bidi/>
              <w:spacing w:line="192" w:lineRule="auto"/>
              <w:ind w:left="0" w:firstLine="0"/>
              <w:rPr>
                <w:rFonts w:ascii="Times New Roman" w:eastAsia="Times New Roman" w:hAnsi="Times New Roman" w:cs="DecoType Thuluth"/>
                <w:b/>
                <w:bCs/>
                <w:sz w:val="28"/>
                <w:szCs w:val="28"/>
                <w:lang w:val="en-US" w:eastAsia="en-US" w:bidi="ar-DZ"/>
              </w:rPr>
            </w:pPr>
            <w:r w:rsidRPr="001D43A0">
              <w:rPr>
                <w:rFonts w:ascii="Times New Roman" w:eastAsia="Times New Roman" w:hAnsi="Times New Roman" w:cs="DecoType Thuluth"/>
                <w:b/>
                <w:bCs/>
                <w:position w:val="-24"/>
                <w:sz w:val="28"/>
                <w:szCs w:val="28"/>
                <w:lang w:val="en-US" w:eastAsia="en-US" w:bidi="ar-DZ"/>
              </w:rPr>
              <w:object w:dxaOrig="1579" w:dyaOrig="620">
                <v:shape id="_x0000_i1691" type="#_x0000_t75" style="width:78.75pt;height:30.75pt" o:ole="">
                  <v:imagedata r:id="rId1336" o:title=""/>
                </v:shape>
                <o:OLEObject Type="Embed" ProgID="Equation.DSMT4" ShapeID="_x0000_i1691" DrawAspect="Content" ObjectID="_1469311449" r:id="rId1337"/>
              </w:object>
            </w:r>
            <w:r w:rsidRPr="001D43A0">
              <w:rPr>
                <w:rFonts w:ascii="Times New Roman" w:eastAsia="Times New Roman" w:hAnsi="Times New Roman" w:cs="DecoType Thuluth" w:hint="cs"/>
                <w:b/>
                <w:bCs/>
                <w:sz w:val="28"/>
                <w:szCs w:val="28"/>
                <w:rtl/>
                <w:lang w:val="en-US" w:eastAsia="en-US" w:bidi="ar-DZ"/>
              </w:rPr>
              <w:t xml:space="preserve"> "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4"/>
                <w:sz w:val="28"/>
                <w:szCs w:val="28"/>
                <w:lang w:eastAsia="en-US"/>
              </w:rPr>
              <w:object w:dxaOrig="560" w:dyaOrig="620">
                <v:shape id="_x0000_i1692" type="#_x0000_t75" style="width:27.75pt;height:30.75pt" o:ole="">
                  <v:imagedata r:id="rId1338" o:title=""/>
                </v:shape>
                <o:OLEObject Type="Embed" ProgID="Equation.DSMT4" ShapeID="_x0000_i1692" DrawAspect="Content" ObjectID="_1469311450" r:id="rId1339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8000"/>
                <w:sz w:val="28"/>
                <w:szCs w:val="28"/>
                <w:lang w:eastAsia="en-US"/>
              </w:rPr>
              <w:t>F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.</w:t>
            </w:r>
          </w:p>
          <w:p w:rsidR="006C671B" w:rsidRPr="001D43A0" w:rsidRDefault="006C671B" w:rsidP="00B7058A">
            <w:pPr>
              <w:numPr>
                <w:ilvl w:val="0"/>
                <w:numId w:val="100"/>
              </w:numPr>
              <w:tabs>
                <w:tab w:val="right" w:pos="139"/>
              </w:tabs>
              <w:bidi/>
              <w:spacing w:line="192" w:lineRule="auto"/>
              <w:ind w:left="0" w:firstLine="0"/>
              <w:rPr>
                <w:rFonts w:cs="DecoType Thuluth"/>
                <w:b/>
                <w:bCs/>
                <w:sz w:val="28"/>
                <w:szCs w:val="28"/>
              </w:rPr>
            </w:pPr>
            <w:r w:rsidRPr="001D43A0">
              <w:rPr>
                <w:rFonts w:cs="DecoType Thuluth"/>
                <w:b/>
                <w:bCs/>
                <w:position w:val="-24"/>
                <w:sz w:val="28"/>
                <w:szCs w:val="28"/>
              </w:rPr>
              <w:object w:dxaOrig="639" w:dyaOrig="620">
                <v:shape id="_x0000_i1693" type="#_x0000_t75" style="width:32.25pt;height:30.75pt" o:ole="">
                  <v:imagedata r:id="rId1340" o:title=""/>
                </v:shape>
                <o:OLEObject Type="Embed" ProgID="Equation.DSMT4" ShapeID="_x0000_i1693" DrawAspect="Content" ObjectID="_1469311451" r:id="rId1341"/>
              </w:objec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>عدد سالب إذن</w: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Thuluth"/>
                <w:position w:val="-4"/>
                <w:sz w:val="28"/>
                <w:szCs w:val="28"/>
                <w:rtl/>
              </w:rPr>
              <w:object w:dxaOrig="320" w:dyaOrig="260">
                <v:shape id="_x0000_i1694" type="#_x0000_t75" style="width:15.75pt;height:12.75pt" o:ole="">
                  <v:imagedata r:id="rId1187" o:title=""/>
                </v:shape>
                <o:OLEObject Type="Embed" ProgID="Equation.3" ShapeID="_x0000_i1694" DrawAspect="Content" ObjectID="_1469311452" r:id="rId1342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تتحرك في الاتجاه السالب</w:t>
            </w:r>
          </w:p>
          <w:p w:rsidR="006C671B" w:rsidRPr="001D43A0" w:rsidRDefault="006C671B" w:rsidP="006C671B">
            <w:pPr>
              <w:tabs>
                <w:tab w:val="right" w:pos="139"/>
              </w:tabs>
              <w:bidi/>
              <w:spacing w:line="192" w:lineRule="auto"/>
              <w:rPr>
                <w:rFonts w:cs="DecoType Thuluth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lastRenderedPageBreak/>
              <w:t xml:space="preserve">وتقطع قوسا طوله </w:t>
            </w:r>
            <w:r w:rsidRPr="001D43A0">
              <w:rPr>
                <w:rFonts w:cs="DecoType Thuluth"/>
                <w:b/>
                <w:bCs/>
                <w:position w:val="-24"/>
                <w:sz w:val="28"/>
                <w:szCs w:val="28"/>
              </w:rPr>
              <w:object w:dxaOrig="480" w:dyaOrig="620">
                <v:shape id="_x0000_i1695" type="#_x0000_t75" style="width:24pt;height:30.75pt" o:ole="">
                  <v:imagedata r:id="rId1343" o:title=""/>
                </v:shape>
                <o:OLEObject Type="Embed" ProgID="Equation.DSMT4" ShapeID="_x0000_i1695" DrawAspect="Content" ObjectID="_1469311453" r:id="rId1344"/>
              </w:objec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</w:rPr>
              <w:t xml:space="preserve">،     </w:t>
            </w:r>
            <w:r w:rsidRPr="001D43A0">
              <w:rPr>
                <w:rFonts w:cs="DecoType Thuluth"/>
                <w:b/>
                <w:bCs/>
                <w:position w:val="-24"/>
                <w:sz w:val="28"/>
                <w:szCs w:val="28"/>
              </w:rPr>
              <w:object w:dxaOrig="1380" w:dyaOrig="620">
                <v:shape id="_x0000_i1696" type="#_x0000_t75" style="width:69pt;height:30.75pt" o:ole="">
                  <v:imagedata r:id="rId1345" o:title=""/>
                </v:shape>
                <o:OLEObject Type="Embed" ProgID="Equation.DSMT4" ShapeID="_x0000_i1696" DrawAspect="Content" ObjectID="_1469311454" r:id="rId1346"/>
              </w:object>
            </w:r>
          </w:p>
          <w:p w:rsidR="006C671B" w:rsidRPr="001D43A0" w:rsidRDefault="006C671B" w:rsidP="006C671B">
            <w:pPr>
              <w:tabs>
                <w:tab w:val="right" w:pos="139"/>
              </w:tabs>
              <w:bidi/>
              <w:spacing w:line="192" w:lineRule="auto"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>إذن :</w:t>
            </w:r>
            <w:r w:rsidRPr="001D43A0"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  <w:t xml:space="preserve">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6"/>
                <w:sz w:val="28"/>
                <w:szCs w:val="28"/>
                <w:rtl/>
                <w:lang w:eastAsia="en-US"/>
              </w:rPr>
              <w:object w:dxaOrig="760" w:dyaOrig="700">
                <v:shape id="_x0000_i1697" type="#_x0000_t75" style="width:38.25pt;height:35.25pt" o:ole="">
                  <v:imagedata r:id="rId1318" o:title=""/>
                </v:shape>
                <o:OLEObject Type="Embed" ProgID="Equation.DSMT4" ShapeID="_x0000_i1697" DrawAspect="Content" ObjectID="_1469311455" r:id="rId1347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8000"/>
                <w:sz w:val="28"/>
                <w:szCs w:val="28"/>
                <w:lang w:eastAsia="en-US"/>
              </w:rPr>
              <w:t>I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.</w:t>
            </w:r>
          </w:p>
          <w:p w:rsidR="006C671B" w:rsidRPr="001D43A0" w:rsidRDefault="006C671B" w:rsidP="00B7058A">
            <w:pPr>
              <w:numPr>
                <w:ilvl w:val="0"/>
                <w:numId w:val="100"/>
              </w:numPr>
              <w:tabs>
                <w:tab w:val="right" w:pos="139"/>
              </w:tabs>
              <w:bidi/>
              <w:spacing w:after="200" w:line="192" w:lineRule="auto"/>
              <w:ind w:left="0" w:firstLine="0"/>
              <w:rPr>
                <w:rFonts w:cs="DecoType Thuluth"/>
                <w:b/>
                <w:bCs/>
                <w:sz w:val="28"/>
                <w:szCs w:val="28"/>
              </w:rPr>
            </w:pPr>
            <w:r w:rsidRPr="001D43A0">
              <w:rPr>
                <w:rFonts w:cs="DecoType Thuluth"/>
                <w:b/>
                <w:bCs/>
                <w:position w:val="-24"/>
                <w:sz w:val="28"/>
                <w:szCs w:val="28"/>
              </w:rPr>
              <w:object w:dxaOrig="639" w:dyaOrig="620">
                <v:shape id="_x0000_i1698" type="#_x0000_t75" style="width:32.25pt;height:30.75pt" o:ole="">
                  <v:imagedata r:id="rId1348" o:title=""/>
                </v:shape>
                <o:OLEObject Type="Embed" ProgID="Equation.DSMT4" ShapeID="_x0000_i1698" DrawAspect="Content" ObjectID="_1469311456" r:id="rId1349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عدد سالب إذن</w: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Thuluth"/>
                <w:position w:val="-4"/>
                <w:sz w:val="28"/>
                <w:szCs w:val="28"/>
                <w:rtl/>
              </w:rPr>
              <w:object w:dxaOrig="320" w:dyaOrig="260">
                <v:shape id="_x0000_i1699" type="#_x0000_t75" style="width:15.75pt;height:12.75pt" o:ole="">
                  <v:imagedata r:id="rId1187" o:title=""/>
                </v:shape>
                <o:OLEObject Type="Embed" ProgID="Equation.3" ShapeID="_x0000_i1699" DrawAspect="Content" ObjectID="_1469311457" r:id="rId1350"/>
              </w:object>
            </w: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 تتحرك في الاتجاه السالب</w:t>
            </w:r>
          </w:p>
          <w:p w:rsidR="006C671B" w:rsidRPr="001D43A0" w:rsidRDefault="006C671B" w:rsidP="006C671B">
            <w:pPr>
              <w:tabs>
                <w:tab w:val="right" w:pos="139"/>
              </w:tabs>
              <w:bidi/>
              <w:spacing w:line="192" w:lineRule="auto"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cs="DecoType Thuluth" w:hint="cs"/>
                <w:sz w:val="28"/>
                <w:szCs w:val="28"/>
                <w:rtl/>
              </w:rPr>
              <w:t xml:space="preserve">وتقطع قوسا طوله </w:t>
            </w:r>
            <w:r w:rsidRPr="001D43A0">
              <w:rPr>
                <w:rFonts w:cs="DecoType Thuluth"/>
                <w:b/>
                <w:bCs/>
                <w:position w:val="-24"/>
                <w:sz w:val="28"/>
                <w:szCs w:val="28"/>
              </w:rPr>
              <w:object w:dxaOrig="480" w:dyaOrig="620">
                <v:shape id="_x0000_i1700" type="#_x0000_t75" style="width:24pt;height:30.75pt" o:ole="">
                  <v:imagedata r:id="rId1351" o:title=""/>
                </v:shape>
                <o:OLEObject Type="Embed" ProgID="Equation.DSMT4" ShapeID="_x0000_i1700" DrawAspect="Content" ObjectID="_1469311458" r:id="rId1352"/>
              </w:objec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</w:rPr>
              <w:t xml:space="preserve">،  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4"/>
                <w:sz w:val="28"/>
                <w:szCs w:val="28"/>
                <w:lang w:eastAsia="en-US"/>
              </w:rPr>
              <w:object w:dxaOrig="1740" w:dyaOrig="620">
                <v:shape id="_x0000_i1701" type="#_x0000_t75" style="width:87pt;height:30.75pt" o:ole="">
                  <v:imagedata r:id="rId1353" o:title=""/>
                </v:shape>
                <o:OLEObject Type="Embed" ProgID="Equation.DSMT4" ShapeID="_x0000_i1701" DrawAspect="Content" ObjectID="_1469311459" r:id="rId1354"/>
              </w:object>
            </w:r>
            <w:r w:rsidRPr="001D43A0">
              <w:rPr>
                <w:rFonts w:cs="DecoType Thuluth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و بالتالي</w:t>
            </w:r>
            <w:r w:rsidRPr="001D43A0">
              <w:rPr>
                <w:rFonts w:ascii="Times New Roman" w:eastAsia="Times New Roman" w:hAnsi="Times New Roman" w:cs="DecoType Thuluth" w:hint="cs"/>
                <w:b/>
                <w:bCs/>
                <w:sz w:val="28"/>
                <w:szCs w:val="28"/>
                <w:rtl/>
                <w:lang w:val="en-US" w:eastAsia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rtl/>
                <w:lang w:val="en-US" w:eastAsia="en-US" w:bidi="ar-DZ"/>
              </w:rPr>
              <w:object w:dxaOrig="320" w:dyaOrig="260">
                <v:shape id="_x0000_i1702" type="#_x0000_t75" style="width:15.75pt;height:12.75pt" o:ole="">
                  <v:imagedata r:id="rId1187" o:title=""/>
                </v:shape>
                <o:OLEObject Type="Embed" ProgID="Equation.3" ShapeID="_x0000_i1702" DrawAspect="Content" ObjectID="_1469311460" r:id="rId1355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تنطلق من </w:t>
            </w:r>
            <w:r w:rsidRPr="001D43A0">
              <w:rPr>
                <w:rFonts w:ascii="Times New Roman" w:eastAsia="Times New Roman" w:hAnsi="Times New Roman" w:cs="DecoType Thuluth"/>
                <w:position w:val="-4"/>
                <w:sz w:val="28"/>
                <w:szCs w:val="28"/>
                <w:rtl/>
                <w:lang w:val="en-US" w:eastAsia="en-US" w:bidi="ar-DZ"/>
              </w:rPr>
              <w:object w:dxaOrig="200" w:dyaOrig="260">
                <v:shape id="_x0000_i1703" type="#_x0000_t75" style="width:9.75pt;height:12.75pt" o:ole="">
                  <v:imagedata r:id="rId1169" o:title=""/>
                </v:shape>
                <o:OLEObject Type="Embed" ProgID="Equation.3" ShapeID="_x0000_i1703" DrawAspect="Content" ObjectID="_1469311461" r:id="rId1356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 xml:space="preserve"> و تقطع   3دورات و قوس طوله </w:t>
            </w:r>
            <w:r w:rsidRPr="001D43A0">
              <w:rPr>
                <w:rFonts w:ascii="Times New Roman" w:eastAsia="Times New Roman" w:hAnsi="Times New Roman" w:cs="DecoType Thuluth"/>
                <w:position w:val="-24"/>
                <w:sz w:val="28"/>
                <w:szCs w:val="28"/>
                <w:lang w:val="en-US" w:eastAsia="en-US" w:bidi="ar-DZ"/>
              </w:rPr>
              <w:object w:dxaOrig="520" w:dyaOrig="620">
                <v:shape id="_x0000_i1704" type="#_x0000_t75" style="width:26.25pt;height:30.75pt" o:ole="">
                  <v:imagedata r:id="rId1357" o:title=""/>
                </v:shape>
                <o:OLEObject Type="Embed" ProgID="Equation.DSMT4" ShapeID="_x0000_i1704" DrawAspect="Content" ObjectID="_1469311462" r:id="rId1358"/>
              </w:object>
            </w:r>
            <w:r w:rsidRPr="001D43A0">
              <w:rPr>
                <w:rFonts w:ascii="Times New Roman" w:eastAsia="Times New Roman" w:hAnsi="Times New Roman" w:cs="DecoType Thuluth" w:hint="cs"/>
                <w:sz w:val="28"/>
                <w:szCs w:val="28"/>
                <w:rtl/>
                <w:lang w:val="en-US" w:eastAsia="en-US" w:bidi="ar-DZ"/>
              </w:rPr>
              <w:t>ومنه :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8"/>
                <w:sz w:val="28"/>
                <w:szCs w:val="28"/>
                <w:rtl/>
                <w:lang w:eastAsia="en-US"/>
              </w:rPr>
              <w:object w:dxaOrig="760" w:dyaOrig="720">
                <v:shape id="_x0000_i1705" type="#_x0000_t75" style="width:38.25pt;height:36pt" o:ole="">
                  <v:imagedata r:id="rId1320" o:title=""/>
                </v:shape>
                <o:OLEObject Type="Embed" ProgID="Equation.DSMT4" ShapeID="_x0000_i1705" DrawAspect="Content" ObjectID="_1469311463" r:id="rId1359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00FF"/>
                <w:sz w:val="28"/>
                <w:szCs w:val="28"/>
                <w:lang w:eastAsia="en-US"/>
              </w:rPr>
              <w:t xml:space="preserve"> H</w:t>
            </w:r>
          </w:p>
          <w:p w:rsidR="006C671B" w:rsidRPr="001D43A0" w:rsidRDefault="006C671B" w:rsidP="00B7058A">
            <w:pPr>
              <w:numPr>
                <w:ilvl w:val="0"/>
                <w:numId w:val="100"/>
              </w:numPr>
              <w:tabs>
                <w:tab w:val="right" w:pos="139"/>
              </w:tabs>
              <w:bidi/>
              <w:spacing w:after="200" w:line="192" w:lineRule="auto"/>
              <w:ind w:left="0" w:firstLine="0"/>
              <w:rPr>
                <w:rFonts w:ascii="Times New Roman" w:eastAsia="Times New Roman" w:hAnsi="Times New Roman" w:cs="DecoType Thuluth"/>
                <w:i/>
                <w:sz w:val="28"/>
                <w:szCs w:val="28"/>
                <w:rtl/>
                <w:lang w:eastAsia="en-US"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position w:val="-24"/>
                <w:sz w:val="28"/>
                <w:szCs w:val="28"/>
                <w:lang w:eastAsia="en-US"/>
              </w:rPr>
              <w:object w:dxaOrig="4140" w:dyaOrig="620">
                <v:shape id="_x0000_i1706" type="#_x0000_t75" style="width:207pt;height:30.75pt" o:ole="">
                  <v:imagedata r:id="rId1360" o:title=""/>
                </v:shape>
                <o:OLEObject Type="Embed" ProgID="Equation.DSMT4" ShapeID="_x0000_i1706" DrawAspect="Content" ObjectID="_1469311464" r:id="rId1361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إذن : </w:t>
            </w:r>
            <w:r w:rsidRPr="001D43A0">
              <w:rPr>
                <w:rFonts w:ascii="Times New Roman" w:eastAsia="Times New Roman" w:hAnsi="Times New Roman" w:cs="DecoType Thuluth"/>
                <w:i/>
                <w:position w:val="-24"/>
                <w:sz w:val="28"/>
                <w:szCs w:val="28"/>
                <w:lang w:eastAsia="en-US"/>
              </w:rPr>
              <w:object w:dxaOrig="1040" w:dyaOrig="620">
                <v:shape id="_x0000_i1707" type="#_x0000_t75" style="width:51.75pt;height:30.75pt" o:ole="">
                  <v:imagedata r:id="rId1362" o:title=""/>
                </v:shape>
                <o:OLEObject Type="Embed" ProgID="Equation.DSMT4" ShapeID="_x0000_i1707" DrawAspect="Content" ObjectID="_1469311465" r:id="rId1363"/>
              </w:objec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صورته النقطة </w:t>
            </w:r>
            <w:r w:rsidRPr="001D43A0">
              <w:rPr>
                <w:rFonts w:ascii="Times New Roman" w:eastAsia="Times New Roman" w:hAnsi="Times New Roman" w:cs="DecoType Thuluth"/>
                <w:bCs/>
                <w:i/>
                <w:color w:val="0000FF"/>
                <w:sz w:val="28"/>
                <w:szCs w:val="28"/>
                <w:lang w:eastAsia="en-US"/>
              </w:rPr>
              <w:t>E</w:t>
            </w:r>
            <w:r w:rsidRPr="001D43A0">
              <w:rPr>
                <w:rFonts w:ascii="Times New Roman" w:eastAsia="Times New Roman" w:hAnsi="Times New Roman" w:cs="DecoType Thuluth" w:hint="cs"/>
                <w:i/>
                <w:sz w:val="28"/>
                <w:szCs w:val="28"/>
                <w:rtl/>
                <w:lang w:eastAsia="en-US"/>
              </w:rPr>
              <w:t xml:space="preserve"> .</w:t>
            </w:r>
          </w:p>
          <w:p w:rsidR="006C671B" w:rsidRPr="001D43A0" w:rsidRDefault="006C671B" w:rsidP="006C671B">
            <w:pPr>
              <w:tabs>
                <w:tab w:val="right" w:pos="139"/>
              </w:tabs>
              <w:bidi/>
              <w:spacing w:line="192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en-US"/>
              </w:rPr>
            </w:pPr>
          </w:p>
          <w:p w:rsidR="006C671B" w:rsidRPr="001D43A0" w:rsidRDefault="006C671B" w:rsidP="006C671B">
            <w:pPr>
              <w:tabs>
                <w:tab w:val="left" w:pos="7905"/>
              </w:tabs>
              <w:jc w:val="right"/>
              <w:rPr>
                <w:rFonts w:ascii="Times New Roman" w:eastAsia="Times New Roman" w:hAnsi="Times New Roman" w:cs="Times New Roman"/>
                <w:b/>
                <w:bCs/>
                <w:color w:val="9D3BFF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لاحظات ان وجدت 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705344" behindDoc="0" locked="0" layoutInCell="1" allowOverlap="1" wp14:anchorId="4A9193A7" wp14:editId="4DDA549E">
                  <wp:simplePos x="0" y="0"/>
                  <wp:positionH relativeFrom="column">
                    <wp:posOffset>345440</wp:posOffset>
                  </wp:positionH>
                  <wp:positionV relativeFrom="paragraph">
                    <wp:posOffset>55880</wp:posOffset>
                  </wp:positionV>
                  <wp:extent cx="1295400" cy="1591945"/>
                  <wp:effectExtent l="0" t="0" r="0" b="8255"/>
                  <wp:wrapNone/>
                  <wp:docPr id="66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59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0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40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Thuluth"/>
                <w:i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709440" behindDoc="1" locked="0" layoutInCell="1" allowOverlap="1" wp14:anchorId="4BED2144" wp14:editId="63220ECF">
                  <wp:simplePos x="0" y="0"/>
                  <wp:positionH relativeFrom="column">
                    <wp:posOffset>-9525</wp:posOffset>
                  </wp:positionH>
                  <wp:positionV relativeFrom="paragraph">
                    <wp:posOffset>156337</wp:posOffset>
                  </wp:positionV>
                  <wp:extent cx="2232660" cy="2306955"/>
                  <wp:effectExtent l="0" t="0" r="0" b="0"/>
                  <wp:wrapNone/>
                  <wp:docPr id="67" name="صورة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306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5</w:t>
            </w: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0</w:t>
            </w: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Times New Roman"/>
                <w:sz w:val="28"/>
                <w:szCs w:val="28"/>
                <w:lang w:bidi="ar-DZ"/>
              </w:rPr>
            </w:pPr>
            <w:r w:rsidRPr="001D43A0">
              <w:rPr>
                <w:rFonts w:cs="Times New Roman" w:hint="cs"/>
                <w:sz w:val="28"/>
                <w:szCs w:val="28"/>
                <w:rtl/>
              </w:rPr>
              <w:t>40د</w:t>
            </w:r>
          </w:p>
        </w:tc>
        <w:tc>
          <w:tcPr>
            <w:tcW w:w="1560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عتمادا على هذه الخاصية نطلب تبرير أن العددين </w:t>
            </w:r>
            <w:r w:rsidRPr="001D43A0">
              <w:rPr>
                <w:rFonts w:cs="DecoType Naskh Special"/>
                <w:position w:val="-24"/>
                <w:sz w:val="28"/>
                <w:szCs w:val="28"/>
                <w:lang w:bidi="ar-DZ"/>
              </w:rPr>
              <w:object w:dxaOrig="440" w:dyaOrig="620">
                <v:shape id="_x0000_i1708" type="#_x0000_t75" style="width:21.75pt;height:30.75pt" o:ole="">
                  <v:imagedata r:id="rId1365" o:title=""/>
                </v:shape>
                <o:OLEObject Type="Embed" ProgID="Equation.DSMT4" ShapeID="_x0000_i1708" DrawAspect="Content" ObjectID="_1469311466" r:id="rId136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و </w:t>
            </w:r>
            <w:r w:rsidRPr="001D43A0">
              <w:rPr>
                <w:rFonts w:cs="DecoType Naskh Special"/>
                <w:position w:val="-24"/>
                <w:sz w:val="28"/>
                <w:szCs w:val="28"/>
                <w:lang w:bidi="ar-DZ"/>
              </w:rPr>
              <w:object w:dxaOrig="380" w:dyaOrig="620">
                <v:shape id="_x0000_i1709" type="#_x0000_t75" style="width:18.75pt;height:30.75pt" o:ole="">
                  <v:imagedata r:id="rId1367" o:title=""/>
                </v:shape>
                <o:OLEObject Type="Embed" ProgID="Equation.DSMT4" ShapeID="_x0000_i1709" DrawAspect="Content" ObjectID="_1469311467" r:id="rId136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يعلمان نفس النقطة في الدائرة المثلثية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ستعمل القسمة الاقليدية </w:t>
            </w:r>
          </w:p>
        </w:tc>
      </w:tr>
    </w:tbl>
    <w:p w:rsidR="006C671B" w:rsidRPr="001D43A0" w:rsidRDefault="006C671B" w:rsidP="006C671B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6C671B" w:rsidRPr="001D43A0" w:rsidTr="006C671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6C671B" w:rsidRPr="001D43A0" w:rsidTr="006C671B">
              <w:trPr>
                <w:trHeight w:val="2535"/>
              </w:trPr>
              <w:tc>
                <w:tcPr>
                  <w:tcW w:w="10500" w:type="dxa"/>
                </w:tcPr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lastRenderedPageBreak/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..............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>...................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.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رنــتــار حسام الدين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jc w:val="both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تـــــــــــــــــــور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 الدوال المرجعية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</w:rPr>
                    <w:t xml:space="preserve">                   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يدان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تحليل</w:t>
                  </w:r>
                </w:p>
                <w:p w:rsidR="006C671B" w:rsidRPr="001D43A0" w:rsidRDefault="006C671B" w:rsidP="006C671B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معرفة الدالتين </w:t>
                  </w:r>
                  <w:r w:rsidRPr="001D43A0">
                    <w:rPr>
                      <w:rFonts w:cs="DecoType Naskh Special"/>
                      <w:position w:val="-6"/>
                      <w:sz w:val="28"/>
                      <w:szCs w:val="28"/>
                      <w:rtl/>
                    </w:rPr>
                    <w:object w:dxaOrig="360" w:dyaOrig="279">
                      <v:shape id="_x0000_i1710" type="#_x0000_t75" style="width:18pt;height:14.25pt" o:ole="">
                        <v:imagedata r:id="rId1369" o:title=""/>
                      </v:shape>
                      <o:OLEObject Type="Embed" ProgID="Equation.DSMT4" ShapeID="_x0000_i1710" DrawAspect="Content" ObjectID="_1469311468" r:id="rId1370"/>
                    </w:object>
                  </w: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</w:rPr>
                    <w:t xml:space="preserve"> و</w:t>
                  </w:r>
                  <w:r w:rsidRPr="001D43A0">
                    <w:rPr>
                      <w:rFonts w:cs="DecoType Naskh Special"/>
                      <w:position w:val="-6"/>
                      <w:sz w:val="28"/>
                      <w:szCs w:val="28"/>
                      <w:rtl/>
                    </w:rPr>
                    <w:object w:dxaOrig="400" w:dyaOrig="220">
                      <v:shape id="_x0000_i1711" type="#_x0000_t75" style="width:20.25pt;height:11.25pt" o:ole="">
                        <v:imagedata r:id="rId1371" o:title=""/>
                      </v:shape>
                      <o:OLEObject Type="Embed" ProgID="Equation.DSMT4" ShapeID="_x0000_i1711" DrawAspect="Content" ObjectID="_1469311469" r:id="rId1372"/>
                    </w:object>
                  </w: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</w:rPr>
                    <w:t xml:space="preserve"> .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 سا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      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وسائل المستعمل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المنهاج والكتاب المدرسي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   </w:t>
                  </w:r>
                </w:p>
              </w:tc>
            </w:tr>
          </w:tbl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6C671B" w:rsidRPr="001D43A0" w:rsidRDefault="006C671B" w:rsidP="006C671B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6C671B" w:rsidRPr="001D43A0" w:rsidTr="006C671B">
        <w:trPr>
          <w:trHeight w:val="787"/>
        </w:trPr>
        <w:tc>
          <w:tcPr>
            <w:tcW w:w="1039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6C671B" w:rsidRPr="001D43A0" w:rsidTr="006C671B">
        <w:trPr>
          <w:trHeight w:val="10196"/>
        </w:trPr>
        <w:tc>
          <w:tcPr>
            <w:tcW w:w="1039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دالة جيب والدالة جيب  التمام 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711488" behindDoc="0" locked="0" layoutInCell="1" allowOverlap="1" wp14:anchorId="2C9F04A0" wp14:editId="6B813767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179070</wp:posOffset>
                  </wp:positionV>
                  <wp:extent cx="981075" cy="1038225"/>
                  <wp:effectExtent l="19050" t="0" r="9525" b="0"/>
                  <wp:wrapNone/>
                  <wp:docPr id="68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ــــعريـــف :</w:t>
            </w:r>
          </w:p>
          <w:p w:rsidR="006C671B" w:rsidRPr="001D43A0" w:rsidRDefault="006C671B" w:rsidP="006C671B">
            <w:pPr>
              <w:bidi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position w:val="-4"/>
                <w:sz w:val="28"/>
                <w:szCs w:val="28"/>
              </w:rPr>
              <w:object w:dxaOrig="240" w:dyaOrig="200">
                <v:shape id="_x0000_i1712" type="#_x0000_t75" style="width:12pt;height:9.75pt" o:ole="">
                  <v:imagedata r:id="rId1374" o:title=""/>
                </v:shape>
                <o:OLEObject Type="Embed" ProgID="Equation.DSMT4" ShapeID="_x0000_i1712" DrawAspect="Content" ObjectID="_1469311470" r:id="rId1375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عدد حقيقي. </w:t>
            </w:r>
            <w:r w:rsidRPr="001D43A0">
              <w:rPr>
                <w:rFonts w:cs="DecoType Naskh Special"/>
                <w:i/>
                <w:position w:val="-4"/>
                <w:sz w:val="28"/>
                <w:szCs w:val="28"/>
                <w:rtl/>
              </w:rPr>
              <w:object w:dxaOrig="320" w:dyaOrig="260">
                <v:shape id="_x0000_i1713" type="#_x0000_t75" style="width:15.75pt;height:12.75pt" o:ole="">
                  <v:imagedata r:id="rId1187" o:title=""/>
                </v:shape>
                <o:OLEObject Type="Embed" ProgID="Equation.3" ShapeID="_x0000_i1713" DrawAspect="Content" ObjectID="_1469311471" r:id="rId1376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النقطة المرفقة بالعدد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200" w:dyaOrig="220">
                <v:shape id="_x0000_i1714" type="#_x0000_t75" style="width:9.75pt;height:11.25pt" o:ole="">
                  <v:imagedata r:id="rId1176" o:title=""/>
                </v:shape>
                <o:OLEObject Type="Embed" ProgID="Equation.3" ShapeID="_x0000_i1714" DrawAspect="Content" ObjectID="_1469311472" r:id="rId1377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من الدائرة المثلثية .</w:t>
            </w:r>
          </w:p>
          <w:p w:rsidR="006C671B" w:rsidRPr="001D43A0" w:rsidRDefault="006C671B" w:rsidP="006C671B">
            <w:pPr>
              <w:jc w:val="righ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>:</w:t>
            </w: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999" w:dyaOrig="380">
                <v:shape id="_x0000_i1715" type="#_x0000_t75" style="width:50.25pt;height:18.75pt" o:ole="">
                  <v:imagedata r:id="rId1378" o:title=""/>
                </v:shape>
                <o:OLEObject Type="Embed" ProgID="Equation.DSMT4" ShapeID="_x0000_i1715" DrawAspect="Content" ObjectID="_1469311473" r:id="rId1379"/>
              </w:objec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>في المعلم</w:t>
            </w:r>
          </w:p>
          <w:p w:rsidR="006C671B" w:rsidRPr="001D43A0" w:rsidRDefault="006C671B" w:rsidP="00B7058A">
            <w:pPr>
              <w:numPr>
                <w:ilvl w:val="0"/>
                <w:numId w:val="103"/>
              </w:numPr>
              <w:tabs>
                <w:tab w:val="clear" w:pos="720"/>
                <w:tab w:val="num" w:pos="92"/>
              </w:tabs>
              <w:bidi/>
              <w:ind w:left="272" w:hanging="272"/>
              <w:jc w:val="both"/>
              <w:rPr>
                <w:rFonts w:cs="DecoType Naskh Special"/>
                <w:i/>
                <w:sz w:val="28"/>
                <w:szCs w:val="28"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نسمّي جيب تمام العدد الحقيقي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200" w:dyaOrig="220">
                <v:shape id="_x0000_i1716" type="#_x0000_t75" style="width:9.75pt;height:11.25pt" o:ole="">
                  <v:imagedata r:id="rId1176" o:title=""/>
                </v:shape>
                <o:OLEObject Type="Embed" ProgID="Equation.3" ShapeID="_x0000_i1716" DrawAspect="Content" ObjectID="_1469311474" r:id="rId1380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، فاصلة النقطة </w:t>
            </w:r>
            <w:r w:rsidRPr="001D43A0">
              <w:rPr>
                <w:rFonts w:cs="DecoType Naskh Special"/>
                <w:i/>
                <w:position w:val="-4"/>
                <w:sz w:val="28"/>
                <w:szCs w:val="28"/>
                <w:rtl/>
              </w:rPr>
              <w:object w:dxaOrig="320" w:dyaOrig="260">
                <v:shape id="_x0000_i1717" type="#_x0000_t75" style="width:15.75pt;height:12.75pt" o:ole="">
                  <v:imagedata r:id="rId1187" o:title=""/>
                </v:shape>
                <o:OLEObject Type="Embed" ProgID="Equation.3" ShapeID="_x0000_i1717" DrawAspect="Content" ObjectID="_1469311475" r:id="rId1381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نرمز إليه بالرّمز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540" w:dyaOrig="220">
                <v:shape id="_x0000_i1718" type="#_x0000_t75" style="width:27pt;height:11.25pt" o:ole="">
                  <v:imagedata r:id="rId1382" o:title=""/>
                </v:shape>
                <o:OLEObject Type="Embed" ProgID="Equation.3" ShapeID="_x0000_i1718" DrawAspect="Content" ObjectID="_1469311476" r:id="rId1383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.   </w:t>
            </w:r>
          </w:p>
          <w:p w:rsidR="006C671B" w:rsidRPr="001D43A0" w:rsidRDefault="006C671B" w:rsidP="006C671B">
            <w:pPr>
              <w:bidi/>
              <w:ind w:left="360"/>
              <w:jc w:val="both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الدالة 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400" w:dyaOrig="220">
                <v:shape id="_x0000_i1719" type="#_x0000_t75" style="width:20.25pt;height:11.25pt" o:ole="">
                  <v:imagedata r:id="rId1384" o:title=""/>
                </v:shape>
                <o:OLEObject Type="Embed" ProgID="Equation.3" ShapeID="_x0000_i1719" DrawAspect="Content" ObjectID="_1469311477" r:id="rId1385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هي الدالة التي ترفق بكل عدد حقيقي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200" w:dyaOrig="220">
                <v:shape id="_x0000_i1720" type="#_x0000_t75" style="width:9.75pt;height:11.25pt" o:ole="">
                  <v:imagedata r:id="rId1176" o:title=""/>
                </v:shape>
                <o:OLEObject Type="Embed" ProgID="Equation.3" ShapeID="_x0000_i1720" DrawAspect="Content" ObjectID="_1469311478" r:id="rId1386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العدد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540" w:dyaOrig="220">
                <v:shape id="_x0000_i1721" type="#_x0000_t75" style="width:27pt;height:11.25pt" o:ole="">
                  <v:imagedata r:id="rId1382" o:title=""/>
                </v:shape>
                <o:OLEObject Type="Embed" ProgID="Equation.3" ShapeID="_x0000_i1721" DrawAspect="Content" ObjectID="_1469311479" r:id="rId1387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>و المعرفة على</w:t>
            </w:r>
            <w:r w:rsidRPr="001D43A0">
              <w:rPr>
                <w:rFonts w:cs="DecoType Naskh Special"/>
                <w:i/>
                <w:position w:val="-4"/>
                <w:sz w:val="28"/>
                <w:szCs w:val="28"/>
              </w:rPr>
              <w:object w:dxaOrig="260" w:dyaOrig="260">
                <v:shape id="_x0000_i1722" type="#_x0000_t75" style="width:12.75pt;height:12.75pt" o:ole="">
                  <v:imagedata r:id="rId1388" o:title=""/>
                </v:shape>
                <o:OLEObject Type="Embed" ProgID="Equation.DSMT4" ShapeID="_x0000_i1722" DrawAspect="Content" ObjectID="_1469311480" r:id="rId1389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كمايلي </w:t>
            </w:r>
          </w:p>
          <w:p w:rsidR="006C671B" w:rsidRPr="001D43A0" w:rsidRDefault="006C671B" w:rsidP="006C671B">
            <w:pPr>
              <w:bidi/>
              <w:ind w:left="360"/>
              <w:jc w:val="both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                                                           </w:t>
            </w: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1520" w:dyaOrig="320">
                <v:shape id="_x0000_i1723" type="#_x0000_t75" style="width:75.75pt;height:15.75pt" o:ole="">
                  <v:imagedata r:id="rId1390" o:title=""/>
                </v:shape>
                <o:OLEObject Type="Embed" ProgID="Equation.DSMT4" ShapeID="_x0000_i1723" DrawAspect="Content" ObjectID="_1469311481" r:id="rId1391"/>
              </w:object>
            </w:r>
          </w:p>
          <w:p w:rsidR="006C671B" w:rsidRPr="001D43A0" w:rsidRDefault="006C671B" w:rsidP="00B7058A">
            <w:pPr>
              <w:numPr>
                <w:ilvl w:val="0"/>
                <w:numId w:val="103"/>
              </w:numPr>
              <w:tabs>
                <w:tab w:val="clear" w:pos="720"/>
                <w:tab w:val="num" w:pos="92"/>
              </w:tabs>
              <w:bidi/>
              <w:ind w:left="272" w:hanging="272"/>
              <w:jc w:val="both"/>
              <w:rPr>
                <w:rFonts w:cs="DecoType Naskh Special"/>
                <w:i/>
                <w:sz w:val="28"/>
                <w:szCs w:val="28"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نسمّي جيب العدد الحقيقي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200" w:dyaOrig="220">
                <v:shape id="_x0000_i1724" type="#_x0000_t75" style="width:9.75pt;height:11.25pt" o:ole="">
                  <v:imagedata r:id="rId1176" o:title=""/>
                </v:shape>
                <o:OLEObject Type="Embed" ProgID="Equation.3" ShapeID="_x0000_i1724" DrawAspect="Content" ObjectID="_1469311482" r:id="rId1392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، ترتيب النقطة </w:t>
            </w:r>
            <w:r w:rsidRPr="001D43A0">
              <w:rPr>
                <w:rFonts w:cs="DecoType Naskh Special"/>
                <w:i/>
                <w:position w:val="-4"/>
                <w:sz w:val="28"/>
                <w:szCs w:val="28"/>
                <w:rtl/>
              </w:rPr>
              <w:object w:dxaOrig="320" w:dyaOrig="260">
                <v:shape id="_x0000_i1725" type="#_x0000_t75" style="width:15.75pt;height:12.75pt" o:ole="">
                  <v:imagedata r:id="rId1187" o:title=""/>
                </v:shape>
                <o:OLEObject Type="Embed" ProgID="Equation.3" ShapeID="_x0000_i1725" DrawAspect="Content" ObjectID="_1469311483" r:id="rId1393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نرمز إليه بالرّمز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499" w:dyaOrig="279">
                <v:shape id="_x0000_i1726" type="#_x0000_t75" style="width:24.75pt;height:14.25pt" o:ole="">
                  <v:imagedata r:id="rId1394" o:title=""/>
                </v:shape>
                <o:OLEObject Type="Embed" ProgID="Equation.3" ShapeID="_x0000_i1726" DrawAspect="Content" ObjectID="_1469311484" r:id="rId1395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.   </w:t>
            </w:r>
          </w:p>
          <w:p w:rsidR="006C671B" w:rsidRPr="001D43A0" w:rsidRDefault="006C671B" w:rsidP="006C671B">
            <w:pPr>
              <w:bidi/>
              <w:ind w:left="360"/>
              <w:jc w:val="both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  الدالة 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360" w:dyaOrig="279">
                <v:shape id="_x0000_i1727" type="#_x0000_t75" style="width:18pt;height:14.25pt" o:ole="">
                  <v:imagedata r:id="rId1396" o:title=""/>
                </v:shape>
                <o:OLEObject Type="Embed" ProgID="Equation.3" ShapeID="_x0000_i1727" DrawAspect="Content" ObjectID="_1469311485" r:id="rId1397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هي الدالة التي ترفق بكل عدد حقيقي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200" w:dyaOrig="220">
                <v:shape id="_x0000_i1728" type="#_x0000_t75" style="width:9.75pt;height:11.25pt" o:ole="">
                  <v:imagedata r:id="rId1176" o:title=""/>
                </v:shape>
                <o:OLEObject Type="Embed" ProgID="Equation.3" ShapeID="_x0000_i1728" DrawAspect="Content" ObjectID="_1469311486" r:id="rId1398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العدد 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  <w:rtl/>
              </w:rPr>
              <w:object w:dxaOrig="499" w:dyaOrig="279">
                <v:shape id="_x0000_i1729" type="#_x0000_t75" style="width:24.75pt;height:14.25pt" o:ole="">
                  <v:imagedata r:id="rId1399" o:title=""/>
                </v:shape>
                <o:OLEObject Type="Embed" ProgID="Equation.3" ShapeID="_x0000_i1729" DrawAspect="Content" ObjectID="_1469311487" r:id="rId1400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 المعرفة على</w:t>
            </w:r>
            <w:r w:rsidRPr="001D43A0">
              <w:rPr>
                <w:rFonts w:cs="DecoType Naskh Special"/>
                <w:i/>
                <w:position w:val="-4"/>
                <w:sz w:val="28"/>
                <w:szCs w:val="28"/>
              </w:rPr>
              <w:object w:dxaOrig="260" w:dyaOrig="260">
                <v:shape id="_x0000_i1730" type="#_x0000_t75" style="width:12.75pt;height:12.75pt" o:ole="">
                  <v:imagedata r:id="rId1388" o:title=""/>
                </v:shape>
                <o:OLEObject Type="Embed" ProgID="Equation.DSMT4" ShapeID="_x0000_i1730" DrawAspect="Content" ObjectID="_1469311488" r:id="rId1401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كمايلي </w:t>
            </w:r>
          </w:p>
          <w:p w:rsidR="006C671B" w:rsidRPr="001D43A0" w:rsidRDefault="006C671B" w:rsidP="006C671B">
            <w:pPr>
              <w:bidi/>
              <w:ind w:left="360" w:right="1440"/>
              <w:jc w:val="center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1500" w:dyaOrig="320">
                <v:shape id="_x0000_i1731" type="#_x0000_t75" style="width:75pt;height:15.75pt" o:ole="">
                  <v:imagedata r:id="rId1402" o:title=""/>
                </v:shape>
                <o:OLEObject Type="Embed" ProgID="Equation.DSMT4" ShapeID="_x0000_i1731" DrawAspect="Content" ObjectID="_1469311489" r:id="rId1403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</w:p>
          <w:p w:rsidR="006C671B" w:rsidRPr="001D43A0" w:rsidRDefault="006C671B" w:rsidP="006C671B">
            <w:pPr>
              <w:bidi/>
              <w:spacing w:line="216" w:lineRule="auto"/>
              <w:ind w:left="73" w:hanging="181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صورة العدد 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260" w:dyaOrig="620">
                <v:shape id="_x0000_i1732" type="#_x0000_t75" style="width:12.75pt;height:30.75pt" o:ole="">
                  <v:imagedata r:id="rId1404" o:title=""/>
                </v:shape>
                <o:OLEObject Type="Embed" ProgID="Equation.3" ShapeID="_x0000_i1732" DrawAspect="Content" ObjectID="_1469311490" r:id="rId140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هي النقطة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620" w:dyaOrig="340">
                <v:shape id="_x0000_i1733" type="#_x0000_t75" style="width:30.75pt;height:17.25pt" o:ole="">
                  <v:imagedata r:id="rId1406" o:title=""/>
                </v:shape>
                <o:OLEObject Type="Embed" ProgID="Equation.3" ShapeID="_x0000_i1733" DrawAspect="Content" ObjectID="_1469311491" r:id="rId140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إذن 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999" w:dyaOrig="620">
                <v:shape id="_x0000_i1734" type="#_x0000_t75" style="width:50.25pt;height:30.75pt" o:ole="">
                  <v:imagedata r:id="rId1408" o:title=""/>
                </v:shape>
                <o:OLEObject Type="Embed" ProgID="Equation.3" ShapeID="_x0000_i1734" DrawAspect="Content" ObjectID="_1469311492" r:id="rId140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920" w:dyaOrig="620">
                <v:shape id="_x0000_i1735" type="#_x0000_t75" style="width:45.75pt;height:30.75pt" o:ole="">
                  <v:imagedata r:id="rId1410" o:title=""/>
                </v:shape>
                <o:OLEObject Type="Embed" ProgID="Equation.3" ShapeID="_x0000_i1735" DrawAspect="Content" ObjectID="_1469311493" r:id="rId141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.</w:t>
            </w:r>
          </w:p>
          <w:p w:rsidR="006C671B" w:rsidRPr="001D43A0" w:rsidRDefault="006C671B" w:rsidP="006C671B">
            <w:pPr>
              <w:bidi/>
              <w:spacing w:line="216" w:lineRule="auto"/>
              <w:ind w:left="73" w:hanging="181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للعددين 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440" w:dyaOrig="620">
                <v:shape id="_x0000_i1736" type="#_x0000_t75" style="width:21.75pt;height:30.75pt" o:ole="">
                  <v:imagedata r:id="rId1412" o:title=""/>
                </v:shape>
                <o:OLEObject Type="Embed" ProgID="Equation.3" ShapeID="_x0000_i1736" DrawAspect="Content" ObjectID="_1469311494" r:id="rId141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380" w:dyaOrig="620">
                <v:shape id="_x0000_i1737" type="#_x0000_t75" style="width:18.75pt;height:30.75pt" o:ole="">
                  <v:imagedata r:id="rId1414" o:title=""/>
                </v:shape>
                <o:OLEObject Type="Embed" ProgID="Equation.3" ShapeID="_x0000_i1737" DrawAspect="Content" ObjectID="_1469311495" r:id="rId141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نفس الصورة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840" w:dyaOrig="340">
                <v:shape id="_x0000_i1738" type="#_x0000_t75" style="width:42pt;height:17.25pt" o:ole="">
                  <v:imagedata r:id="rId1416" o:title=""/>
                </v:shape>
                <o:OLEObject Type="Embed" ProgID="Equation.3" ShapeID="_x0000_i1738" DrawAspect="Content" ObjectID="_1469311496" r:id="rId141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إذن </w:t>
            </w:r>
            <w:r w:rsidRPr="001D43A0">
              <w:rPr>
                <w:rFonts w:cs="DecoType Naskh Special"/>
                <w:position w:val="-28"/>
                <w:sz w:val="28"/>
                <w:szCs w:val="28"/>
                <w:rtl/>
              </w:rPr>
              <w:object w:dxaOrig="2280" w:dyaOrig="680">
                <v:shape id="_x0000_i1739" type="#_x0000_t75" style="width:114pt;height:33.75pt" o:ole="">
                  <v:imagedata r:id="rId1418" o:title=""/>
                </v:shape>
                <o:OLEObject Type="Embed" ProgID="Equation.3" ShapeID="_x0000_i1739" DrawAspect="Content" ObjectID="_1469311497" r:id="rId141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28"/>
                <w:sz w:val="28"/>
                <w:szCs w:val="28"/>
              </w:rPr>
              <w:object w:dxaOrig="2340" w:dyaOrig="680">
                <v:shape id="_x0000_i1740" type="#_x0000_t75" style="width:99pt;height:33.75pt" o:ole="">
                  <v:imagedata r:id="rId1420" o:title=""/>
                </v:shape>
                <o:OLEObject Type="Embed" ProgID="Equation.3" ShapeID="_x0000_i1740" DrawAspect="Content" ObjectID="_1469311498" r:id="rId1421"/>
              </w:object>
            </w:r>
          </w:p>
          <w:p w:rsidR="006C671B" w:rsidRPr="001D43A0" w:rsidRDefault="006C671B" w:rsidP="006C671B">
            <w:pPr>
              <w:bidi/>
              <w:spacing w:line="216" w:lineRule="auto"/>
              <w:ind w:left="73" w:hanging="181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صورة العدد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20" w:dyaOrig="220">
                <v:shape id="_x0000_i1741" type="#_x0000_t75" style="width:11.25pt;height:11.25pt" o:ole="">
                  <v:imagedata r:id="rId1422" o:title=""/>
                </v:shape>
                <o:OLEObject Type="Embed" ProgID="Equation.3" ShapeID="_x0000_i1741" DrawAspect="Content" ObjectID="_1469311499" r:id="rId142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هي النقطة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820" w:dyaOrig="340">
                <v:shape id="_x0000_i1742" type="#_x0000_t75" style="width:41.25pt;height:17.25pt" o:ole="">
                  <v:imagedata r:id="rId1424" o:title=""/>
                </v:shape>
                <o:OLEObject Type="Embed" ProgID="Equation.3" ShapeID="_x0000_i1742" DrawAspect="Content" ObjectID="_1469311500" r:id="rId142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إذن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1060" w:dyaOrig="279">
                <v:shape id="_x0000_i1743" type="#_x0000_t75" style="width:53.25pt;height:14.25pt" o:ole="">
                  <v:imagedata r:id="rId1426" o:title=""/>
                </v:shape>
                <o:OLEObject Type="Embed" ProgID="Equation.3" ShapeID="_x0000_i1743" DrawAspect="Content" ObjectID="_1469311501" r:id="rId142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920" w:dyaOrig="279">
                <v:shape id="_x0000_i1744" type="#_x0000_t75" style="width:45.75pt;height:14.25pt" o:ole="">
                  <v:imagedata r:id="rId1428" o:title=""/>
                </v:shape>
                <o:OLEObject Type="Embed" ProgID="Equation.3" ShapeID="_x0000_i1744" DrawAspect="Content" ObjectID="_1469311502" r:id="rId142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.</w:t>
            </w:r>
          </w:p>
          <w:p w:rsidR="006C671B" w:rsidRPr="001D43A0" w:rsidRDefault="006C671B" w:rsidP="006C671B">
            <w:pPr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 xml:space="preserve">مبرهنة: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من أجل كل عدد حقيقي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00" w:dyaOrig="220">
                <v:shape id="_x0000_i1745" type="#_x0000_t75" style="width:9.75pt;height:11.25pt" o:ole="">
                  <v:imagedata r:id="rId1176" o:title=""/>
                </v:shape>
                <o:OLEObject Type="Embed" ProgID="Equation.3" ShapeID="_x0000_i1745" DrawAspect="Content" ObjectID="_1469311503" r:id="rId143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لدينا :</w:t>
            </w:r>
          </w:p>
          <w:p w:rsidR="006C671B" w:rsidRPr="001D43A0" w:rsidRDefault="006C671B" w:rsidP="00B7058A">
            <w:pPr>
              <w:numPr>
                <w:ilvl w:val="0"/>
                <w:numId w:val="104"/>
              </w:numPr>
              <w:tabs>
                <w:tab w:val="clear" w:pos="720"/>
                <w:tab w:val="right" w:pos="98"/>
                <w:tab w:val="num" w:pos="504"/>
              </w:tabs>
              <w:bidi/>
              <w:jc w:val="both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1740" w:dyaOrig="320">
                <v:shape id="_x0000_i1746" type="#_x0000_t75" style="width:87pt;height:15.75pt" o:ole="">
                  <v:imagedata r:id="rId1431" o:title=""/>
                </v:shape>
                <o:OLEObject Type="Embed" ProgID="Equation.3" ShapeID="_x0000_i1746" DrawAspect="Content" ObjectID="_1469311504" r:id="rId143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/>
                <w:sz w:val="28"/>
                <w:szCs w:val="28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و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1359" w:dyaOrig="279">
                <v:shape id="_x0000_i1747" type="#_x0000_t75" style="width:68.25pt;height:14.25pt" o:ole="">
                  <v:imagedata r:id="rId1433" o:title=""/>
                </v:shape>
                <o:OLEObject Type="Embed" ProgID="Equation.3" ShapeID="_x0000_i1747" DrawAspect="Content" ObjectID="_1469311505" r:id="rId143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 </w:t>
            </w:r>
            <w:r w:rsidRPr="001D43A0">
              <w:rPr>
                <w:rFonts w:cs="DecoType Naskh Special"/>
                <w:i/>
                <w:position w:val="-8"/>
                <w:sz w:val="28"/>
                <w:szCs w:val="28"/>
              </w:rPr>
              <w:object w:dxaOrig="1500" w:dyaOrig="279">
                <v:shape id="_x0000_i1748" type="#_x0000_t75" style="width:75pt;height:14.25pt" o:ole="">
                  <v:imagedata r:id="rId1435" o:title=""/>
                </v:shape>
                <o:OLEObject Type="Embed" ProgID="Equation.DSMT4" ShapeID="_x0000_i1748" DrawAspect="Content" ObjectID="_1469311506" r:id="rId1436"/>
              </w:object>
            </w:r>
          </w:p>
          <w:p w:rsidR="006C671B" w:rsidRPr="001D43A0" w:rsidRDefault="006C671B" w:rsidP="00B7058A">
            <w:pPr>
              <w:numPr>
                <w:ilvl w:val="0"/>
                <w:numId w:val="104"/>
              </w:numPr>
              <w:tabs>
                <w:tab w:val="clear" w:pos="720"/>
                <w:tab w:val="right" w:pos="98"/>
                <w:tab w:val="num" w:pos="324"/>
              </w:tabs>
              <w:bidi/>
              <w:ind w:left="504" w:hanging="144"/>
              <w:jc w:val="both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1579" w:dyaOrig="340">
                <v:shape id="_x0000_i1749" type="#_x0000_t75" style="width:78.75pt;height:17.25pt" o:ole="">
                  <v:imagedata r:id="rId1437" o:title=""/>
                </v:shape>
                <o:OLEObject Type="Embed" ProgID="Equation.3" ShapeID="_x0000_i1749" DrawAspect="Content" ObjectID="_1469311507" r:id="rId143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    و   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1660" w:dyaOrig="340">
                <v:shape id="_x0000_i1750" type="#_x0000_t75" style="width:83.25pt;height:17.25pt" o:ole="">
                  <v:imagedata r:id="rId1439" o:title=""/>
                </v:shape>
                <o:OLEObject Type="Embed" ProgID="Equation.3" ShapeID="_x0000_i1750" DrawAspect="Content" ObjectID="_1469311508" r:id="rId1440"/>
              </w:object>
            </w:r>
          </w:p>
          <w:p w:rsidR="006C671B" w:rsidRPr="001D43A0" w:rsidRDefault="006C671B" w:rsidP="006C671B">
            <w:pPr>
              <w:tabs>
                <w:tab w:val="right" w:pos="98"/>
              </w:tabs>
              <w:ind w:left="360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أي أنّ الدّالة جيب تمام زوجية و الدالة جيب فردية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نتائج 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i/>
                <w:position w:val="-10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420" w:dyaOrig="320">
                <v:shape id="_x0000_i1751" type="#_x0000_t75" style="width:21pt;height:15.75pt" o:ole="">
                  <v:imagedata r:id="rId1441" o:title=""/>
                </v:shape>
                <o:OLEObject Type="Embed" ProgID="Equation.DSMT4" ShapeID="_x0000_i1751" DrawAspect="Content" ObjectID="_1469311509" r:id="rId144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دائرة مثلثيية في معلم متعامد ومتجانس</w:t>
            </w: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999" w:dyaOrig="380">
                <v:shape id="_x0000_i1752" type="#_x0000_t75" style="width:50.25pt;height:18.75pt" o:ole="">
                  <v:imagedata r:id="rId1378" o:title=""/>
                </v:shape>
                <o:OLEObject Type="Embed" ProgID="Equation.DSMT4" ShapeID="_x0000_i1752" DrawAspect="Content" ObjectID="_1469311510" r:id="rId1443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i/>
                <w:position w:val="-10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position w:val="-4"/>
                <w:sz w:val="28"/>
                <w:szCs w:val="28"/>
              </w:rPr>
              <w:object w:dxaOrig="340" w:dyaOrig="260">
                <v:shape id="_x0000_i1753" type="#_x0000_t75" style="width:17.25pt;height:12.75pt" o:ole="">
                  <v:imagedata r:id="rId1444" o:title=""/>
                </v:shape>
                <o:OLEObject Type="Embed" ProgID="Equation.DSMT4" ShapeID="_x0000_i1753" DrawAspect="Content" ObjectID="_1469311511" r:id="rId144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نقطة متغيرة على</w:t>
            </w: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420" w:dyaOrig="320">
                <v:shape id="_x0000_i1754" type="#_x0000_t75" style="width:21pt;height:15.75pt" o:ole="">
                  <v:imagedata r:id="rId1441" o:title=""/>
                </v:shape>
                <o:OLEObject Type="Embed" ProgID="Equation.DSMT4" ShapeID="_x0000_i1754" DrawAspect="Content" ObjectID="_1469311512" r:id="rId1446"/>
              </w:object>
            </w:r>
            <w:r w:rsidRPr="001D43A0">
              <w:rPr>
                <w:rFonts w:cs="DecoType Naskh Special" w:hint="cs"/>
                <w:i/>
                <w:position w:val="-1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 و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240" w:dyaOrig="220">
                <v:shape id="_x0000_i1755" type="#_x0000_t75" style="width:12pt;height:10.5pt" o:ole="">
                  <v:imagedata r:id="rId1447" o:title=""/>
                </v:shape>
                <o:OLEObject Type="Embed" ProgID="Equation.DSMT4" ShapeID="_x0000_i1755" DrawAspect="Content" ObjectID="_1469311513" r:id="rId144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زاوية محصورة بين</w:t>
            </w:r>
            <w:r w:rsidRPr="001D43A0">
              <w:rPr>
                <w:rFonts w:cs="DecoType Naskh Special"/>
                <w:i/>
                <w:position w:val="-4"/>
                <w:sz w:val="28"/>
                <w:szCs w:val="28"/>
              </w:rPr>
              <w:object w:dxaOrig="180" w:dyaOrig="320">
                <v:shape id="_x0000_i1756" type="#_x0000_t75" style="width:9pt;height:15.75pt" o:ole="">
                  <v:imagedata r:id="rId1449" o:title=""/>
                </v:shape>
                <o:OLEObject Type="Embed" ProgID="Equation.DSMT4" ShapeID="_x0000_i1756" DrawAspect="Content" ObjectID="_1469311514" r:id="rId145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499" w:dyaOrig="340">
                <v:shape id="_x0000_i1757" type="#_x0000_t75" style="width:24.75pt;height:16.5pt" o:ole="">
                  <v:imagedata r:id="rId1451" o:title=""/>
                </v:shape>
                <o:OLEObject Type="Embed" ProgID="Equation.DSMT4" ShapeID="_x0000_i1757" DrawAspect="Content" ObjectID="_1469311515" r:id="rId1452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نتيجة 1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إذا كا</w:t>
            </w: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ن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position w:val="-28"/>
                <w:sz w:val="28"/>
                <w:szCs w:val="28"/>
              </w:rPr>
              <w:object w:dxaOrig="1240" w:dyaOrig="680">
                <v:shape id="_x0000_i1758" type="#_x0000_t75" style="width:62.25pt;height:33.75pt" o:ole="">
                  <v:imagedata r:id="rId1453" o:title=""/>
                </v:shape>
                <o:OLEObject Type="Embed" ProgID="Equation.DSMT4" ShapeID="_x0000_i1758" DrawAspect="Content" ObjectID="_1469311516" r:id="rId145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فإن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1020" w:dyaOrig="279">
                <v:shape id="_x0000_i1759" type="#_x0000_t75" style="width:51pt;height:14.25pt" o:ole="">
                  <v:imagedata r:id="rId1455" o:title=""/>
                </v:shape>
                <o:OLEObject Type="Embed" ProgID="Equation.DSMT4" ShapeID="_x0000_i1759" DrawAspect="Content" ObjectID="_1469311517" r:id="rId1456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980" w:dyaOrig="279">
                <v:shape id="_x0000_i1760" type="#_x0000_t75" style="width:48.75pt;height:14.25pt" o:ole="">
                  <v:imagedata r:id="rId1457" o:title=""/>
                </v:shape>
                <o:OLEObject Type="Embed" ProgID="Equation.DSMT4" ShapeID="_x0000_i1760" DrawAspect="Content" ObjectID="_1469311518" r:id="rId1458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إذا كا</w:t>
            </w:r>
            <w:r w:rsidRPr="001D43A0">
              <w:rPr>
                <w:rFonts w:cs="DecoType Naskh Special" w:hint="eastAsia"/>
                <w:sz w:val="28"/>
                <w:szCs w:val="28"/>
                <w:rtl/>
                <w:lang w:bidi="ar-DZ"/>
              </w:rPr>
              <w:t>ن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position w:val="-28"/>
                <w:sz w:val="28"/>
                <w:szCs w:val="28"/>
              </w:rPr>
              <w:object w:dxaOrig="1380" w:dyaOrig="680">
                <v:shape id="_x0000_i1761" type="#_x0000_t75" style="width:69pt;height:33.75pt" o:ole="">
                  <v:imagedata r:id="rId1459" o:title=""/>
                </v:shape>
                <o:OLEObject Type="Embed" ProgID="Equation.DSMT4" ShapeID="_x0000_i1761" DrawAspect="Content" ObjectID="_1469311519" r:id="rId146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فإن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1020" w:dyaOrig="279">
                <v:shape id="_x0000_i1762" type="#_x0000_t75" style="width:51pt;height:14.25pt" o:ole="">
                  <v:imagedata r:id="rId1461" o:title=""/>
                </v:shape>
                <o:OLEObject Type="Embed" ProgID="Equation.DSMT4" ShapeID="_x0000_i1762" DrawAspect="Content" ObjectID="_1469311520" r:id="rId1462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980" w:dyaOrig="279">
                <v:shape id="_x0000_i1763" type="#_x0000_t75" style="width:48.75pt;height:14.25pt" o:ole="">
                  <v:imagedata r:id="rId1457" o:title=""/>
                </v:shape>
                <o:OLEObject Type="Embed" ProgID="Equation.DSMT4" ShapeID="_x0000_i1763" DrawAspect="Content" ObjectID="_1469311521" r:id="rId1463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1D43A0">
              <w:rPr>
                <w:rFonts w:cs="DecoType Naskh Special"/>
                <w:position w:val="-28"/>
                <w:sz w:val="28"/>
                <w:szCs w:val="28"/>
              </w:rPr>
              <w:object w:dxaOrig="1400" w:dyaOrig="680">
                <v:shape id="_x0000_i1764" type="#_x0000_t75" style="width:69.75pt;height:33.75pt" o:ole="">
                  <v:imagedata r:id="rId1464" o:title=""/>
                </v:shape>
                <o:OLEObject Type="Embed" ProgID="Equation.DSMT4" ShapeID="_x0000_i1764" DrawAspect="Content" ObjectID="_1469311522" r:id="rId146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فإن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1020" w:dyaOrig="279">
                <v:shape id="_x0000_i1765" type="#_x0000_t75" style="width:51pt;height:14.25pt" o:ole="">
                  <v:imagedata r:id="rId1461" o:title=""/>
                </v:shape>
                <o:OLEObject Type="Embed" ProgID="Equation.DSMT4" ShapeID="_x0000_i1765" DrawAspect="Content" ObjectID="_1469311523" r:id="rId1466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980" w:dyaOrig="279">
                <v:shape id="_x0000_i1766" type="#_x0000_t75" style="width:48.75pt;height:14.25pt" o:ole="">
                  <v:imagedata r:id="rId1467" o:title=""/>
                </v:shape>
                <o:OLEObject Type="Embed" ProgID="Equation.DSMT4" ShapeID="_x0000_i1766" DrawAspect="Content" ObjectID="_1469311524" r:id="rId1468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1D43A0">
              <w:rPr>
                <w:rFonts w:cs="DecoType Naskh Special"/>
                <w:position w:val="-28"/>
                <w:sz w:val="28"/>
                <w:szCs w:val="28"/>
              </w:rPr>
              <w:object w:dxaOrig="1620" w:dyaOrig="680">
                <v:shape id="_x0000_i1767" type="#_x0000_t75" style="width:81pt;height:33.75pt" o:ole="">
                  <v:imagedata r:id="rId1469" o:title=""/>
                </v:shape>
                <o:OLEObject Type="Embed" ProgID="Equation.DSMT4" ShapeID="_x0000_i1767" DrawAspect="Content" ObjectID="_1469311525" r:id="rId147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فإن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1020" w:dyaOrig="279">
                <v:shape id="_x0000_i1768" type="#_x0000_t75" style="width:51pt;height:14.25pt" o:ole="">
                  <v:imagedata r:id="rId1455" o:title=""/>
                </v:shape>
                <o:OLEObject Type="Embed" ProgID="Equation.DSMT4" ShapeID="_x0000_i1768" DrawAspect="Content" ObjectID="_1469311526" r:id="rId1471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i/>
                <w:position w:val="-6"/>
                <w:sz w:val="28"/>
                <w:szCs w:val="28"/>
              </w:rPr>
              <w:object w:dxaOrig="980" w:dyaOrig="279">
                <v:shape id="_x0000_i1769" type="#_x0000_t75" style="width:48.75pt;height:14.25pt" o:ole="">
                  <v:imagedata r:id="rId1467" o:title=""/>
                </v:shape>
                <o:OLEObject Type="Embed" ProgID="Equation.DSMT4" ShapeID="_x0000_i1769" DrawAspect="Content" ObjectID="_1469311527" r:id="rId1472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نتيجة 2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2220" w:dyaOrig="320">
                <v:shape id="_x0000_i1770" type="#_x0000_t75" style="width:111pt;height:15.75pt" o:ole="">
                  <v:imagedata r:id="rId1473" o:title=""/>
                </v:shape>
                <o:OLEObject Type="Embed" ProgID="Equation.DSMT4" ShapeID="_x0000_i1770" DrawAspect="Content" ObjectID="_1469311528" r:id="rId1474"/>
              </w:object>
            </w:r>
          </w:p>
          <w:p w:rsidR="006C671B" w:rsidRPr="001D43A0" w:rsidRDefault="006C671B" w:rsidP="006C671B">
            <w:pPr>
              <w:tabs>
                <w:tab w:val="center" w:pos="3696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2140" w:dyaOrig="320">
                <v:shape id="_x0000_i1771" type="#_x0000_t75" style="width:107.25pt;height:15.75pt" o:ole="">
                  <v:imagedata r:id="rId1475" o:title=""/>
                </v:shape>
                <o:OLEObject Type="Embed" ProgID="Equation.DSMT4" ShapeID="_x0000_i1771" DrawAspect="Content" ObjectID="_1469311529" r:id="rId1476"/>
              </w:objec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>حيث</w:t>
            </w:r>
            <w:r w:rsidRPr="001D43A0">
              <w:rPr>
                <w:rFonts w:cs="DecoType Naskh Special"/>
                <w:i/>
                <w:position w:val="-4"/>
                <w:sz w:val="28"/>
                <w:szCs w:val="28"/>
              </w:rPr>
              <w:object w:dxaOrig="620" w:dyaOrig="260">
                <v:shape id="_x0000_i1772" type="#_x0000_t75" style="width:30.75pt;height:12.75pt" o:ole="">
                  <v:imagedata r:id="rId1477" o:title=""/>
                </v:shape>
                <o:OLEObject Type="Embed" ProgID="Equation.DSMT4" ShapeID="_x0000_i1772" DrawAspect="Content" ObjectID="_1469311530" r:id="rId1478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C0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C00000"/>
                <w:sz w:val="28"/>
                <w:szCs w:val="28"/>
                <w:u w:val="single"/>
                <w:rtl/>
                <w:lang w:bidi="ar-DZ"/>
              </w:rPr>
              <w:t>نتيجة 3: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1840" w:dyaOrig="320">
                <v:shape id="_x0000_i1773" type="#_x0000_t75" style="width:92.25pt;height:15.75pt" o:ole="">
                  <v:imagedata r:id="rId1479" o:title=""/>
                </v:shape>
                <o:OLEObject Type="Embed" ProgID="Equation.DSMT4" ShapeID="_x0000_i1773" DrawAspect="Content" ObjectID="_1469311531" r:id="rId1480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                            </w:t>
            </w: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2160" w:dyaOrig="320">
                <v:shape id="_x0000_i1774" type="#_x0000_t75" style="width:108pt;height:15.75pt" o:ole="">
                  <v:imagedata r:id="rId1481" o:title=""/>
                </v:shape>
                <o:OLEObject Type="Embed" ProgID="Equation.DSMT4" ShapeID="_x0000_i1774" DrawAspect="Content" ObjectID="_1469311532" r:id="rId1482"/>
              </w:object>
            </w:r>
          </w:p>
          <w:p w:rsidR="006C671B" w:rsidRPr="001D43A0" w:rsidRDefault="006C671B" w:rsidP="006C671B">
            <w:pPr>
              <w:tabs>
                <w:tab w:val="left" w:pos="3087"/>
              </w:tabs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2079" w:dyaOrig="320">
                <v:shape id="_x0000_i1775" type="#_x0000_t75" style="width:104.25pt;height:15.75pt" o:ole="">
                  <v:imagedata r:id="rId1483" o:title=""/>
                </v:shape>
                <o:OLEObject Type="Embed" ProgID="Equation.DSMT4" ShapeID="_x0000_i1775" DrawAspect="Content" ObjectID="_1469311533" r:id="rId1484"/>
              </w:objec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/>
                <w:i/>
                <w:position w:val="-10"/>
                <w:sz w:val="28"/>
                <w:szCs w:val="28"/>
              </w:rPr>
              <w:object w:dxaOrig="2100" w:dyaOrig="320">
                <v:shape id="_x0000_i1776" type="#_x0000_t75" style="width:105pt;height:15.75pt" o:ole="">
                  <v:imagedata r:id="rId1485" o:title=""/>
                </v:shape>
                <o:OLEObject Type="Embed" ProgID="Equation.DSMT4" ShapeID="_x0000_i1776" DrawAspect="Content" ObjectID="_1469311534" r:id="rId1486"/>
              </w:object>
            </w:r>
          </w:p>
          <w:p w:rsidR="006C671B" w:rsidRPr="001D43A0" w:rsidRDefault="006C671B" w:rsidP="006C671B">
            <w:pPr>
              <w:tabs>
                <w:tab w:val="left" w:pos="3087"/>
              </w:tabs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/>
                <w:i/>
                <w:position w:val="-24"/>
                <w:sz w:val="28"/>
                <w:szCs w:val="28"/>
              </w:rPr>
              <w:object w:dxaOrig="1900" w:dyaOrig="620">
                <v:shape id="_x0000_i1777" type="#_x0000_t75" style="width:95.25pt;height:30.75pt" o:ole="">
                  <v:imagedata r:id="rId1487" o:title=""/>
                </v:shape>
                <o:OLEObject Type="Embed" ProgID="Equation.DSMT4" ShapeID="_x0000_i1777" DrawAspect="Content" ObjectID="_1469311535" r:id="rId1488"/>
              </w:objec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/>
                <w:i/>
                <w:position w:val="-24"/>
                <w:sz w:val="28"/>
                <w:szCs w:val="28"/>
              </w:rPr>
              <w:object w:dxaOrig="2120" w:dyaOrig="620">
                <v:shape id="_x0000_i1778" type="#_x0000_t75" style="width:105.75pt;height:30.75pt" o:ole="">
                  <v:imagedata r:id="rId1489" o:title=""/>
                </v:shape>
                <o:OLEObject Type="Embed" ProgID="Equation.DSMT4" ShapeID="_x0000_i1778" DrawAspect="Content" ObjectID="_1469311536" r:id="rId1490"/>
              </w:object>
            </w:r>
          </w:p>
          <w:p w:rsidR="006C671B" w:rsidRPr="001D43A0" w:rsidRDefault="006C671B" w:rsidP="006C671B">
            <w:pPr>
              <w:tabs>
                <w:tab w:val="left" w:pos="3087"/>
              </w:tabs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/>
                <w:i/>
                <w:position w:val="-24"/>
                <w:sz w:val="28"/>
                <w:szCs w:val="28"/>
              </w:rPr>
              <w:object w:dxaOrig="1900" w:dyaOrig="620">
                <v:shape id="_x0000_i1779" type="#_x0000_t75" style="width:95.25pt;height:30.75pt" o:ole="">
                  <v:imagedata r:id="rId1491" o:title=""/>
                </v:shape>
                <o:OLEObject Type="Embed" ProgID="Equation.DSMT4" ShapeID="_x0000_i1779" DrawAspect="Content" ObjectID="_1469311537" r:id="rId1492"/>
              </w:objec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/>
                <w:i/>
                <w:position w:val="-24"/>
                <w:sz w:val="28"/>
                <w:szCs w:val="28"/>
              </w:rPr>
              <w:object w:dxaOrig="1880" w:dyaOrig="620">
                <v:shape id="_x0000_i1780" type="#_x0000_t75" style="width:93.75pt;height:30.75pt" o:ole="">
                  <v:imagedata r:id="rId1493" o:title=""/>
                </v:shape>
                <o:OLEObject Type="Embed" ProgID="Equation.DSMT4" ShapeID="_x0000_i1780" DrawAspect="Content" ObjectID="_1469311538" r:id="rId1494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5"/>
              </w:num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احسب جيب تمام و جيب القيم الشهيرة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00" w:dyaOrig="279">
                <v:shape id="_x0000_i1781" type="#_x0000_t75" style="width:9.75pt;height:14.25pt" o:ole="">
                  <v:imagedata r:id="rId933" o:title=""/>
                </v:shape>
                <o:OLEObject Type="Embed" ProgID="Equation.3" ShapeID="_x0000_i1781" DrawAspect="Content" ObjectID="_1469311539" r:id="rId149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260" w:dyaOrig="620">
                <v:shape id="_x0000_i1782" type="#_x0000_t75" style="width:12.75pt;height:30.75pt" o:ole="">
                  <v:imagedata r:id="rId1496" o:title=""/>
                </v:shape>
                <o:OLEObject Type="Embed" ProgID="Equation.3" ShapeID="_x0000_i1782" DrawAspect="Content" ObjectID="_1469311540" r:id="rId149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20" w:dyaOrig="220">
                <v:shape id="_x0000_i1783" type="#_x0000_t75" style="width:11.25pt;height:11.25pt" o:ole="">
                  <v:imagedata r:id="rId1498" o:title=""/>
                </v:shape>
                <o:OLEObject Type="Embed" ProgID="Equation.3" ShapeID="_x0000_i1783" DrawAspect="Content" ObjectID="_1469311541" r:id="rId149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.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5"/>
              </w:numPr>
              <w:shd w:val="clear" w:color="auto" w:fill="FFFFFF"/>
              <w:bidi/>
              <w:spacing w:line="216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احسب جيب تمام و جيب القيم الشهيرة: 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260" w:dyaOrig="620">
                <v:shape id="_x0000_i1784" type="#_x0000_t75" style="width:12.75pt;height:30.75pt" o:ole="">
                  <v:imagedata r:id="rId1500" o:title=""/>
                </v:shape>
                <o:OLEObject Type="Embed" ProgID="Equation.3" ShapeID="_x0000_i1784" DrawAspect="Content" ObjectID="_1469311542" r:id="rId150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،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260" w:dyaOrig="620">
                <v:shape id="_x0000_i1785" type="#_x0000_t75" style="width:12.75pt;height:30.75pt" o:ole="">
                  <v:imagedata r:id="rId1502" o:title=""/>
                </v:shape>
                <o:OLEObject Type="Embed" ProgID="Equation.3" ShapeID="_x0000_i1785" DrawAspect="Content" ObjectID="_1469311543" r:id="rId150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260" w:dyaOrig="620">
                <v:shape id="_x0000_i1786" type="#_x0000_t75" style="width:12.75pt;height:30.75pt" o:ole="">
                  <v:imagedata r:id="rId1504" o:title=""/>
                </v:shape>
                <o:OLEObject Type="Embed" ProgID="Equation.3" ShapeID="_x0000_i1786" DrawAspect="Content" ObjectID="_1469311544" r:id="rId150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>الحل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6"/>
              </w:num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لحساب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540" w:dyaOrig="220">
                <v:shape id="_x0000_i1787" type="#_x0000_t75" style="width:27pt;height:11.25pt" o:ole="">
                  <v:imagedata r:id="rId1382" o:title=""/>
                </v:shape>
                <o:OLEObject Type="Embed" ProgID="Equation.3" ShapeID="_x0000_i1787" DrawAspect="Content" ObjectID="_1469311545" r:id="rId150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99" w:dyaOrig="279">
                <v:shape id="_x0000_i1788" type="#_x0000_t75" style="width:24.75pt;height:14.25pt" o:ole="">
                  <v:imagedata r:id="rId1507" o:title=""/>
                </v:shape>
                <o:OLEObject Type="Embed" ProgID="Equation.3" ShapeID="_x0000_i1788" DrawAspect="Content" ObjectID="_1469311546" r:id="rId150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نقرأ  إحداثيي الصورة </w:t>
            </w:r>
            <w:r w:rsidRPr="001D43A0">
              <w:rPr>
                <w:rFonts w:cs="DecoType Naskh Special"/>
                <w:position w:val="-4"/>
                <w:sz w:val="28"/>
                <w:szCs w:val="28"/>
                <w:rtl/>
              </w:rPr>
              <w:object w:dxaOrig="320" w:dyaOrig="260">
                <v:shape id="_x0000_i1789" type="#_x0000_t75" style="width:15.75pt;height:12.75pt" o:ole="">
                  <v:imagedata r:id="rId1187" o:title=""/>
                </v:shape>
                <o:OLEObject Type="Embed" ProgID="Equation.3" ShapeID="_x0000_i1789" DrawAspect="Content" ObjectID="_1469311547" r:id="rId150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للعدد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00" w:dyaOrig="220">
                <v:shape id="_x0000_i1790" type="#_x0000_t75" style="width:9.75pt;height:11.25pt" o:ole="">
                  <v:imagedata r:id="rId938" o:title=""/>
                </v:shape>
                <o:OLEObject Type="Embed" ProgID="Equation.3" ShapeID="_x0000_i1790" DrawAspect="Content" ObjectID="_1469311548" r:id="rId151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</w:t>
            </w:r>
          </w:p>
          <w:p w:rsidR="006C671B" w:rsidRPr="001D43A0" w:rsidRDefault="006C671B" w:rsidP="006C671B">
            <w:pPr>
              <w:bidi/>
              <w:spacing w:line="216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00" w:dyaOrig="279">
                <v:shape id="_x0000_i1791" type="#_x0000_t75" style="width:9.75pt;height:14.25pt" o:ole="">
                  <v:imagedata r:id="rId933" o:title=""/>
                </v:shape>
                <o:OLEObject Type="Embed" ProgID="Equation.3" ShapeID="_x0000_i1791" DrawAspect="Content" ObjectID="_1469311549" r:id="rId151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24"/>
                <w:sz w:val="28"/>
                <w:szCs w:val="28"/>
                <w:rtl/>
              </w:rPr>
              <w:object w:dxaOrig="260" w:dyaOrig="620">
                <v:shape id="_x0000_i1792" type="#_x0000_t75" style="width:12.75pt;height:30.75pt" o:ole="">
                  <v:imagedata r:id="rId1496" o:title=""/>
                </v:shape>
                <o:OLEObject Type="Embed" ProgID="Equation.3" ShapeID="_x0000_i1792" DrawAspect="Content" ObjectID="_1469311550" r:id="rId151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20" w:dyaOrig="220">
                <v:shape id="_x0000_i1793" type="#_x0000_t75" style="width:11.25pt;height:11.25pt" o:ole="">
                  <v:imagedata r:id="rId1498" o:title=""/>
                </v:shape>
                <o:OLEObject Type="Embed" ProgID="Equation.3" ShapeID="_x0000_i1793" DrawAspect="Content" ObjectID="_1469311551" r:id="rId151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هي ،على الترتيب، صور النقط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580" w:dyaOrig="340">
                <v:shape id="_x0000_i1794" type="#_x0000_t75" style="width:29.25pt;height:17.25pt" o:ole="">
                  <v:imagedata r:id="rId1514" o:title=""/>
                </v:shape>
                <o:OLEObject Type="Embed" ProgID="Equation.3" ShapeID="_x0000_i1794" DrawAspect="Content" ObjectID="_1469311552" r:id="rId151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620" w:dyaOrig="340">
                <v:shape id="_x0000_i1795" type="#_x0000_t75" style="width:30.75pt;height:17.25pt" o:ole="">
                  <v:imagedata r:id="rId1516" o:title=""/>
                </v:shape>
                <o:OLEObject Type="Embed" ProgID="Equation.3" ShapeID="_x0000_i1795" DrawAspect="Content" ObjectID="_1469311553" r:id="rId151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820" w:dyaOrig="340">
                <v:shape id="_x0000_i1796" type="#_x0000_t75" style="width:41.25pt;height:17.25pt" o:ole="">
                  <v:imagedata r:id="rId1518" o:title=""/>
                </v:shape>
                <o:OLEObject Type="Embed" ProgID="Equation.3" ShapeID="_x0000_i1796" DrawAspect="Content" ObjectID="_1469311554" r:id="rId151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،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في الدائرة المثلثية. نستنتج أن </w:t>
            </w:r>
            <w:r w:rsidRPr="001D43A0">
              <w:rPr>
                <w:rFonts w:cs="DecoType Naskh Special"/>
                <w:position w:val="-26"/>
                <w:sz w:val="28"/>
                <w:szCs w:val="28"/>
              </w:rPr>
              <w:object w:dxaOrig="859" w:dyaOrig="620">
                <v:shape id="_x0000_i1797" type="#_x0000_t75" style="width:42.75pt;height:30.75pt" o:ole="">
                  <v:imagedata r:id="rId1520" o:title=""/>
                </v:shape>
                <o:OLEObject Type="Embed" ProgID="Equation.DSMT4" ShapeID="_x0000_i1797" DrawAspect="Content" ObjectID="_1469311555" r:id="rId152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و</w:t>
            </w:r>
            <w:r w:rsidRPr="001D43A0">
              <w:rPr>
                <w:rFonts w:cs="DecoType Naskh Special"/>
                <w:position w:val="-60"/>
                <w:sz w:val="28"/>
                <w:szCs w:val="28"/>
              </w:rPr>
              <w:object w:dxaOrig="1120" w:dyaOrig="1320">
                <v:shape id="_x0000_i1798" type="#_x0000_t75" style="width:56.25pt;height:57.75pt" o:ole="">
                  <v:imagedata r:id="rId1522" o:title=""/>
                </v:shape>
                <o:OLEObject Type="Embed" ProgID="Equation.3" ShapeID="_x0000_i1798" DrawAspect="Content" ObjectID="_1469311556" r:id="rId152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و</w:t>
            </w:r>
            <w:r w:rsidRPr="001D43A0">
              <w:rPr>
                <w:rFonts w:cs="DecoType Naskh Special"/>
                <w:position w:val="-30"/>
                <w:sz w:val="28"/>
                <w:szCs w:val="28"/>
              </w:rPr>
              <w:object w:dxaOrig="1180" w:dyaOrig="720">
                <v:shape id="_x0000_i1799" type="#_x0000_t75" style="width:59.25pt;height:33pt" o:ole="">
                  <v:imagedata r:id="rId1524" o:title=""/>
                </v:shape>
                <o:OLEObject Type="Embed" ProgID="Equation.3" ShapeID="_x0000_i1799" DrawAspect="Content" ObjectID="_1469311557" r:id="rId1525"/>
              </w:objec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6"/>
              </w:num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712512" behindDoc="0" locked="0" layoutInCell="1" allowOverlap="1" wp14:anchorId="57375CFB" wp14:editId="01F6FF0D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203835</wp:posOffset>
                  </wp:positionV>
                  <wp:extent cx="1038225" cy="1276350"/>
                  <wp:effectExtent l="19050" t="0" r="9525" b="0"/>
                  <wp:wrapNone/>
                  <wp:docPr id="69" name="صورة 1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position w:val="-4"/>
                <w:sz w:val="28"/>
                <w:szCs w:val="28"/>
                <w:rtl/>
              </w:rPr>
              <w:object w:dxaOrig="320" w:dyaOrig="260">
                <v:shape id="_x0000_i1800" type="#_x0000_t75" style="width:15.75pt;height:12.75pt" o:ole="">
                  <v:imagedata r:id="rId1187" o:title=""/>
                </v:shape>
                <o:OLEObject Type="Embed" ProgID="Equation.3" ShapeID="_x0000_i1800" DrawAspect="Content" ObjectID="_1469311558" r:id="rId1527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هي صورة العدد</w:t>
            </w:r>
            <w:r w:rsidRPr="001D43A0">
              <w:rPr>
                <w:b/>
                <w:bCs/>
                <w:position w:val="-24"/>
                <w:sz w:val="28"/>
                <w:szCs w:val="28"/>
                <w:rtl/>
              </w:rPr>
              <w:object w:dxaOrig="260" w:dyaOrig="620">
                <v:shape id="_x0000_i1801" type="#_x0000_t75" style="width:12.75pt;height:30.75pt" o:ole="">
                  <v:imagedata r:id="rId1500" o:title=""/>
                </v:shape>
                <o:OLEObject Type="Embed" ProgID="Equation.3" ShapeID="_x0000_i1801" DrawAspect="Content" ObjectID="_1469311559" r:id="rId1528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>(</w:t>
            </w:r>
            <w:r w:rsidRPr="001D43A0">
              <w:rPr>
                <w:position w:val="-4"/>
                <w:sz w:val="28"/>
                <w:szCs w:val="28"/>
                <w:rtl/>
              </w:rPr>
              <w:object w:dxaOrig="320" w:dyaOrig="260">
                <v:shape id="_x0000_i1802" type="#_x0000_t75" style="width:15.75pt;height:12.75pt" o:ole="">
                  <v:imagedata r:id="rId1187" o:title=""/>
                </v:shape>
                <o:OLEObject Type="Embed" ProgID="Equation.3" ShapeID="_x0000_i1802" DrawAspect="Content" ObjectID="_1469311560" r:id="rId1529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هي منتصف القوس </w:t>
            </w:r>
            <w:r w:rsidRPr="001D43A0">
              <w:rPr>
                <w:position w:val="-6"/>
                <w:sz w:val="28"/>
                <w:szCs w:val="28"/>
              </w:rPr>
              <w:object w:dxaOrig="300" w:dyaOrig="340">
                <v:shape id="_x0000_i1803" type="#_x0000_t75" style="width:15pt;height:17.25pt" o:ole="">
                  <v:imagedata r:id="rId1530" o:title=""/>
                </v:shape>
                <o:OLEObject Type="Embed" ProgID="Equation.DSMT4" ShapeID="_x0000_i1803" DrawAspect="Content" ObjectID="_1469311561" r:id="rId1531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)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بما أن </w:t>
            </w:r>
            <w:r w:rsidRPr="001D43A0">
              <w:rPr>
                <w:position w:val="-6"/>
                <w:sz w:val="28"/>
                <w:szCs w:val="28"/>
              </w:rPr>
              <w:object w:dxaOrig="1140" w:dyaOrig="360">
                <v:shape id="_x0000_i1804" type="#_x0000_t75" style="width:57pt;height:18pt" o:ole="">
                  <v:imagedata r:id="rId1532" o:title=""/>
                </v:shape>
                <o:OLEObject Type="Embed" ProgID="Equation.DSMT4" ShapeID="_x0000_i1804" DrawAspect="Content" ObjectID="_1469311562" r:id="rId1533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 فإن المثلث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660" w:dyaOrig="279">
                <v:shape id="_x0000_i1805" type="#_x0000_t75" style="width:33pt;height:14.25pt" o:ole="">
                  <v:imagedata r:id="rId1534" o:title=""/>
                </v:shape>
                <o:OLEObject Type="Embed" ProgID="Equation.3" ShapeID="_x0000_i1805" DrawAspect="Content" ObjectID="_1469311563" r:id="rId1535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القائم في </w:t>
            </w:r>
            <w:r w:rsidRPr="001D43A0">
              <w:rPr>
                <w:position w:val="-4"/>
                <w:sz w:val="28"/>
                <w:szCs w:val="28"/>
                <w:rtl/>
              </w:rPr>
              <w:object w:dxaOrig="279" w:dyaOrig="260">
                <v:shape id="_x0000_i1806" type="#_x0000_t75" style="width:14.25pt;height:12.75pt" o:ole="">
                  <v:imagedata r:id="rId1536" o:title=""/>
                </v:shape>
                <o:OLEObject Type="Embed" ProgID="Equation.3" ShapeID="_x0000_i1806" DrawAspect="Content" ObjectID="_1469311564" r:id="rId1537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يكون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متقايس الساقين. باستعمال مبرهنة فيتاغورس</w:t>
            </w:r>
          </w:p>
          <w:p w:rsidR="006C671B" w:rsidRPr="001D43A0" w:rsidRDefault="006C671B" w:rsidP="006C671B">
            <w:pPr>
              <w:bidi/>
              <w:spacing w:line="216" w:lineRule="auto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نجد:</w:t>
            </w:r>
            <w:r w:rsidRPr="001D43A0">
              <w:rPr>
                <w:sz w:val="28"/>
                <w:szCs w:val="28"/>
                <w:rtl/>
              </w:rPr>
              <w:t xml:space="preserve">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1620" w:dyaOrig="680">
                <v:shape id="_x0000_i1807" type="#_x0000_t75" style="width:81pt;height:33.75pt" o:ole="">
                  <v:imagedata r:id="rId1538" o:title=""/>
                </v:shape>
                <o:OLEObject Type="Embed" ProgID="Equation.3" ShapeID="_x0000_i1807" DrawAspect="Content" ObjectID="_1469311565" r:id="rId1539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أي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1980" w:dyaOrig="680">
                <v:shape id="_x0000_i1808" type="#_x0000_t75" style="width:99pt;height:33.75pt" o:ole="">
                  <v:imagedata r:id="rId1540" o:title=""/>
                </v:shape>
                <o:OLEObject Type="Embed" ProgID="Equation.3" ShapeID="_x0000_i1808" DrawAspect="Content" ObjectID="_1469311566" r:id="rId1541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position w:val="-4"/>
                <w:sz w:val="28"/>
                <w:szCs w:val="28"/>
                <w:rtl/>
              </w:rPr>
              <w:object w:dxaOrig="360" w:dyaOrig="260">
                <v:shape id="_x0000_i1809" type="#_x0000_t75" style="width:18pt;height:12.75pt" o:ole="">
                  <v:imagedata r:id="rId1542" o:title=""/>
                </v:shape>
                <o:OLEObject Type="Embed" ProgID="Equation.3" ShapeID="_x0000_i1809" DrawAspect="Content" ObjectID="_1469311567" r:id="rId1543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هي صورة العدد</w:t>
            </w:r>
            <w:r w:rsidRPr="001D43A0">
              <w:rPr>
                <w:b/>
                <w:bCs/>
                <w:position w:val="-24"/>
                <w:sz w:val="28"/>
                <w:szCs w:val="28"/>
                <w:rtl/>
              </w:rPr>
              <w:object w:dxaOrig="260" w:dyaOrig="620">
                <v:shape id="_x0000_i1810" type="#_x0000_t75" style="width:12.75pt;height:30.75pt" o:ole="">
                  <v:imagedata r:id="rId1502" o:title=""/>
                </v:shape>
                <o:OLEObject Type="Embed" ProgID="Equation.3" ShapeID="_x0000_i1810" DrawAspect="Content" ObjectID="_1469311568" r:id="rId1544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(</w:t>
            </w:r>
            <w:r w:rsidRPr="001D43A0">
              <w:rPr>
                <w:position w:val="-4"/>
                <w:sz w:val="28"/>
                <w:szCs w:val="28"/>
                <w:rtl/>
              </w:rPr>
              <w:object w:dxaOrig="320" w:dyaOrig="260">
                <v:shape id="_x0000_i1811" type="#_x0000_t75" style="width:15.75pt;height:12.75pt" o:ole="">
                  <v:imagedata r:id="rId1187" o:title=""/>
                </v:shape>
                <o:OLEObject Type="Embed" ProgID="Equation.3" ShapeID="_x0000_i1811" DrawAspect="Content" ObjectID="_1469311569" r:id="rId1545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هي تقاطع القوس </w:t>
            </w:r>
            <w:r w:rsidRPr="001D43A0">
              <w:rPr>
                <w:position w:val="-6"/>
                <w:sz w:val="28"/>
                <w:szCs w:val="28"/>
              </w:rPr>
              <w:object w:dxaOrig="300" w:dyaOrig="340">
                <v:shape id="_x0000_i1812" type="#_x0000_t75" style="width:15pt;height:17.25pt" o:ole="">
                  <v:imagedata r:id="rId1530" o:title=""/>
                </v:shape>
                <o:OLEObject Type="Embed" ProgID="Equation.DSMT4" ShapeID="_x0000_i1812" DrawAspect="Content" ObjectID="_1469311570" r:id="rId1546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مع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الدائرة التي مركزها </w:t>
            </w:r>
            <w:r w:rsidRPr="001D43A0">
              <w:rPr>
                <w:position w:val="-4"/>
                <w:sz w:val="28"/>
                <w:szCs w:val="28"/>
                <w:rtl/>
              </w:rPr>
              <w:object w:dxaOrig="200" w:dyaOrig="260">
                <v:shape id="_x0000_i1813" type="#_x0000_t75" style="width:9.75pt;height:12.75pt" o:ole="">
                  <v:imagedata r:id="rId1169" o:title=""/>
                </v:shape>
                <o:OLEObject Type="Embed" ProgID="Equation.3" ShapeID="_x0000_i1813" DrawAspect="Content" ObjectID="_1469311571" r:id="rId1547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و نصف قطرها 1 )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لدينا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060" w:dyaOrig="279">
                <v:shape id="_x0000_i1814" type="#_x0000_t75" style="width:53.25pt;height:14.25pt" o:ole="">
                  <v:imagedata r:id="rId1548" o:title=""/>
                </v:shape>
                <o:OLEObject Type="Embed" ProgID="Equation.3" ShapeID="_x0000_i1814" DrawAspect="Content" ObjectID="_1469311572" r:id="rId1549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position w:val="-6"/>
                <w:sz w:val="28"/>
                <w:szCs w:val="28"/>
              </w:rPr>
              <w:object w:dxaOrig="1260" w:dyaOrig="360">
                <v:shape id="_x0000_i1815" type="#_x0000_t75" style="width:63pt;height:18pt" o:ole="">
                  <v:imagedata r:id="rId1550" o:title=""/>
                </v:shape>
                <o:OLEObject Type="Embed" ProgID="Equation.DSMT4" ShapeID="_x0000_i1815" DrawAspect="Content" ObjectID="_1469311573" r:id="rId1551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إذن المثلث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660" w:dyaOrig="279">
                <v:shape id="_x0000_i1816" type="#_x0000_t75" style="width:33pt;height:14.25pt" o:ole="">
                  <v:imagedata r:id="rId1552" o:title=""/>
                </v:shape>
                <o:OLEObject Type="Embed" ProgID="Equation.3" ShapeID="_x0000_i1816" DrawAspect="Content" ObjectID="_1469311574" r:id="rId1553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متقايس الأضلاع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rtl/>
                <w:lang w:val="en-US" w:eastAsia="en-US"/>
              </w:rPr>
              <w:lastRenderedPageBreak/>
              <w:drawing>
                <wp:anchor distT="0" distB="0" distL="114300" distR="114300" simplePos="0" relativeHeight="251713536" behindDoc="0" locked="0" layoutInCell="1" allowOverlap="1" wp14:anchorId="7BA33E7B" wp14:editId="40A0EDB2">
                  <wp:simplePos x="0" y="0"/>
                  <wp:positionH relativeFrom="column">
                    <wp:posOffset>236220</wp:posOffset>
                  </wp:positionH>
                  <wp:positionV relativeFrom="paragraph">
                    <wp:posOffset>90805</wp:posOffset>
                  </wp:positionV>
                  <wp:extent cx="1266825" cy="1466850"/>
                  <wp:effectExtent l="19050" t="0" r="9525" b="0"/>
                  <wp:wrapNone/>
                  <wp:docPr id="70" name="صورة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position w:val="-4"/>
                <w:sz w:val="28"/>
                <w:szCs w:val="28"/>
                <w:rtl/>
              </w:rPr>
              <w:object w:dxaOrig="320" w:dyaOrig="260">
                <v:shape id="_x0000_i1817" type="#_x0000_t75" style="width:15.75pt;height:12.75pt" o:ole="">
                  <v:imagedata r:id="rId1555" o:title=""/>
                </v:shape>
                <o:OLEObject Type="Embed" ProgID="Equation.3" ShapeID="_x0000_i1817" DrawAspect="Content" ObjectID="_1469311575" r:id="rId1556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هي منتصف </w:t>
            </w:r>
            <w:r w:rsidRPr="001D43A0">
              <w:rPr>
                <w:position w:val="-10"/>
                <w:sz w:val="28"/>
                <w:szCs w:val="28"/>
                <w:rtl/>
              </w:rPr>
              <w:object w:dxaOrig="460" w:dyaOrig="340">
                <v:shape id="_x0000_i1818" type="#_x0000_t75" style="width:23.25pt;height:17.25pt" o:ole="">
                  <v:imagedata r:id="rId1557" o:title=""/>
                </v:shape>
                <o:OLEObject Type="Embed" ProgID="Equation.3" ShapeID="_x0000_i1818" DrawAspect="Content" ObjectID="_1469311576" r:id="rId1558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إذن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1440" w:dyaOrig="620">
                <v:shape id="_x0000_i1819" type="#_x0000_t75" style="width:1in;height:30.75pt" o:ole="">
                  <v:imagedata r:id="rId1559" o:title=""/>
                </v:shape>
                <o:OLEObject Type="Embed" ProgID="Equation.3" ShapeID="_x0000_i1819" DrawAspect="Content" ObjectID="_1469311577" r:id="rId1560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أي</w:t>
            </w:r>
            <w:r w:rsidRPr="001D43A0">
              <w:rPr>
                <w:position w:val="-24"/>
                <w:sz w:val="28"/>
                <w:szCs w:val="28"/>
              </w:rPr>
              <w:object w:dxaOrig="1040" w:dyaOrig="620">
                <v:shape id="_x0000_i1820" type="#_x0000_t75" style="width:51.75pt;height:30.75pt" o:ole="">
                  <v:imagedata r:id="rId1561" o:title=""/>
                </v:shape>
                <o:OLEObject Type="Embed" ProgID="Equation.3" ShapeID="_x0000_i1820" DrawAspect="Content" ObjectID="_1469311578" r:id="rId1562"/>
              </w:object>
            </w:r>
          </w:p>
          <w:p w:rsidR="006C671B" w:rsidRPr="001D43A0" w:rsidRDefault="006C671B" w:rsidP="00B7058A">
            <w:pPr>
              <w:numPr>
                <w:ilvl w:val="0"/>
                <w:numId w:val="107"/>
              </w:numPr>
              <w:tabs>
                <w:tab w:val="clear" w:pos="720"/>
                <w:tab w:val="num" w:pos="322"/>
                <w:tab w:val="right" w:pos="6012"/>
              </w:tabs>
              <w:bidi/>
              <w:spacing w:line="216" w:lineRule="auto"/>
              <w:ind w:left="142" w:right="792" w:hanging="142"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باستعمال مبرهنة فيتاغورس نجد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1180" w:dyaOrig="680">
                <v:shape id="_x0000_i1821" type="#_x0000_t75" style="width:59.25pt;height:33.75pt" o:ole="">
                  <v:imagedata r:id="rId1563" o:title=""/>
                </v:shape>
                <o:OLEObject Type="Embed" ProgID="Equation.3" ShapeID="_x0000_i1821" DrawAspect="Content" ObjectID="_1469311579" r:id="rId1564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أي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999" w:dyaOrig="620">
                <v:shape id="_x0000_i1822" type="#_x0000_t75" style="width:50.25pt;height:30.75pt" o:ole="">
                  <v:imagedata r:id="rId1565" o:title=""/>
                </v:shape>
                <o:OLEObject Type="Embed" ProgID="Equation.3" ShapeID="_x0000_i1822" DrawAspect="Content" ObjectID="_1469311580" r:id="rId1566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. 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position w:val="-4"/>
                <w:sz w:val="28"/>
                <w:szCs w:val="28"/>
                <w:rtl/>
              </w:rPr>
              <w:object w:dxaOrig="420" w:dyaOrig="260">
                <v:shape id="_x0000_i1823" type="#_x0000_t75" style="width:21pt;height:12.75pt" o:ole="">
                  <v:imagedata r:id="rId1567" o:title=""/>
                </v:shape>
                <o:OLEObject Type="Embed" ProgID="Equation.3" ShapeID="_x0000_i1823" DrawAspect="Content" ObjectID="_1469311581" r:id="rId1568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>هي صورة العد</w:t>
            </w:r>
            <w:r w:rsidRPr="001D43A0">
              <w:rPr>
                <w:b/>
                <w:bCs/>
                <w:position w:val="-24"/>
                <w:sz w:val="28"/>
                <w:szCs w:val="28"/>
                <w:rtl/>
              </w:rPr>
              <w:object w:dxaOrig="260" w:dyaOrig="620">
                <v:shape id="_x0000_i1824" type="#_x0000_t75" style="width:12.75pt;height:30.75pt" o:ole="">
                  <v:imagedata r:id="rId1500" o:title=""/>
                </v:shape>
                <o:OLEObject Type="Embed" ProgID="Equation.3" ShapeID="_x0000_i1824" DrawAspect="Content" ObjectID="_1469311582" r:id="rId1569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>(</w:t>
            </w:r>
            <w:r w:rsidRPr="001D43A0">
              <w:rPr>
                <w:position w:val="-4"/>
                <w:sz w:val="28"/>
                <w:szCs w:val="28"/>
                <w:rtl/>
              </w:rPr>
              <w:object w:dxaOrig="420" w:dyaOrig="260">
                <v:shape id="_x0000_i1825" type="#_x0000_t75" style="width:21pt;height:12.75pt" o:ole="">
                  <v:imagedata r:id="rId1570" o:title=""/>
                </v:shape>
                <o:OLEObject Type="Embed" ProgID="Equation.3" ShapeID="_x0000_i1825" DrawAspect="Content" ObjectID="_1469311583" r:id="rId1571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هي منتصف القوس </w:t>
            </w:r>
            <w:r w:rsidRPr="001D43A0">
              <w:rPr>
                <w:position w:val="-10"/>
                <w:sz w:val="28"/>
                <w:szCs w:val="28"/>
              </w:rPr>
              <w:object w:dxaOrig="520" w:dyaOrig="400">
                <v:shape id="_x0000_i1826" type="#_x0000_t75" style="width:26.25pt;height:20.25pt" o:ole="">
                  <v:imagedata r:id="rId1572" o:title=""/>
                </v:shape>
                <o:OLEObject Type="Embed" ProgID="Equation.DSMT4" ShapeID="_x0000_i1826" DrawAspect="Content" ObjectID="_1469311584" r:id="rId1573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>).</w:t>
            </w:r>
          </w:p>
          <w:p w:rsidR="006C671B" w:rsidRPr="001D43A0" w:rsidRDefault="006C671B" w:rsidP="006C671B">
            <w:pPr>
              <w:bidi/>
              <w:spacing w:line="216" w:lineRule="auto"/>
              <w:rPr>
                <w:sz w:val="28"/>
                <w:szCs w:val="28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لدينا </w:t>
            </w:r>
            <w:r w:rsidRPr="001D43A0">
              <w:rPr>
                <w:position w:val="-6"/>
                <w:sz w:val="28"/>
                <w:szCs w:val="28"/>
              </w:rPr>
              <w:object w:dxaOrig="1240" w:dyaOrig="360">
                <v:shape id="_x0000_i1827" type="#_x0000_t75" style="width:62.25pt;height:18pt" o:ole="">
                  <v:imagedata r:id="rId1574" o:title=""/>
                </v:shape>
                <o:OLEObject Type="Embed" ProgID="Equation.DSMT4" ShapeID="_x0000_i1827" DrawAspect="Content" ObjectID="_1469311585" r:id="rId1575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420" w:dyaOrig="279">
                <v:shape id="_x0000_i1828" type="#_x0000_t75" style="width:71.25pt;height:14.25pt" o:ole="">
                  <v:imagedata r:id="rId1576" o:title=""/>
                </v:shape>
                <o:OLEObject Type="Embed" ProgID="Equation.3" ShapeID="_x0000_i1828" DrawAspect="Content" ObjectID="_1469311586" r:id="rId1577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إذن المثلث </w:t>
            </w:r>
          </w:p>
          <w:p w:rsidR="006C671B" w:rsidRPr="001D43A0" w:rsidRDefault="006C671B" w:rsidP="006C671B">
            <w:pPr>
              <w:bidi/>
              <w:spacing w:line="216" w:lineRule="auto"/>
              <w:rPr>
                <w:sz w:val="28"/>
                <w:szCs w:val="28"/>
                <w:rtl/>
              </w:rPr>
            </w:pPr>
            <w:r w:rsidRPr="001D43A0">
              <w:rPr>
                <w:position w:val="-6"/>
                <w:sz w:val="28"/>
                <w:szCs w:val="28"/>
                <w:rtl/>
              </w:rPr>
              <w:object w:dxaOrig="680" w:dyaOrig="279">
                <v:shape id="_x0000_i1829" type="#_x0000_t75" style="width:33.75pt;height:14.25pt" o:ole="">
                  <v:imagedata r:id="rId1578" o:title=""/>
                </v:shape>
                <o:OLEObject Type="Embed" ProgID="Equation.3" ShapeID="_x0000_i1829" DrawAspect="Content" ObjectID="_1469311587" r:id="rId1579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متقايس الأضلاع و منه </w:t>
            </w:r>
            <w:r w:rsidRPr="001D43A0">
              <w:rPr>
                <w:position w:val="-4"/>
                <w:sz w:val="28"/>
                <w:szCs w:val="28"/>
                <w:rtl/>
              </w:rPr>
              <w:object w:dxaOrig="300" w:dyaOrig="260">
                <v:shape id="_x0000_i1830" type="#_x0000_t75" style="width:15pt;height:12.75pt" o:ole="">
                  <v:imagedata r:id="rId1580" o:title=""/>
                </v:shape>
                <o:OLEObject Type="Embed" ProgID="Equation.3" ShapeID="_x0000_i1830" DrawAspect="Content" ObjectID="_1469311588" r:id="rId1581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هي منتصف </w:t>
            </w:r>
            <w:r w:rsidRPr="001D43A0">
              <w:rPr>
                <w:position w:val="-10"/>
                <w:sz w:val="28"/>
                <w:szCs w:val="28"/>
                <w:rtl/>
              </w:rPr>
              <w:object w:dxaOrig="499" w:dyaOrig="340">
                <v:shape id="_x0000_i1831" type="#_x0000_t75" style="width:24.75pt;height:17.25pt" o:ole="">
                  <v:imagedata r:id="rId1582" o:title=""/>
                </v:shape>
                <o:OLEObject Type="Embed" ProgID="Equation.3" ShapeID="_x0000_i1831" DrawAspect="Content" ObjectID="_1469311589" r:id="rId1583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714560" behindDoc="0" locked="0" layoutInCell="1" allowOverlap="1" wp14:anchorId="78CB9D8D" wp14:editId="36682CE6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82550</wp:posOffset>
                  </wp:positionV>
                  <wp:extent cx="1076325" cy="1257300"/>
                  <wp:effectExtent l="19050" t="0" r="9525" b="0"/>
                  <wp:wrapNone/>
                  <wp:docPr id="1905" name="صورة 1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نستنتج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1440" w:dyaOrig="620">
                <v:shape id="_x0000_i1832" type="#_x0000_t75" style="width:1in;height:30.75pt" o:ole="">
                  <v:imagedata r:id="rId1585" o:title=""/>
                </v:shape>
                <o:OLEObject Type="Embed" ProgID="Equation.3" ShapeID="_x0000_i1832" DrawAspect="Content" ObjectID="_1469311590" r:id="rId1586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1860" w:dyaOrig="680">
                <v:shape id="_x0000_i1833" type="#_x0000_t75" style="width:93pt;height:33.75pt" o:ole="">
                  <v:imagedata r:id="rId1587" o:title=""/>
                </v:shape>
                <o:OLEObject Type="Embed" ProgID="Equation.3" ShapeID="_x0000_i1833" DrawAspect="Content" ObjectID="_1469311591" r:id="rId1588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أي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999" w:dyaOrig="620">
                <v:shape id="_x0000_i1834" type="#_x0000_t75" style="width:50.25pt;height:30.75pt" o:ole="">
                  <v:imagedata r:id="rId1589" o:title=""/>
                </v:shape>
                <o:OLEObject Type="Embed" ProgID="Equation.3" ShapeID="_x0000_i1834" DrawAspect="Content" ObjectID="_1469311592" r:id="rId1590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position w:val="-24"/>
                <w:sz w:val="28"/>
                <w:szCs w:val="28"/>
                <w:rtl/>
              </w:rPr>
              <w:object w:dxaOrig="1200" w:dyaOrig="680">
                <v:shape id="_x0000_i1835" type="#_x0000_t75" style="width:60pt;height:33.75pt" o:ole="">
                  <v:imagedata r:id="rId1591" o:title=""/>
                </v:shape>
                <o:OLEObject Type="Embed" ProgID="Equation.3" ShapeID="_x0000_i1835" DrawAspect="Content" ObjectID="_1469311593" r:id="rId1592"/>
              </w:objec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ي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تمرين 55ص110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</w:tc>
        <w:tc>
          <w:tcPr>
            <w:tcW w:w="708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lastRenderedPageBreak/>
              <w:t>5د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5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د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5د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5د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5د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5د</w:t>
            </w: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60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6C671B" w:rsidRPr="001D43A0" w:rsidRDefault="006C671B" w:rsidP="006C671B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6C671B" w:rsidRPr="001D43A0" w:rsidTr="006C671B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6C671B" w:rsidRPr="001D43A0" w:rsidTr="006C671B">
              <w:trPr>
                <w:trHeight w:val="2535"/>
              </w:trPr>
              <w:tc>
                <w:tcPr>
                  <w:tcW w:w="10500" w:type="dxa"/>
                </w:tcPr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>…………………. ………………….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> 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زنتار حسام الدين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</w:p>
                <w:p w:rsidR="006C671B" w:rsidRPr="001D43A0" w:rsidRDefault="006C671B" w:rsidP="006C671B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وال المرجعية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 xml:space="preserve">       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يدان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تحليل</w:t>
                  </w:r>
                </w:p>
                <w:p w:rsidR="006C671B" w:rsidRPr="001D43A0" w:rsidRDefault="006C671B" w:rsidP="006C671B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تحديد اتجاه الدالة "جيب تام "والدالة "جيب " على مجال معطى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br/>
                    <w:t xml:space="preserve">                                         تمثيل الدالة "جيب تام "والدالة "جيب " على مجال معطى</w:t>
                  </w:r>
                </w:p>
                <w:p w:rsidR="006C671B" w:rsidRPr="001D43A0" w:rsidRDefault="006C671B" w:rsidP="006C671B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1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سا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                                                                     </w:t>
                  </w:r>
                  <w:r w:rsidRPr="001D43A0">
                    <w:rPr>
                      <w:rFonts w:cs="DecoType Naskh Special"/>
                      <w:b/>
                      <w:bCs/>
                      <w:color w:val="7030A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وسائل المستعملة: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المنهاج والكتاب المدرسي</w:t>
                  </w:r>
                </w:p>
              </w:tc>
            </w:tr>
          </w:tbl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6C671B" w:rsidRPr="001D43A0" w:rsidRDefault="00290370" w:rsidP="006C671B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>
        <w:rPr>
          <w:rFonts w:cs="DecoType Naskh Special"/>
          <w:b/>
          <w:bCs/>
          <w:noProof/>
          <w:color w:val="FFC000"/>
          <w:sz w:val="28"/>
          <w:szCs w:val="28"/>
          <w:u w:val="single"/>
          <w:rtl/>
        </w:rPr>
        <w:pict>
          <v:group id="_x0000_s1328" style="position:absolute;left:0;text-align:left;margin-left:-434.5pt;margin-top:39.25pt;width:108.6pt;height:101.05pt;z-index:251717632;mso-position-horizontal-relative:text;mso-position-vertical-relative:text" coordorigin="1016,3474" coordsize="2172,2021">
            <v:shape id="_x0000_s1329" type="#_x0000_t75" style="position:absolute;left:1022;top:3474;width:2166;height:2021">
              <v:imagedata r:id="rId1593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30" type="#_x0000_t19" style="position:absolute;left:2040;top:3646;width:919;height:854" coordsize="23287,21600" adj="-6192642,-79336,1692" path="wr-19908,,23292,43200,,66,23287,21144nfewr-19908,,23292,43200,,66,23287,21144l1692,21600nsxe" strokecolor="blue" strokeweight="1pt">
              <v:path o:connectlocs="0,66;23287,21144;1692,21600"/>
            </v:shape>
            <v:shape id="_x0000_s1331" type="#_x0000_t19" style="position:absolute;left:1216;top:3646;width:869;height:854;flip:x" coordsize="22021,21600" adj="-5972284,-79336,426" path="wr-21174,,22026,43200,,4,22021,21144nfewr-21174,,22026,43200,,4,22021,21144l426,21600nsxe" strokecolor="red" strokeweight="1pt">
              <v:path o:connectlocs="0,4;22021,21144;426,21600"/>
            </v:shape>
            <v:line id="_x0000_s1332" style="position:absolute;flip:x" from="2082,4158" to="2880,4158" strokecolor="blue">
              <v:stroke dashstyle="1 1"/>
            </v:line>
            <v:line id="_x0000_s1333" style="position:absolute" from="2082,3873" to="2675,3873" strokecolor="blue">
              <v:stroke dashstyle="1 1"/>
            </v:line>
            <v:shape id="_x0000_s1334" type="#_x0000_t202" style="position:absolute;left:2702;top:3607;width:251;height:603;mso-wrap-style:none" filled="f" stroked="f">
              <v:textbox style="mso-next-textbox:#_x0000_s1334;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260" w:dyaOrig="360">
                        <v:shape id="_x0000_i2439" type="#_x0000_t75" style="width:12.75pt;height:18pt" o:ole="">
                          <v:imagedata r:id="rId1594" o:title=""/>
                        </v:shape>
                        <o:OLEObject Type="Embed" ProgID="Equation.DSMT4" ShapeID="_x0000_i2439" DrawAspect="Content" ObjectID="_1469312128" r:id="rId1595"/>
                      </w:object>
                    </w:r>
                  </w:p>
                </w:txbxContent>
              </v:textbox>
            </v:shape>
            <v:shape id="_x0000_s1335" type="#_x0000_t202" style="position:absolute;left:2947;top:3969;width:241;height:600;mso-wrap-style:none" filled="f" stroked="f">
              <v:textbox style="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240" w:dyaOrig="360">
                        <v:shape id="_x0000_i2440" type="#_x0000_t75" style="width:12pt;height:18pt" o:ole="">
                          <v:imagedata r:id="rId1596" o:title=""/>
                        </v:shape>
                        <o:OLEObject Type="Embed" ProgID="Equation.DSMT4" ShapeID="_x0000_i2440" DrawAspect="Content" ObjectID="_1469312129" r:id="rId1597"/>
                      </w:object>
                    </w:r>
                  </w:p>
                </w:txbxContent>
              </v:textbox>
            </v:shape>
            <v:shape id="_x0000_s1336" type="#_x0000_t202" style="position:absolute;left:2080;top:3893;width:552;height:603;mso-wrap-style:none" filled="f" stroked="f">
              <v:textbox style="mso-next-textbox:#_x0000_s1336;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560" w:dyaOrig="360">
                        <v:shape id="_x0000_i2441" type="#_x0000_t75" style="width:27.75pt;height:18pt" o:ole="">
                          <v:imagedata r:id="rId1598" o:title=""/>
                        </v:shape>
                        <o:OLEObject Type="Embed" ProgID="Equation.DSMT4" ShapeID="_x0000_i2441" DrawAspect="Content" ObjectID="_1469312130" r:id="rId1599"/>
                      </w:object>
                    </w:r>
                  </w:p>
                </w:txbxContent>
              </v:textbox>
            </v:shape>
            <v:shape id="_x0000_s1337" type="#_x0000_t202" style="position:absolute;left:2085;top:3608;width:590;height:603;mso-wrap-style:none" filled="f" stroked="f">
              <v:textbox style="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580" w:dyaOrig="360">
                        <v:shape id="_x0000_i2442" type="#_x0000_t75" style="width:29.25pt;height:18pt" o:ole="">
                          <v:imagedata r:id="rId1600" o:title=""/>
                        </v:shape>
                        <o:OLEObject Type="Embed" ProgID="Equation.DSMT4" ShapeID="_x0000_i2442" DrawAspect="Content" ObjectID="_1469312131" r:id="rId1601"/>
                      </w:object>
                    </w:r>
                  </w:p>
                </w:txbxContent>
              </v:textbox>
            </v:shape>
            <v:shape id="_x0000_s1338" type="#_x0000_t202" style="position:absolute;left:1016;top:4044;width:251;height:603;mso-wrap-style:none" filled="f" stroked="f">
              <v:textbox style="mso-next-textbox:#_x0000_s1338;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260" w:dyaOrig="360">
                        <v:shape id="_x0000_i2443" type="#_x0000_t75" style="width:12.75pt;height:18pt" o:ole="">
                          <v:imagedata r:id="rId1602" o:title=""/>
                        </v:shape>
                        <o:OLEObject Type="Embed" ProgID="Equation.DSMT4" ShapeID="_x0000_i2443" DrawAspect="Content" ObjectID="_1469312132" r:id="rId1603"/>
                      </w:object>
                    </w:r>
                  </w:p>
                </w:txbxContent>
              </v:textbox>
            </v:shape>
            <v:shape id="_x0000_s1339" type="#_x0000_t202" style="position:absolute;left:1193;top:3710;width:241;height:600;mso-wrap-style:none" filled="f" stroked="f">
              <v:textbox style="mso-next-textbox:#_x0000_s1339;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240" w:dyaOrig="360">
                        <v:shape id="_x0000_i2444" type="#_x0000_t75" style="width:12pt;height:18pt" o:ole="">
                          <v:imagedata r:id="rId1604" o:title=""/>
                        </v:shape>
                        <o:OLEObject Type="Embed" ProgID="Equation.DSMT4" ShapeID="_x0000_i2444" DrawAspect="Content" ObjectID="_1469312133" r:id="rId1605"/>
                      </w:object>
                    </w:r>
                  </w:p>
                </w:txbxContent>
              </v:textbox>
            </v:shape>
            <v:line id="_x0000_s1340" style="position:absolute;flip:x" from="1242,4253" to="2080,4253" strokecolor="red">
              <v:stroke dashstyle="1 1"/>
            </v:line>
            <v:line id="_x0000_s1341" style="position:absolute;flip:x" from="1421,3969" to="2080,3969" strokecolor="red">
              <v:stroke dashstyle="1 1"/>
            </v:line>
            <v:shape id="_x0000_s1342" type="#_x0000_t202" style="position:absolute;left:1591;top:3674;width:552;height:603;mso-wrap-style:none" filled="f" stroked="f">
              <v:textbox style="mso-next-textbox:#_x0000_s1342;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560" w:dyaOrig="360">
                        <v:shape id="_x0000_i2445" type="#_x0000_t75" style="width:27.75pt;height:18pt" o:ole="">
                          <v:imagedata r:id="rId1606" o:title=""/>
                        </v:shape>
                        <o:OLEObject Type="Embed" ProgID="Equation.DSMT4" ShapeID="_x0000_i2445" DrawAspect="Content" ObjectID="_1469312134" r:id="rId1607"/>
                      </w:object>
                    </w:r>
                  </w:p>
                </w:txbxContent>
              </v:textbox>
            </v:shape>
            <v:shape id="_x0000_s1343" type="#_x0000_t202" style="position:absolute;left:1554;top:3969;width:590;height:603;mso-wrap-style:none" filled="f" stroked="f">
              <v:textbox style="mso-fit-shape-to-text:t" inset="0,0,0,0">
                <w:txbxContent>
                  <w:p w:rsidR="00290370" w:rsidRDefault="00290370" w:rsidP="006C671B">
                    <w:pPr>
                      <w:jc w:val="center"/>
                    </w:pPr>
                    <w:r w:rsidRPr="004D3789">
                      <w:rPr>
                        <w:position w:val="-12"/>
                        <w:rtl/>
                      </w:rPr>
                      <w:object w:dxaOrig="580" w:dyaOrig="360">
                        <v:shape id="_x0000_i2446" type="#_x0000_t75" style="width:29.25pt;height:18pt" o:ole="">
                          <v:imagedata r:id="rId1608" o:title=""/>
                        </v:shape>
                        <o:OLEObject Type="Embed" ProgID="Equation.DSMT4" ShapeID="_x0000_i2446" DrawAspect="Content" ObjectID="_1469312135" r:id="rId1609"/>
                      </w:object>
                    </w:r>
                  </w:p>
                </w:txbxContent>
              </v:textbox>
            </v:shape>
            <w10:wrap anchorx="page"/>
          </v:group>
        </w:pict>
      </w:r>
      <w:r w:rsidR="006C671B"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="006C671B"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="006C671B"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6C671B" w:rsidRPr="001D43A0" w:rsidTr="006C671B">
        <w:trPr>
          <w:trHeight w:val="787"/>
        </w:trPr>
        <w:tc>
          <w:tcPr>
            <w:tcW w:w="1039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6C671B" w:rsidRPr="001D43A0" w:rsidTr="006C671B">
        <w:trPr>
          <w:trHeight w:val="10196"/>
        </w:trPr>
        <w:tc>
          <w:tcPr>
            <w:tcW w:w="1039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1) أدرس شفعية كل من الدالتين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360" w:dyaOrig="279">
                <v:shape id="_x0000_i1836" type="#_x0000_t75" style="width:18pt;height:14.25pt" o:ole="">
                  <v:imagedata r:id="rId1369" o:title=""/>
                </v:shape>
                <o:OLEObject Type="Embed" ProgID="Equation.DSMT4" ShapeID="_x0000_i1836" DrawAspect="Content" ObjectID="_1469311594" r:id="rId161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00" w:dyaOrig="220">
                <v:shape id="_x0000_i1837" type="#_x0000_t75" style="width:20.25pt;height:11.25pt" o:ole="">
                  <v:imagedata r:id="rId1371" o:title=""/>
                </v:shape>
                <o:OLEObject Type="Embed" ProgID="Equation.DSMT4" ShapeID="_x0000_i1837" DrawAspect="Content" ObjectID="_1469311595" r:id="rId161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ind w:left="57" w:firstLine="685"/>
              <w:jc w:val="right"/>
              <w:rPr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) أدرس اتجاه تغير كل من الدالتين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360" w:dyaOrig="279">
                <v:shape id="_x0000_i1838" type="#_x0000_t75" style="width:18pt;height:14.25pt" o:ole="">
                  <v:imagedata r:id="rId1369" o:title=""/>
                </v:shape>
                <o:OLEObject Type="Embed" ProgID="Equation.DSMT4" ShapeID="_x0000_i1838" DrawAspect="Content" ObjectID="_1469311596" r:id="rId161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00" w:dyaOrig="220">
                <v:shape id="_x0000_i1839" type="#_x0000_t75" style="width:20.25pt;height:11.25pt" o:ole="">
                  <v:imagedata r:id="rId1371" o:title=""/>
                </v:shape>
                <o:OLEObject Type="Embed" ProgID="Equation.DSMT4" ShapeID="_x0000_i1839" DrawAspect="Content" ObjectID="_1469311597" r:id="rId161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على المجال</w:t>
            </w:r>
            <w:r w:rsidRPr="001D43A0">
              <w:rPr>
                <w:rFonts w:cs="DecoType Naskh Special"/>
                <w:position w:val="-14"/>
                <w:sz w:val="28"/>
                <w:szCs w:val="28"/>
                <w:rtl/>
              </w:rPr>
              <w:object w:dxaOrig="700" w:dyaOrig="400">
                <v:shape id="_x0000_i1840" type="#_x0000_t75" style="width:35.25pt;height:20.25pt" o:ole="">
                  <v:imagedata r:id="rId1614" o:title=""/>
                </v:shape>
                <o:OLEObject Type="Embed" ProgID="Equation.DSMT4" ShapeID="_x0000_i1840" DrawAspect="Content" ObjectID="_1469311598" r:id="rId161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 :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8"/>
              </w:num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دراسة شفعية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كل من الدالتين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360" w:dyaOrig="279">
                <v:shape id="_x0000_i1841" type="#_x0000_t75" style="width:18pt;height:14.25pt" o:ole="">
                  <v:imagedata r:id="rId1369" o:title=""/>
                </v:shape>
                <o:OLEObject Type="Embed" ProgID="Equation.DSMT4" ShapeID="_x0000_i1841" DrawAspect="Content" ObjectID="_1469311599" r:id="rId161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00" w:dyaOrig="220">
                <v:shape id="_x0000_i1842" type="#_x0000_t75" style="width:20.25pt;height:11.25pt" o:ole="">
                  <v:imagedata r:id="rId1371" o:title=""/>
                </v:shape>
                <o:OLEObject Type="Embed" ProgID="Equation.DSMT4" ShapeID="_x0000_i1842" DrawAspect="Content" ObjectID="_1469311600" r:id="rId161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لدينا من أجل كل عدد حقيقي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00" w:dyaOrig="220">
                <v:shape id="_x0000_i1843" type="#_x0000_t75" style="width:9.75pt;height:11.25pt" o:ole="">
                  <v:imagedata r:id="rId1618" o:title=""/>
                </v:shape>
                <o:OLEObject Type="Embed" ProgID="Equation.DSMT4" ShapeID="_x0000_i1843" DrawAspect="Content" ObjectID="_1469311601" r:id="rId161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: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940" w:dyaOrig="320">
                <v:shape id="_x0000_i1844" type="#_x0000_t75" style="width:47.25pt;height:15.75pt" o:ole="">
                  <v:imagedata r:id="rId1620" o:title=""/>
                </v:shape>
                <o:OLEObject Type="Embed" ProgID="Equation.DSMT4" ShapeID="_x0000_i1844" DrawAspect="Content" ObjectID="_1469311602" r:id="rId162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لأن كل عناصر المجموعة</w:t>
            </w:r>
            <w:r w:rsidRPr="001D43A0">
              <w:rPr>
                <w:rFonts w:cs="DecoType Naskh Special"/>
                <w:position w:val="-4"/>
                <w:sz w:val="28"/>
                <w:szCs w:val="28"/>
                <w:rtl/>
              </w:rPr>
              <w:object w:dxaOrig="260" w:dyaOrig="260">
                <v:shape id="_x0000_i1845" type="#_x0000_t75" style="width:12.75pt;height:12.75pt" o:ole="">
                  <v:imagedata r:id="rId1622" o:title=""/>
                </v:shape>
                <o:OLEObject Type="Embed" ProgID="Equation.DSMT4" ShapeID="_x0000_i1845" DrawAspect="Content" ObjectID="_1469311603" r:id="rId162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متناظرة بالنسبة إلى 0 .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ولدينا من أجل كل عدد حقيقي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200" w:dyaOrig="220">
                <v:shape id="_x0000_i1846" type="#_x0000_t75" style="width:9.75pt;height:11.25pt" o:ole="">
                  <v:imagedata r:id="rId1618" o:title=""/>
                </v:shape>
                <o:OLEObject Type="Embed" ProgID="Equation.DSMT4" ShapeID="_x0000_i1846" DrawAspect="Content" ObjectID="_1469311604" r:id="rId162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: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1640" w:dyaOrig="320">
                <v:shape id="_x0000_i1847" type="#_x0000_t75" style="width:81.75pt;height:15.75pt" o:ole="">
                  <v:imagedata r:id="rId1625" o:title=""/>
                </v:shape>
                <o:OLEObject Type="Embed" ProgID="Equation.DSMT4" ShapeID="_x0000_i1847" DrawAspect="Content" ObjectID="_1469311605" r:id="rId162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، و </w:t>
            </w:r>
            <w:r w:rsidRPr="001D43A0">
              <w:rPr>
                <w:rFonts w:cs="DecoType Naskh Special"/>
                <w:position w:val="-10"/>
                <w:sz w:val="28"/>
                <w:szCs w:val="28"/>
                <w:rtl/>
              </w:rPr>
              <w:object w:dxaOrig="1600" w:dyaOrig="320">
                <v:shape id="_x0000_i1848" type="#_x0000_t75" style="width:80.25pt;height:15.75pt" o:ole="">
                  <v:imagedata r:id="rId1627" o:title=""/>
                </v:shape>
                <o:OLEObject Type="Embed" ProgID="Equation.DSMT4" ShapeID="_x0000_i1848" DrawAspect="Content" ObjectID="_1469311606" r:id="rId162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 ومنه الخاصية التالية :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00FF"/>
                <w:sz w:val="28"/>
                <w:szCs w:val="28"/>
                <w:rtl/>
              </w:rPr>
              <w:t>خاصية :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الدالة جيب "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360" w:dyaOrig="279">
                <v:shape id="_x0000_i1849" type="#_x0000_t75" style="width:18pt;height:14.25pt" o:ole="">
                  <v:imagedata r:id="rId1369" o:title=""/>
                </v:shape>
                <o:OLEObject Type="Embed" ProgID="Equation.DSMT4" ShapeID="_x0000_i1849" DrawAspect="Content" ObjectID="_1469311607" r:id="rId162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"فردية والدالة جيب تمام"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00" w:dyaOrig="220">
                <v:shape id="_x0000_i1850" type="#_x0000_t75" style="width:20.25pt;height:11.25pt" o:ole="">
                  <v:imagedata r:id="rId1371" o:title=""/>
                </v:shape>
                <o:OLEObject Type="Embed" ProgID="Equation.DSMT4" ShapeID="_x0000_i1850" DrawAspect="Content" ObjectID="_1469311608" r:id="rId163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" زوجية حيث كل منهما تكون معرفة على مجموعة عناصرها متناظرة بالنسبة إلى 0 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2) دراسة اتجاه تغير الدالة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999" w:dyaOrig="279">
                <v:shape id="_x0000_i1851" type="#_x0000_t75" style="width:50.25pt;height:14.25pt" o:ole="">
                  <v:imagedata r:id="rId1631" o:title=""/>
                </v:shape>
                <o:OLEObject Type="Embed" ProgID="Equation.DSMT4" ShapeID="_x0000_i1851" DrawAspect="Content" ObjectID="_1469311609" r:id="rId163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على المجال</w:t>
            </w:r>
            <w:r w:rsidRPr="001D43A0">
              <w:rPr>
                <w:rFonts w:cs="DecoType Naskh Special"/>
                <w:position w:val="-14"/>
                <w:sz w:val="28"/>
                <w:szCs w:val="28"/>
                <w:rtl/>
              </w:rPr>
              <w:object w:dxaOrig="700" w:dyaOrig="400">
                <v:shape id="_x0000_i1852" type="#_x0000_t75" style="width:35.25pt;height:20.25pt" o:ole="">
                  <v:imagedata r:id="rId1614" o:title=""/>
                </v:shape>
                <o:OLEObject Type="Embed" ProgID="Equation.DSMT4" ShapeID="_x0000_i1852" DrawAspect="Content" ObjectID="_1469311610" r:id="rId163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ليكن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240" w:dyaOrig="360">
                <v:shape id="_x0000_i1853" type="#_x0000_t75" style="width:12pt;height:18pt" o:ole="">
                  <v:imagedata r:id="rId1634" o:title=""/>
                </v:shape>
                <o:OLEObject Type="Embed" ProgID="Equation.DSMT4" ShapeID="_x0000_i1853" DrawAspect="Content" ObjectID="_1469311611" r:id="rId163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260" w:dyaOrig="360">
                <v:shape id="_x0000_i1854" type="#_x0000_t75" style="width:12.75pt;height:18pt" o:ole="">
                  <v:imagedata r:id="rId1636" o:title=""/>
                </v:shape>
                <o:OLEObject Type="Embed" ProgID="Equation.DSMT4" ShapeID="_x0000_i1854" DrawAspect="Content" ObjectID="_1469311612" r:id="rId163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عددين حقيقيين من المجال</w:t>
            </w:r>
            <w:r w:rsidRPr="001D43A0">
              <w:rPr>
                <w:rFonts w:cs="DecoType Naskh Special"/>
                <w:position w:val="-26"/>
                <w:sz w:val="28"/>
                <w:szCs w:val="28"/>
                <w:rtl/>
              </w:rPr>
              <w:object w:dxaOrig="800" w:dyaOrig="639">
                <v:shape id="_x0000_i1855" type="#_x0000_t75" style="width:39.75pt;height:32.25pt" o:ole="">
                  <v:imagedata r:id="rId1638" o:title=""/>
                </v:shape>
                <o:OLEObject Type="Embed" ProgID="Equation.DSMT4" ShapeID="_x0000_i1855" DrawAspect="Content" ObjectID="_1469311613" r:id="rId163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: إذا كان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700" w:dyaOrig="360">
                <v:shape id="_x0000_i1856" type="#_x0000_t75" style="width:35.25pt;height:18pt" o:ole="">
                  <v:imagedata r:id="rId1640" o:title=""/>
                </v:shape>
                <o:OLEObject Type="Embed" ProgID="Equation.DSMT4" ShapeID="_x0000_i1856" DrawAspect="Content" ObjectID="_1469311614" r:id="rId164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فإن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1340" w:dyaOrig="360">
                <v:shape id="_x0000_i1857" type="#_x0000_t75" style="width:66.75pt;height:18pt" o:ole="">
                  <v:imagedata r:id="rId1642" o:title=""/>
                </v:shape>
                <o:OLEObject Type="Embed" ProgID="Equation.DSMT4" ShapeID="_x0000_i1857" DrawAspect="Content" ObjectID="_1469311615" r:id="rId164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ليكن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240" w:dyaOrig="360">
                <v:shape id="_x0000_i1858" type="#_x0000_t75" style="width:12pt;height:18pt" o:ole="">
                  <v:imagedata r:id="rId1634" o:title=""/>
                </v:shape>
                <o:OLEObject Type="Embed" ProgID="Equation.DSMT4" ShapeID="_x0000_i1858" DrawAspect="Content" ObjectID="_1469311616" r:id="rId164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260" w:dyaOrig="360">
                <v:shape id="_x0000_i1859" type="#_x0000_t75" style="width:12.75pt;height:18pt" o:ole="">
                  <v:imagedata r:id="rId1636" o:title=""/>
                </v:shape>
                <o:OLEObject Type="Embed" ProgID="Equation.DSMT4" ShapeID="_x0000_i1859" DrawAspect="Content" ObjectID="_1469311617" r:id="rId164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عددين حقيقيين من المجال</w:t>
            </w:r>
            <w:r w:rsidRPr="001D43A0">
              <w:rPr>
                <w:rFonts w:cs="DecoType Naskh Special"/>
                <w:position w:val="-26"/>
                <w:sz w:val="28"/>
                <w:szCs w:val="28"/>
                <w:rtl/>
              </w:rPr>
              <w:object w:dxaOrig="840" w:dyaOrig="639">
                <v:shape id="_x0000_i1860" type="#_x0000_t75" style="width:42pt;height:32.25pt" o:ole="">
                  <v:imagedata r:id="rId1646" o:title=""/>
                </v:shape>
                <o:OLEObject Type="Embed" ProgID="Equation.DSMT4" ShapeID="_x0000_i1860" DrawAspect="Content" ObjectID="_1469311618" r:id="rId164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: إذا كان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700" w:dyaOrig="360">
                <v:shape id="_x0000_i1861" type="#_x0000_t75" style="width:35.25pt;height:18pt" o:ole="">
                  <v:imagedata r:id="rId1640" o:title=""/>
                </v:shape>
                <o:OLEObject Type="Embed" ProgID="Equation.DSMT4" ShapeID="_x0000_i1861" DrawAspect="Content" ObjectID="_1469311619" r:id="rId164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فإن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1340" w:dyaOrig="360">
                <v:shape id="_x0000_i1862" type="#_x0000_t75" style="width:66.75pt;height:18pt" o:ole="">
                  <v:imagedata r:id="rId1649" o:title=""/>
                </v:shape>
                <o:OLEObject Type="Embed" ProgID="Equation.DSMT4" ShapeID="_x0000_i1862" DrawAspect="Content" ObjectID="_1469311620" r:id="rId165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 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4F81BD" w:themeColor="accent1"/>
                <w:sz w:val="28"/>
                <w:szCs w:val="28"/>
                <w:rtl/>
              </w:rPr>
              <w:t>نتيجة 1 :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الدالة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360" w:dyaOrig="279">
                <v:shape id="_x0000_i1863" type="#_x0000_t75" style="width:18pt;height:14.25pt" o:ole="">
                  <v:imagedata r:id="rId1369" o:title=""/>
                </v:shape>
                <o:OLEObject Type="Embed" ProgID="Equation.DSMT4" ShapeID="_x0000_i1863" DrawAspect="Content" ObjectID="_1469311621" r:id="rId165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متزايدة تماما على</w:t>
            </w:r>
            <w:r w:rsidRPr="001D43A0">
              <w:rPr>
                <w:rFonts w:cs="DecoType Naskh Special"/>
                <w:position w:val="-26"/>
                <w:sz w:val="28"/>
                <w:szCs w:val="28"/>
                <w:rtl/>
              </w:rPr>
              <w:object w:dxaOrig="800" w:dyaOrig="639">
                <v:shape id="_x0000_i1864" type="#_x0000_t75" style="width:39.75pt;height:32.25pt" o:ole="">
                  <v:imagedata r:id="rId1638" o:title=""/>
                </v:shape>
                <o:OLEObject Type="Embed" ProgID="Equation.DSMT4" ShapeID="_x0000_i1864" DrawAspect="Content" ObjectID="_1469311622" r:id="rId165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متناقصة تماما على</w:t>
            </w:r>
            <w:r w:rsidRPr="001D43A0">
              <w:rPr>
                <w:rFonts w:cs="DecoType Naskh Special"/>
                <w:position w:val="-26"/>
                <w:sz w:val="28"/>
                <w:szCs w:val="28"/>
                <w:rtl/>
              </w:rPr>
              <w:object w:dxaOrig="840" w:dyaOrig="639">
                <v:shape id="_x0000_i1865" type="#_x0000_t75" style="width:42pt;height:32.25pt" o:ole="">
                  <v:imagedata r:id="rId1646" o:title=""/>
                </v:shape>
                <o:OLEObject Type="Embed" ProgID="Equation.DSMT4" ShapeID="_x0000_i1865" DrawAspect="Content" ObjectID="_1469311623" r:id="rId165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دراسة اتجاه تغير الدالة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1040" w:dyaOrig="240">
                <v:shape id="_x0000_i1866" type="#_x0000_t75" style="width:51.75pt;height:12pt" o:ole="">
                  <v:imagedata r:id="rId1654" o:title=""/>
                </v:shape>
                <o:OLEObject Type="Embed" ProgID="Equation.DSMT4" ShapeID="_x0000_i1866" DrawAspect="Content" ObjectID="_1469311624" r:id="rId165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على المجال</w:t>
            </w:r>
            <w:r w:rsidRPr="001D43A0">
              <w:rPr>
                <w:rFonts w:cs="DecoType Naskh Special"/>
                <w:position w:val="-14"/>
                <w:sz w:val="28"/>
                <w:szCs w:val="28"/>
                <w:rtl/>
              </w:rPr>
              <w:object w:dxaOrig="700" w:dyaOrig="400">
                <v:shape id="_x0000_i1867" type="#_x0000_t75" style="width:35.25pt;height:20.25pt" o:ole="">
                  <v:imagedata r:id="rId1614" o:title=""/>
                </v:shape>
                <o:OLEObject Type="Embed" ProgID="Equation.DSMT4" ShapeID="_x0000_i1867" DrawAspect="Content" ObjectID="_1469311625" r:id="rId165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ليكن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240" w:dyaOrig="360">
                <v:shape id="_x0000_i1868" type="#_x0000_t75" style="width:12pt;height:18pt" o:ole="">
                  <v:imagedata r:id="rId1634" o:title=""/>
                </v:shape>
                <o:OLEObject Type="Embed" ProgID="Equation.DSMT4" ShapeID="_x0000_i1868" DrawAspect="Content" ObjectID="_1469311626" r:id="rId1657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260" w:dyaOrig="360">
                <v:shape id="_x0000_i1869" type="#_x0000_t75" style="width:12.75pt;height:18pt" o:ole="">
                  <v:imagedata r:id="rId1636" o:title=""/>
                </v:shape>
                <o:OLEObject Type="Embed" ProgID="Equation.DSMT4" ShapeID="_x0000_i1869" DrawAspect="Content" ObjectID="_1469311627" r:id="rId165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عددين حقيقيين من المجال</w:t>
            </w:r>
            <w:r w:rsidRPr="001D43A0">
              <w:rPr>
                <w:rFonts w:cs="DecoType Naskh Special"/>
                <w:position w:val="-14"/>
                <w:sz w:val="28"/>
                <w:szCs w:val="28"/>
                <w:rtl/>
              </w:rPr>
              <w:object w:dxaOrig="700" w:dyaOrig="400">
                <v:shape id="_x0000_i1870" type="#_x0000_t75" style="width:35.25pt;height:20.25pt" o:ole="">
                  <v:imagedata r:id="rId1614" o:title=""/>
                </v:shape>
                <o:OLEObject Type="Embed" ProgID="Equation.DSMT4" ShapeID="_x0000_i1870" DrawAspect="Content" ObjectID="_1469311628" r:id="rId165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: إذا كان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700" w:dyaOrig="360">
                <v:shape id="_x0000_i1871" type="#_x0000_t75" style="width:35.25pt;height:18pt" o:ole="">
                  <v:imagedata r:id="rId1640" o:title=""/>
                </v:shape>
                <o:OLEObject Type="Embed" ProgID="Equation.DSMT4" ShapeID="_x0000_i1871" DrawAspect="Content" ObjectID="_1469311629" r:id="rId166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فإن </w:t>
            </w:r>
            <w:r w:rsidRPr="001D43A0">
              <w:rPr>
                <w:rFonts w:cs="DecoType Naskh Special"/>
                <w:position w:val="-12"/>
                <w:sz w:val="28"/>
                <w:szCs w:val="28"/>
                <w:rtl/>
              </w:rPr>
              <w:object w:dxaOrig="1420" w:dyaOrig="360">
                <v:shape id="_x0000_i1872" type="#_x0000_t75" style="width:71.25pt;height:18pt" o:ole="">
                  <v:imagedata r:id="rId1661" o:title=""/>
                </v:shape>
                <o:OLEObject Type="Embed" ProgID="Equation.DSMT4" ShapeID="_x0000_i1872" DrawAspect="Content" ObjectID="_1469311630" r:id="rId166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 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4F81BD" w:themeColor="accent1"/>
                <w:sz w:val="28"/>
                <w:szCs w:val="28"/>
                <w:rtl/>
              </w:rPr>
              <w:t xml:space="preserve">نتيجة 2 :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الدالة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00" w:dyaOrig="220">
                <v:shape id="_x0000_i1873" type="#_x0000_t75" style="width:20.25pt;height:11.25pt" o:ole="">
                  <v:imagedata r:id="rId1371" o:title=""/>
                </v:shape>
                <o:OLEObject Type="Embed" ProgID="Equation.DSMT4" ShapeID="_x0000_i1873" DrawAspect="Content" ObjectID="_1469311631" r:id="rId166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متناقصة تماما على المجال</w:t>
            </w:r>
            <w:r w:rsidRPr="001D43A0">
              <w:rPr>
                <w:rFonts w:cs="DecoType Naskh Special"/>
                <w:position w:val="-14"/>
                <w:sz w:val="28"/>
                <w:szCs w:val="28"/>
                <w:rtl/>
              </w:rPr>
              <w:object w:dxaOrig="700" w:dyaOrig="400">
                <v:shape id="_x0000_i1874" type="#_x0000_t75" style="width:35.25pt;height:20.25pt" o:ole="">
                  <v:imagedata r:id="rId1614" o:title=""/>
                </v:shape>
                <o:OLEObject Type="Embed" ProgID="Equation.DSMT4" ShapeID="_x0000_i1874" DrawAspect="Content" ObjectID="_1469311632" r:id="rId166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6C671B" w:rsidRPr="001D43A0" w:rsidRDefault="00290370" w:rsidP="006C671B">
            <w:pPr>
              <w:bidi/>
              <w:spacing w:line="192" w:lineRule="auto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w:pict>
                <v:group id="_x0000_s1318" style="position:absolute;left:0;text-align:left;margin-left:82.9pt;margin-top:2.7pt;width:108.3pt;height:104.9pt;z-index:251716608" coordorigin="1022,5449" coordsize="2166,2098">
                  <v:shape id="_x0000_s1319" type="#_x0000_t75" style="position:absolute;left:1022;top:5526;width:2166;height:2021">
                    <v:imagedata r:id="rId1593" o:title=""/>
                  </v:shape>
                  <v:shape id="_x0000_s1320" type="#_x0000_t19" style="position:absolute;left:2040;top:5698;width:919;height:854" coordsize="23287,21600" adj="-6192642,-79336,1692" path="wr-19908,,23292,43200,,66,23287,21144nfewr-19908,,23292,43200,,66,23287,21144l1692,21600nsxe" strokecolor="blue" strokeweight="1pt">
                    <v:path o:connectlocs="0,66;23287,21144;1692,21600"/>
                  </v:shape>
                  <v:shape id="_x0000_s1321" type="#_x0000_t19" style="position:absolute;left:1216;top:5698;width:869;height:854;flip:x" coordsize="22021,21600" adj="-5972284,-79336,426" path="wr-21174,,22026,43200,,4,22021,21144nfewr-21174,,22026,43200,,4,22021,21144l426,21600nsxe" strokecolor="blue" strokeweight="1pt">
                    <v:path o:connectlocs="0,4;22021,21144;426,21600"/>
                  </v:shape>
                  <v:line id="_x0000_s1322" style="position:absolute;rotation:90;flip:x y" from="1964,6153" to="2762,6153" strokecolor="blue">
                    <v:stroke dashstyle="1 1"/>
                  </v:line>
                  <v:line id="_x0000_s1323" style="position:absolute;rotation:-90" from="2425,6256" to="3018,6256" strokecolor="blue">
                    <v:stroke dashstyle="1 1"/>
                  </v:line>
                  <v:shape id="_x0000_s1324" type="#_x0000_t202" style="position:absolute;left:2276;top:5449;width:251;height:603;mso-wrap-style:none" filled="f" stroked="f">
                    <v:textbox style="mso-next-textbox:#_x0000_s1324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260" w:dyaOrig="360">
                              <v:shape id="_x0000_i2447" type="#_x0000_t75" style="width:12.75pt;height:18pt" o:ole="">
                                <v:imagedata r:id="rId1594" o:title=""/>
                              </v:shape>
                              <o:OLEObject Type="Embed" ProgID="Equation.DSMT4" ShapeID="_x0000_i2447" DrawAspect="Content" ObjectID="_1469312136" r:id="rId1665"/>
                            </w:object>
                          </w:r>
                        </w:p>
                      </w:txbxContent>
                    </v:textbox>
                  </v:shape>
                  <v:shape id="_x0000_s1325" type="#_x0000_t202" style="position:absolute;left:2668;top:5677;width:241;height:600;mso-wrap-style:none" filled="f" stroked="f">
                    <v:textbox style="mso-next-textbox:#_x0000_s1325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240" w:dyaOrig="360">
                              <v:shape id="_x0000_i2448" type="#_x0000_t75" style="width:12pt;height:18pt" o:ole="">
                                <v:imagedata r:id="rId1596" o:title=""/>
                              </v:shape>
                              <o:OLEObject Type="Embed" ProgID="Equation.DSMT4" ShapeID="_x0000_i2448" DrawAspect="Content" ObjectID="_1469312137" r:id="rId1666"/>
                            </w:object>
                          </w:r>
                        </w:p>
                      </w:txbxContent>
                    </v:textbox>
                  </v:shape>
                  <v:shape id="_x0000_s1326" type="#_x0000_t202" style="position:absolute;left:2379;top:6468;width:590;height:603;mso-wrap-style:none" filled="f" stroked="f">
                    <v:textbox style="mso-next-textbox:#_x0000_s1326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580" w:dyaOrig="360">
                              <v:shape id="_x0000_i2449" type="#_x0000_t75" style="width:29.25pt;height:18pt" o:ole="">
                                <v:imagedata r:id="rId1667" o:title=""/>
                              </v:shape>
                              <o:OLEObject Type="Embed" ProgID="Equation.DSMT4" ShapeID="_x0000_i2449" DrawAspect="Content" ObjectID="_1469312138" r:id="rId1668"/>
                            </w:object>
                          </w:r>
                        </w:p>
                      </w:txbxContent>
                    </v:textbox>
                  </v:shape>
                  <v:shape id="_x0000_s1327" type="#_x0000_t202" style="position:absolute;left:2030;top:6297;width:616;height:600;mso-wrap-style:none" filled="f" stroked="f">
                    <v:textbox style="mso-next-textbox:#_x0000_s1327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620" w:dyaOrig="360">
                              <v:shape id="_x0000_i2450" type="#_x0000_t75" style="width:30.75pt;height:18pt" o:ole="">
                                <v:imagedata r:id="rId1669" o:title=""/>
                              </v:shape>
                              <o:OLEObject Type="Embed" ProgID="Equation.DSMT4" ShapeID="_x0000_i2450" DrawAspect="Content" ObjectID="_1469312139" r:id="rId1670"/>
                            </w:object>
                          </w:r>
                        </w:p>
                      </w:txbxContent>
                    </v:textbox>
                  </v:shape>
                  <w10:wrap anchorx="page"/>
                </v:group>
              </w:pict>
            </w: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group id="_x0000_s1344" style="position:absolute;left:0;text-align:left;margin-left:252.45pt;margin-top:6.55pt;width:108.6pt;height:101.05pt;z-index:251718656" coordorigin="1016,3474" coordsize="2172,2021">
                  <v:shape id="_x0000_s1345" type="#_x0000_t75" style="position:absolute;left:1022;top:3474;width:2166;height:2021">
                    <v:imagedata r:id="rId1593" o:title=""/>
                  </v:shape>
                  <v:shape id="_x0000_s1346" type="#_x0000_t19" style="position:absolute;left:2040;top:3646;width:919;height:854" coordsize="23287,21600" adj="-6192642,-79336,1692" path="wr-19908,,23292,43200,,66,23287,21144nfewr-19908,,23292,43200,,66,23287,21144l1692,21600nsxe" strokecolor="blue" strokeweight="1pt">
                    <v:path o:connectlocs="0,66;23287,21144;1692,21600"/>
                  </v:shape>
                  <v:shape id="_x0000_s1347" type="#_x0000_t19" style="position:absolute;left:1216;top:3646;width:869;height:854;flip:x" coordsize="22021,21600" adj="-5972284,-79336,426" path="wr-21174,,22026,43200,,4,22021,21144nfewr-21174,,22026,43200,,4,22021,21144l426,21600nsxe" strokecolor="red" strokeweight="1pt">
                    <v:path o:connectlocs="0,4;22021,21144;426,21600"/>
                  </v:shape>
                  <v:line id="_x0000_s1348" style="position:absolute;flip:x" from="2082,4158" to="2880,4158" strokecolor="blue">
                    <v:stroke dashstyle="1 1"/>
                  </v:line>
                  <v:line id="_x0000_s1349" style="position:absolute" from="2082,3873" to="2675,3873" strokecolor="blue">
                    <v:stroke dashstyle="1 1"/>
                  </v:line>
                  <v:shape id="_x0000_s1350" type="#_x0000_t202" style="position:absolute;left:2702;top:3607;width:251;height:603;mso-wrap-style:none" filled="f" stroked="f">
                    <v:textbox style="mso-next-textbox:#_x0000_s1350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260" w:dyaOrig="360">
                              <v:shape id="_x0000_i2451" type="#_x0000_t75" style="width:12.75pt;height:18pt" o:ole="">
                                <v:imagedata r:id="rId1594" o:title=""/>
                              </v:shape>
                              <o:OLEObject Type="Embed" ProgID="Equation.DSMT4" ShapeID="_x0000_i2451" DrawAspect="Content" ObjectID="_1469312140" r:id="rId1671"/>
                            </w:object>
                          </w:r>
                        </w:p>
                      </w:txbxContent>
                    </v:textbox>
                  </v:shape>
                  <v:shape id="_x0000_s1351" type="#_x0000_t202" style="position:absolute;left:2947;top:3969;width:241;height:600;mso-wrap-style:none" filled="f" stroked="f">
                    <v:textbox style="mso-next-textbox:#_x0000_s1351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240" w:dyaOrig="360">
                              <v:shape id="_x0000_i2452" type="#_x0000_t75" style="width:12pt;height:18pt" o:ole="">
                                <v:imagedata r:id="rId1596" o:title=""/>
                              </v:shape>
                              <o:OLEObject Type="Embed" ProgID="Equation.DSMT4" ShapeID="_x0000_i2452" DrawAspect="Content" ObjectID="_1469312141" r:id="rId1672"/>
                            </w:object>
                          </w:r>
                        </w:p>
                      </w:txbxContent>
                    </v:textbox>
                  </v:shape>
                  <v:shape id="_x0000_s1352" type="#_x0000_t202" style="position:absolute;left:2080;top:3893;width:552;height:603;mso-wrap-style:none" filled="f" stroked="f">
                    <v:textbox style="mso-next-textbox:#_x0000_s1352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560" w:dyaOrig="360">
                              <v:shape id="_x0000_i2453" type="#_x0000_t75" style="width:27.75pt;height:18pt" o:ole="">
                                <v:imagedata r:id="rId1598" o:title=""/>
                              </v:shape>
                              <o:OLEObject Type="Embed" ProgID="Equation.DSMT4" ShapeID="_x0000_i2453" DrawAspect="Content" ObjectID="_1469312142" r:id="rId1673"/>
                            </w:object>
                          </w:r>
                        </w:p>
                      </w:txbxContent>
                    </v:textbox>
                  </v:shape>
                  <v:shape id="_x0000_s1353" type="#_x0000_t202" style="position:absolute;left:2085;top:3608;width:590;height:603;mso-wrap-style:none" filled="f" stroked="f">
                    <v:textbox style="mso-next-textbox:#_x0000_s1353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580" w:dyaOrig="360">
                              <v:shape id="_x0000_i2454" type="#_x0000_t75" style="width:29.25pt;height:18pt" o:ole="">
                                <v:imagedata r:id="rId1600" o:title=""/>
                              </v:shape>
                              <o:OLEObject Type="Embed" ProgID="Equation.DSMT4" ShapeID="_x0000_i2454" DrawAspect="Content" ObjectID="_1469312143" r:id="rId1674"/>
                            </w:object>
                          </w:r>
                        </w:p>
                      </w:txbxContent>
                    </v:textbox>
                  </v:shape>
                  <v:shape id="_x0000_s1354" type="#_x0000_t202" style="position:absolute;left:1016;top:4044;width:251;height:603;mso-wrap-style:none" filled="f" stroked="f">
                    <v:textbox style="mso-next-textbox:#_x0000_s1354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260" w:dyaOrig="360">
                              <v:shape id="_x0000_i2455" type="#_x0000_t75" style="width:12.75pt;height:18pt" o:ole="">
                                <v:imagedata r:id="rId1602" o:title=""/>
                              </v:shape>
                              <o:OLEObject Type="Embed" ProgID="Equation.DSMT4" ShapeID="_x0000_i2455" DrawAspect="Content" ObjectID="_1469312144" r:id="rId1675"/>
                            </w:object>
                          </w:r>
                        </w:p>
                      </w:txbxContent>
                    </v:textbox>
                  </v:shape>
                  <v:shape id="_x0000_s1355" type="#_x0000_t202" style="position:absolute;left:1193;top:3710;width:241;height:600;mso-wrap-style:none" filled="f" stroked="f">
                    <v:textbox style="mso-next-textbox:#_x0000_s1355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240" w:dyaOrig="360">
                              <v:shape id="_x0000_i2456" type="#_x0000_t75" style="width:12pt;height:18pt" o:ole="">
                                <v:imagedata r:id="rId1604" o:title=""/>
                              </v:shape>
                              <o:OLEObject Type="Embed" ProgID="Equation.DSMT4" ShapeID="_x0000_i2456" DrawAspect="Content" ObjectID="_1469312145" r:id="rId1676"/>
                            </w:object>
                          </w:r>
                        </w:p>
                      </w:txbxContent>
                    </v:textbox>
                  </v:shape>
                  <v:line id="_x0000_s1356" style="position:absolute;flip:x" from="1242,4253" to="2080,4253" strokecolor="red">
                    <v:stroke dashstyle="1 1"/>
                  </v:line>
                  <v:line id="_x0000_s1357" style="position:absolute;flip:x" from="1421,3969" to="2080,3969" strokecolor="red">
                    <v:stroke dashstyle="1 1"/>
                  </v:line>
                  <v:shape id="_x0000_s1358" type="#_x0000_t202" style="position:absolute;left:1591;top:3674;width:552;height:603;mso-wrap-style:none" filled="f" stroked="f">
                    <v:textbox style="mso-next-textbox:#_x0000_s1358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560" w:dyaOrig="360">
                              <v:shape id="_x0000_i2457" type="#_x0000_t75" style="width:27.75pt;height:18pt" o:ole="">
                                <v:imagedata r:id="rId1606" o:title=""/>
                              </v:shape>
                              <o:OLEObject Type="Embed" ProgID="Equation.DSMT4" ShapeID="_x0000_i2457" DrawAspect="Content" ObjectID="_1469312146" r:id="rId1677"/>
                            </w:object>
                          </w:r>
                        </w:p>
                      </w:txbxContent>
                    </v:textbox>
                  </v:shape>
                  <v:shape id="_x0000_s1359" type="#_x0000_t202" style="position:absolute;left:1554;top:3969;width:590;height:603;mso-wrap-style:none" filled="f" stroked="f">
                    <v:textbox style="mso-next-textbox:#_x0000_s1359;mso-fit-shape-to-text:t" inset="0,0,0,0">
                      <w:txbxContent>
                        <w:p w:rsidR="00290370" w:rsidRDefault="00290370" w:rsidP="006C671B">
                          <w:pPr>
                            <w:jc w:val="center"/>
                          </w:pPr>
                          <w:r w:rsidRPr="004D3789">
                            <w:rPr>
                              <w:position w:val="-12"/>
                              <w:rtl/>
                            </w:rPr>
                            <w:object w:dxaOrig="580" w:dyaOrig="360">
                              <v:shape id="_x0000_i2458" type="#_x0000_t75" style="width:29.25pt;height:18pt" o:ole="">
                                <v:imagedata r:id="rId1608" o:title=""/>
                              </v:shape>
                              <o:OLEObject Type="Embed" ProgID="Equation.DSMT4" ShapeID="_x0000_i2458" DrawAspect="Content" ObjectID="_1469312147" r:id="rId1678"/>
                            </w:object>
                          </w:r>
                        </w:p>
                      </w:txbxContent>
                    </v:textbox>
                  </v:shape>
                  <w10:wrap anchorx="page"/>
                </v:group>
              </w:pict>
            </w:r>
          </w:p>
          <w:p w:rsidR="006C671B" w:rsidRPr="001D43A0" w:rsidRDefault="006C671B" w:rsidP="006C671B">
            <w:pPr>
              <w:bidi/>
              <w:spacing w:line="192" w:lineRule="auto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Arabic Transparent"/>
                <w:b/>
                <w:bCs/>
                <w:color w:val="0000FF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br/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position w:val="-14"/>
                <w:sz w:val="28"/>
                <w:szCs w:val="28"/>
              </w:rPr>
            </w:pPr>
            <w:r w:rsidRPr="001D43A0">
              <w:rPr>
                <w:rFonts w:cs="Arabic Transparent" w:hint="cs"/>
                <w:b/>
                <w:bCs/>
                <w:color w:val="0000FF"/>
                <w:sz w:val="28"/>
                <w:szCs w:val="28"/>
                <w:rtl/>
              </w:rPr>
              <w:t xml:space="preserve">اتجاه تغيّر الدّالتين </w:t>
            </w:r>
            <w:r w:rsidRPr="001D43A0">
              <w:rPr>
                <w:rFonts w:cs="Arabic Transparent"/>
                <w:b/>
                <w:bCs/>
                <w:color w:val="0000FF"/>
                <w:sz w:val="28"/>
                <w:szCs w:val="28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color w:val="0000FF"/>
                <w:sz w:val="28"/>
                <w:szCs w:val="28"/>
                <w:rtl/>
              </w:rPr>
              <w:t>"جيب تمام" و "جيب" على المجال</w:t>
            </w:r>
            <w:r w:rsidRPr="001D43A0">
              <w:rPr>
                <w:position w:val="-14"/>
                <w:sz w:val="28"/>
                <w:szCs w:val="28"/>
                <w:rtl/>
              </w:rPr>
              <w:object w:dxaOrig="700" w:dyaOrig="400">
                <v:shape id="_x0000_i1875" type="#_x0000_t75" style="width:35.25pt;height:20.25pt" o:ole="">
                  <v:imagedata r:id="rId1614" o:title=""/>
                </v:shape>
                <o:OLEObject Type="Embed" ProgID="Equation.DSMT4" ShapeID="_x0000_i1875" DrawAspect="Content" ObjectID="_1469311633" r:id="rId1679"/>
              </w:objec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b/>
                <w:bCs/>
                <w:position w:val="-14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position w:val="-14"/>
                <w:sz w:val="28"/>
                <w:szCs w:val="28"/>
                <w:rtl/>
                <w:lang w:bidi="ar-DZ"/>
              </w:rPr>
              <w:t>خاصية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10"/>
              </w:numPr>
              <w:bidi/>
              <w:spacing w:line="192" w:lineRule="auto"/>
              <w:rPr>
                <w:rFonts w:cs="Arabic Transparent"/>
                <w:b/>
                <w:bCs/>
                <w:color w:val="0000FF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الدالة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00" w:dyaOrig="220">
                <v:shape id="_x0000_i1876" type="#_x0000_t75" style="width:20.25pt;height:11.25pt" o:ole="">
                  <v:imagedata r:id="rId1371" o:title=""/>
                </v:shape>
                <o:OLEObject Type="Embed" ProgID="Equation.DSMT4" ShapeID="_x0000_i1876" DrawAspect="Content" ObjectID="_1469311634" r:id="rId168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متناقصة تماما على المجال</w:t>
            </w:r>
            <w:r w:rsidRPr="001D43A0">
              <w:rPr>
                <w:rFonts w:cs="DecoType Naskh Special"/>
                <w:position w:val="-14"/>
                <w:sz w:val="28"/>
                <w:szCs w:val="28"/>
                <w:rtl/>
              </w:rPr>
              <w:object w:dxaOrig="700" w:dyaOrig="400">
                <v:shape id="_x0000_i1877" type="#_x0000_t75" style="width:35.25pt;height:20.25pt" o:ole="">
                  <v:imagedata r:id="rId1614" o:title=""/>
                </v:shape>
                <o:OLEObject Type="Embed" ProgID="Equation.DSMT4" ShapeID="_x0000_i1877" DrawAspect="Content" ObjectID="_1469311635" r:id="rId168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10"/>
              </w:numPr>
              <w:bidi/>
              <w:spacing w:line="192" w:lineRule="auto"/>
              <w:rPr>
                <w:rFonts w:cs="Arabic Transparent"/>
                <w:b/>
                <w:bCs/>
                <w:color w:val="0000FF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lastRenderedPageBreak/>
              <w:t>الدالة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360" w:dyaOrig="279">
                <v:shape id="_x0000_i1878" type="#_x0000_t75" style="width:18pt;height:14.25pt" o:ole="">
                  <v:imagedata r:id="rId1369" o:title=""/>
                </v:shape>
                <o:OLEObject Type="Embed" ProgID="Equation.DSMT4" ShapeID="_x0000_i1878" DrawAspect="Content" ObjectID="_1469311636" r:id="rId168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متزايدة تماما على</w:t>
            </w:r>
            <w:r w:rsidRPr="001D43A0">
              <w:rPr>
                <w:rFonts w:cs="DecoType Naskh Special"/>
                <w:position w:val="-26"/>
                <w:sz w:val="28"/>
                <w:szCs w:val="28"/>
                <w:rtl/>
              </w:rPr>
              <w:object w:dxaOrig="800" w:dyaOrig="639">
                <v:shape id="_x0000_i1879" type="#_x0000_t75" style="width:39.75pt;height:32.25pt" o:ole="">
                  <v:imagedata r:id="rId1638" o:title=""/>
                </v:shape>
                <o:OLEObject Type="Embed" ProgID="Equation.DSMT4" ShapeID="_x0000_i1879" DrawAspect="Content" ObjectID="_1469311637" r:id="rId168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ومتناقصة تماما على</w:t>
            </w:r>
            <w:r w:rsidRPr="001D43A0">
              <w:rPr>
                <w:rFonts w:cs="DecoType Naskh Special"/>
                <w:position w:val="-26"/>
                <w:sz w:val="28"/>
                <w:szCs w:val="28"/>
                <w:rtl/>
              </w:rPr>
              <w:object w:dxaOrig="840" w:dyaOrig="639">
                <v:shape id="_x0000_i1880" type="#_x0000_t75" style="width:42pt;height:32.25pt" o:ole="">
                  <v:imagedata r:id="rId1646" o:title=""/>
                </v:shape>
                <o:OLEObject Type="Embed" ProgID="Equation.DSMT4" ShapeID="_x0000_i1880" DrawAspect="Content" ObjectID="_1469311638" r:id="rId168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6C671B" w:rsidRPr="001D43A0" w:rsidRDefault="006C671B" w:rsidP="00B7058A">
            <w:pPr>
              <w:numPr>
                <w:ilvl w:val="0"/>
                <w:numId w:val="111"/>
              </w:numPr>
              <w:bidi/>
              <w:rPr>
                <w:rFonts w:cs="DecoType Naskh Special"/>
                <w:b/>
                <w:bCs/>
                <w:color w:val="0000FF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00FF"/>
                <w:sz w:val="28"/>
                <w:szCs w:val="28"/>
                <w:rtl/>
              </w:rPr>
              <w:t>جدول التغيرات والتمثيل البياني :</w:t>
            </w:r>
          </w:p>
          <w:p w:rsidR="006C671B" w:rsidRPr="001D43A0" w:rsidRDefault="006C671B" w:rsidP="006C671B">
            <w:pPr>
              <w:ind w:left="57"/>
              <w:jc w:val="right"/>
              <w:rPr>
                <w:color w:val="0000FF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FF"/>
                <w:sz w:val="28"/>
                <w:szCs w:val="28"/>
                <w:rtl/>
              </w:rPr>
              <w:t>جدول تغيرات الدالة</w:t>
            </w:r>
            <w:r w:rsidRPr="001D43A0">
              <w:rPr>
                <w:rFonts w:cs="DecoType Naskh Special"/>
                <w:color w:val="0000FF"/>
                <w:position w:val="-6"/>
                <w:sz w:val="28"/>
                <w:szCs w:val="28"/>
                <w:rtl/>
              </w:rPr>
              <w:object w:dxaOrig="360" w:dyaOrig="279">
                <v:shape id="_x0000_i1881" type="#_x0000_t75" style="width:18pt;height:14.25pt" o:ole="">
                  <v:imagedata r:id="rId1685" o:title=""/>
                </v:shape>
                <o:OLEObject Type="Embed" ProgID="Equation.DSMT4" ShapeID="_x0000_i1881" DrawAspect="Content" ObjectID="_1469311639" r:id="rId1686"/>
              </w:object>
            </w:r>
            <w:r w:rsidRPr="001D43A0">
              <w:rPr>
                <w:rFonts w:hint="cs"/>
                <w:color w:val="0000FF"/>
                <w:sz w:val="28"/>
                <w:szCs w:val="28"/>
                <w:rtl/>
              </w:rPr>
              <w:t xml:space="preserve"> :</w:t>
            </w:r>
          </w:p>
          <w:tbl>
            <w:tblPr>
              <w:tblStyle w:val="a4"/>
              <w:bidiVisual/>
              <w:tblW w:w="0" w:type="auto"/>
              <w:tblInd w:w="637" w:type="dxa"/>
              <w:tblLayout w:type="fixed"/>
              <w:tblLook w:val="01E0" w:firstRow="1" w:lastRow="1" w:firstColumn="1" w:lastColumn="1" w:noHBand="0" w:noVBand="0"/>
            </w:tblPr>
            <w:tblGrid>
              <w:gridCol w:w="3078"/>
              <w:gridCol w:w="798"/>
            </w:tblGrid>
            <w:tr w:rsidR="006C671B" w:rsidRPr="001D43A0" w:rsidTr="006C671B">
              <w:tc>
                <w:tcPr>
                  <w:tcW w:w="3078" w:type="dxa"/>
                </w:tcPr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rPr>
                      <w:sz w:val="28"/>
                      <w:szCs w:val="28"/>
                    </w:rPr>
                  </w:pPr>
                  <w:r w:rsidRPr="001D43A0">
                    <w:rPr>
                      <w:sz w:val="28"/>
                      <w:szCs w:val="28"/>
                    </w:rPr>
                    <w:t xml:space="preserve">0                   </w:t>
                  </w:r>
                  <w:r w:rsidRPr="001D43A0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882" type="#_x0000_t75" style="width:12.75pt;height:30.75pt" o:ole="">
                        <v:imagedata r:id="rId1687" o:title=""/>
                      </v:shape>
                      <o:OLEObject Type="Embed" ProgID="Equation.DSMT4" ShapeID="_x0000_i1882" DrawAspect="Content" ObjectID="_1469311640" r:id="rId1688"/>
                    </w:object>
                  </w:r>
                  <w:r w:rsidRPr="001D43A0">
                    <w:rPr>
                      <w:sz w:val="28"/>
                      <w:szCs w:val="28"/>
                    </w:rPr>
                    <w:t xml:space="preserve">                  </w:t>
                  </w:r>
                  <w:r w:rsidRPr="001D43A0">
                    <w:rPr>
                      <w:position w:val="-6"/>
                      <w:sz w:val="28"/>
                      <w:szCs w:val="28"/>
                    </w:rPr>
                    <w:object w:dxaOrig="220" w:dyaOrig="220">
                      <v:shape id="_x0000_i1883" type="#_x0000_t75" style="width:11.25pt;height:11.25pt" o:ole="">
                        <v:imagedata r:id="rId1689" o:title=""/>
                      </v:shape>
                      <o:OLEObject Type="Embed" ProgID="Equation.DSMT4" ShapeID="_x0000_i1883" DrawAspect="Content" ObjectID="_1469311641" r:id="rId1690"/>
                    </w:object>
                  </w:r>
                </w:p>
              </w:tc>
              <w:tc>
                <w:tcPr>
                  <w:tcW w:w="798" w:type="dxa"/>
                </w:tcPr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  <w:rtl/>
                    </w:rPr>
                    <w:object w:dxaOrig="200" w:dyaOrig="220">
                      <v:shape id="_x0000_i1884" type="#_x0000_t75" style="width:9.75pt;height:11.25pt" o:ole="">
                        <v:imagedata r:id="rId1618" o:title=""/>
                      </v:shape>
                      <o:OLEObject Type="Embed" ProgID="Equation.DSMT4" ShapeID="_x0000_i1884" DrawAspect="Content" ObjectID="_1469311642" r:id="rId1691"/>
                    </w:object>
                  </w:r>
                </w:p>
              </w:tc>
            </w:tr>
            <w:tr w:rsidR="006C671B" w:rsidRPr="001D43A0" w:rsidTr="006C671B">
              <w:tc>
                <w:tcPr>
                  <w:tcW w:w="3078" w:type="dxa"/>
                </w:tcPr>
                <w:p w:rsidR="006C671B" w:rsidRPr="001D43A0" w:rsidRDefault="00290370" w:rsidP="00290370">
                  <w:pPr>
                    <w:framePr w:hSpace="180" w:wrap="around" w:vAnchor="text" w:hAnchor="text" w:y="1"/>
                    <w:tabs>
                      <w:tab w:val="right" w:pos="2862"/>
                    </w:tabs>
                    <w:suppressOverlap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pict>
                      <v:group id="_x0000_s1360" style="position:absolute;margin-left:11.1pt;margin-top:7.5pt;width:108.85pt;height:14.25pt;z-index:251719680;mso-position-horizontal-relative:text;mso-position-vertical-relative:text" coordorigin="8090,8547" coordsize="2337,285">
                        <v:line id="_x0000_s1361" style="position:absolute;flip:y" from="8090,8547" to="9116,8832">
                          <v:stroke endarrow="block"/>
                        </v:line>
                        <v:line id="_x0000_s1362" style="position:absolute" from="9401,8547" to="10427,8832">
                          <v:stroke endarrow="block"/>
                        </v:line>
                        <w10:wrap anchorx="page"/>
                      </v:group>
                    </w:pict>
                  </w:r>
                  <w:r w:rsidR="006C671B" w:rsidRPr="001D43A0">
                    <w:rPr>
                      <w:sz w:val="28"/>
                      <w:szCs w:val="28"/>
                    </w:rPr>
                    <w:t xml:space="preserve">                       </w:t>
                  </w:r>
                  <w:r w:rsidR="006C671B" w:rsidRPr="001D43A0">
                    <w:rPr>
                      <w:rFonts w:hint="cs"/>
                      <w:sz w:val="28"/>
                      <w:szCs w:val="28"/>
                      <w:rtl/>
                    </w:rPr>
                    <w:t>1</w:t>
                  </w:r>
                  <w:r w:rsidR="006C671B" w:rsidRPr="001D43A0">
                    <w:rPr>
                      <w:sz w:val="28"/>
                      <w:szCs w:val="28"/>
                    </w:rPr>
                    <w:tab/>
                  </w:r>
                </w:p>
                <w:p w:rsidR="006C671B" w:rsidRPr="001D43A0" w:rsidRDefault="006C671B" w:rsidP="00290370">
                  <w:pPr>
                    <w:framePr w:hSpace="180" w:wrap="around" w:vAnchor="text" w:hAnchor="text" w:y="1"/>
                    <w:tabs>
                      <w:tab w:val="left" w:pos="2640"/>
                      <w:tab w:val="right" w:pos="2862"/>
                    </w:tabs>
                    <w:suppressOverlap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sz w:val="28"/>
                      <w:szCs w:val="28"/>
                    </w:rPr>
                    <w:t xml:space="preserve">0                                          </w:t>
                  </w:r>
                  <w:r w:rsidRPr="001D43A0">
                    <w:rPr>
                      <w:sz w:val="28"/>
                      <w:szCs w:val="28"/>
                    </w:rPr>
                    <w:tab/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>0</w:t>
                  </w:r>
                  <w:r w:rsidRPr="001D43A0">
                    <w:rPr>
                      <w:sz w:val="28"/>
                      <w:szCs w:val="28"/>
                    </w:rPr>
                    <w:tab/>
                  </w:r>
                </w:p>
              </w:tc>
              <w:tc>
                <w:tcPr>
                  <w:tcW w:w="798" w:type="dxa"/>
                </w:tcPr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  <w:rtl/>
                    </w:rPr>
                    <w:object w:dxaOrig="520" w:dyaOrig="279">
                      <v:shape id="_x0000_i1885" type="#_x0000_t75" style="width:26.25pt;height:14.25pt" o:ole="">
                        <v:imagedata r:id="rId1692" o:title=""/>
                      </v:shape>
                      <o:OLEObject Type="Embed" ProgID="Equation.DSMT4" ShapeID="_x0000_i1885" DrawAspect="Content" ObjectID="_1469311643" r:id="rId1693"/>
                    </w:object>
                  </w:r>
                </w:p>
              </w:tc>
            </w:tr>
          </w:tbl>
          <w:p w:rsidR="006C671B" w:rsidRPr="001D43A0" w:rsidRDefault="006C671B" w:rsidP="006C671B">
            <w:pPr>
              <w:ind w:left="57"/>
              <w:jc w:val="right"/>
              <w:rPr>
                <w:rFonts w:cs="DecoType Naskh Special"/>
                <w:color w:val="0000FF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FF"/>
                <w:sz w:val="28"/>
                <w:szCs w:val="28"/>
                <w:rtl/>
              </w:rPr>
              <w:t>جدول تغيرات الدالة</w:t>
            </w:r>
            <w:r w:rsidRPr="001D43A0">
              <w:rPr>
                <w:rFonts w:cs="DecoType Naskh Special"/>
                <w:color w:val="0000FF"/>
                <w:position w:val="-6"/>
                <w:sz w:val="28"/>
                <w:szCs w:val="28"/>
                <w:rtl/>
              </w:rPr>
              <w:object w:dxaOrig="400" w:dyaOrig="220">
                <v:shape id="_x0000_i1886" type="#_x0000_t75" style="width:20.25pt;height:11.25pt" o:ole="">
                  <v:imagedata r:id="rId1694" o:title=""/>
                </v:shape>
                <o:OLEObject Type="Embed" ProgID="Equation.DSMT4" ShapeID="_x0000_i1886" DrawAspect="Content" ObjectID="_1469311644" r:id="rId1695"/>
              </w:object>
            </w:r>
            <w:r w:rsidRPr="001D43A0">
              <w:rPr>
                <w:rFonts w:cs="DecoType Naskh Special" w:hint="cs"/>
                <w:color w:val="0000FF"/>
                <w:sz w:val="28"/>
                <w:szCs w:val="28"/>
                <w:rtl/>
              </w:rPr>
              <w:t xml:space="preserve">: </w:t>
            </w:r>
          </w:p>
          <w:tbl>
            <w:tblPr>
              <w:tblStyle w:val="a4"/>
              <w:bidiVisual/>
              <w:tblW w:w="0" w:type="auto"/>
              <w:tblInd w:w="394" w:type="dxa"/>
              <w:tblLayout w:type="fixed"/>
              <w:tblLook w:val="01E0" w:firstRow="1" w:lastRow="1" w:firstColumn="1" w:lastColumn="1" w:noHBand="0" w:noVBand="0"/>
            </w:tblPr>
            <w:tblGrid>
              <w:gridCol w:w="3294"/>
              <w:gridCol w:w="854"/>
            </w:tblGrid>
            <w:tr w:rsidR="006C671B" w:rsidRPr="001D43A0" w:rsidTr="006C671B">
              <w:trPr>
                <w:trHeight w:val="596"/>
              </w:trPr>
              <w:tc>
                <w:tcPr>
                  <w:tcW w:w="3294" w:type="dxa"/>
                </w:tcPr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rPr>
                      <w:sz w:val="28"/>
                      <w:szCs w:val="28"/>
                    </w:rPr>
                  </w:pPr>
                  <w:r w:rsidRPr="001D43A0">
                    <w:rPr>
                      <w:sz w:val="28"/>
                      <w:szCs w:val="28"/>
                    </w:rPr>
                    <w:t xml:space="preserve">0                   </w:t>
                  </w:r>
                  <w:r w:rsidRPr="001D43A0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887" type="#_x0000_t75" style="width:12.75pt;height:30.75pt" o:ole="">
                        <v:imagedata r:id="rId1687" o:title=""/>
                      </v:shape>
                      <o:OLEObject Type="Embed" ProgID="Equation.DSMT4" ShapeID="_x0000_i1887" DrawAspect="Content" ObjectID="_1469311645" r:id="rId1696"/>
                    </w:object>
                  </w:r>
                  <w:r w:rsidRPr="001D43A0">
                    <w:rPr>
                      <w:sz w:val="28"/>
                      <w:szCs w:val="28"/>
                    </w:rPr>
                    <w:t xml:space="preserve">                  </w:t>
                  </w:r>
                  <w:r w:rsidRPr="001D43A0">
                    <w:rPr>
                      <w:position w:val="-6"/>
                      <w:sz w:val="28"/>
                      <w:szCs w:val="28"/>
                    </w:rPr>
                    <w:object w:dxaOrig="220" w:dyaOrig="220">
                      <v:shape id="_x0000_i1888" type="#_x0000_t75" style="width:11.25pt;height:11.25pt" o:ole="">
                        <v:imagedata r:id="rId1689" o:title=""/>
                      </v:shape>
                      <o:OLEObject Type="Embed" ProgID="Equation.DSMT4" ShapeID="_x0000_i1888" DrawAspect="Content" ObjectID="_1469311646" r:id="rId1697"/>
                    </w:object>
                  </w:r>
                </w:p>
              </w:tc>
              <w:tc>
                <w:tcPr>
                  <w:tcW w:w="854" w:type="dxa"/>
                </w:tcPr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  <w:rtl/>
                    </w:rPr>
                    <w:object w:dxaOrig="200" w:dyaOrig="220">
                      <v:shape id="_x0000_i1889" type="#_x0000_t75" style="width:9.75pt;height:11.25pt" o:ole="">
                        <v:imagedata r:id="rId1618" o:title=""/>
                      </v:shape>
                      <o:OLEObject Type="Embed" ProgID="Equation.DSMT4" ShapeID="_x0000_i1889" DrawAspect="Content" ObjectID="_1469311647" r:id="rId1698"/>
                    </w:object>
                  </w:r>
                </w:p>
              </w:tc>
            </w:tr>
            <w:tr w:rsidR="006C671B" w:rsidRPr="001D43A0" w:rsidTr="006C671B">
              <w:trPr>
                <w:trHeight w:val="785"/>
              </w:trPr>
              <w:tc>
                <w:tcPr>
                  <w:tcW w:w="3294" w:type="dxa"/>
                </w:tcPr>
                <w:p w:rsidR="006C671B" w:rsidRPr="001D43A0" w:rsidRDefault="00290370" w:rsidP="00290370">
                  <w:pPr>
                    <w:framePr w:hSpace="180" w:wrap="around" w:vAnchor="text" w:hAnchor="text" w:y="1"/>
                    <w:suppressOverlap/>
                    <w:rPr>
                      <w:sz w:val="28"/>
                      <w:szCs w:val="28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pict>
                      <v:line id="_x0000_s1363" style="position:absolute;z-index:251720704;mso-position-horizontal-relative:text;mso-position-vertical-relative:text" from="7.35pt,4.35pt" to="115.65pt,27.6pt">
                        <v:stroke endarrow="block"/>
                        <w10:wrap anchorx="page"/>
                      </v:line>
                    </w:pict>
                  </w:r>
                  <w:r w:rsidR="006C671B" w:rsidRPr="001D43A0">
                    <w:rPr>
                      <w:sz w:val="28"/>
                      <w:szCs w:val="28"/>
                    </w:rPr>
                    <w:t>1</w:t>
                  </w:r>
                </w:p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rPr>
                      <w:sz w:val="28"/>
                      <w:szCs w:val="28"/>
                    </w:rPr>
                  </w:pPr>
                  <w:r w:rsidRPr="001D43A0">
                    <w:rPr>
                      <w:sz w:val="28"/>
                      <w:szCs w:val="28"/>
                    </w:rPr>
                    <w:t xml:space="preserve">                       0</w:t>
                  </w:r>
                </w:p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rPr>
                      <w:sz w:val="28"/>
                      <w:szCs w:val="28"/>
                    </w:rPr>
                  </w:pPr>
                  <w:r w:rsidRPr="001D43A0">
                    <w:rPr>
                      <w:sz w:val="28"/>
                      <w:szCs w:val="28"/>
                    </w:rPr>
                    <w:t xml:space="preserve">                                          </w:t>
                  </w:r>
                  <w:r w:rsidRPr="001D43A0">
                    <w:rPr>
                      <w:position w:val="-4"/>
                      <w:sz w:val="28"/>
                      <w:szCs w:val="28"/>
                    </w:rPr>
                    <w:object w:dxaOrig="300" w:dyaOrig="260">
                      <v:shape id="_x0000_i1890" type="#_x0000_t75" style="width:15pt;height:12.75pt" o:ole="">
                        <v:imagedata r:id="rId1699" o:title=""/>
                      </v:shape>
                      <o:OLEObject Type="Embed" ProgID="Equation.DSMT4" ShapeID="_x0000_i1890" DrawAspect="Content" ObjectID="_1469311648" r:id="rId1700"/>
                    </w:object>
                  </w:r>
                </w:p>
              </w:tc>
              <w:tc>
                <w:tcPr>
                  <w:tcW w:w="854" w:type="dxa"/>
                </w:tcPr>
                <w:p w:rsidR="006C671B" w:rsidRPr="001D43A0" w:rsidRDefault="006C671B" w:rsidP="00290370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  <w:rtl/>
                    </w:rPr>
                    <w:object w:dxaOrig="520" w:dyaOrig="279">
                      <v:shape id="_x0000_i1891" type="#_x0000_t75" style="width:26.25pt;height:14.25pt" o:ole="">
                        <v:imagedata r:id="rId1692" o:title=""/>
                      </v:shape>
                      <o:OLEObject Type="Embed" ProgID="Equation.DSMT4" ShapeID="_x0000_i1891" DrawAspect="Content" ObjectID="_1469311649" r:id="rId1701"/>
                    </w:object>
                  </w:r>
                </w:p>
              </w:tc>
            </w:tr>
          </w:tbl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تمثيل البياني </w:t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9"/>
              </w:num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نشئ التمثيل البياني للدالة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400" w:dyaOrig="220">
                <v:shape id="_x0000_i1892" type="#_x0000_t75" style="width:20.25pt;height:11.25pt" o:ole="">
                  <v:imagedata r:id="rId1371" o:title=""/>
                </v:shape>
                <o:OLEObject Type="Embed" ProgID="Equation.DSMT4" ShapeID="_x0000_i1892" DrawAspect="Content" ObjectID="_1469311650" r:id="rId170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لى المجال</w:t>
            </w:r>
            <w:r w:rsidRPr="001D43A0">
              <w:rPr>
                <w:position w:val="-14"/>
                <w:sz w:val="28"/>
                <w:szCs w:val="28"/>
                <w:rtl/>
              </w:rPr>
              <w:object w:dxaOrig="700" w:dyaOrig="400">
                <v:shape id="_x0000_i1893" type="#_x0000_t75" style="width:35.25pt;height:20.25pt" o:ole="">
                  <v:imagedata r:id="rId1614" o:title=""/>
                </v:shape>
                <o:OLEObject Type="Embed" ProgID="Equation.DSMT4" ShapeID="_x0000_i1893" DrawAspect="Content" ObjectID="_1469311651" r:id="rId1703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انطلاقا من جدول تغيراتها 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نتمم هذا الرسم على</w:t>
            </w:r>
            <w:r w:rsidRPr="001D43A0">
              <w:rPr>
                <w:rFonts w:cs="DecoType Naskh Special"/>
                <w:position w:val="-14"/>
                <w:sz w:val="28"/>
                <w:szCs w:val="28"/>
              </w:rPr>
              <w:object w:dxaOrig="800" w:dyaOrig="400">
                <v:shape id="_x0000_i1894" type="#_x0000_t75" style="width:39.75pt;height:20.25pt" o:ole="">
                  <v:imagedata r:id="rId1704" o:title=""/>
                </v:shape>
                <o:OLEObject Type="Embed" ProgID="Equation.DSMT4" ShapeID="_x0000_i1894" DrawAspect="Content" ObjectID="_1469311652" r:id="rId170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بالتناظر بالنسبة امحور التراتيب لأن الدالة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400" w:dyaOrig="220">
                <v:shape id="_x0000_i1895" type="#_x0000_t75" style="width:20.25pt;height:11.25pt" o:ole="">
                  <v:imagedata r:id="rId1371" o:title=""/>
                </v:shape>
                <o:OLEObject Type="Embed" ProgID="Equation.DSMT4" ShapeID="_x0000_i1895" DrawAspect="Content" ObjectID="_1469311653" r:id="rId170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زوجية 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558F4500" wp14:editId="7456FBD8">
                  <wp:extent cx="2047875" cy="857250"/>
                  <wp:effectExtent l="19050" t="19050" r="28575" b="19050"/>
                  <wp:docPr id="99" name="صورة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857250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6C671B" w:rsidRPr="001D43A0" w:rsidRDefault="006C671B" w:rsidP="00B7058A">
            <w:pPr>
              <w:pStyle w:val="a3"/>
              <w:numPr>
                <w:ilvl w:val="0"/>
                <w:numId w:val="109"/>
              </w:num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نشئ التمثيل البياني للدالة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360" w:dyaOrig="279">
                <v:shape id="_x0000_i1896" type="#_x0000_t75" style="width:18pt;height:14.25pt" o:ole="">
                  <v:imagedata r:id="rId1369" o:title=""/>
                </v:shape>
                <o:OLEObject Type="Embed" ProgID="Equation.DSMT4" ShapeID="_x0000_i1896" DrawAspect="Content" ObjectID="_1469311654" r:id="rId1708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لى المجال </w:t>
            </w:r>
            <w:r w:rsidRPr="001D43A0">
              <w:rPr>
                <w:position w:val="-14"/>
                <w:sz w:val="28"/>
                <w:szCs w:val="28"/>
                <w:rtl/>
              </w:rPr>
              <w:object w:dxaOrig="700" w:dyaOrig="400">
                <v:shape id="_x0000_i1897" type="#_x0000_t75" style="width:35.25pt;height:20.25pt" o:ole="">
                  <v:imagedata r:id="rId1614" o:title=""/>
                </v:shape>
                <o:OLEObject Type="Embed" ProgID="Equation.DSMT4" ShapeID="_x0000_i1897" DrawAspect="Content" ObjectID="_1469311655" r:id="rId1709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نطلاقا من جدول تغيراتها 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نتمم هذا الرسم على</w:t>
            </w:r>
            <w:r w:rsidRPr="001D43A0">
              <w:rPr>
                <w:rFonts w:cs="DecoType Naskh Special"/>
                <w:position w:val="-14"/>
                <w:sz w:val="28"/>
                <w:szCs w:val="28"/>
              </w:rPr>
              <w:object w:dxaOrig="800" w:dyaOrig="400">
                <v:shape id="_x0000_i1898" type="#_x0000_t75" style="width:39.75pt;height:20.25pt" o:ole="">
                  <v:imagedata r:id="rId1704" o:title=""/>
                </v:shape>
                <o:OLEObject Type="Embed" ProgID="Equation.DSMT4" ShapeID="_x0000_i1898" DrawAspect="Content" ObjectID="_1469311656" r:id="rId171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بالتناظر بالنسبة للمبدأ لأن الدالة </w:t>
            </w:r>
            <w:r w:rsidRPr="001D43A0">
              <w:rPr>
                <w:rFonts w:cs="DecoType Naskh Special"/>
                <w:position w:val="-6"/>
                <w:sz w:val="28"/>
                <w:szCs w:val="28"/>
                <w:rtl/>
              </w:rPr>
              <w:object w:dxaOrig="360" w:dyaOrig="279">
                <v:shape id="_x0000_i1899" type="#_x0000_t75" style="width:18pt;height:14.25pt" o:ole="">
                  <v:imagedata r:id="rId1369" o:title=""/>
                </v:shape>
                <o:OLEObject Type="Embed" ProgID="Equation.DSMT4" ShapeID="_x0000_i1899" DrawAspect="Content" ObjectID="_1469311657" r:id="rId1711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فردية.</w:t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48088E6C" wp14:editId="0B4C8FF1">
                  <wp:extent cx="2162175" cy="942975"/>
                  <wp:effectExtent l="19050" t="19050" r="28575" b="28575"/>
                  <wp:docPr id="102" name="صورة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94297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6C671B" w:rsidRPr="001D43A0" w:rsidRDefault="006C671B" w:rsidP="006C671B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منزلى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: تمرين 57 ص  111</w:t>
            </w:r>
          </w:p>
        </w:tc>
        <w:tc>
          <w:tcPr>
            <w:tcW w:w="708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lastRenderedPageBreak/>
              <w:t>5د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0 د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5 د</w:t>
            </w: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0د</w:t>
            </w: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6C671B" w:rsidRPr="001D43A0" w:rsidRDefault="006C671B" w:rsidP="006C671B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6C671B" w:rsidRPr="001D43A0" w:rsidRDefault="006C671B" w:rsidP="006C671B">
            <w:pPr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0 د</w:t>
            </w:r>
          </w:p>
        </w:tc>
        <w:tc>
          <w:tcPr>
            <w:tcW w:w="1560" w:type="dxa"/>
          </w:tcPr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6C671B" w:rsidRPr="001D43A0" w:rsidRDefault="006C671B" w:rsidP="006C671B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A57DA2" w:rsidRPr="001D43A0" w:rsidRDefault="006C671B" w:rsidP="000E6F23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6C671B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0E6F23" w:rsidRDefault="000E6F23" w:rsidP="000E6F23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0E6F23" w:rsidRDefault="000E6F23" w:rsidP="000E6F23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0E6F23" w:rsidRDefault="000E6F23" w:rsidP="000E6F23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0E6F23" w:rsidRDefault="000E6F23" w:rsidP="000E6F23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0E6F23" w:rsidRDefault="000E6F23" w:rsidP="000E6F23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0E6F23" w:rsidRDefault="000E6F23" w:rsidP="000E6F23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0E6F23" w:rsidRPr="001D43A0" w:rsidRDefault="000E6F23" w:rsidP="000E6F23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6C671B" w:rsidRPr="001D43A0" w:rsidRDefault="006C671B" w:rsidP="006C671B">
      <w:pPr>
        <w:bidi/>
        <w:rPr>
          <w:b/>
          <w:bCs/>
          <w:color w:val="000000" w:themeColor="text1"/>
          <w:sz w:val="28"/>
          <w:szCs w:val="28"/>
          <w:rtl/>
          <w:lang w:bidi="ar-DZ"/>
        </w:rPr>
      </w:pPr>
    </w:p>
    <w:p w:rsidR="00A57DA2" w:rsidRPr="001D43A0" w:rsidRDefault="00290370" w:rsidP="00A57DA2">
      <w:pPr>
        <w:rPr>
          <w:rFonts w:ascii="Euclid" w:hAnsi="Euclid" w:cs="Arabic Transparent"/>
          <w:b/>
          <w:bCs/>
          <w:sz w:val="28"/>
          <w:szCs w:val="28"/>
        </w:rPr>
      </w:pPr>
      <w:r>
        <w:rPr>
          <w:rFonts w:cs="Arabic Transparent"/>
          <w:b/>
          <w:bCs/>
          <w:noProof/>
          <w:sz w:val="28"/>
          <w:szCs w:val="28"/>
        </w:rPr>
        <w:pict>
          <v:rect id="_x0000_s1370" style="position:absolute;margin-left:-10.4pt;margin-top:3.4pt;width:559.4pt;height:198.35pt;z-index:251722752" fillcolor="#92cddc" strokecolor="#92cddc" strokeweight="1pt">
            <v:fill color2="#daeef3" angle="-45" focus="-50%" type="gradient"/>
            <v:shadow on="t" type="perspective" color="#205867" opacity=".5" offset="1pt" offset2="-3pt"/>
            <v:textbox style="mso-next-textbox:#_x0000_s1370">
              <w:txbxContent>
                <w:p w:rsidR="00290370" w:rsidRPr="008F2C03" w:rsidRDefault="00290370" w:rsidP="00A57DA2">
                  <w:pPr>
                    <w:rPr>
                      <w:b/>
                      <w:bCs/>
                      <w:color w:val="FF0000"/>
                      <w:sz w:val="32"/>
                      <w:szCs w:val="32"/>
                      <w:rtl/>
                    </w:rPr>
                  </w:pP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مؤسسة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:                                 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أستاذ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:                              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مادة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: رياضيات</w:t>
                  </w:r>
                </w:p>
                <w:p w:rsidR="00290370" w:rsidRPr="008F2C03" w:rsidRDefault="00290370" w:rsidP="000E6F23">
                  <w:pPr>
                    <w:jc w:val="right"/>
                    <w:rPr>
                      <w:b/>
                      <w:bCs/>
                      <w:sz w:val="32"/>
                      <w:szCs w:val="32"/>
                      <w:rtl/>
                    </w:rPr>
                  </w:pP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مستوى و الشعبة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: </w:t>
                  </w:r>
                  <w:r w:rsidRPr="008F2C03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السنة الأولى جذع مشترك علوم و تكنولوجيا</w:t>
                  </w:r>
                </w:p>
                <w:p w:rsidR="00290370" w:rsidRPr="008F2C03" w:rsidRDefault="00290370" w:rsidP="000E6F23">
                  <w:pPr>
                    <w:jc w:val="right"/>
                    <w:rPr>
                      <w:b/>
                      <w:bCs/>
                      <w:color w:val="FF0000"/>
                      <w:sz w:val="32"/>
                      <w:szCs w:val="32"/>
                    </w:rPr>
                  </w:pP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محور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: </w:t>
                  </w:r>
                  <w:r w:rsidRPr="008F2C03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المعادلات و المتراجحات</w:t>
                  </w:r>
                </w:p>
                <w:p w:rsidR="00290370" w:rsidRPr="008F2C03" w:rsidRDefault="00290370" w:rsidP="000E6F23">
                  <w:pPr>
                    <w:jc w:val="right"/>
                    <w:rPr>
                      <w:b/>
                      <w:bCs/>
                      <w:color w:val="FF0000"/>
                      <w:sz w:val="32"/>
                      <w:szCs w:val="32"/>
                      <w:lang w:bidi="ar-DZ"/>
                    </w:rPr>
                  </w:pP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محتوى المعرفي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: </w:t>
                  </w:r>
                  <w:r w:rsidRPr="008F2C03">
                    <w:rPr>
                      <w:rFonts w:cs="Times New Roman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العبارات</w:t>
                  </w:r>
                  <w:r>
                    <w:rPr>
                      <w:rFonts w:cs="Times New Roman"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 xml:space="preserve"> الجبرية</w:t>
                  </w:r>
                  <w:r w:rsidRPr="008F2C03">
                    <w:rPr>
                      <w:rFonts w:hint="cs"/>
                      <w:b/>
                      <w:bCs/>
                      <w:sz w:val="32"/>
                      <w:szCs w:val="32"/>
                      <w:lang w:bidi="ar-DZ"/>
                    </w:rPr>
                    <w:t xml:space="preserve"> </w:t>
                  </w:r>
                </w:p>
                <w:p w:rsidR="00290370" w:rsidRPr="008F2C03" w:rsidRDefault="00290370" w:rsidP="000E6F23">
                  <w:pPr>
                    <w:jc w:val="right"/>
                    <w:rPr>
                      <w:b/>
                      <w:bCs/>
                      <w:color w:val="FF0000"/>
                      <w:sz w:val="32"/>
                      <w:szCs w:val="32"/>
                      <w:rtl/>
                    </w:rPr>
                  </w:pP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كفاءات المستهدفة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>:</w:t>
                  </w:r>
                  <w:r w:rsidRPr="008F2C03">
                    <w:rPr>
                      <w:rFonts w:cs="Arabic Transparent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8F2C03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>التعرف على مختلف الصيغ لنفس</w:t>
                  </w:r>
                  <w:r w:rsidRPr="008F2C03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عبارة الجبرية</w:t>
                  </w:r>
                  <w:r w:rsidRPr="008F2C03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 xml:space="preserve"> ( صيغة مختصرة، صيغة محللة، .....)،</w:t>
                  </w:r>
                  <w:r w:rsidRPr="008F2C03">
                    <w:rPr>
                      <w:rFonts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</w:t>
                  </w:r>
                  <w:r w:rsidRPr="008F2C03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>المتطابقات الشهيرة</w:t>
                  </w:r>
                </w:p>
                <w:p w:rsidR="00290370" w:rsidRPr="008F2C03" w:rsidRDefault="00290370" w:rsidP="00A57DA2">
                  <w:pPr>
                    <w:rPr>
                      <w:b/>
                      <w:bCs/>
                      <w:color w:val="FF0000"/>
                      <w:sz w:val="32"/>
                      <w:szCs w:val="32"/>
                      <w:rtl/>
                    </w:rPr>
                  </w:pP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مدة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: </w:t>
                  </w:r>
                  <w:r w:rsidRPr="008F2C03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ساعتان</w:t>
                  </w:r>
                </w:p>
                <w:p w:rsidR="00290370" w:rsidRPr="008F2C03" w:rsidRDefault="00290370" w:rsidP="00A57DA2">
                  <w:pPr>
                    <w:rPr>
                      <w:b/>
                      <w:bCs/>
                      <w:color w:val="FF3399"/>
                      <w:sz w:val="32"/>
                      <w:szCs w:val="32"/>
                    </w:rPr>
                  </w:pP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u w:val="double"/>
                      <w:rtl/>
                    </w:rPr>
                    <w:t>الوسائل المستعملة</w:t>
                  </w:r>
                  <w:r w:rsidRPr="008F2C03">
                    <w:rPr>
                      <w:rFonts w:hint="cs"/>
                      <w:b/>
                      <w:bCs/>
                      <w:color w:val="FF0000"/>
                      <w:sz w:val="32"/>
                      <w:szCs w:val="32"/>
                      <w:rtl/>
                    </w:rPr>
                    <w:t xml:space="preserve"> : </w:t>
                  </w:r>
                  <w:r w:rsidRPr="008F2C03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>المنهاج ’ الكتاب المدرسي .</w:t>
                  </w:r>
                </w:p>
              </w:txbxContent>
            </v:textbox>
            <w10:wrap anchorx="page"/>
          </v:rect>
        </w:pict>
      </w:r>
      <w:r w:rsidR="00A57DA2" w:rsidRPr="001D43A0">
        <w:rPr>
          <w:rFonts w:ascii="Euclid" w:hAnsi="Euclid" w:cs="Arabic Transparent" w:hint="cs"/>
          <w:b/>
          <w:bCs/>
          <w:sz w:val="28"/>
          <w:szCs w:val="28"/>
          <w:rtl/>
        </w:rPr>
        <w:t>1</w:t>
      </w:r>
    </w:p>
    <w:p w:rsidR="00A57DA2" w:rsidRPr="001D43A0" w:rsidRDefault="00A57DA2" w:rsidP="00A57DA2">
      <w:pPr>
        <w:rPr>
          <w:rFonts w:ascii="Euclid" w:hAnsi="Euclid" w:cs="Arabic Transparent"/>
          <w:b/>
          <w:bCs/>
          <w:sz w:val="28"/>
          <w:szCs w:val="28"/>
        </w:rPr>
      </w:pPr>
    </w:p>
    <w:p w:rsidR="00A57DA2" w:rsidRPr="001D43A0" w:rsidRDefault="00A57DA2" w:rsidP="00A57DA2">
      <w:pPr>
        <w:rPr>
          <w:rFonts w:ascii="Euclid" w:hAnsi="Euclid" w:cs="Arabic Transparent"/>
          <w:b/>
          <w:bCs/>
          <w:sz w:val="28"/>
          <w:szCs w:val="28"/>
        </w:rPr>
      </w:pPr>
    </w:p>
    <w:p w:rsidR="00A57DA2" w:rsidRPr="001D43A0" w:rsidRDefault="00A57DA2" w:rsidP="00A57DA2">
      <w:pPr>
        <w:rPr>
          <w:rFonts w:ascii="Euclid" w:hAnsi="Euclid" w:cs="Arabic Transparent"/>
          <w:b/>
          <w:bCs/>
          <w:sz w:val="28"/>
          <w:szCs w:val="28"/>
        </w:rPr>
      </w:pPr>
    </w:p>
    <w:p w:rsidR="00A57DA2" w:rsidRPr="001D43A0" w:rsidRDefault="00A57DA2" w:rsidP="00A57DA2">
      <w:pPr>
        <w:rPr>
          <w:rFonts w:ascii="Euclid" w:hAnsi="Euclid" w:cs="Arabic Transparent"/>
          <w:b/>
          <w:bCs/>
          <w:sz w:val="28"/>
          <w:szCs w:val="28"/>
        </w:rPr>
      </w:pPr>
    </w:p>
    <w:p w:rsidR="00A57DA2" w:rsidRPr="001D43A0" w:rsidRDefault="00A57DA2" w:rsidP="00A57DA2">
      <w:pPr>
        <w:rPr>
          <w:rFonts w:ascii="Euclid" w:hAnsi="Euclid" w:cs="Arabic Transparent"/>
          <w:b/>
          <w:bCs/>
          <w:sz w:val="28"/>
          <w:szCs w:val="28"/>
        </w:rPr>
      </w:pPr>
    </w:p>
    <w:p w:rsidR="00A57DA2" w:rsidRPr="000E6F23" w:rsidRDefault="00A57DA2" w:rsidP="00B7058A">
      <w:pPr>
        <w:numPr>
          <w:ilvl w:val="0"/>
          <w:numId w:val="112"/>
        </w:numPr>
        <w:bidi/>
        <w:spacing w:after="0" w:line="240" w:lineRule="auto"/>
        <w:rPr>
          <w:b/>
          <w:bCs/>
          <w:sz w:val="28"/>
          <w:szCs w:val="28"/>
          <w:u w:val="single"/>
          <w:rtl/>
        </w:rPr>
      </w:pPr>
      <w:r w:rsidRPr="001D43A0">
        <w:rPr>
          <w:rFonts w:hint="cs"/>
          <w:b/>
          <w:bCs/>
          <w:sz w:val="28"/>
          <w:szCs w:val="28"/>
          <w:highlight w:val="yellow"/>
          <w:u w:val="single"/>
          <w:rtl/>
        </w:rPr>
        <w:t>سير الحصة</w:t>
      </w:r>
      <w:r w:rsidRPr="001D43A0">
        <w:rPr>
          <w:rFonts w:hint="cs"/>
          <w:b/>
          <w:bCs/>
          <w:sz w:val="28"/>
          <w:szCs w:val="28"/>
          <w:rtl/>
        </w:rPr>
        <w:t xml:space="preserve">: </w:t>
      </w:r>
    </w:p>
    <w:tbl>
      <w:tblPr>
        <w:tblpPr w:leftFromText="141" w:rightFromText="141" w:vertAnchor="text" w:tblpY="1"/>
        <w:tblOverlap w:val="never"/>
        <w:bidiVisual/>
        <w:tblW w:w="0" w:type="auto"/>
        <w:tblBorders>
          <w:top w:val="single" w:sz="4" w:space="0" w:color="C0C0C0"/>
          <w:left w:val="single" w:sz="4" w:space="0" w:color="C0C0C0"/>
          <w:bottom w:val="single" w:sz="4" w:space="0" w:color="C0C0C0"/>
          <w:right w:val="single" w:sz="4" w:space="0" w:color="C0C0C0"/>
          <w:insideH w:val="single" w:sz="4" w:space="0" w:color="C0C0C0"/>
          <w:insideV w:val="single" w:sz="4" w:space="0" w:color="C0C0C0"/>
        </w:tblBorders>
        <w:tblLook w:val="01E0" w:firstRow="1" w:lastRow="1" w:firstColumn="1" w:lastColumn="1" w:noHBand="0" w:noVBand="0"/>
      </w:tblPr>
      <w:tblGrid>
        <w:gridCol w:w="972"/>
        <w:gridCol w:w="8149"/>
        <w:gridCol w:w="656"/>
        <w:gridCol w:w="1211"/>
      </w:tblGrid>
      <w:tr w:rsidR="00A57DA2" w:rsidRPr="001D43A0" w:rsidTr="00BE2ECA">
        <w:tc>
          <w:tcPr>
            <w:tcW w:w="152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راحل</w:t>
            </w:r>
          </w:p>
          <w:p w:rsidR="00A57DA2" w:rsidRPr="001D43A0" w:rsidRDefault="00A57DA2" w:rsidP="00BE2ECA">
            <w:pPr>
              <w:rPr>
                <w:sz w:val="28"/>
                <w:szCs w:val="28"/>
                <w:rtl/>
              </w:rPr>
            </w:pPr>
          </w:p>
        </w:tc>
        <w:tc>
          <w:tcPr>
            <w:tcW w:w="73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57DA2" w:rsidRPr="001D43A0" w:rsidTr="00BE2ECA">
        <w:tc>
          <w:tcPr>
            <w:tcW w:w="152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lightGray"/>
                <w:shd w:val="clear" w:color="auto" w:fill="8DB3E2"/>
                <w:rtl/>
              </w:rPr>
              <w:t>الإنطلاق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shd w:val="clear" w:color="auto" w:fill="8DB3E2"/>
                <w:rtl/>
              </w:rPr>
              <w:t>بناء المفاهيم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shd w:val="clear" w:color="auto" w:fill="8DB3E2"/>
                <w:rtl/>
              </w:rPr>
              <w:t>بناء الفاهيم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shd w:val="clear" w:color="auto" w:fill="8DB3E2"/>
                <w:rtl/>
              </w:rPr>
              <w:t xml:space="preserve">التقويم 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shd w:val="clear" w:color="auto" w:fill="8DB3E2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3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0E6F23">
            <w:pPr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التهيئة النفسية</w:t>
            </w:r>
            <w:r w:rsidRPr="001D43A0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 xml:space="preserve">: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التحسيس بأهمية هذا الدرس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لاستعماله في ترييض مشكلات مختلفة          الميادين</w:t>
            </w:r>
          </w:p>
          <w:p w:rsidR="00A57DA2" w:rsidRPr="001D43A0" w:rsidRDefault="00A57DA2" w:rsidP="000E6F23">
            <w:pPr>
              <w:jc w:val="right"/>
              <w:rPr>
                <w:b/>
                <w:bCs/>
                <w:color w:val="00B0F0"/>
                <w:sz w:val="28"/>
                <w:szCs w:val="28"/>
              </w:rPr>
            </w:pPr>
            <w:r w:rsidRPr="001D43A0"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  <w:t>نشاط رقم 01</w:t>
            </w:r>
            <w:r w:rsidRPr="001D43A0">
              <w:rPr>
                <w:b/>
                <w:bCs/>
                <w:color w:val="FF0000"/>
                <w:sz w:val="28"/>
                <w:szCs w:val="28"/>
                <w:rtl/>
              </w:rPr>
              <w:t xml:space="preserve">: </w:t>
            </w:r>
            <w:r w:rsidRPr="001D43A0">
              <w:rPr>
                <w:b/>
                <w:bCs/>
                <w:sz w:val="28"/>
                <w:szCs w:val="28"/>
                <w:highlight w:val="yellow"/>
                <w:rtl/>
              </w:rPr>
              <w:t>الأشكال المختلفة لعبارة جبرية</w:t>
            </w:r>
            <w:r w:rsidRPr="001D43A0">
              <w:rPr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:rsidR="00A57DA2" w:rsidRPr="001D43A0" w:rsidRDefault="00A57DA2" w:rsidP="000E6F23">
            <w:pPr>
              <w:spacing w:line="216" w:lineRule="auto"/>
              <w:ind w:left="70"/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sz w:val="28"/>
                <w:szCs w:val="28"/>
                <w:rtl/>
                <w:lang w:bidi="ar-DZ"/>
              </w:rPr>
              <w:t>. أ) أنقل ثمّ أكمل الجدول كما في السطر الأوّل.</w:t>
            </w:r>
          </w:p>
          <w:p w:rsidR="00A57DA2" w:rsidRPr="001D43A0" w:rsidRDefault="00A57DA2" w:rsidP="00BE2ECA">
            <w:pPr>
              <w:spacing w:line="216" w:lineRule="auto"/>
              <w:ind w:left="360"/>
              <w:rPr>
                <w:sz w:val="28"/>
                <w:szCs w:val="28"/>
                <w:rtl/>
                <w:lang w:bidi="ar-DZ"/>
              </w:rPr>
            </w:pPr>
          </w:p>
          <w:tbl>
            <w:tblPr>
              <w:bidiVisual/>
              <w:tblW w:w="0" w:type="auto"/>
              <w:jc w:val="center"/>
              <w:tblInd w:w="3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654"/>
              <w:gridCol w:w="3952"/>
            </w:tblGrid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  <w:shd w:val="clear" w:color="auto" w:fill="B4D7FF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t>النصّ</w:t>
                  </w:r>
                </w:p>
              </w:tc>
              <w:tc>
                <w:tcPr>
                  <w:tcW w:w="4649" w:type="dxa"/>
                  <w:shd w:val="clear" w:color="auto" w:fill="B4D7FF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t>العبارة الجبرية</w: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t>مجموع جداءين</w:t>
                  </w: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position w:val="-6"/>
                      <w:sz w:val="28"/>
                      <w:szCs w:val="28"/>
                      <w:lang w:bidi="ar-DZ"/>
                    </w:rPr>
                    <w:object w:dxaOrig="800" w:dyaOrig="279">
                      <v:shape id="_x0000_i1900" type="#_x0000_t75" style="width:39.75pt;height:14.25pt" o:ole="">
                        <v:imagedata r:id="rId1713" o:title=""/>
                      </v:shape>
                      <o:OLEObject Type="Embed" ProgID="Equation.3" ShapeID="_x0000_i1900" DrawAspect="Content" ObjectID="_1469311658" r:id="rId1714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t>جداء مجموع وفرق</w:t>
                  </w: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position w:val="-24"/>
                      <w:sz w:val="28"/>
                      <w:szCs w:val="28"/>
                      <w:lang w:bidi="ar-DZ"/>
                    </w:rPr>
                    <w:object w:dxaOrig="600" w:dyaOrig="620">
                      <v:shape id="_x0000_i1901" type="#_x0000_t75" style="width:30pt;height:30.75pt" o:ole="">
                        <v:imagedata r:id="rId1715" o:title=""/>
                      </v:shape>
                      <o:OLEObject Type="Embed" ProgID="Equation.3" ShapeID="_x0000_i1901" DrawAspect="Content" ObjectID="_1469311659" r:id="rId1716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t>حاصل قسمة مجموع على فرق</w:t>
                  </w: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position w:val="-24"/>
                      <w:sz w:val="28"/>
                      <w:szCs w:val="28"/>
                      <w:lang w:bidi="ar-DZ"/>
                    </w:rPr>
                    <w:object w:dxaOrig="580" w:dyaOrig="620">
                      <v:shape id="_x0000_i1902" type="#_x0000_t75" style="width:29.25pt;height:30.75pt" o:ole="">
                        <v:imagedata r:id="rId1717" o:title=""/>
                      </v:shape>
                      <o:OLEObject Type="Embed" ProgID="Equation.3" ShapeID="_x0000_i1902" DrawAspect="Content" ObjectID="_1469311660" r:id="rId1718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t>فرق مربعين</w:t>
                  </w: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lastRenderedPageBreak/>
                    <w:t>فرق حاصلي قسمة</w:t>
                  </w: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432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4649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position w:val="-10"/>
                      <w:sz w:val="28"/>
                      <w:szCs w:val="28"/>
                      <w:lang w:bidi="ar-DZ"/>
                    </w:rPr>
                    <w:object w:dxaOrig="840" w:dyaOrig="360">
                      <v:shape id="_x0000_i1903" type="#_x0000_t75" style="width:42pt;height:18pt" o:ole="">
                        <v:imagedata r:id="rId1719" o:title=""/>
                      </v:shape>
                      <o:OLEObject Type="Embed" ProgID="Equation.3" ShapeID="_x0000_i1903" DrawAspect="Content" ObjectID="_1469311661" r:id="rId1720"/>
                    </w:object>
                  </w:r>
                </w:p>
              </w:tc>
            </w:tr>
          </w:tbl>
          <w:p w:rsidR="00A57DA2" w:rsidRPr="001D43A0" w:rsidRDefault="00A57DA2" w:rsidP="00BE2ECA">
            <w:pPr>
              <w:spacing w:line="216" w:lineRule="auto"/>
              <w:ind w:left="457" w:hanging="457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A57DA2" w:rsidRPr="001D43A0" w:rsidRDefault="00A57DA2" w:rsidP="000E6F23">
            <w:pPr>
              <w:spacing w:line="216" w:lineRule="auto"/>
              <w:ind w:left="457" w:hanging="457"/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sz w:val="28"/>
                <w:szCs w:val="28"/>
                <w:rtl/>
                <w:lang w:bidi="ar-DZ"/>
              </w:rPr>
              <w:t xml:space="preserve"> ﺑ) ما هي الشروط التي يجب أن تحققها الأعداد الحقيقية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00" w:dyaOrig="220">
                <v:shape id="_x0000_i1904" type="#_x0000_t75" style="width:9.75pt;height:11.25pt" o:ole="">
                  <v:imagedata r:id="rId801" o:title=""/>
                </v:shape>
                <o:OLEObject Type="Embed" ProgID="Equation.3" ShapeID="_x0000_i1904" DrawAspect="Content" ObjectID="_1469311662" r:id="rId1721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00" w:dyaOrig="279">
                <v:shape id="_x0000_i1905" type="#_x0000_t75" style="width:9.75pt;height:14.25pt" o:ole="">
                  <v:imagedata r:id="rId1722" o:title=""/>
                </v:shape>
                <o:OLEObject Type="Embed" ProgID="Equation.3" ShapeID="_x0000_i1905" DrawAspect="Content" ObjectID="_1469311663" r:id="rId1723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80" w:dyaOrig="220">
                <v:shape id="_x0000_i1906" type="#_x0000_t75" style="width:9pt;height:11.25pt" o:ole="">
                  <v:imagedata r:id="rId1724" o:title=""/>
                </v:shape>
                <o:OLEObject Type="Embed" ProgID="Equation.3" ShapeID="_x0000_i1906" DrawAspect="Content" ObjectID="_1469311664" r:id="rId1725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20" w:dyaOrig="279">
                <v:shape id="_x0000_i1907" type="#_x0000_t75" style="width:11.25pt;height:14.25pt" o:ole="">
                  <v:imagedata r:id="rId1726" o:title=""/>
                </v:shape>
                <o:OLEObject Type="Embed" ProgID="Equation.3" ShapeID="_x0000_i1907" DrawAspect="Content" ObjectID="_1469311665" r:id="rId1727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حتى يكون للعبارات الواردة في العمود الثاني من الجدول أعلاه معنى ؟ </w:t>
            </w:r>
          </w:p>
          <w:p w:rsidR="00A57DA2" w:rsidRPr="001D43A0" w:rsidRDefault="00A57DA2" w:rsidP="000E6F23">
            <w:pPr>
              <w:spacing w:line="216" w:lineRule="auto"/>
              <w:ind w:left="70"/>
              <w:jc w:val="right"/>
              <w:rPr>
                <w:sz w:val="28"/>
                <w:szCs w:val="28"/>
                <w:lang w:bidi="ar-DZ"/>
              </w:rPr>
            </w:pPr>
            <w:r w:rsidRPr="001D43A0">
              <w:rPr>
                <w:sz w:val="28"/>
                <w:szCs w:val="28"/>
                <w:rtl/>
                <w:lang w:bidi="ar-DZ"/>
              </w:rPr>
              <w:t xml:space="preserve">2.  عيّن، من بين العبارات الآتية، المجاميع والجداءات وحواصل القسمة. </w:t>
            </w:r>
          </w:p>
          <w:p w:rsidR="00A57DA2" w:rsidRPr="001D43A0" w:rsidRDefault="00A57DA2" w:rsidP="003270F2">
            <w:pPr>
              <w:bidi/>
              <w:spacing w:line="216" w:lineRule="auto"/>
              <w:ind w:left="457" w:hanging="457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sz w:val="28"/>
                <w:szCs w:val="28"/>
                <w:rtl/>
                <w:lang w:bidi="ar-DZ"/>
              </w:rPr>
              <w:t xml:space="preserve">   أ)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1160" w:dyaOrig="340">
                <v:shape id="_x0000_i1908" type="#_x0000_t75" style="width:57.75pt;height:17.25pt" o:ole="">
                  <v:imagedata r:id="rId1728" o:title=""/>
                </v:shape>
                <o:OLEObject Type="Embed" ProgID="Equation.3" ShapeID="_x0000_i1908" DrawAspect="Content" ObjectID="_1469311666" r:id="rId1729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                  د) </w:t>
            </w:r>
            <w:r w:rsidRPr="001D43A0">
              <w:rPr>
                <w:position w:val="-24"/>
                <w:sz w:val="28"/>
                <w:szCs w:val="28"/>
                <w:lang w:bidi="ar-DZ"/>
              </w:rPr>
              <w:object w:dxaOrig="1160" w:dyaOrig="660">
                <v:shape id="_x0000_i1909" type="#_x0000_t75" style="width:57.75pt;height:33pt" o:ole="">
                  <v:imagedata r:id="rId1730" o:title=""/>
                </v:shape>
                <o:OLEObject Type="Embed" ProgID="Equation.3" ShapeID="_x0000_i1909" DrawAspect="Content" ObjectID="_1469311667" r:id="rId1731"/>
              </w:object>
            </w:r>
          </w:p>
          <w:p w:rsidR="00A57DA2" w:rsidRPr="001D43A0" w:rsidRDefault="00A57DA2" w:rsidP="003270F2">
            <w:pPr>
              <w:bidi/>
              <w:spacing w:line="216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ﺑ)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999" w:dyaOrig="380">
                <v:shape id="_x0000_i1910" type="#_x0000_t75" style="width:50.25pt;height:18.75pt" o:ole="">
                  <v:imagedata r:id="rId1732" o:title=""/>
                </v:shape>
                <o:OLEObject Type="Embed" ProgID="Equation.3" ShapeID="_x0000_i1910" DrawAspect="Content" ObjectID="_1469311668" r:id="rId1733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                    ﻫ) </w:t>
            </w:r>
            <w:r w:rsidRPr="001D43A0">
              <w:rPr>
                <w:position w:val="-24"/>
                <w:sz w:val="28"/>
                <w:szCs w:val="28"/>
                <w:lang w:bidi="ar-DZ"/>
              </w:rPr>
              <w:object w:dxaOrig="1100" w:dyaOrig="620">
                <v:shape id="_x0000_i1911" type="#_x0000_t75" style="width:54.75pt;height:30.75pt" o:ole="">
                  <v:imagedata r:id="rId1734" o:title=""/>
                </v:shape>
                <o:OLEObject Type="Embed" ProgID="Equation.3" ShapeID="_x0000_i1911" DrawAspect="Content" ObjectID="_1469311669" r:id="rId1735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  </w:t>
            </w:r>
          </w:p>
          <w:p w:rsidR="00A57DA2" w:rsidRPr="001D43A0" w:rsidRDefault="00A57DA2" w:rsidP="003270F2">
            <w:pPr>
              <w:bidi/>
              <w:spacing w:line="216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sz w:val="28"/>
                <w:szCs w:val="28"/>
                <w:rtl/>
                <w:lang w:bidi="ar-DZ"/>
              </w:rPr>
              <w:t xml:space="preserve">  ﺤ) </w:t>
            </w:r>
            <w:r w:rsidRPr="001D43A0">
              <w:rPr>
                <w:position w:val="-24"/>
                <w:sz w:val="28"/>
                <w:szCs w:val="28"/>
                <w:lang w:bidi="ar-DZ"/>
              </w:rPr>
              <w:object w:dxaOrig="1540" w:dyaOrig="620">
                <v:shape id="_x0000_i1912" type="#_x0000_t75" style="width:77.25pt;height:30.75pt" o:ole="">
                  <v:imagedata r:id="rId1736" o:title=""/>
                </v:shape>
                <o:OLEObject Type="Embed" ProgID="Equation.3" ShapeID="_x0000_i1912" DrawAspect="Content" ObjectID="_1469311670" r:id="rId1737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             و)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980" w:dyaOrig="380">
                <v:shape id="_x0000_i1913" type="#_x0000_t75" style="width:48.75pt;height:18.75pt" o:ole="">
                  <v:imagedata r:id="rId1738" o:title=""/>
                </v:shape>
                <o:OLEObject Type="Embed" ProgID="Equation.3" ShapeID="_x0000_i1913" DrawAspect="Content" ObjectID="_1469311671" r:id="rId1739"/>
              </w:object>
            </w:r>
          </w:p>
          <w:p w:rsidR="00A57DA2" w:rsidRPr="001D43A0" w:rsidRDefault="00A57DA2" w:rsidP="003270F2">
            <w:pPr>
              <w:bidi/>
              <w:spacing w:line="216" w:lineRule="auto"/>
              <w:ind w:left="113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3. أكتب عبارة مجموع الحدود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80" w:dyaOrig="320">
                <v:shape id="_x0000_i1914" type="#_x0000_t75" style="width:29.25pt;height:15.75pt" o:ole="">
                  <v:imagedata r:id="rId1740" o:title=""/>
                </v:shape>
                <o:OLEObject Type="Embed" ProgID="Equation.3" ShapeID="_x0000_i1914" DrawAspect="Content" ObjectID="_1469311672" r:id="rId174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320" w:dyaOrig="279">
                <v:shape id="_x0000_i1915" type="#_x0000_t75" style="width:15.75pt;height:14.25pt" o:ole="">
                  <v:imagedata r:id="rId1742" o:title=""/>
                </v:shape>
                <o:OLEObject Type="Embed" ProgID="Equation.3" ShapeID="_x0000_i1915" DrawAspect="Content" ObjectID="_1469311673" r:id="rId174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360" w:dyaOrig="260">
                <v:shape id="_x0000_i1916" type="#_x0000_t75" style="width:18pt;height:12.75pt" o:ole="">
                  <v:imagedata r:id="rId1744" o:title=""/>
                </v:shape>
                <o:OLEObject Type="Embed" ProgID="Equation.3" ShapeID="_x0000_i1916" DrawAspect="Content" ObjectID="_1469311674" r:id="rId174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في جداء العاملين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20">
                <v:shape id="_x0000_i1917" type="#_x0000_t75" style="width:9.75pt;height:11.25pt" o:ole="">
                  <v:imagedata r:id="rId822" o:title=""/>
                </v:shape>
                <o:OLEObject Type="Embed" ProgID="Equation.3" ShapeID="_x0000_i1917" DrawAspect="Content" ObjectID="_1469311675" r:id="rId174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660" w:dyaOrig="279">
                <v:shape id="_x0000_i1918" type="#_x0000_t75" style="width:33pt;height:14.25pt" o:ole="">
                  <v:imagedata r:id="rId1747" o:title=""/>
                </v:shape>
                <o:OLEObject Type="Embed" ProgID="Equation.3" ShapeID="_x0000_i1918" DrawAspect="Content" ObjectID="_1469311676" r:id="rId1748"/>
              </w:object>
            </w:r>
          </w:p>
          <w:p w:rsidR="00A57DA2" w:rsidRPr="001D43A0" w:rsidRDefault="00A57DA2" w:rsidP="00BE2ECA">
            <w:pPr>
              <w:spacing w:line="216" w:lineRule="auto"/>
              <w:rPr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7269B7">
            <w:pPr>
              <w:spacing w:line="216" w:lineRule="auto"/>
              <w:jc w:val="right"/>
              <w:rPr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نشاط رقم 02</w:t>
            </w:r>
            <w:r w:rsidRPr="001D43A0"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  <w:r w:rsidRPr="001D43A0">
              <w:rPr>
                <w:b/>
                <w:bCs/>
                <w:sz w:val="28"/>
                <w:szCs w:val="28"/>
                <w:highlight w:val="yellow"/>
                <w:rtl/>
                <w:lang w:bidi="ar-DZ"/>
              </w:rPr>
              <w:t>المتطابقات الشهيرة</w:t>
            </w:r>
          </w:p>
          <w:p w:rsidR="00A57DA2" w:rsidRPr="001D43A0" w:rsidRDefault="00A57DA2" w:rsidP="007269B7">
            <w:pPr>
              <w:spacing w:line="216" w:lineRule="auto"/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240" w:dyaOrig="260">
                <v:shape id="_x0000_i1919" type="#_x0000_t75" style="width:12pt;height:12.75pt" o:ole="">
                  <v:imagedata r:id="rId1749" o:title=""/>
                </v:shape>
                <o:OLEObject Type="Embed" ProgID="Equation.3" ShapeID="_x0000_i1919" DrawAspect="Content" ObjectID="_1469311677" r:id="rId1750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20" w:dyaOrig="260">
                <v:shape id="_x0000_i1920" type="#_x0000_t75" style="width:11.25pt;height:12.75pt" o:ole="">
                  <v:imagedata r:id="rId1751" o:title=""/>
                </v:shape>
                <o:OLEObject Type="Embed" ProgID="Equation.3" ShapeID="_x0000_i1920" DrawAspect="Content" ObjectID="_1469311678" r:id="rId1752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عددان حقيقيان ، أنشر و بسط العبارات التالية :</w:t>
            </w:r>
          </w:p>
          <w:p w:rsidR="00A57DA2" w:rsidRPr="001D43A0" w:rsidRDefault="00A57DA2" w:rsidP="00B7058A">
            <w:pPr>
              <w:numPr>
                <w:ilvl w:val="0"/>
                <w:numId w:val="114"/>
              </w:numPr>
              <w:bidi/>
              <w:spacing w:after="0"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820" w:dyaOrig="360">
                <v:shape id="_x0000_i1921" type="#_x0000_t75" style="width:41.25pt;height:18pt" o:ole="">
                  <v:imagedata r:id="rId1753" o:title=""/>
                </v:shape>
                <o:OLEObject Type="Embed" ProgID="Equation.3" ShapeID="_x0000_i1921" DrawAspect="Content" ObjectID="_1469311679" r:id="rId1754"/>
              </w:object>
            </w:r>
          </w:p>
          <w:p w:rsidR="00A57DA2" w:rsidRPr="001D43A0" w:rsidRDefault="00A57DA2" w:rsidP="00B7058A">
            <w:pPr>
              <w:numPr>
                <w:ilvl w:val="0"/>
                <w:numId w:val="114"/>
              </w:numPr>
              <w:bidi/>
              <w:spacing w:after="0"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820" w:dyaOrig="360">
                <v:shape id="_x0000_i1922" type="#_x0000_t75" style="width:41.25pt;height:18pt" o:ole="">
                  <v:imagedata r:id="rId1755" o:title=""/>
                </v:shape>
                <o:OLEObject Type="Embed" ProgID="Equation.3" ShapeID="_x0000_i1922" DrawAspect="Content" ObjectID="_1469311680" r:id="rId1756"/>
              </w:object>
            </w:r>
          </w:p>
          <w:p w:rsidR="00A57DA2" w:rsidRPr="001D43A0" w:rsidRDefault="00A57DA2" w:rsidP="00B7058A">
            <w:pPr>
              <w:numPr>
                <w:ilvl w:val="0"/>
                <w:numId w:val="114"/>
              </w:numPr>
              <w:bidi/>
              <w:spacing w:after="0"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1380" w:dyaOrig="320">
                <v:shape id="_x0000_i1923" type="#_x0000_t75" style="width:69pt;height:15.75pt" o:ole="">
                  <v:imagedata r:id="rId1757" o:title=""/>
                </v:shape>
                <o:OLEObject Type="Embed" ProgID="Equation.3" ShapeID="_x0000_i1923" DrawAspect="Content" ObjectID="_1469311681" r:id="rId1758"/>
              </w:object>
            </w:r>
          </w:p>
          <w:p w:rsidR="00A57DA2" w:rsidRPr="001D43A0" w:rsidRDefault="00A57DA2" w:rsidP="00BE2ECA">
            <w:pPr>
              <w:spacing w:line="216" w:lineRule="auto"/>
              <w:rPr>
                <w:rFonts w:cs="Arabic Transparent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</w:pPr>
          </w:p>
          <w:p w:rsidR="00A57DA2" w:rsidRPr="001D43A0" w:rsidRDefault="00A57DA2" w:rsidP="007269B7">
            <w:pPr>
              <w:spacing w:line="216" w:lineRule="auto"/>
              <w:jc w:val="right"/>
              <w:rPr>
                <w:rFonts w:cs="Arabic Transparent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مناقشة النشاط رقم 01</w:t>
            </w:r>
          </w:p>
          <w:p w:rsidR="00A57DA2" w:rsidRPr="001D43A0" w:rsidRDefault="00A57DA2" w:rsidP="007269B7">
            <w:pPr>
              <w:spacing w:line="216" w:lineRule="auto"/>
              <w:jc w:val="right"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أ) إتمام الجدول</w:t>
            </w:r>
          </w:p>
          <w:p w:rsidR="00A57DA2" w:rsidRPr="001D43A0" w:rsidRDefault="00A57DA2" w:rsidP="007269B7">
            <w:pPr>
              <w:spacing w:line="216" w:lineRule="auto"/>
              <w:ind w:left="457" w:hanging="457"/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ب) الشروط التي يجب أن تحققها 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الحقيقية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00" w:dyaOrig="220">
                <v:shape id="_x0000_i1924" type="#_x0000_t75" style="width:9.75pt;height:11.25pt" o:ole="">
                  <v:imagedata r:id="rId801" o:title=""/>
                </v:shape>
                <o:OLEObject Type="Embed" ProgID="Equation.3" ShapeID="_x0000_i1924" DrawAspect="Content" ObjectID="_1469311682" r:id="rId1759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00" w:dyaOrig="279">
                <v:shape id="_x0000_i1925" type="#_x0000_t75" style="width:9.75pt;height:14.25pt" o:ole="">
                  <v:imagedata r:id="rId1722" o:title=""/>
                </v:shape>
                <o:OLEObject Type="Embed" ProgID="Equation.3" ShapeID="_x0000_i1925" DrawAspect="Content" ObjectID="_1469311683" r:id="rId1760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80" w:dyaOrig="220">
                <v:shape id="_x0000_i1926" type="#_x0000_t75" style="width:9pt;height:11.25pt" o:ole="">
                  <v:imagedata r:id="rId1724" o:title=""/>
                </v:shape>
                <o:OLEObject Type="Embed" ProgID="Equation.3" ShapeID="_x0000_i1926" DrawAspect="Content" ObjectID="_1469311684" r:id="rId1761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220" w:dyaOrig="279">
                <v:shape id="_x0000_i1927" type="#_x0000_t75" style="width:11.25pt;height:14.25pt" o:ole="">
                  <v:imagedata r:id="rId1726" o:title=""/>
                </v:shape>
                <o:OLEObject Type="Embed" ProgID="Equation.3" ShapeID="_x0000_i1927" DrawAspect="Content" ObjectID="_1469311685" r:id="rId1762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حتى يكون للعبارات الواردة في العمود الثاني من الجدول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معنى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؟ </w:t>
            </w:r>
          </w:p>
          <w:p w:rsidR="00A57DA2" w:rsidRPr="001D43A0" w:rsidRDefault="00A57DA2" w:rsidP="00BE2ECA">
            <w:pPr>
              <w:spacing w:line="216" w:lineRule="auto"/>
              <w:ind w:left="70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360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tbl>
            <w:tblPr>
              <w:bidiVisual/>
              <w:tblW w:w="0" w:type="auto"/>
              <w:jc w:val="center"/>
              <w:tblInd w:w="3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481"/>
              <w:gridCol w:w="2127"/>
              <w:gridCol w:w="1766"/>
            </w:tblGrid>
            <w:tr w:rsidR="00A57DA2" w:rsidRPr="001D43A0" w:rsidTr="00BE2ECA">
              <w:trPr>
                <w:trHeight w:val="553"/>
                <w:jc w:val="center"/>
              </w:trPr>
              <w:tc>
                <w:tcPr>
                  <w:tcW w:w="3481" w:type="dxa"/>
                  <w:shd w:val="clear" w:color="auto" w:fill="B4D7FF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لنصّ</w:t>
                  </w:r>
                </w:p>
              </w:tc>
              <w:tc>
                <w:tcPr>
                  <w:tcW w:w="2127" w:type="dxa"/>
                  <w:shd w:val="clear" w:color="auto" w:fill="B4D7FF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لعبارة الجبرية</w:t>
                  </w:r>
                </w:p>
              </w:tc>
              <w:tc>
                <w:tcPr>
                  <w:tcW w:w="1766" w:type="dxa"/>
                  <w:shd w:val="clear" w:color="auto" w:fill="B4D7FF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الشروط اللازمة </w: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مجموع جداءين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800" w:dyaOrig="279">
                      <v:shape id="_x0000_i1928" type="#_x0000_t75" style="width:39.75pt;height:14.25pt" o:ole="">
                        <v:imagedata r:id="rId1763" o:title=""/>
                      </v:shape>
                      <o:OLEObject Type="Embed" ProgID="Equation.3" ShapeID="_x0000_i1928" DrawAspect="Content" ObjectID="_1469311686" r:id="rId1764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1260" w:dyaOrig="320">
                      <v:shape id="_x0000_i1929" type="#_x0000_t75" style="width:63pt;height:15.75pt" o:ole="">
                        <v:imagedata r:id="rId1765" o:title=""/>
                      </v:shape>
                      <o:OLEObject Type="Embed" ProgID="Equation.3" ShapeID="_x0000_i1929" DrawAspect="Content" ObjectID="_1469311687" r:id="rId1766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جداء مجموع وفرق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1340" w:dyaOrig="320">
                      <v:shape id="_x0000_i1930" type="#_x0000_t75" style="width:66.75pt;height:15.75pt" o:ole="">
                        <v:imagedata r:id="rId1767" o:title=""/>
                      </v:shape>
                      <o:OLEObject Type="Embed" ProgID="Equation.3" ShapeID="_x0000_i1930" DrawAspect="Content" ObjectID="_1469311688" r:id="rId1768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1260" w:dyaOrig="320">
                      <v:shape id="_x0000_i1931" type="#_x0000_t75" style="width:63pt;height:15.75pt" o:ole="">
                        <v:imagedata r:id="rId1769" o:title=""/>
                      </v:shape>
                      <o:OLEObject Type="Embed" ProgID="Equation.3" ShapeID="_x0000_i1931" DrawAspect="Content" ObjectID="_1469311689" r:id="rId1770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حاصل قسمة جداء على مجموع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600" w:dyaOrig="620">
                      <v:shape id="_x0000_i1932" type="#_x0000_t75" style="width:30pt;height:30.75pt" o:ole="">
                        <v:imagedata r:id="rId1715" o:title=""/>
                      </v:shape>
                      <o:OLEObject Type="Embed" ProgID="Equation.3" ShapeID="_x0000_i1932" DrawAspect="Content" ObjectID="_1469311690" r:id="rId1771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6"/>
                      <w:sz w:val="28"/>
                      <w:szCs w:val="28"/>
                      <w:lang w:bidi="ar-DZ"/>
                    </w:rPr>
                    <w:object w:dxaOrig="940" w:dyaOrig="639">
                      <v:shape id="_x0000_i1933" type="#_x0000_t75" style="width:47.25pt;height:32.25pt" o:ole="">
                        <v:imagedata r:id="rId1772" o:title=""/>
                      </v:shape>
                      <o:OLEObject Type="Embed" ProgID="Equation.3" ShapeID="_x0000_i1933" DrawAspect="Content" ObjectID="_1469311691" r:id="rId1773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حاصل قسمة مجموع على فرق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600" w:dyaOrig="620">
                      <v:shape id="_x0000_i1934" type="#_x0000_t75" style="width:30pt;height:30.75pt" o:ole="">
                        <v:imagedata r:id="rId1774" o:title=""/>
                      </v:shape>
                      <o:OLEObject Type="Embed" ProgID="Equation.3" ShapeID="_x0000_i1934" DrawAspect="Content" ObjectID="_1469311692" r:id="rId1775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6"/>
                      <w:sz w:val="28"/>
                      <w:szCs w:val="28"/>
                      <w:lang w:bidi="ar-DZ"/>
                    </w:rPr>
                    <w:object w:dxaOrig="920" w:dyaOrig="639">
                      <v:shape id="_x0000_i1935" type="#_x0000_t75" style="width:45.75pt;height:32.25pt" o:ole="">
                        <v:imagedata r:id="rId1776" o:title=""/>
                      </v:shape>
                      <o:OLEObject Type="Embed" ProgID="Equation.3" ShapeID="_x0000_i1935" DrawAspect="Content" ObjectID="_1469311693" r:id="rId1777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مقلوب مجموع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580" w:dyaOrig="620">
                      <v:shape id="_x0000_i1936" type="#_x0000_t75" style="width:29.25pt;height:30.75pt" o:ole="">
                        <v:imagedata r:id="rId1717" o:title=""/>
                      </v:shape>
                      <o:OLEObject Type="Embed" ProgID="Equation.3" ShapeID="_x0000_i1936" DrawAspect="Content" ObjectID="_1469311694" r:id="rId1778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920" w:dyaOrig="279">
                      <v:shape id="_x0000_i1937" type="#_x0000_t75" style="width:45.75pt;height:14.25pt" o:ole="">
                        <v:imagedata r:id="rId1779" o:title=""/>
                      </v:shape>
                      <o:OLEObject Type="Embed" ProgID="Equation.3" ShapeID="_x0000_i1937" DrawAspect="Content" ObjectID="_1469311695" r:id="rId1780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lastRenderedPageBreak/>
                    <w:t>فرق مربعين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760" w:dyaOrig="320">
                      <v:shape id="_x0000_i1938" type="#_x0000_t75" style="width:38.25pt;height:15.75pt" o:ole="">
                        <v:imagedata r:id="rId1781" o:title=""/>
                      </v:shape>
                      <o:OLEObject Type="Embed" ProgID="Equation.3" ShapeID="_x0000_i1938" DrawAspect="Content" ObjectID="_1469311696" r:id="rId1782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840" w:dyaOrig="320">
                      <v:shape id="_x0000_i1939" type="#_x0000_t75" style="width:42pt;height:15.75pt" o:ole="">
                        <v:imagedata r:id="rId1783" o:title=""/>
                      </v:shape>
                      <o:OLEObject Type="Embed" ProgID="Equation.3" ShapeID="_x0000_i1939" DrawAspect="Content" ObjectID="_1469311697" r:id="rId1784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فرق حاصلي قسمة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660" w:dyaOrig="620">
                      <v:shape id="_x0000_i1940" type="#_x0000_t75" style="width:33pt;height:30.75pt" o:ole="">
                        <v:imagedata r:id="rId1785" o:title=""/>
                      </v:shape>
                      <o:OLEObject Type="Embed" ProgID="Equation.3" ShapeID="_x0000_i1940" DrawAspect="Content" ObjectID="_1469311698" r:id="rId1786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42"/>
                      <w:sz w:val="28"/>
                      <w:szCs w:val="28"/>
                      <w:lang w:bidi="ar-DZ"/>
                    </w:rPr>
                    <w:object w:dxaOrig="820" w:dyaOrig="999">
                      <v:shape id="_x0000_i1941" type="#_x0000_t75" style="width:41.25pt;height:50.25pt" o:ole="">
                        <v:imagedata r:id="rId1787" o:title=""/>
                      </v:shape>
                      <o:OLEObject Type="Embed" ProgID="Equation.3" ShapeID="_x0000_i1941" DrawAspect="Content" ObjectID="_1469311699" r:id="rId1788"/>
                    </w:objec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3481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مربع مجموع</w:t>
                  </w:r>
                </w:p>
              </w:tc>
              <w:tc>
                <w:tcPr>
                  <w:tcW w:w="212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840" w:dyaOrig="360">
                      <v:shape id="_x0000_i1942" type="#_x0000_t75" style="width:42pt;height:18pt" o:ole="">
                        <v:imagedata r:id="rId1719" o:title=""/>
                      </v:shape>
                      <o:OLEObject Type="Embed" ProgID="Equation.3" ShapeID="_x0000_i1942" DrawAspect="Content" ObjectID="_1469311700" r:id="rId1789"/>
                    </w:object>
                  </w:r>
                </w:p>
              </w:tc>
              <w:tc>
                <w:tcPr>
                  <w:tcW w:w="1766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840" w:dyaOrig="320">
                      <v:shape id="_x0000_i1943" type="#_x0000_t75" style="width:42pt;height:15.75pt" o:ole="">
                        <v:imagedata r:id="rId1790" o:title=""/>
                      </v:shape>
                      <o:OLEObject Type="Embed" ProgID="Equation.3" ShapeID="_x0000_i1943" DrawAspect="Content" ObjectID="_1469311701" r:id="rId1791"/>
                    </w:object>
                  </w:r>
                </w:p>
              </w:tc>
            </w:tr>
          </w:tbl>
          <w:p w:rsidR="00A57DA2" w:rsidRPr="001D43A0" w:rsidRDefault="00A57DA2" w:rsidP="00BE2ECA">
            <w:pPr>
              <w:spacing w:line="216" w:lineRule="auto"/>
              <w:ind w:left="457" w:hanging="457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57DA2" w:rsidRPr="001D43A0" w:rsidRDefault="00A57DA2" w:rsidP="00BE2ECA">
            <w:pPr>
              <w:spacing w:line="216" w:lineRule="auto"/>
              <w:ind w:left="7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2.  تعيين، من بين العبارات الآتية، المجاميع والجداءات وحواصل القسمة. </w:t>
            </w:r>
          </w:p>
          <w:p w:rsidR="00A57DA2" w:rsidRPr="001D43A0" w:rsidRDefault="00A57DA2" w:rsidP="007269B7">
            <w:pPr>
              <w:bidi/>
              <w:spacing w:line="216" w:lineRule="auto"/>
              <w:ind w:left="457" w:hanging="457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أ)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160" w:dyaOrig="340">
                <v:shape id="_x0000_i1944" type="#_x0000_t75" style="width:57.75pt;height:17.25pt" o:ole="">
                  <v:imagedata r:id="rId1728" o:title=""/>
                </v:shape>
                <o:OLEObject Type="Embed" ProgID="Equation.3" ShapeID="_x0000_i1944" DrawAspect="Content" ObjectID="_1469311702" r:id="rId179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             د)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1160" w:dyaOrig="660">
                <v:shape id="_x0000_i1945" type="#_x0000_t75" style="width:57.75pt;height:33pt" o:ole="">
                  <v:imagedata r:id="rId1730" o:title=""/>
                </v:shape>
                <o:OLEObject Type="Embed" ProgID="Equation.3" ShapeID="_x0000_i1945" DrawAspect="Content" ObjectID="_1469311703" r:id="rId1793"/>
              </w:object>
            </w:r>
          </w:p>
          <w:p w:rsidR="00A57DA2" w:rsidRPr="001D43A0" w:rsidRDefault="00A57DA2" w:rsidP="007269B7">
            <w:pPr>
              <w:bidi/>
              <w:spacing w:line="21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sz w:val="28"/>
                <w:szCs w:val="28"/>
                <w:rtl/>
                <w:lang w:bidi="ar-DZ"/>
              </w:rPr>
              <w:t>ﺑ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)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999" w:dyaOrig="380">
                <v:shape id="_x0000_i1946" type="#_x0000_t75" style="width:50.25pt;height:18.75pt" o:ole="">
                  <v:imagedata r:id="rId1732" o:title=""/>
                </v:shape>
                <o:OLEObject Type="Embed" ProgID="Equation.3" ShapeID="_x0000_i1946" DrawAspect="Content" ObjectID="_1469311704" r:id="rId179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               </w:t>
            </w:r>
            <w:r w:rsidRPr="001D43A0">
              <w:rPr>
                <w:sz w:val="28"/>
                <w:szCs w:val="28"/>
                <w:rtl/>
                <w:lang w:bidi="ar-DZ"/>
              </w:rPr>
              <w:t>ﻫ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)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1100" w:dyaOrig="620">
                <v:shape id="_x0000_i1947" type="#_x0000_t75" style="width:54.75pt;height:30.75pt" o:ole="">
                  <v:imagedata r:id="rId1734" o:title=""/>
                </v:shape>
                <o:OLEObject Type="Embed" ProgID="Equation.3" ShapeID="_x0000_i1947" DrawAspect="Content" ObjectID="_1469311705" r:id="rId179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A57DA2" w:rsidRPr="001D43A0" w:rsidRDefault="00A57DA2" w:rsidP="007269B7">
            <w:pPr>
              <w:bidi/>
              <w:spacing w:line="21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ﺤ)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1540" w:dyaOrig="620">
                <v:shape id="_x0000_i1948" type="#_x0000_t75" style="width:77.25pt;height:30.75pt" o:ole="">
                  <v:imagedata r:id="rId1736" o:title=""/>
                </v:shape>
                <o:OLEObject Type="Embed" ProgID="Equation.3" ShapeID="_x0000_i1948" DrawAspect="Content" ObjectID="_1469311706" r:id="rId179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          و)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980" w:dyaOrig="380">
                <v:shape id="_x0000_i1949" type="#_x0000_t75" style="width:48.75pt;height:18.75pt" o:ole="">
                  <v:imagedata r:id="rId1738" o:title=""/>
                </v:shape>
                <o:OLEObject Type="Embed" ProgID="Equation.3" ShapeID="_x0000_i1949" DrawAspect="Content" ObjectID="_1469311707" r:id="rId1797"/>
              </w:object>
            </w:r>
          </w:p>
          <w:tbl>
            <w:tblPr>
              <w:bidiVisual/>
              <w:tblW w:w="0" w:type="auto"/>
              <w:tblBorders>
                <w:top w:val="single" w:sz="4" w:space="0" w:color="C0C0C0"/>
                <w:left w:val="single" w:sz="4" w:space="0" w:color="C0C0C0"/>
                <w:bottom w:val="single" w:sz="4" w:space="0" w:color="C0C0C0"/>
                <w:right w:val="single" w:sz="4" w:space="0" w:color="C0C0C0"/>
                <w:insideH w:val="single" w:sz="4" w:space="0" w:color="C0C0C0"/>
                <w:insideV w:val="single" w:sz="4" w:space="0" w:color="C0C0C0"/>
              </w:tblBorders>
              <w:tblLook w:val="04A0" w:firstRow="1" w:lastRow="0" w:firstColumn="1" w:lastColumn="0" w:noHBand="0" w:noVBand="1"/>
            </w:tblPr>
            <w:tblGrid>
              <w:gridCol w:w="2562"/>
              <w:gridCol w:w="2562"/>
              <w:gridCol w:w="2562"/>
            </w:tblGrid>
            <w:tr w:rsidR="00A57DA2" w:rsidRPr="001D43A0" w:rsidTr="00BE2ECA">
              <w:tc>
                <w:tcPr>
                  <w:tcW w:w="256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</w:tcBorders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لمجاميع</w:t>
                  </w:r>
                </w:p>
              </w:tc>
              <w:tc>
                <w:tcPr>
                  <w:tcW w:w="2562" w:type="dxa"/>
                  <w:tcBorders>
                    <w:top w:val="single" w:sz="12" w:space="0" w:color="auto"/>
                    <w:bottom w:val="single" w:sz="12" w:space="0" w:color="auto"/>
                  </w:tcBorders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الجداءات</w:t>
                  </w:r>
                </w:p>
              </w:tc>
              <w:tc>
                <w:tcPr>
                  <w:tcW w:w="2562" w:type="dxa"/>
                  <w:tcBorders>
                    <w:top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حواصل القسمة</w:t>
                  </w:r>
                </w:p>
              </w:tc>
            </w:tr>
            <w:tr w:rsidR="00A57DA2" w:rsidRPr="001D43A0" w:rsidTr="00BE2ECA">
              <w:tc>
                <w:tcPr>
                  <w:tcW w:w="256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</w:tcBorders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1100" w:dyaOrig="620">
                      <v:shape id="_x0000_i1950" type="#_x0000_t75" style="width:54.75pt;height:30.75pt" o:ole="">
                        <v:imagedata r:id="rId1734" o:title=""/>
                      </v:shape>
                      <o:OLEObject Type="Embed" ProgID="Equation.3" ShapeID="_x0000_i1950" DrawAspect="Content" ObjectID="_1469311708" r:id="rId1798"/>
                    </w:objec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999" w:dyaOrig="380">
                      <v:shape id="_x0000_i1951" type="#_x0000_t75" style="width:50.25pt;height:18.75pt" o:ole="">
                        <v:imagedata r:id="rId1732" o:title=""/>
                      </v:shape>
                      <o:OLEObject Type="Embed" ProgID="Equation.3" ShapeID="_x0000_i1951" DrawAspect="Content" ObjectID="_1469311709" r:id="rId1799"/>
                    </w:object>
                  </w:r>
                  <w:r w:rsidRPr="001D43A0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1540" w:dyaOrig="620">
                      <v:shape id="_x0000_i1952" type="#_x0000_t75" style="width:77.25pt;height:30.75pt" o:ole="">
                        <v:imagedata r:id="rId1736" o:title=""/>
                      </v:shape>
                      <o:OLEObject Type="Embed" ProgID="Equation.3" ShapeID="_x0000_i1952" DrawAspect="Content" ObjectID="_1469311710" r:id="rId1800"/>
                    </w:objec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562" w:type="dxa"/>
                  <w:tcBorders>
                    <w:top w:val="single" w:sz="12" w:space="0" w:color="auto"/>
                    <w:bottom w:val="single" w:sz="12" w:space="0" w:color="auto"/>
                  </w:tcBorders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980" w:dyaOrig="380">
                      <v:shape id="_x0000_i1953" type="#_x0000_t75" style="width:48.75pt;height:18.75pt" o:ole="">
                        <v:imagedata r:id="rId1738" o:title=""/>
                      </v:shape>
                      <o:OLEObject Type="Embed" ProgID="Equation.3" ShapeID="_x0000_i1953" DrawAspect="Content" ObjectID="_1469311711" r:id="rId1801"/>
                    </w:objec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999" w:dyaOrig="380">
                      <v:shape id="_x0000_i1954" type="#_x0000_t75" style="width:50.25pt;height:18.75pt" o:ole="">
                        <v:imagedata r:id="rId1732" o:title=""/>
                      </v:shape>
                      <o:OLEObject Type="Embed" ProgID="Equation.3" ShapeID="_x0000_i1954" DrawAspect="Content" ObjectID="_1469311712" r:id="rId1802"/>
                    </w:object>
                  </w:r>
                </w:p>
              </w:tc>
              <w:tc>
                <w:tcPr>
                  <w:tcW w:w="2562" w:type="dxa"/>
                  <w:tcBorders>
                    <w:top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24"/>
                      <w:sz w:val="28"/>
                      <w:szCs w:val="28"/>
                      <w:lang w:bidi="ar-DZ"/>
                    </w:rPr>
                    <w:object w:dxaOrig="1160" w:dyaOrig="660">
                      <v:shape id="_x0000_i1955" type="#_x0000_t75" style="width:57.75pt;height:33pt" o:ole="">
                        <v:imagedata r:id="rId1730" o:title=""/>
                      </v:shape>
                      <o:OLEObject Type="Embed" ProgID="Equation.3" ShapeID="_x0000_i1955" DrawAspect="Content" ObjectID="_1469311713" r:id="rId1803"/>
                    </w:objec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pacing w:line="216" w:lineRule="auto"/>
                    <w:suppressOverlap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:rsidR="00A57DA2" w:rsidRPr="001D43A0" w:rsidRDefault="00A57DA2" w:rsidP="00BE2ECA">
            <w:pPr>
              <w:spacing w:line="21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7269B7">
            <w:pPr>
              <w:bidi/>
              <w:spacing w:line="216" w:lineRule="auto"/>
              <w:ind w:left="113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3. كتابة عبارة مجموع الحدود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80" w:dyaOrig="320">
                <v:shape id="_x0000_i1956" type="#_x0000_t75" style="width:29.25pt;height:15.75pt" o:ole="">
                  <v:imagedata r:id="rId1740" o:title=""/>
                </v:shape>
                <o:OLEObject Type="Embed" ProgID="Equation.3" ShapeID="_x0000_i1956" DrawAspect="Content" ObjectID="_1469311714" r:id="rId180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320" w:dyaOrig="279">
                <v:shape id="_x0000_i1957" type="#_x0000_t75" style="width:15.75pt;height:14.25pt" o:ole="">
                  <v:imagedata r:id="rId1742" o:title=""/>
                </v:shape>
                <o:OLEObject Type="Embed" ProgID="Equation.3" ShapeID="_x0000_i1957" DrawAspect="Content" ObjectID="_1469311715" r:id="rId180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360" w:dyaOrig="260">
                <v:shape id="_x0000_i1958" type="#_x0000_t75" style="width:18pt;height:12.75pt" o:ole="">
                  <v:imagedata r:id="rId1744" o:title=""/>
                </v:shape>
                <o:OLEObject Type="Embed" ProgID="Equation.3" ShapeID="_x0000_i1958" DrawAspect="Content" ObjectID="_1469311716" r:id="rId180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في جداء العاملين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00" w:dyaOrig="220">
                <v:shape id="_x0000_i1959" type="#_x0000_t75" style="width:9.75pt;height:11.25pt" o:ole="">
                  <v:imagedata r:id="rId822" o:title=""/>
                </v:shape>
                <o:OLEObject Type="Embed" ProgID="Equation.3" ShapeID="_x0000_i1959" DrawAspect="Content" ObjectID="_1469311717" r:id="rId180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660" w:dyaOrig="279">
                <v:shape id="_x0000_i1960" type="#_x0000_t75" style="width:33pt;height:14.25pt" o:ole="">
                  <v:imagedata r:id="rId1747" o:title=""/>
                </v:shape>
                <o:OLEObject Type="Embed" ProgID="Equation.3" ShapeID="_x0000_i1960" DrawAspect="Content" ObjectID="_1469311718" r:id="rId1808"/>
              </w:object>
            </w:r>
          </w:p>
          <w:p w:rsidR="00A57DA2" w:rsidRPr="001D43A0" w:rsidRDefault="00A57DA2" w:rsidP="00BE2ECA">
            <w:pPr>
              <w:spacing w:line="216" w:lineRule="auto"/>
              <w:ind w:left="113"/>
              <w:jc w:val="center"/>
              <w:rPr>
                <w:rFonts w:cs="Arabic Transparent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highlight w:val="cyan"/>
                <w:lang w:bidi="ar-DZ"/>
              </w:rPr>
              <w:object w:dxaOrig="2380" w:dyaOrig="360">
                <v:shape id="_x0000_i1961" type="#_x0000_t75" style="width:119.25pt;height:18pt" o:ole="">
                  <v:imagedata r:id="rId1809" o:title=""/>
                </v:shape>
                <o:OLEObject Type="Embed" ProgID="Equation.3" ShapeID="_x0000_i1961" DrawAspect="Content" ObjectID="_1469311719" r:id="rId1810"/>
              </w:object>
            </w:r>
          </w:p>
          <w:p w:rsidR="00A57DA2" w:rsidRPr="001D43A0" w:rsidRDefault="00A57DA2" w:rsidP="007269B7">
            <w:pPr>
              <w:bidi/>
              <w:spacing w:line="216" w:lineRule="auto"/>
              <w:rPr>
                <w:rFonts w:cs="Arabic Transparent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مناقشة النشاط رقم 02</w:t>
            </w:r>
          </w:p>
          <w:p w:rsidR="00A57DA2" w:rsidRPr="001D43A0" w:rsidRDefault="00A57DA2" w:rsidP="007269B7">
            <w:pPr>
              <w:bidi/>
              <w:spacing w:line="216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240" w:dyaOrig="260">
                <v:shape id="_x0000_i1962" type="#_x0000_t75" style="width:12pt;height:12.75pt" o:ole="">
                  <v:imagedata r:id="rId1749" o:title=""/>
                </v:shape>
                <o:OLEObject Type="Embed" ProgID="Equation.3" ShapeID="_x0000_i1962" DrawAspect="Content" ObjectID="_1469311720" r:id="rId1811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20" w:dyaOrig="260">
                <v:shape id="_x0000_i1963" type="#_x0000_t75" style="width:11.25pt;height:12.75pt" o:ole="">
                  <v:imagedata r:id="rId1751" o:title=""/>
                </v:shape>
                <o:OLEObject Type="Embed" ProgID="Equation.3" ShapeID="_x0000_i1963" DrawAspect="Content" ObjectID="_1469311721" r:id="rId1812"/>
              </w:objec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عددان حقيقيان ،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نشر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ت</w:t>
            </w:r>
            <w:r w:rsidRPr="001D43A0">
              <w:rPr>
                <w:sz w:val="28"/>
                <w:szCs w:val="28"/>
                <w:rtl/>
                <w:lang w:bidi="ar-DZ"/>
              </w:rPr>
              <w:t>بس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ي</w:t>
            </w:r>
            <w:r w:rsidRPr="001D43A0">
              <w:rPr>
                <w:sz w:val="28"/>
                <w:szCs w:val="28"/>
                <w:rtl/>
                <w:lang w:bidi="ar-DZ"/>
              </w:rPr>
              <w:t>ط العبارات التالية :</w:t>
            </w:r>
          </w:p>
          <w:p w:rsidR="00A57DA2" w:rsidRPr="001D43A0" w:rsidRDefault="00A57DA2" w:rsidP="00B7058A">
            <w:pPr>
              <w:numPr>
                <w:ilvl w:val="0"/>
                <w:numId w:val="114"/>
              </w:numPr>
              <w:bidi/>
              <w:spacing w:after="0"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820" w:dyaOrig="360">
                <v:shape id="_x0000_i1964" type="#_x0000_t75" style="width:41.25pt;height:18pt" o:ole="">
                  <v:imagedata r:id="rId1753" o:title=""/>
                </v:shape>
                <o:OLEObject Type="Embed" ProgID="Equation.3" ShapeID="_x0000_i1964" DrawAspect="Content" ObjectID="_1469311722" r:id="rId1813"/>
              </w:object>
            </w:r>
          </w:p>
          <w:p w:rsidR="00A57DA2" w:rsidRPr="001D43A0" w:rsidRDefault="00A57DA2" w:rsidP="00BE2ECA">
            <w:pPr>
              <w:spacing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7940" w:dyaOrig="360">
                <v:shape id="_x0000_i1965" type="#_x0000_t75" style="width:396.75pt;height:18pt" o:ole="">
                  <v:imagedata r:id="rId1814" o:title=""/>
                </v:shape>
                <o:OLEObject Type="Embed" ProgID="Equation.3" ShapeID="_x0000_i1965" DrawAspect="Content" ObjectID="_1469311723" r:id="rId1815"/>
              </w:object>
            </w:r>
          </w:p>
          <w:p w:rsidR="00A57DA2" w:rsidRPr="001D43A0" w:rsidRDefault="00A57DA2" w:rsidP="00B7058A">
            <w:pPr>
              <w:numPr>
                <w:ilvl w:val="0"/>
                <w:numId w:val="114"/>
              </w:numPr>
              <w:bidi/>
              <w:spacing w:after="0"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820" w:dyaOrig="360">
                <v:shape id="_x0000_i1966" type="#_x0000_t75" style="width:41.25pt;height:18pt" o:ole="">
                  <v:imagedata r:id="rId1755" o:title=""/>
                </v:shape>
                <o:OLEObject Type="Embed" ProgID="Equation.3" ShapeID="_x0000_i1966" DrawAspect="Content" ObjectID="_1469311724" r:id="rId1816"/>
              </w:object>
            </w:r>
          </w:p>
          <w:p w:rsidR="00A57DA2" w:rsidRPr="001D43A0" w:rsidRDefault="00A57DA2" w:rsidP="00BE2ECA">
            <w:pPr>
              <w:spacing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7920" w:dyaOrig="360">
                <v:shape id="_x0000_i1967" type="#_x0000_t75" style="width:396pt;height:18pt" o:ole="">
                  <v:imagedata r:id="rId1817" o:title=""/>
                </v:shape>
                <o:OLEObject Type="Embed" ProgID="Equation.3" ShapeID="_x0000_i1967" DrawAspect="Content" ObjectID="_1469311725" r:id="rId1818"/>
              </w:object>
            </w:r>
          </w:p>
          <w:p w:rsidR="00A57DA2" w:rsidRPr="001D43A0" w:rsidRDefault="00A57DA2" w:rsidP="00B7058A">
            <w:pPr>
              <w:numPr>
                <w:ilvl w:val="0"/>
                <w:numId w:val="114"/>
              </w:numPr>
              <w:bidi/>
              <w:spacing w:after="0" w:line="216" w:lineRule="auto"/>
              <w:rPr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1380" w:dyaOrig="320">
                <v:shape id="_x0000_i1968" type="#_x0000_t75" style="width:69pt;height:15.75pt" o:ole="">
                  <v:imagedata r:id="rId1757" o:title=""/>
                </v:shape>
                <o:OLEObject Type="Embed" ProgID="Equation.3" ShapeID="_x0000_i1968" DrawAspect="Content" ObjectID="_1469311726" r:id="rId1819"/>
              </w:object>
            </w:r>
          </w:p>
          <w:p w:rsidR="00A57DA2" w:rsidRPr="007269B7" w:rsidRDefault="00A57DA2" w:rsidP="007269B7">
            <w:pPr>
              <w:spacing w:line="216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10"/>
                <w:sz w:val="28"/>
                <w:szCs w:val="28"/>
                <w:lang w:bidi="ar-DZ"/>
              </w:rPr>
              <w:object w:dxaOrig="6300" w:dyaOrig="360">
                <v:shape id="_x0000_i1969" type="#_x0000_t75" style="width:315pt;height:18pt" o:ole="">
                  <v:imagedata r:id="rId1820" o:title=""/>
                </v:shape>
                <o:OLEObject Type="Embed" ProgID="Equation.3" ShapeID="_x0000_i1969" DrawAspect="Content" ObjectID="_1469311727" r:id="rId1821"/>
              </w:object>
            </w:r>
          </w:p>
          <w:p w:rsidR="00A57DA2" w:rsidRDefault="00A57DA2" w:rsidP="00BE2ECA">
            <w:pPr>
              <w:spacing w:line="216" w:lineRule="auto"/>
              <w:rPr>
                <w:rFonts w:cs="Arabic Transparent"/>
                <w:sz w:val="28"/>
                <w:szCs w:val="28"/>
                <w:lang w:bidi="ar-DZ"/>
              </w:rPr>
            </w:pPr>
          </w:p>
          <w:p w:rsidR="007269B7" w:rsidRDefault="007269B7" w:rsidP="00BE2ECA">
            <w:pPr>
              <w:spacing w:line="216" w:lineRule="auto"/>
              <w:rPr>
                <w:rFonts w:cs="Arabic Transparent"/>
                <w:sz w:val="28"/>
                <w:szCs w:val="28"/>
                <w:lang w:bidi="ar-DZ"/>
              </w:rPr>
            </w:pPr>
          </w:p>
          <w:p w:rsidR="007269B7" w:rsidRPr="001D43A0" w:rsidRDefault="007269B7" w:rsidP="00BE2ECA">
            <w:pPr>
              <w:spacing w:line="216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green"/>
                <w:rtl/>
                <w:lang w:bidi="ar-DZ"/>
              </w:rPr>
              <w:t>. العبارات الجبرية</w:t>
            </w:r>
          </w:p>
          <w:p w:rsidR="00A57DA2" w:rsidRPr="001D43A0" w:rsidRDefault="00A57DA2" w:rsidP="00BE2ECA">
            <w:pPr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40" w:lineRule="auto"/>
              <w:rPr>
                <w:rFonts w:cs="Arabic Transparent"/>
                <w:b/>
                <w:bCs/>
                <w:i/>
                <w:sz w:val="28"/>
                <w:szCs w:val="28"/>
                <w:u w:val="double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المعاني المختلفة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highlight w:val="yellow"/>
                <w:u w:val="double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للحرف في عبارة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highlight w:val="yellow"/>
                <w:u w:val="double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جبرية</w:t>
            </w:r>
          </w:p>
          <w:p w:rsidR="00A57DA2" w:rsidRPr="001D43A0" w:rsidRDefault="00A57DA2" w:rsidP="00BE2ECA">
            <w:pPr>
              <w:ind w:left="360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tbl>
            <w:tblPr>
              <w:bidiVisual/>
              <w:tblW w:w="0" w:type="auto"/>
              <w:jc w:val="center"/>
              <w:tblInd w:w="3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35"/>
              <w:gridCol w:w="5830"/>
            </w:tblGrid>
            <w:tr w:rsidR="00A57DA2" w:rsidRPr="001D43A0" w:rsidTr="00BE2ECA">
              <w:trPr>
                <w:jc w:val="center"/>
              </w:trPr>
              <w:tc>
                <w:tcPr>
                  <w:tcW w:w="1988" w:type="dxa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دور الحرف </w:t>
                  </w:r>
                  <w:r w:rsidRPr="001D43A0">
                    <w:rPr>
                      <w:rFonts w:cs="Arabic Transparent"/>
                      <w:i/>
                      <w:iCs/>
                      <w:sz w:val="28"/>
                      <w:szCs w:val="28"/>
                      <w:lang w:bidi="ar-DZ"/>
                    </w:rPr>
                    <w:t>x</w:t>
                  </w:r>
                </w:p>
              </w:tc>
              <w:tc>
                <w:tcPr>
                  <w:tcW w:w="6940" w:type="dxa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أمثلة</w: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1988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iCs/>
                      <w:sz w:val="28"/>
                      <w:szCs w:val="28"/>
                      <w:lang w:bidi="ar-DZ"/>
                    </w:rPr>
                    <w:t xml:space="preserve">x </w:t>
                  </w:r>
                  <w:r w:rsidRPr="001D43A0">
                    <w:rPr>
                      <w:rFonts w:cs="Arabic Transparent" w:hint="cs"/>
                      <w:i/>
                      <w:i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متغير</w:t>
                  </w:r>
                </w:p>
              </w:tc>
              <w:tc>
                <w:tcPr>
                  <w:tcW w:w="694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سعر التنقل بسيارة بدلالة المسافة المقطوعة </w:t>
                  </w: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rtl/>
                      <w:lang w:bidi="ar-DZ"/>
                    </w:rPr>
                    <w:object w:dxaOrig="840" w:dyaOrig="300">
                      <v:shape id="_x0000_i1970" type="#_x0000_t75" style="width:42pt;height:15pt" o:ole="">
                        <v:imagedata r:id="rId1822" o:title=""/>
                      </v:shape>
                      <o:OLEObject Type="Embed" ProgID="Equation.3" ShapeID="_x0000_i1970" DrawAspect="Content" ObjectID="_1469311728" r:id="rId1823"/>
                    </w:objec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1988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iCs/>
                      <w:sz w:val="28"/>
                      <w:szCs w:val="28"/>
                      <w:lang w:bidi="ar-DZ"/>
                    </w:rPr>
                    <w:t>x</w:t>
                  </w:r>
                  <w:r w:rsidRPr="001D43A0">
                    <w:rPr>
                      <w:rFonts w:cs="Arabic Transparent" w:hint="cs"/>
                      <w:i/>
                      <w:i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مجهول</w:t>
                  </w:r>
                </w:p>
              </w:tc>
              <w:tc>
                <w:tcPr>
                  <w:tcW w:w="694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أوجد  </w:t>
                  </w:r>
                  <w:r w:rsidRPr="001D43A0">
                    <w:rPr>
                      <w:rFonts w:cs="Arabic Transparent"/>
                      <w:i/>
                      <w:iCs/>
                      <w:sz w:val="28"/>
                      <w:szCs w:val="28"/>
                      <w:lang w:bidi="ar-DZ"/>
                    </w:rPr>
                    <w:t>x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في</w:t>
                  </w:r>
                  <w:r w:rsidRPr="001D43A0">
                    <w:rPr>
                      <w:rFonts w:cs="Arabic Transparent"/>
                      <w:i/>
                      <w:i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/>
                      <w:i/>
                      <w:iCs/>
                      <w:position w:val="-4"/>
                      <w:sz w:val="28"/>
                      <w:szCs w:val="28"/>
                      <w:lang w:bidi="ar-DZ"/>
                    </w:rPr>
                    <w:object w:dxaOrig="260" w:dyaOrig="260">
                      <v:shape id="_x0000_i1971" type="#_x0000_t75" style="width:12.75pt;height:12.75pt" o:ole="">
                        <v:imagedata r:id="rId1824" o:title=""/>
                      </v:shape>
                      <o:OLEObject Type="Embed" ProgID="Equation.DSMT4" ShapeID="_x0000_i1971" DrawAspect="Content" ObjectID="_1469311729" r:id="rId1825"/>
                    </w:object>
                  </w:r>
                  <w:r w:rsidRPr="001D43A0">
                    <w:rPr>
                      <w:rFonts w:cs="Arabic Transparent" w:hint="cs"/>
                      <w:i/>
                      <w:i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حيث</w:t>
                  </w:r>
                  <w:r w:rsidRPr="001D43A0">
                    <w:rPr>
                      <w:rFonts w:cs="Arabic Transparent" w:hint="cs"/>
                      <w:i/>
                      <w:iCs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1D43A0">
                    <w:rPr>
                      <w:rFonts w:cs="Arabic Transparent"/>
                      <w:i/>
                      <w:iCs/>
                      <w:position w:val="-6"/>
                      <w:sz w:val="28"/>
                      <w:szCs w:val="28"/>
                      <w:rtl/>
                      <w:lang w:bidi="ar-DZ"/>
                    </w:rPr>
                    <w:object w:dxaOrig="620" w:dyaOrig="360">
                      <v:shape id="_x0000_i1972" type="#_x0000_t75" style="width:30.75pt;height:18pt" o:ole="">
                        <v:imagedata r:id="rId1826" o:title=""/>
                      </v:shape>
                      <o:OLEObject Type="Embed" ProgID="Equation.3" ShapeID="_x0000_i1972" DrawAspect="Content" ObjectID="_1469311730" r:id="rId1827"/>
                    </w:object>
                  </w:r>
                  <w:r w:rsidRPr="001D43A0">
                    <w:rPr>
                      <w:rFonts w:cs="Arabic Transparent" w:hint="cs"/>
                      <w:i/>
                      <w:i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</w:tc>
            </w:tr>
            <w:tr w:rsidR="00A57DA2" w:rsidRPr="001D43A0" w:rsidTr="00BE2ECA">
              <w:trPr>
                <w:jc w:val="center"/>
              </w:trPr>
              <w:tc>
                <w:tcPr>
                  <w:tcW w:w="1988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b/>
                      <w:bCs/>
                      <w:i/>
                      <w:iCs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iCs/>
                      <w:sz w:val="28"/>
                      <w:szCs w:val="28"/>
                      <w:lang w:bidi="ar-DZ"/>
                    </w:rPr>
                    <w:t>x</w:t>
                  </w:r>
                  <w:r w:rsidRPr="001D43A0">
                    <w:rPr>
                      <w:rFonts w:cs="Arabic Transparent" w:hint="cs"/>
                      <w:i/>
                      <w:i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مقدار غير</w:t>
                  </w:r>
                  <w:r w:rsidRPr="001D43A0">
                    <w:rPr>
                      <w:rFonts w:cs="Arabic Transparent" w:hint="cs"/>
                      <w:i/>
                      <w:i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معيّن</w:t>
                  </w:r>
                </w:p>
              </w:tc>
              <w:tc>
                <w:tcPr>
                  <w:tcW w:w="694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rtl/>
                      <w:lang w:bidi="ar-DZ"/>
                    </w:rPr>
                    <w:object w:dxaOrig="440" w:dyaOrig="300">
                      <v:shape id="_x0000_i1973" type="#_x0000_t75" style="width:21.75pt;height:15pt" o:ole="">
                        <v:imagedata r:id="rId1828" o:title=""/>
                      </v:shape>
                      <o:OLEObject Type="Embed" ProgID="Equation.3" ShapeID="_x0000_i1973" DrawAspect="Content" ObjectID="_1469311731" r:id="rId1829"/>
                    </w:objec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عبارة حيث </w:t>
                  </w: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rtl/>
                      <w:lang w:bidi="ar-DZ"/>
                    </w:rPr>
                    <w:object w:dxaOrig="1719" w:dyaOrig="400">
                      <v:shape id="_x0000_i1974" type="#_x0000_t75" style="width:86.25pt;height:20.25pt" o:ole="">
                        <v:imagedata r:id="rId1830" o:title=""/>
                      </v:shape>
                      <o:OLEObject Type="Embed" ProgID="Equation.3" ShapeID="_x0000_i1974" DrawAspect="Content" ObjectID="_1469311732" r:id="rId1831"/>
                    </w:object>
                  </w:r>
                </w:p>
              </w:tc>
            </w:tr>
          </w:tbl>
          <w:p w:rsidR="00A57DA2" w:rsidRPr="001D43A0" w:rsidRDefault="00A57DA2" w:rsidP="00BE2ECA">
            <w:pPr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40" w:lineRule="auto"/>
              <w:rPr>
                <w:rFonts w:cs="Arabic Transparent"/>
                <w:b/>
                <w:bCs/>
                <w:i/>
                <w:sz w:val="28"/>
                <w:szCs w:val="28"/>
                <w:u w:val="double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الأشكال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highlight w:val="yellow"/>
                <w:u w:val="double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المختلفة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highlight w:val="yellow"/>
                <w:u w:val="double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لعبارة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highlight w:val="yellow"/>
                <w:u w:val="double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جبرية</w:t>
            </w:r>
          </w:p>
          <w:p w:rsidR="00A57DA2" w:rsidRPr="001D43A0" w:rsidRDefault="00A57DA2" w:rsidP="00BE2ECA">
            <w:pPr>
              <w:ind w:left="360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A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،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 xml:space="preserve"> B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C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عبارات جبرية.</w:t>
            </w:r>
          </w:p>
          <w:tbl>
            <w:tblPr>
              <w:bidiVisual/>
              <w:tblW w:w="769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41"/>
              <w:gridCol w:w="832"/>
              <w:gridCol w:w="2339"/>
              <w:gridCol w:w="3579"/>
            </w:tblGrid>
            <w:tr w:rsidR="00A57DA2" w:rsidRPr="001D43A0" w:rsidTr="00BE2ECA">
              <w:trPr>
                <w:trHeight w:val="320"/>
              </w:trPr>
              <w:tc>
                <w:tcPr>
                  <w:tcW w:w="941" w:type="dxa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التسمية</w:t>
                  </w:r>
                </w:p>
              </w:tc>
              <w:tc>
                <w:tcPr>
                  <w:tcW w:w="806" w:type="dxa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الشكل</w:t>
                  </w:r>
                </w:p>
              </w:tc>
              <w:tc>
                <w:tcPr>
                  <w:tcW w:w="2348" w:type="dxa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مثال</w:t>
                  </w:r>
                </w:p>
              </w:tc>
              <w:tc>
                <w:tcPr>
                  <w:tcW w:w="3596" w:type="dxa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ملاحظات </w:t>
                  </w:r>
                </w:p>
              </w:tc>
            </w:tr>
            <w:tr w:rsidR="00A57DA2" w:rsidRPr="001D43A0" w:rsidTr="00BE2ECA">
              <w:trPr>
                <w:trHeight w:val="975"/>
              </w:trPr>
              <w:tc>
                <w:tcPr>
                  <w:tcW w:w="941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مجموع</w:t>
                  </w:r>
                </w:p>
              </w:tc>
              <w:tc>
                <w:tcPr>
                  <w:tcW w:w="806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color w:val="FF0000"/>
                      <w:position w:val="-4"/>
                      <w:sz w:val="28"/>
                      <w:szCs w:val="28"/>
                      <w:lang w:bidi="ar-DZ"/>
                    </w:rPr>
                    <w:object w:dxaOrig="620" w:dyaOrig="260">
                      <v:shape id="_x0000_i1975" type="#_x0000_t75" style="width:30.75pt;height:12.75pt" o:ole="">
                        <v:imagedata r:id="rId1832" o:title=""/>
                      </v:shape>
                      <o:OLEObject Type="Embed" ProgID="Equation.3" ShapeID="_x0000_i1975" DrawAspect="Content" ObjectID="_1469311733" r:id="rId1833"/>
                    </w:object>
                  </w:r>
                </w:p>
              </w:tc>
              <w:tc>
                <w:tcPr>
                  <w:tcW w:w="2348" w:type="dxa"/>
                  <w:shd w:val="clear" w:color="auto" w:fill="auto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2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+3x-1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مجموع حدوده هي: 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2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3x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-1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3596" w:type="dxa"/>
                  <w:shd w:val="clear" w:color="auto" w:fill="auto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tabs>
                      <w:tab w:val="right" w:pos="4117"/>
                    </w:tabs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العبارة تتضمن عمليات جمع أو عمليات طرح.</w: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color w:val="FF0000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يتشكل المجموع من عدّة </w:t>
                  </w:r>
                  <w:r w:rsidRPr="001D43A0">
                    <w:rPr>
                      <w:rFonts w:cs="Arabic Transparent" w:hint="cs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>حدود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</w:tr>
            <w:tr w:rsidR="00A57DA2" w:rsidRPr="001D43A0" w:rsidTr="00BE2ECA">
              <w:trPr>
                <w:trHeight w:val="975"/>
              </w:trPr>
              <w:tc>
                <w:tcPr>
                  <w:tcW w:w="941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جداء</w:t>
                  </w:r>
                </w:p>
              </w:tc>
              <w:tc>
                <w:tcPr>
                  <w:tcW w:w="806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color w:val="FF0000"/>
                      <w:position w:val="-4"/>
                      <w:sz w:val="28"/>
                      <w:szCs w:val="28"/>
                      <w:lang w:bidi="ar-DZ"/>
                    </w:rPr>
                    <w:object w:dxaOrig="600" w:dyaOrig="260">
                      <v:shape id="_x0000_i1976" type="#_x0000_t75" style="width:30pt;height:12.75pt" o:ole="">
                        <v:imagedata r:id="rId1834" o:title=""/>
                      </v:shape>
                      <o:OLEObject Type="Embed" ProgID="Equation.3" ShapeID="_x0000_i1976" DrawAspect="Content" ObjectID="_1469311734" r:id="rId1835"/>
                    </w:object>
                  </w:r>
                </w:p>
              </w:tc>
              <w:tc>
                <w:tcPr>
                  <w:tcW w:w="2348" w:type="dxa"/>
                  <w:shd w:val="clear" w:color="auto" w:fill="auto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x(x-2)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جداء عاملاه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x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(x-2)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  <w:tc>
                <w:tcPr>
                  <w:tcW w:w="3596" w:type="dxa"/>
                  <w:shd w:val="clear" w:color="auto" w:fill="auto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العبارة لا تتضمن عمليات جمع أو عمليات طرح.</w: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color w:val="FF0000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يتشكل الجداء من عدّة </w:t>
                  </w:r>
                  <w:r w:rsidRPr="001D43A0">
                    <w:rPr>
                      <w:rFonts w:cs="Arabic Transparent" w:hint="cs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>عوامل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</w:tr>
            <w:tr w:rsidR="00A57DA2" w:rsidRPr="001D43A0" w:rsidTr="00BE2ECA">
              <w:trPr>
                <w:trHeight w:val="959"/>
              </w:trPr>
              <w:tc>
                <w:tcPr>
                  <w:tcW w:w="941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color w:val="FF0000"/>
                      <w:sz w:val="28"/>
                      <w:szCs w:val="28"/>
                      <w:highlight w:val="cyan"/>
                      <w:rtl/>
                      <w:lang w:bidi="ar-DZ"/>
                    </w:rPr>
                    <w:t>حاصل قسمة</w:t>
                  </w:r>
                </w:p>
              </w:tc>
              <w:tc>
                <w:tcPr>
                  <w:tcW w:w="806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24"/>
                      <w:sz w:val="28"/>
                      <w:szCs w:val="28"/>
                      <w:lang w:bidi="ar-DZ"/>
                    </w:rPr>
                    <w:object w:dxaOrig="279" w:dyaOrig="620">
                      <v:shape id="_x0000_i1977" type="#_x0000_t75" style="width:14.25pt;height:30.75pt" o:ole="">
                        <v:imagedata r:id="rId1836" o:title=""/>
                      </v:shape>
                      <o:OLEObject Type="Embed" ProgID="Equation.3" ShapeID="_x0000_i1977" DrawAspect="Content" ObjectID="_1469311735" r:id="rId1837"/>
                    </w:object>
                  </w:r>
                </w:p>
              </w:tc>
              <w:tc>
                <w:tcPr>
                  <w:tcW w:w="2348" w:type="dxa"/>
                  <w:shd w:val="clear" w:color="auto" w:fill="auto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24"/>
                      <w:sz w:val="28"/>
                      <w:szCs w:val="28"/>
                      <w:lang w:bidi="ar-DZ"/>
                    </w:rPr>
                    <w:object w:dxaOrig="660" w:dyaOrig="620">
                      <v:shape id="_x0000_i1978" type="#_x0000_t75" style="width:33pt;height:30.75pt" o:ole="">
                        <v:imagedata r:id="rId1838" o:title=""/>
                      </v:shape>
                      <o:OLEObject Type="Embed" ProgID="Equation.3" ShapeID="_x0000_i1978" DrawAspect="Content" ObjectID="_1469311736" r:id="rId1839"/>
                    </w:objec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حاصل قسمة بسطه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(x+2)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ومقامه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(2x-1)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.</w:t>
                  </w:r>
                </w:p>
              </w:tc>
              <w:tc>
                <w:tcPr>
                  <w:tcW w:w="3596" w:type="dxa"/>
                  <w:shd w:val="clear" w:color="auto" w:fill="auto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يتشكل حاصل قسمة من </w:t>
                  </w:r>
                  <w:r w:rsidRPr="001D43A0">
                    <w:rPr>
                      <w:rFonts w:cs="Arabic Transparent" w:hint="cs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>بسط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 w:rsidRPr="001D43A0">
                    <w:rPr>
                      <w:rFonts w:cs="Arabic Transparent" w:hint="cs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>مقام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:rsidR="00A57DA2" w:rsidRPr="001D43A0" w:rsidRDefault="00A57DA2" w:rsidP="00BE2ECA">
            <w:pPr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40" w:lineRule="auto"/>
              <w:rPr>
                <w:rFonts w:cs="Arabic Transparent"/>
                <w:b/>
                <w:bCs/>
                <w:i/>
                <w:color w:val="0000FF"/>
                <w:sz w:val="28"/>
                <w:szCs w:val="28"/>
                <w:u w:val="double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القيمة العددية لعبارة جبرية</w:t>
            </w: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color w:val="00B050"/>
                <w:sz w:val="28"/>
                <w:szCs w:val="28"/>
                <w:u w:val="double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color w:val="00B050"/>
                <w:sz w:val="28"/>
                <w:szCs w:val="28"/>
                <w:u w:val="double"/>
                <w:rtl/>
                <w:lang w:bidi="ar-DZ"/>
              </w:rPr>
              <w:t>تعربف</w:t>
            </w:r>
          </w:p>
          <w:p w:rsidR="00A57DA2" w:rsidRPr="001D43A0" w:rsidRDefault="00290370" w:rsidP="00BE2ECA">
            <w:pPr>
              <w:spacing w:line="216" w:lineRule="auto"/>
              <w:ind w:left="113"/>
              <w:rPr>
                <w:rFonts w:cs="Arabic Transparent"/>
                <w:i/>
                <w:color w:val="00B050"/>
                <w:sz w:val="28"/>
                <w:szCs w:val="28"/>
                <w:u w:val="double"/>
                <w:rtl/>
                <w:lang w:bidi="ar-DZ"/>
              </w:rPr>
            </w:pPr>
            <w:r>
              <w:rPr>
                <w:rFonts w:cs="Arabic Transparent"/>
                <w:i/>
                <w:noProof/>
                <w:color w:val="00B050"/>
                <w:sz w:val="28"/>
                <w:szCs w:val="28"/>
                <w:u w:val="double"/>
                <w:rtl/>
              </w:rPr>
              <w:pict>
                <v:rect id="_x0000_s1371" style="position:absolute;left:0;text-align:left;margin-left:3.5pt;margin-top:5.1pt;width:378.75pt;height:40.5pt;z-index:251723776" fillcolor="#92cddc" strokecolor="#92cddc" strokeweight="1pt">
                  <v:fill color2="#daeef3" angle="-45" focus="-50%" type="gradient"/>
                  <v:shadow on="t" type="perspective" color="#205867" opacity=".5" offset="1pt" offset2="-3pt"/>
                  <v:textbox style="mso-next-textbox:#_x0000_s1371">
                    <w:txbxContent>
                      <w:p w:rsidR="00290370" w:rsidRPr="00FB60AB" w:rsidRDefault="00290370" w:rsidP="00A57DA2">
                        <w:pPr>
                          <w:rPr>
                            <w:sz w:val="28"/>
                            <w:szCs w:val="28"/>
                          </w:rPr>
                        </w:pPr>
                        <w:r w:rsidRPr="00FB60AB">
                          <w:rPr>
                            <w:rFonts w:cs="Arabic Transparent"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>القيمة العددية لعبارة جبرية هي العدد الذي نتحصّل عليه، في حالة وجوده، عندما نعوّض الحروف بأعداد</w:t>
                        </w:r>
                      </w:p>
                    </w:txbxContent>
                  </v:textbox>
                </v:rect>
              </w:pict>
            </w: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color w:val="00B050"/>
                <w:sz w:val="28"/>
                <w:szCs w:val="28"/>
                <w:u w:val="double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color w:val="00B050"/>
                <w:sz w:val="28"/>
                <w:szCs w:val="28"/>
                <w:u w:val="double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color w:val="632423"/>
                <w:sz w:val="28"/>
                <w:szCs w:val="28"/>
                <w:u w:val="double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color w:val="632423"/>
                <w:sz w:val="28"/>
                <w:szCs w:val="28"/>
                <w:u w:val="double"/>
                <w:rtl/>
                <w:lang w:bidi="ar-DZ"/>
              </w:rPr>
              <w:t>أمثلة</w:t>
            </w: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290370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  <w:r>
              <w:rPr>
                <w:rFonts w:cs="Arabic Transparent"/>
                <w:noProof/>
                <w:sz w:val="28"/>
                <w:szCs w:val="28"/>
              </w:rPr>
              <w:pict>
                <v:rect id="_x0000_s1376" style="position:absolute;left:0;text-align:left;margin-left:22.9pt;margin-top:4.75pt;width:372.75pt;height:166.5pt;z-index:251728896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376">
                    <w:txbxContent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احسب عندما يكون ذلك ممكنا القيم العددية للعبارات الآتية من أجل قيم المتغيرات المعطاة.</w: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أ) </w:t>
                        </w:r>
                        <w:r w:rsidRPr="001D33D5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1300" w:dyaOrig="360">
                            <v:shape id="_x0000_i2459" type="#_x0000_t75" style="width:65.25pt;height:18pt" o:ole="">
                              <v:imagedata r:id="rId1840" o:title=""/>
                            </v:shape>
                            <o:OLEObject Type="Embed" ProgID="Equation.3" ShapeID="_x0000_i2459" DrawAspect="Content" ObjectID="_1469312148" r:id="rId1841"/>
                          </w:objec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           </w:t>
                        </w:r>
                        <w:r w:rsidRPr="001D33D5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760" w:dyaOrig="340">
                            <v:shape id="_x0000_i2460" type="#_x0000_t75" style="width:38.25pt;height:17.25pt" o:ole="">
                              <v:imagedata r:id="rId1842" o:title=""/>
                            </v:shape>
                            <o:OLEObject Type="Embed" ProgID="Equation.3" ShapeID="_x0000_i2460" DrawAspect="Content" ObjectID="_1469312149" r:id="rId1843"/>
                          </w:objec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szCs w:val="28"/>
                            <w:rtl/>
                            <w:lang w:bidi="ar-DZ"/>
                          </w:rPr>
                          <w:t>ﺑ</w: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) </w:t>
                        </w:r>
                        <w:r w:rsidRPr="001D33D5">
                          <w:rPr>
                            <w:rFonts w:cs="Arabic Transparent"/>
                            <w:position w:val="-30"/>
                            <w:szCs w:val="28"/>
                            <w:lang w:bidi="ar-DZ"/>
                          </w:rPr>
                          <w:object w:dxaOrig="1040" w:dyaOrig="680">
                            <v:shape id="_x0000_i2461" type="#_x0000_t75" style="width:51.75pt;height:33.75pt" o:ole="">
                              <v:imagedata r:id="rId1844" o:title=""/>
                            </v:shape>
                            <o:OLEObject Type="Embed" ProgID="Equation.3" ShapeID="_x0000_i2461" DrawAspect="Content" ObjectID="_1469312150" r:id="rId1845"/>
                          </w:objec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               </w:t>
                        </w:r>
                        <w:r w:rsidRPr="001D33D5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580" w:dyaOrig="279">
                            <v:shape id="_x0000_i2462" type="#_x0000_t75" style="width:29.25pt;height:14.25pt" o:ole="">
                              <v:imagedata r:id="rId1846" o:title=""/>
                            </v:shape>
                            <o:OLEObject Type="Embed" ProgID="Equation.3" ShapeID="_x0000_i2462" DrawAspect="Content" ObjectID="_1469312151" r:id="rId1847"/>
                          </w:objec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،</w:t>
                        </w:r>
                        <w:r w:rsidRPr="001D33D5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720" w:dyaOrig="320">
                            <v:shape id="_x0000_i2463" type="#_x0000_t75" style="width:36pt;height:15.75pt" o:ole="">
                              <v:imagedata r:id="rId1848" o:title=""/>
                            </v:shape>
                            <o:OLEObject Type="Embed" ProgID="Equation.3" ShapeID="_x0000_i2463" DrawAspect="Content" ObjectID="_1469312152" r:id="rId1849"/>
                          </w:objec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ﺤ) </w:t>
                        </w:r>
                        <w:r w:rsidRPr="001D33D5">
                          <w:rPr>
                            <w:rFonts w:cs="Arabic Transparent"/>
                            <w:position w:val="-8"/>
                            <w:szCs w:val="28"/>
                            <w:lang w:bidi="ar-DZ"/>
                          </w:rPr>
                          <w:object w:dxaOrig="1280" w:dyaOrig="360">
                            <v:shape id="_x0000_i2464" type="#_x0000_t75" style="width:63.75pt;height:18pt" o:ole="">
                              <v:imagedata r:id="rId1850" o:title=""/>
                            </v:shape>
                            <o:OLEObject Type="Embed" ProgID="Equation.3" ShapeID="_x0000_i2464" DrawAspect="Content" ObjectID="_1469312153" r:id="rId1851"/>
                          </w:objec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                </w:t>
                        </w:r>
                        <w:r w:rsidRPr="001D33D5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620" w:dyaOrig="620">
                            <v:shape id="_x0000_i2465" type="#_x0000_t75" style="width:30.75pt;height:30.75pt" o:ole="">
                              <v:imagedata r:id="rId1852" o:title=""/>
                            </v:shape>
                            <o:OLEObject Type="Embed" ProgID="Equation.3" ShapeID="_x0000_i2465" DrawAspect="Content" ObjectID="_1469312154" r:id="rId1853"/>
                          </w:objec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szCs w:val="28"/>
                            <w:rtl/>
                            <w:lang w:bidi="ar-DZ"/>
                          </w:rPr>
                          <w:t>ﺩ</w: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) </w:t>
                        </w:r>
                        <w:r w:rsidRPr="001D33D5">
                          <w:rPr>
                            <w:rFonts w:cs="Arabic Transparent"/>
                            <w:position w:val="-28"/>
                            <w:szCs w:val="28"/>
                            <w:lang w:bidi="ar-DZ"/>
                          </w:rPr>
                          <w:object w:dxaOrig="1140" w:dyaOrig="700">
                            <v:shape id="_x0000_i2466" type="#_x0000_t75" style="width:57pt;height:35.25pt" o:ole="">
                              <v:imagedata r:id="rId1854" o:title=""/>
                            </v:shape>
                            <o:OLEObject Type="Embed" ProgID="Equation.3" ShapeID="_x0000_i2466" DrawAspect="Content" ObjectID="_1469312155" r:id="rId1855"/>
                          </w:objec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                   </w:t>
                        </w:r>
                        <w:r w:rsidRPr="001D33D5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560" w:dyaOrig="279">
                            <v:shape id="_x0000_i2467" type="#_x0000_t75" style="width:27.75pt;height:14.25pt" o:ole="">
                              <v:imagedata r:id="rId1856" o:title=""/>
                            </v:shape>
                            <o:OLEObject Type="Embed" ProgID="Equation.3" ShapeID="_x0000_i2467" DrawAspect="Content" ObjectID="_1469312156" r:id="rId1857"/>
                          </w:object>
                        </w:r>
                      </w:p>
                      <w:p w:rsidR="00290370" w:rsidRDefault="00290370" w:rsidP="00A57DA2"/>
                    </w:txbxContent>
                  </v:textbox>
                </v:rect>
              </w:pict>
            </w: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ind w:left="637"/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7269B7">
            <w:pPr>
              <w:spacing w:line="216" w:lineRule="auto"/>
              <w:ind w:left="113"/>
              <w:jc w:val="right"/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u w:val="double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u w:val="double"/>
                <w:rtl/>
                <w:lang w:bidi="ar-DZ"/>
              </w:rPr>
              <w:t>ملاحظة</w:t>
            </w:r>
          </w:p>
          <w:p w:rsidR="00A57DA2" w:rsidRPr="001D43A0" w:rsidRDefault="00A57DA2" w:rsidP="007269B7">
            <w:pPr>
              <w:spacing w:line="216" w:lineRule="auto"/>
              <w:ind w:left="113"/>
              <w:jc w:val="right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>يمكن ألا يكون لعبارة جبرية قيم عددية، من أجل بعض قيم الحروف.</w:t>
            </w:r>
          </w:p>
          <w:p w:rsidR="00A57DA2" w:rsidRPr="001D43A0" w:rsidRDefault="00A57DA2" w:rsidP="007269B7">
            <w:pPr>
              <w:bidi/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مثال: العبارة </w:t>
            </w:r>
            <w:r w:rsidRPr="001D43A0">
              <w:rPr>
                <w:rFonts w:cs="Arabic Transparent"/>
                <w:i/>
                <w:position w:val="-24"/>
                <w:sz w:val="28"/>
                <w:szCs w:val="28"/>
                <w:lang w:bidi="ar-DZ"/>
              </w:rPr>
              <w:object w:dxaOrig="999" w:dyaOrig="680">
                <v:shape id="_x0000_i1979" type="#_x0000_t75" style="width:50.25pt;height:33.75pt" o:ole="">
                  <v:imagedata r:id="rId1858" o:title=""/>
                </v:shape>
                <o:OLEObject Type="Embed" ProgID="Equation.3" ShapeID="_x0000_i1979" DrawAspect="Content" ObjectID="_1469311737" r:id="rId1859"/>
              </w:objec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لا يكون لها معنى إلا من أجل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bidi="ar-DZ"/>
              </w:rPr>
              <w:object w:dxaOrig="580" w:dyaOrig="279">
                <v:shape id="_x0000_i1980" type="#_x0000_t75" style="width:29.25pt;height:14.25pt" o:ole="">
                  <v:imagedata r:id="rId1860" o:title=""/>
                </v:shape>
                <o:OLEObject Type="Embed" ProgID="Equation.3" ShapeID="_x0000_i1980" DrawAspect="Content" ObjectID="_1469311738" r:id="rId1861"/>
              </w:objec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bidi="ar-DZ"/>
              </w:rPr>
              <w:object w:dxaOrig="580" w:dyaOrig="279">
                <v:shape id="_x0000_i1981" type="#_x0000_t75" style="width:29.25pt;height:14.25pt" o:ole="">
                  <v:imagedata r:id="rId1862" o:title=""/>
                </v:shape>
                <o:OLEObject Type="Embed" ProgID="Equation.3" ShapeID="_x0000_i1981" DrawAspect="Content" ObjectID="_1469311739" r:id="rId1863"/>
              </w:objec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، لأنّ ليست لها قيم عددية من أجل كلّ القيم الممنوعة للحرف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x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>.</w:t>
            </w: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7269B7">
            <w:pPr>
              <w:spacing w:line="216" w:lineRule="auto"/>
              <w:ind w:left="113"/>
              <w:jc w:val="right"/>
              <w:rPr>
                <w:rFonts w:cs="Arabic Transparent"/>
                <w:i/>
                <w:color w:val="1D1B11"/>
                <w:sz w:val="28"/>
                <w:szCs w:val="28"/>
                <w:u w:val="double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color w:val="1D1B11"/>
                <w:sz w:val="28"/>
                <w:szCs w:val="28"/>
                <w:u w:val="double"/>
                <w:rtl/>
                <w:lang w:bidi="ar-DZ"/>
              </w:rPr>
              <w:t xml:space="preserve">حل الأمثلة </w:t>
            </w: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16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300" w:dyaOrig="360">
                <v:shape id="_x0000_i1982" type="#_x0000_t75" style="width:65.25pt;height:18pt" o:ole="">
                  <v:imagedata r:id="rId1840" o:title=""/>
                </v:shape>
                <o:OLEObject Type="Embed" ProgID="Equation.3" ShapeID="_x0000_i1982" DrawAspect="Content" ObjectID="_1469311740" r:id="rId186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760" w:dyaOrig="340">
                <v:shape id="_x0000_i1983" type="#_x0000_t75" style="width:38.25pt;height:17.25pt" o:ole="">
                  <v:imagedata r:id="rId1842" o:title=""/>
                </v:shape>
                <o:OLEObject Type="Embed" ProgID="Equation.3" ShapeID="_x0000_i1983" DrawAspect="Content" ObjectID="_1469311741" r:id="rId1865"/>
              </w:object>
            </w:r>
          </w:p>
          <w:p w:rsidR="00A57DA2" w:rsidRPr="001D43A0" w:rsidRDefault="00A57DA2" w:rsidP="007269B7">
            <w:pPr>
              <w:bidi/>
              <w:spacing w:line="216" w:lineRule="auto"/>
              <w:ind w:left="72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3460" w:dyaOrig="600">
                <v:shape id="_x0000_i1984" type="#_x0000_t75" style="width:173.25pt;height:30pt" o:ole="">
                  <v:imagedata r:id="rId1866" o:title=""/>
                </v:shape>
                <o:OLEObject Type="Embed" ProgID="Equation.3" ShapeID="_x0000_i1984" DrawAspect="Content" ObjectID="_1469311742" r:id="rId1867"/>
              </w:object>
            </w: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40" w:lineRule="auto"/>
              <w:rPr>
                <w:rFonts w:cs="Arabic Transparent"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position w:val="-30"/>
                <w:sz w:val="28"/>
                <w:szCs w:val="28"/>
                <w:lang w:bidi="ar-DZ"/>
              </w:rPr>
              <w:object w:dxaOrig="1040" w:dyaOrig="680">
                <v:shape id="_x0000_i1985" type="#_x0000_t75" style="width:51.75pt;height:33.75pt" o:ole="">
                  <v:imagedata r:id="rId1844" o:title=""/>
                </v:shape>
                <o:OLEObject Type="Embed" ProgID="Equation.3" ShapeID="_x0000_i1985" DrawAspect="Content" ObjectID="_1469311743" r:id="rId1868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80" w:dyaOrig="279">
                <v:shape id="_x0000_i1986" type="#_x0000_t75" style="width:29.25pt;height:14.25pt" o:ole="">
                  <v:imagedata r:id="rId1846" o:title=""/>
                </v:shape>
                <o:OLEObject Type="Embed" ProgID="Equation.3" ShapeID="_x0000_i1986" DrawAspect="Content" ObjectID="_1469311744" r:id="rId186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720" w:dyaOrig="320">
                <v:shape id="_x0000_i1987" type="#_x0000_t75" style="width:36pt;height:15.75pt" o:ole="">
                  <v:imagedata r:id="rId1848" o:title=""/>
                </v:shape>
                <o:OLEObject Type="Embed" ProgID="Equation.3" ShapeID="_x0000_i1987" DrawAspect="Content" ObjectID="_1469311745" r:id="rId1870"/>
              </w:object>
            </w: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7269B7">
            <w:pPr>
              <w:bidi/>
              <w:spacing w:line="216" w:lineRule="auto"/>
              <w:ind w:left="72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30"/>
                <w:sz w:val="28"/>
                <w:szCs w:val="28"/>
                <w:lang w:bidi="ar-DZ"/>
              </w:rPr>
              <w:object w:dxaOrig="1280" w:dyaOrig="680">
                <v:shape id="_x0000_i1988" type="#_x0000_t75" style="width:63.75pt;height:33.75pt" o:ole="">
                  <v:imagedata r:id="rId1871" o:title=""/>
                </v:shape>
                <o:OLEObject Type="Embed" ProgID="Equation.3" ShapeID="_x0000_i1988" DrawAspect="Content" ObjectID="_1469311746" r:id="rId187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لا نستطيع حساب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1989" type="#_x0000_t75" style="width:12pt;height:12.75pt" o:ole="">
                  <v:imagedata r:id="rId1873" o:title=""/>
                </v:shape>
                <o:OLEObject Type="Embed" ProgID="Equation.3" ShapeID="_x0000_i1989" DrawAspect="Content" ObjectID="_1469311747" r:id="rId187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80" w:dyaOrig="279">
                <v:shape id="_x0000_i1990" type="#_x0000_t75" style="width:29.25pt;height:14.25pt" o:ole="">
                  <v:imagedata r:id="rId1846" o:title=""/>
                </v:shape>
                <o:OLEObject Type="Embed" ProgID="Equation.3" ShapeID="_x0000_i1990" DrawAspect="Content" ObjectID="_1469311748" r:id="rId187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أو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600" w:dyaOrig="320">
                <v:shape id="_x0000_i1991" type="#_x0000_t75" style="width:30pt;height:15.75pt" o:ole="">
                  <v:imagedata r:id="rId1876" o:title=""/>
                </v:shape>
                <o:OLEObject Type="Embed" ProgID="Equation.3" ShapeID="_x0000_i1991" DrawAspect="Content" ObjectID="_1469311749" r:id="rId187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لأن هذه القيم تعدم المقام</w:t>
            </w: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16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position w:val="-8"/>
                <w:sz w:val="28"/>
                <w:szCs w:val="28"/>
                <w:lang w:bidi="ar-DZ"/>
              </w:rPr>
              <w:object w:dxaOrig="1280" w:dyaOrig="360">
                <v:shape id="_x0000_i1992" type="#_x0000_t75" style="width:63.75pt;height:18pt" o:ole="">
                  <v:imagedata r:id="rId1878" o:title=""/>
                </v:shape>
                <o:OLEObject Type="Embed" ProgID="Equation.3" ShapeID="_x0000_i1992" DrawAspect="Content" ObjectID="_1469311750" r:id="rId187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 أجل 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620" w:dyaOrig="620">
                <v:shape id="_x0000_i1993" type="#_x0000_t75" style="width:30.75pt;height:30.75pt" o:ole="">
                  <v:imagedata r:id="rId1852" o:title=""/>
                </v:shape>
                <o:OLEObject Type="Embed" ProgID="Equation.3" ShapeID="_x0000_i1993" DrawAspect="Content" ObjectID="_1469311751" r:id="rId1880"/>
              </w:object>
            </w:r>
          </w:p>
          <w:p w:rsidR="00A57DA2" w:rsidRPr="001D43A0" w:rsidRDefault="00A57DA2" w:rsidP="007269B7">
            <w:pPr>
              <w:bidi/>
              <w:spacing w:line="216" w:lineRule="auto"/>
              <w:ind w:left="72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28"/>
                <w:sz w:val="28"/>
                <w:szCs w:val="28"/>
                <w:lang w:bidi="ar-DZ"/>
              </w:rPr>
              <w:object w:dxaOrig="3620" w:dyaOrig="720">
                <v:shape id="_x0000_i1994" type="#_x0000_t75" style="width:180.75pt;height:36pt" o:ole="">
                  <v:imagedata r:id="rId1881" o:title=""/>
                </v:shape>
                <o:OLEObject Type="Embed" ProgID="Equation.3" ShapeID="_x0000_i1994" DrawAspect="Content" ObjectID="_1469311752" r:id="rId1882"/>
              </w:object>
            </w: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16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position w:val="-28"/>
                <w:sz w:val="28"/>
                <w:szCs w:val="28"/>
                <w:lang w:bidi="ar-DZ"/>
              </w:rPr>
              <w:object w:dxaOrig="1140" w:dyaOrig="700">
                <v:shape id="_x0000_i1995" type="#_x0000_t75" style="width:57pt;height:35.25pt" o:ole="">
                  <v:imagedata r:id="rId1883" o:title=""/>
                </v:shape>
                <o:OLEObject Type="Embed" ProgID="Equation.3" ShapeID="_x0000_i1995" DrawAspect="Content" ObjectID="_1469311753" r:id="rId188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 أجل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1996" type="#_x0000_t75" style="width:27.75pt;height:14.25pt" o:ole="">
                  <v:imagedata r:id="rId1856" o:title=""/>
                </v:shape>
                <o:OLEObject Type="Embed" ProgID="Equation.3" ShapeID="_x0000_i1996" DrawAspect="Content" ObjectID="_1469311754" r:id="rId188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57DA2" w:rsidRPr="001D43A0" w:rsidRDefault="00A57DA2" w:rsidP="007269B7">
            <w:pPr>
              <w:bidi/>
              <w:spacing w:line="216" w:lineRule="auto"/>
              <w:ind w:left="720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28"/>
                <w:sz w:val="28"/>
                <w:szCs w:val="28"/>
                <w:lang w:bidi="ar-DZ"/>
              </w:rPr>
              <w:object w:dxaOrig="1480" w:dyaOrig="700">
                <v:shape id="_x0000_i1997" type="#_x0000_t75" style="width:74.25pt;height:35.25pt" o:ole="">
                  <v:imagedata r:id="rId1886" o:title=""/>
                </v:shape>
                <o:OLEObject Type="Embed" ProgID="Equation.3" ShapeID="_x0000_i1997" DrawAspect="Content" ObjectID="_1469311755" r:id="rId188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لا يمكن حساب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20" w:dyaOrig="279">
                <v:shape id="_x0000_i1998" type="#_x0000_t75" style="width:11.25pt;height:14.25pt" o:ole="">
                  <v:imagedata r:id="rId1888" o:title=""/>
                </v:shape>
                <o:OLEObject Type="Embed" ProgID="Equation.3" ShapeID="_x0000_i1998" DrawAspect="Content" ObjectID="_1469311756" r:id="rId188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1999" type="#_x0000_t75" style="width:27.75pt;height:14.25pt" o:ole="">
                  <v:imagedata r:id="rId1856" o:title=""/>
                </v:shape>
                <o:OLEObject Type="Embed" ProgID="Equation.3" ShapeID="_x0000_i1999" DrawAspect="Content" ObjectID="_1469311757" r:id="rId1890"/>
              </w:object>
            </w: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jc w:val="center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green"/>
                <w:rtl/>
                <w:lang w:bidi="ar-DZ"/>
              </w:rPr>
              <w:t>قواعد الحساب الجبري</w:t>
            </w:r>
          </w:p>
          <w:p w:rsidR="00A57DA2" w:rsidRPr="001D43A0" w:rsidRDefault="00A57DA2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40" w:lineRule="auto"/>
              <w:rPr>
                <w:rFonts w:cs="Arabic Transparent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highlight w:val="yellow"/>
                <w:u w:val="double"/>
                <w:rtl/>
                <w:lang w:bidi="ar-DZ"/>
              </w:rPr>
              <w:t>معاني الأقواس</w:t>
            </w:r>
          </w:p>
          <w:p w:rsidR="00A57DA2" w:rsidRPr="001D43A0" w:rsidRDefault="00A57DA2" w:rsidP="00BE2ECA">
            <w:pPr>
              <w:rPr>
                <w:rFonts w:cs="Arabic Transparent"/>
                <w:i/>
                <w:sz w:val="28"/>
                <w:szCs w:val="28"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noProof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i/>
                <w:noProof/>
                <w:sz w:val="28"/>
                <w:szCs w:val="28"/>
                <w:rtl/>
              </w:rPr>
              <w:t>الأقواس ليس لها نفس الدور.</w:t>
            </w:r>
          </w:p>
          <w:tbl>
            <w:tblPr>
              <w:bidiVisual/>
              <w:tblW w:w="0" w:type="auto"/>
              <w:tblInd w:w="1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09"/>
              <w:gridCol w:w="466"/>
              <w:gridCol w:w="1967"/>
              <w:gridCol w:w="4303"/>
            </w:tblGrid>
            <w:tr w:rsidR="00A57DA2" w:rsidRPr="001D43A0" w:rsidTr="00BE2ECA">
              <w:tc>
                <w:tcPr>
                  <w:tcW w:w="3683" w:type="dxa"/>
                  <w:gridSpan w:val="3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طبيعة الأقواس</w:t>
                  </w:r>
                </w:p>
              </w:tc>
              <w:tc>
                <w:tcPr>
                  <w:tcW w:w="5137" w:type="dxa"/>
                  <w:shd w:val="clear" w:color="auto" w:fill="B6DDE8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دور الأقواس</w:t>
                  </w:r>
                </w:p>
              </w:tc>
            </w:tr>
            <w:tr w:rsidR="00A57DA2" w:rsidRPr="001D43A0" w:rsidTr="00BE2ECA">
              <w:tc>
                <w:tcPr>
                  <w:tcW w:w="1019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noProof/>
                      <w:sz w:val="28"/>
                      <w:szCs w:val="28"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أقواس غير مرتبطة بالحساب</w:t>
                  </w:r>
                </w:p>
              </w:tc>
              <w:tc>
                <w:tcPr>
                  <w:tcW w:w="43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</w:rPr>
                    <w:sym w:font="Wingdings" w:char="F081"/>
                  </w:r>
                </w:p>
              </w:tc>
              <w:tc>
                <w:tcPr>
                  <w:tcW w:w="2234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noProof/>
                      <w:sz w:val="28"/>
                      <w:szCs w:val="28"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أقواس دالة</w:t>
                  </w:r>
                </w:p>
              </w:tc>
              <w:tc>
                <w:tcPr>
                  <w:tcW w:w="5137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A(x)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يعني أنّ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 xml:space="preserve">A 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يتعلق بالمتغير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x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>، لا يمكن حذف مثل هذه الأقواس.</w:t>
                  </w:r>
                </w:p>
              </w:tc>
            </w:tr>
            <w:tr w:rsidR="00A57DA2" w:rsidRPr="001D43A0" w:rsidTr="00BE2ECA">
              <w:tc>
                <w:tcPr>
                  <w:tcW w:w="1019" w:type="dxa"/>
                  <w:vMerge w:val="restart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sz w:val="28"/>
                      <w:szCs w:val="28"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أقواس  مرتبطة بالحساب</w:t>
                  </w:r>
                </w:p>
              </w:tc>
              <w:tc>
                <w:tcPr>
                  <w:tcW w:w="430" w:type="dxa"/>
                  <w:vMerge w:val="restart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  <w:rtl/>
                    </w:rPr>
                  </w:pP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Arabic Transparent" w:hint="cs"/>
                      <w:iCs/>
                      <w:noProof/>
                      <w:color w:val="FF0000"/>
                      <w:sz w:val="28"/>
                      <w:szCs w:val="28"/>
                    </w:rPr>
                    <w:sym w:font="Wingdings" w:char="F082"/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234" w:type="dxa"/>
                  <w:vMerge w:val="restart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أقواس متعلقة بجداء</w:t>
                  </w:r>
                </w:p>
              </w:tc>
              <w:tc>
                <w:tcPr>
                  <w:tcW w:w="513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</w:rPr>
                    <w:t>2x(x-3)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يعني جداء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(x-3)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في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2x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.للتخلص من القوسين، نوزّع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2x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على حدي المجموع. </w:t>
                  </w:r>
                </w:p>
              </w:tc>
            </w:tr>
            <w:tr w:rsidR="00A57DA2" w:rsidRPr="001D43A0" w:rsidTr="00BE2ECA">
              <w:tc>
                <w:tcPr>
                  <w:tcW w:w="1019" w:type="dxa"/>
                  <w:vMerge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</w:rPr>
                  </w:pPr>
                </w:p>
              </w:tc>
              <w:tc>
                <w:tcPr>
                  <w:tcW w:w="430" w:type="dxa"/>
                  <w:vMerge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2234" w:type="dxa"/>
                  <w:vMerge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</w:rPr>
                  </w:pPr>
                </w:p>
              </w:tc>
              <w:tc>
                <w:tcPr>
                  <w:tcW w:w="513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</w:rPr>
                    <w:t>-2x(3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</w:rPr>
                    <w:sym w:font="Symbol" w:char="F0B4"/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</w:rPr>
                    <w:t xml:space="preserve"> 2x)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يعني جداء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(-2x)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في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3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 xml:space="preserve"> في </w:t>
                  </w:r>
                  <w:r w:rsidRPr="001D43A0">
                    <w:rPr>
                      <w:rFonts w:cs="Arabic Transparent"/>
                      <w:i/>
                      <w:noProof/>
                      <w:sz w:val="28"/>
                      <w:szCs w:val="28"/>
                      <w:lang w:bidi="ar-DZ"/>
                    </w:rPr>
                    <w:t>2x</w:t>
                  </w: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</w:tr>
            <w:tr w:rsidR="00A57DA2" w:rsidRPr="007A4245" w:rsidTr="00BE2ECA">
              <w:tc>
                <w:tcPr>
                  <w:tcW w:w="1019" w:type="dxa"/>
                  <w:vMerge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</w:rPr>
                  </w:pPr>
                </w:p>
              </w:tc>
              <w:tc>
                <w:tcPr>
                  <w:tcW w:w="430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  <w:rtl/>
                    </w:rPr>
                  </w:pP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  <w:rtl/>
                    </w:rPr>
                  </w:pP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Cs/>
                      <w:noProof/>
                      <w:color w:val="FF0000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Arabic Transparent" w:hint="cs"/>
                      <w:iCs/>
                      <w:noProof/>
                      <w:color w:val="FF0000"/>
                      <w:sz w:val="28"/>
                      <w:szCs w:val="28"/>
                    </w:rPr>
                    <w:sym w:font="Wingdings" w:char="F083"/>
                  </w:r>
                </w:p>
              </w:tc>
              <w:tc>
                <w:tcPr>
                  <w:tcW w:w="2234" w:type="dxa"/>
                  <w:vAlign w:val="center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jc w:val="center"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أقواس متعلقة بمجموع</w:t>
                  </w:r>
                </w:p>
              </w:tc>
              <w:tc>
                <w:tcPr>
                  <w:tcW w:w="5137" w:type="dxa"/>
                </w:tcPr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noProof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Arabic Transparent" w:hint="cs"/>
                      <w:i/>
                      <w:noProof/>
                      <w:sz w:val="28"/>
                      <w:szCs w:val="28"/>
                      <w:rtl/>
                    </w:rPr>
                    <w:t>تعني تجميع حدود مجموع. يكون الاستغناء حسب القاعدة الآتية:</w: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A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،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 xml:space="preserve"> B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C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،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D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عبارات جبرية،</w: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US" w:bidi="ar-DZ"/>
                    </w:rPr>
                    <w:t xml:space="preserve">A + ( B + C – D ) = A + B + C – D             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A57DA2" w:rsidRPr="001D43A0" w:rsidRDefault="00A57DA2" w:rsidP="00290370">
                  <w:pPr>
                    <w:framePr w:hSpace="141" w:wrap="around" w:vAnchor="text" w:hAnchor="text" w:y="1"/>
                    <w:suppressOverlap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US" w:bidi="ar-DZ"/>
                    </w:rPr>
                    <w:t xml:space="preserve">A –  ( B + C - D ) = A – B – C + D               </w:t>
                  </w:r>
                </w:p>
              </w:tc>
            </w:tr>
          </w:tbl>
          <w:p w:rsidR="00A57DA2" w:rsidRPr="001D43A0" w:rsidRDefault="00A57DA2" w:rsidP="00BE2ECA">
            <w:pPr>
              <w:jc w:val="center"/>
              <w:rPr>
                <w:rFonts w:cs="Arabic Transparent"/>
                <w:i/>
                <w:noProof/>
                <w:sz w:val="28"/>
                <w:szCs w:val="28"/>
                <w:rtl/>
              </w:rPr>
            </w:pPr>
          </w:p>
          <w:p w:rsidR="00A57DA2" w:rsidRPr="001D43A0" w:rsidRDefault="00A57DA2" w:rsidP="007269B7">
            <w:pPr>
              <w:spacing w:line="216" w:lineRule="auto"/>
              <w:ind w:left="113"/>
              <w:jc w:val="right"/>
              <w:rPr>
                <w:rFonts w:cs="Arabic Transparent"/>
                <w:i/>
                <w:color w:val="1D1B11"/>
                <w:sz w:val="28"/>
                <w:szCs w:val="28"/>
                <w:u w:val="double"/>
                <w:lang w:bidi="ar-DZ"/>
              </w:rPr>
            </w:pPr>
            <w:r w:rsidRPr="001D43A0">
              <w:rPr>
                <w:rFonts w:cs="Arabic Transparent" w:hint="cs"/>
                <w:i/>
                <w:color w:val="1D1B11"/>
                <w:sz w:val="28"/>
                <w:szCs w:val="28"/>
                <w:u w:val="double"/>
                <w:rtl/>
                <w:lang w:bidi="ar-DZ"/>
              </w:rPr>
              <w:t>مثال</w:t>
            </w:r>
          </w:p>
          <w:p w:rsidR="00A57DA2" w:rsidRPr="001D43A0" w:rsidRDefault="00A57DA2" w:rsidP="007269B7">
            <w:pPr>
              <w:jc w:val="right"/>
              <w:rPr>
                <w:rFonts w:cs="Arabic Transparent"/>
                <w:i/>
                <w:color w:val="1D1B11"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i/>
                <w:color w:val="1D1B11"/>
                <w:sz w:val="28"/>
                <w:szCs w:val="28"/>
                <w:lang w:bidi="ar-DZ"/>
              </w:rPr>
              <w:t xml:space="preserve">E(x)= – 3x(-1 </w:t>
            </w:r>
            <w:r w:rsidRPr="001D43A0">
              <w:rPr>
                <w:rFonts w:cs="Arabic Transparent"/>
                <w:i/>
                <w:color w:val="1D1B11"/>
                <w:sz w:val="28"/>
                <w:szCs w:val="28"/>
                <w:lang w:bidi="ar-DZ"/>
              </w:rPr>
              <w:sym w:font="Symbol" w:char="F0B4"/>
            </w:r>
            <w:r w:rsidRPr="001D43A0">
              <w:rPr>
                <w:rFonts w:cs="Arabic Transparent"/>
                <w:i/>
                <w:color w:val="1D1B11"/>
                <w:sz w:val="28"/>
                <w:szCs w:val="28"/>
                <w:lang w:bidi="ar-DZ"/>
              </w:rPr>
              <w:t xml:space="preserve"> 4x) –(x-2)+  2(x-1)      </w:t>
            </w:r>
          </w:p>
          <w:p w:rsidR="00A57DA2" w:rsidRPr="001D43A0" w:rsidRDefault="00A57DA2" w:rsidP="007269B7">
            <w:pPr>
              <w:tabs>
                <w:tab w:val="left" w:pos="3577"/>
              </w:tabs>
              <w:bidi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      </w:t>
            </w:r>
            <w:r w:rsidRPr="001D43A0">
              <w:rPr>
                <w:rFonts w:cs="Arabic Transparent" w:hint="cs"/>
                <w:iCs/>
                <w:noProof/>
                <w:color w:val="FF0000"/>
                <w:sz w:val="28"/>
                <w:szCs w:val="28"/>
              </w:rPr>
              <w:sym w:font="Wingdings" w:char="F082"/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    </w:t>
            </w:r>
            <w:r w:rsidRPr="001D43A0">
              <w:rPr>
                <w:rFonts w:cs="Arabic Transparent" w:hint="cs"/>
                <w:iCs/>
                <w:noProof/>
                <w:color w:val="FF0000"/>
                <w:sz w:val="28"/>
                <w:szCs w:val="28"/>
              </w:rPr>
              <w:sym w:font="Wingdings" w:char="F083"/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        </w:t>
            </w:r>
            <w:r w:rsidRPr="001D43A0">
              <w:rPr>
                <w:rFonts w:cs="Arabic Transparent" w:hint="cs"/>
                <w:iCs/>
                <w:noProof/>
                <w:color w:val="FF0000"/>
                <w:sz w:val="28"/>
                <w:szCs w:val="28"/>
              </w:rPr>
              <w:sym w:font="Wingdings" w:char="F082"/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            </w:t>
            </w:r>
            <w:r w:rsidRPr="001D43A0">
              <w:rPr>
                <w:rFonts w:cs="Arabic Transparent"/>
                <w:iCs/>
                <w:noProof/>
                <w:color w:val="FF0000"/>
                <w:sz w:val="28"/>
                <w:szCs w:val="28"/>
              </w:rPr>
              <w:sym w:font="Wingdings" w:char="F081"/>
            </w:r>
          </w:p>
          <w:p w:rsidR="00A57DA2" w:rsidRPr="001D43A0" w:rsidRDefault="00A57DA2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b/>
                <w:bCs/>
                <w:i/>
                <w:color w:val="0000FF"/>
                <w:sz w:val="28"/>
                <w:szCs w:val="28"/>
                <w:u w:val="double"/>
                <w:lang w:bidi="ar-DZ"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b/>
                <w:bCs/>
                <w:i/>
                <w:color w:val="0000FF"/>
                <w:sz w:val="28"/>
                <w:szCs w:val="28"/>
                <w:u w:val="double"/>
                <w:lang w:bidi="ar-DZ"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b/>
                <w:bCs/>
                <w:i/>
                <w:color w:val="0000FF"/>
                <w:sz w:val="28"/>
                <w:szCs w:val="28"/>
                <w:u w:val="double"/>
                <w:lang w:bidi="ar-DZ"/>
              </w:rPr>
            </w:pPr>
          </w:p>
          <w:p w:rsidR="00A57DA2" w:rsidRPr="001D43A0" w:rsidRDefault="00A57DA2" w:rsidP="00B7058A">
            <w:pPr>
              <w:numPr>
                <w:ilvl w:val="0"/>
                <w:numId w:val="113"/>
              </w:numPr>
              <w:bidi/>
              <w:spacing w:after="0" w:line="240" w:lineRule="auto"/>
              <w:rPr>
                <w:rFonts w:cs="Arabic Transparent"/>
                <w:b/>
                <w:bCs/>
                <w:i/>
                <w:color w:val="0000FF"/>
                <w:sz w:val="28"/>
                <w:szCs w:val="28"/>
                <w:u w:val="double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00FF"/>
                <w:sz w:val="28"/>
                <w:szCs w:val="28"/>
                <w:u w:val="double"/>
                <w:rtl/>
                <w:lang w:bidi="ar-DZ"/>
              </w:rPr>
              <w:lastRenderedPageBreak/>
              <w:t>المتطابقات الشهيرة</w:t>
            </w:r>
          </w:p>
          <w:p w:rsidR="00A57DA2" w:rsidRPr="001D43A0" w:rsidRDefault="00A57DA2" w:rsidP="00BE2ECA">
            <w:pPr>
              <w:rPr>
                <w:rFonts w:cs="Arabic Transparent"/>
                <w:b/>
                <w:bCs/>
                <w:i/>
                <w:color w:val="00B050"/>
                <w:sz w:val="28"/>
                <w:szCs w:val="28"/>
                <w:u w:val="double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u w:val="double"/>
                <w:rtl/>
                <w:lang w:bidi="ar-DZ"/>
              </w:rPr>
              <w:t xml:space="preserve">مبرهنة </w:t>
            </w:r>
          </w:p>
          <w:p w:rsidR="00A57DA2" w:rsidRPr="001D43A0" w:rsidRDefault="00A57DA2" w:rsidP="00BE2ECA">
            <w:pPr>
              <w:rPr>
                <w:rFonts w:cs="Arabic Transparent"/>
                <w:i/>
                <w:color w:val="0000FF"/>
                <w:sz w:val="28"/>
                <w:szCs w:val="28"/>
                <w:rtl/>
                <w:lang w:bidi="ar-DZ"/>
              </w:rPr>
            </w:pPr>
          </w:p>
          <w:p w:rsidR="00A57DA2" w:rsidRPr="001D43A0" w:rsidRDefault="00290370" w:rsidP="00BE2ECA">
            <w:pPr>
              <w:rPr>
                <w:rFonts w:cs="Arabic Transparent"/>
                <w:i/>
                <w:color w:val="0000FF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i/>
                <w:noProof/>
                <w:color w:val="0000FF"/>
                <w:sz w:val="28"/>
                <w:szCs w:val="28"/>
                <w:rtl/>
              </w:rPr>
              <w:pict>
                <v:rect id="_x0000_s1372" style="position:absolute;margin-left:12.3pt;margin-top:18.65pt;width:384pt;height:70.5pt;z-index:251724800" fillcolor="#92cddc" strokecolor="#92cddc" strokeweight="1pt">
                  <v:fill color2="#daeef3" angle="-45" focus="-50%" type="gradient"/>
                  <v:shadow on="t" type="perspective" color="#205867" opacity=".5" offset="1pt" offset2="-3pt"/>
                  <v:textbox style="mso-next-textbox:#_x0000_s1372">
                    <w:txbxContent>
                      <w:p w:rsidR="00290370" w:rsidRPr="00FB60AB" w:rsidRDefault="00290370" w:rsidP="00A57DA2">
                        <w:pPr>
                          <w:rPr>
                            <w:rFonts w:cs="Arabic Transparent"/>
                            <w:i/>
                            <w:szCs w:val="28"/>
                            <w:rtl/>
                            <w:lang w:bidi="ar-DZ"/>
                          </w:rPr>
                        </w:pP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 xml:space="preserve">A </w:t>
                        </w:r>
                        <w:r w:rsidRPr="00FB60AB">
                          <w:rPr>
                            <w:rFonts w:cs="Arabic Transparent" w:hint="cs"/>
                            <w:i/>
                            <w:szCs w:val="28"/>
                            <w:rtl/>
                            <w:lang w:bidi="ar-DZ"/>
                          </w:rPr>
                          <w:t xml:space="preserve"> ، 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B</w:t>
                        </w:r>
                        <w:r w:rsidRPr="00FB60AB">
                          <w:rPr>
                            <w:rFonts w:cs="Arabic Transparent" w:hint="cs"/>
                            <w:i/>
                            <w:szCs w:val="28"/>
                            <w:rtl/>
                            <w:lang w:bidi="ar-DZ"/>
                          </w:rPr>
                          <w:t xml:space="preserve"> عبارتان جبريتان.</w:t>
                        </w:r>
                      </w:p>
                      <w:p w:rsidR="00290370" w:rsidRPr="00FB60AB" w:rsidRDefault="00290370" w:rsidP="008A07D8">
                        <w:pPr>
                          <w:numPr>
                            <w:ilvl w:val="0"/>
                            <w:numId w:val="1"/>
                          </w:numPr>
                          <w:bidi/>
                          <w:spacing w:after="0" w:line="240" w:lineRule="auto"/>
                          <w:ind w:firstLine="457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(A + B)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 xml:space="preserve">2 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= A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 xml:space="preserve">2 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+ 2AB + B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</w:p>
                      <w:p w:rsidR="00290370" w:rsidRPr="00FB60AB" w:rsidRDefault="00290370" w:rsidP="008A07D8">
                        <w:pPr>
                          <w:numPr>
                            <w:ilvl w:val="0"/>
                            <w:numId w:val="1"/>
                          </w:numPr>
                          <w:bidi/>
                          <w:spacing w:after="0" w:line="240" w:lineRule="auto"/>
                          <w:ind w:firstLine="457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(A - B)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 xml:space="preserve">2 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= A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 xml:space="preserve">2 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- 2AB + B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</w:p>
                      <w:p w:rsidR="00290370" w:rsidRPr="009638C9" w:rsidRDefault="00290370" w:rsidP="008A07D8">
                        <w:pPr>
                          <w:numPr>
                            <w:ilvl w:val="0"/>
                            <w:numId w:val="1"/>
                          </w:numPr>
                          <w:bidi/>
                          <w:spacing w:after="0" w:line="240" w:lineRule="auto"/>
                          <w:ind w:firstLine="457"/>
                          <w:rPr>
                            <w:rFonts w:cs="Arabic Transparent"/>
                            <w:i/>
                            <w:szCs w:val="28"/>
                            <w:rtl/>
                            <w:lang w:bidi="ar-DZ"/>
                          </w:rPr>
                        </w:pP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(A + B)(A - B) = A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 xml:space="preserve">2 </w:t>
                        </w:r>
                        <w:r w:rsidRPr="00FB60AB"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  <w:t>- B</w:t>
                        </w:r>
                        <w:r>
                          <w:rPr>
                            <w:rFonts w:cs="Arabic Transparent"/>
                            <w:i/>
                            <w:szCs w:val="28"/>
                            <w:vertAlign w:val="superscript"/>
                            <w:lang w:bidi="ar-DZ"/>
                          </w:rPr>
                          <w:t>2</w:t>
                        </w:r>
                      </w:p>
                      <w:p w:rsidR="00290370" w:rsidRDefault="00290370" w:rsidP="00A57DA2"/>
                    </w:txbxContent>
                  </v:textbox>
                </v:rect>
              </w:pict>
            </w:r>
          </w:p>
          <w:p w:rsidR="00A57DA2" w:rsidRPr="001D43A0" w:rsidRDefault="00A57DA2" w:rsidP="00BE2ECA">
            <w:pPr>
              <w:rPr>
                <w:rFonts w:cs="Arabic Transparent"/>
                <w:i/>
                <w:color w:val="0000FF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i/>
                <w:color w:val="0000FF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BE2ECA">
            <w:pPr>
              <w:spacing w:line="216" w:lineRule="auto"/>
              <w:ind w:left="113"/>
              <w:rPr>
                <w:rFonts w:cs="Arabic Transparent"/>
                <w:i/>
                <w:color w:val="1D1B11"/>
                <w:sz w:val="28"/>
                <w:szCs w:val="28"/>
                <w:rtl/>
                <w:lang w:bidi="ar-DZ"/>
              </w:rPr>
            </w:pPr>
          </w:p>
          <w:p w:rsidR="00A57DA2" w:rsidRPr="001D43A0" w:rsidRDefault="00A57DA2" w:rsidP="007269B7">
            <w:pPr>
              <w:bidi/>
              <w:spacing w:line="216" w:lineRule="auto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red"/>
                <w:rtl/>
                <w:lang w:bidi="ar-DZ"/>
              </w:rPr>
              <w:t>تمارين</w:t>
            </w:r>
          </w:p>
          <w:p w:rsidR="00A57DA2" w:rsidRPr="001D43A0" w:rsidRDefault="00A57DA2" w:rsidP="00B7058A">
            <w:pPr>
              <w:numPr>
                <w:ilvl w:val="0"/>
                <w:numId w:val="115"/>
              </w:numPr>
              <w:bidi/>
              <w:spacing w:after="0" w:line="216" w:lineRule="auto"/>
              <w:rPr>
                <w:rFonts w:cs="Arabic Transparent"/>
                <w:b/>
                <w:bCs/>
                <w:sz w:val="28"/>
                <w:szCs w:val="28"/>
                <w:highlight w:val="yellow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yellow"/>
                <w:rtl/>
                <w:lang w:bidi="ar-DZ"/>
              </w:rPr>
              <w:t>تمرين رقم 14ص 132</w:t>
            </w:r>
          </w:p>
          <w:p w:rsidR="00A57DA2" w:rsidRPr="001D43A0" w:rsidRDefault="00290370" w:rsidP="00BE2ECA">
            <w:pPr>
              <w:spacing w:line="216" w:lineRule="auto"/>
              <w:ind w:left="360"/>
              <w:rPr>
                <w:rFonts w:cs="Arabic Transparent"/>
                <w:b/>
                <w:bCs/>
                <w:sz w:val="28"/>
                <w:szCs w:val="28"/>
                <w:lang w:bidi="ar-DZ"/>
              </w:rPr>
            </w:pPr>
            <w:r>
              <w:rPr>
                <w:rFonts w:cs="Arabic Transparent"/>
                <w:b/>
                <w:bCs/>
                <w:noProof/>
                <w:sz w:val="28"/>
                <w:szCs w:val="28"/>
              </w:rPr>
              <w:pict>
                <v:rect id="_x0000_s1373" style="position:absolute;left:0;text-align:left;margin-left:12.3pt;margin-top:-.05pt;width:371.45pt;height:146.25pt;z-index:251725824" fillcolor="#95b3d7" strokecolor="#95b3d7" strokeweight="1pt">
                  <v:fill color2="#dbe5f1" angle="-45" focus="-50%" type="gradient"/>
                  <v:shadow on="t" type="perspective" color="#243f60" opacity=".5" offset="1pt" offset2="-3pt"/>
                  <v:textbox style="mso-next-textbox:#_x0000_s1373">
                    <w:txbxContent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200" w:dyaOrig="220">
                            <v:shape id="_x0000_i2468" type="#_x0000_t75" style="width:9.75pt;height:11.25pt" o:ole="">
                              <v:imagedata r:id="rId1891" o:title=""/>
                            </v:shape>
                            <o:OLEObject Type="Embed" ProgID="Equation.3" ShapeID="_x0000_i2468" DrawAspect="Content" ObjectID="_1469312157" r:id="rId1892"/>
                          </w:objec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عدد حقيقي.</w: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   في كلّ حالة من الحالات الآتية، عيّن طبيعة كلّ عبارة معطاة.</w: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أ) </w:t>
                        </w:r>
                        <w:r w:rsidRPr="001D33D5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780" w:dyaOrig="320">
                            <v:shape id="_x0000_i2469" type="#_x0000_t75" style="width:39pt;height:15.75pt" o:ole="">
                              <v:imagedata r:id="rId1893" o:title=""/>
                            </v:shape>
                            <o:OLEObject Type="Embed" ProgID="Equation.3" ShapeID="_x0000_i2469" DrawAspect="Content" ObjectID="_1469312158" r:id="rId1894"/>
                          </w:object>
                        </w:r>
                        <w:r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        ب)</w: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1D33D5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1359" w:dyaOrig="360">
                            <v:shape id="_x0000_i2470" type="#_x0000_t75" style="width:68.25pt;height:18pt" o:ole="">
                              <v:imagedata r:id="rId1895" o:title=""/>
                            </v:shape>
                            <o:OLEObject Type="Embed" ProgID="Equation.3" ShapeID="_x0000_i2470" DrawAspect="Content" ObjectID="_1469312159" r:id="rId1896"/>
                          </w:objec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ﺤ) </w:t>
                        </w:r>
                        <w:r w:rsidRPr="001D33D5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880" w:dyaOrig="360">
                            <v:shape id="_x0000_i2471" type="#_x0000_t75" style="width:44.25pt;height:18pt" o:ole="">
                              <v:imagedata r:id="rId1897" o:title=""/>
                            </v:shape>
                            <o:OLEObject Type="Embed" ProgID="Equation.3" ShapeID="_x0000_i2471" DrawAspect="Content" ObjectID="_1469312160" r:id="rId1898"/>
                          </w:object>
                        </w:r>
                      </w:p>
                      <w:p w:rsidR="00290370" w:rsidRPr="001D33D5" w:rsidRDefault="00290370" w:rsidP="00A57DA2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szCs w:val="28"/>
                            <w:rtl/>
                            <w:lang w:bidi="ar-DZ"/>
                          </w:rPr>
                          <w:t>ﺩ</w: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) </w:t>
                        </w:r>
                        <w:r w:rsidRPr="001D33D5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1080" w:dyaOrig="620">
                            <v:shape id="_x0000_i2472" type="#_x0000_t75" style="width:54pt;height:30.75pt" o:ole="">
                              <v:imagedata r:id="rId1899" o:title=""/>
                            </v:shape>
                            <o:OLEObject Type="Embed" ProgID="Equation.3" ShapeID="_x0000_i2472" DrawAspect="Content" ObjectID="_1469312161" r:id="rId1900"/>
                          </w:object>
                        </w:r>
                      </w:p>
                      <w:p w:rsidR="00290370" w:rsidRDefault="00290370" w:rsidP="00A57DA2">
                        <w:r w:rsidRPr="001D33D5">
                          <w:rPr>
                            <w:szCs w:val="28"/>
                            <w:rtl/>
                            <w:lang w:bidi="ar-DZ"/>
                          </w:rPr>
                          <w:t>ﻫ</w:t>
                        </w:r>
                        <w:r w:rsidRPr="001D33D5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) </w:t>
                        </w:r>
                        <w:r w:rsidRPr="001D33D5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660" w:dyaOrig="620">
                            <v:shape id="_x0000_i2473" type="#_x0000_t75" style="width:33pt;height:30.75pt" o:ole="">
                              <v:imagedata r:id="rId1901" o:title=""/>
                            </v:shape>
                            <o:OLEObject Type="Embed" ProgID="Equation.3" ShapeID="_x0000_i2473" DrawAspect="Content" ObjectID="_1469312162" r:id="rId1902"/>
                          </w:object>
                        </w:r>
                      </w:p>
                    </w:txbxContent>
                  </v:textbox>
                </v:rect>
              </w:pic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7058A">
            <w:pPr>
              <w:numPr>
                <w:ilvl w:val="0"/>
                <w:numId w:val="115"/>
              </w:numPr>
              <w:bidi/>
              <w:spacing w:after="0" w:line="240" w:lineRule="auto"/>
              <w:rPr>
                <w:rFonts w:cs="Arabic Transparent"/>
                <w:sz w:val="28"/>
                <w:szCs w:val="28"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yellow"/>
                <w:rtl/>
              </w:rPr>
              <w:t>تمرين رقم 20ص 133</w:t>
            </w:r>
          </w:p>
          <w:p w:rsidR="00A57DA2" w:rsidRPr="001D43A0" w:rsidRDefault="00290370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rect id="_x0000_s1374" style="position:absolute;left:0;text-align:left;margin-left:8.55pt;margin-top:10.1pt;width:378pt;height:157.5pt;z-index:251726848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>
                    <w:txbxContent>
                      <w:p w:rsidR="00290370" w:rsidRPr="00314F50" w:rsidRDefault="00290370" w:rsidP="00A57DA2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314F50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عيّن قيم </w:t>
                        </w:r>
                        <w:r w:rsidRPr="00314F50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200" w:dyaOrig="220">
                            <v:shape id="_x0000_i2474" type="#_x0000_t75" style="width:9.75pt;height:11.25pt" o:ole="">
                              <v:imagedata r:id="rId822" o:title=""/>
                            </v:shape>
                            <o:OLEObject Type="Embed" ProgID="Equation.3" ShapeID="_x0000_i2474" DrawAspect="Content" ObjectID="_1469312163" r:id="rId1903"/>
                          </w:object>
                        </w:r>
                        <w:r w:rsidRPr="00314F50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التي من أجلها يكون للعبارات الآتية معنى ثمّ وحّد المقامات.</w:t>
                        </w:r>
                      </w:p>
                      <w:p w:rsidR="00290370" w:rsidRDefault="00290370" w:rsidP="00A57DA2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314F50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أ) </w:t>
                        </w:r>
                        <w:r w:rsidRPr="00314F50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2040" w:dyaOrig="680">
                            <v:shape id="_x0000_i2475" type="#_x0000_t75" style="width:102pt;height:33.75pt" o:ole="">
                              <v:imagedata r:id="rId1904" o:title=""/>
                            </v:shape>
                            <o:OLEObject Type="Embed" ProgID="Equation.3" ShapeID="_x0000_i2475" DrawAspect="Content" ObjectID="_1469312164" r:id="rId1905"/>
                          </w:object>
                        </w:r>
                      </w:p>
                      <w:p w:rsidR="00290370" w:rsidRDefault="00290370" w:rsidP="00A57DA2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szCs w:val="28"/>
                            <w:rtl/>
                            <w:lang w:bidi="ar-DZ"/>
                          </w:rPr>
                          <w:t>ﺑ</w:t>
                        </w:r>
                        <w:r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) </w:t>
                        </w:r>
                        <w:r w:rsidRPr="00FF5E4E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2079" w:dyaOrig="620">
                            <v:shape id="_x0000_i2476" type="#_x0000_t75" style="width:104.25pt;height:30.75pt" o:ole="">
                              <v:imagedata r:id="rId1906" o:title=""/>
                            </v:shape>
                            <o:OLEObject Type="Embed" ProgID="Equation.3" ShapeID="_x0000_i2476" DrawAspect="Content" ObjectID="_1469312165" r:id="rId1907"/>
                          </w:object>
                        </w:r>
                      </w:p>
                      <w:p w:rsidR="00290370" w:rsidRDefault="00290370" w:rsidP="00A57DA2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ﺤ)</w:t>
                        </w:r>
                        <w:r w:rsidRPr="00FF5E4E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1480" w:dyaOrig="620">
                            <v:shape id="_x0000_i2477" type="#_x0000_t75" style="width:74.25pt;height:30.75pt" o:ole="">
                              <v:imagedata r:id="rId1908" o:title=""/>
                            </v:shape>
                            <o:OLEObject Type="Embed" ProgID="Equation.3" ShapeID="_x0000_i2477" DrawAspect="Content" ObjectID="_1469312166" r:id="rId1909"/>
                          </w:object>
                        </w:r>
                      </w:p>
                      <w:p w:rsidR="00290370" w:rsidRDefault="00290370" w:rsidP="00A57DA2">
                        <w:r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د)</w:t>
                        </w:r>
                        <w:r w:rsidRPr="00170656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1560" w:dyaOrig="680">
                            <v:shape id="_x0000_i2478" type="#_x0000_t75" style="width:78pt;height:33.75pt" o:ole="">
                              <v:imagedata r:id="rId1910" o:title=""/>
                            </v:shape>
                            <o:OLEObject Type="Embed" ProgID="Equation.3" ShapeID="_x0000_i2478" DrawAspect="Content" ObjectID="_1469312167" r:id="rId1911"/>
                          </w:object>
                        </w:r>
                      </w:p>
                    </w:txbxContent>
                  </v:textbox>
                </v:rect>
              </w:pic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7058A">
            <w:pPr>
              <w:numPr>
                <w:ilvl w:val="0"/>
                <w:numId w:val="115"/>
              </w:numPr>
              <w:bidi/>
              <w:spacing w:after="0" w:line="240" w:lineRule="auto"/>
              <w:rPr>
                <w:rFonts w:cs="Arabic Transparent"/>
                <w:sz w:val="28"/>
                <w:szCs w:val="28"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yellow"/>
                <w:rtl/>
              </w:rPr>
              <w:t>تمرين ( المرجع الأنترنت)</w:t>
            </w:r>
          </w:p>
          <w:p w:rsidR="00A57DA2" w:rsidRPr="001D43A0" w:rsidRDefault="00290370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rect id="_x0000_s1375" style="position:absolute;left:0;text-align:left;margin-left:8.55pt;margin-top:10.4pt;width:378pt;height:89.25pt;z-index:251727872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>
                    <w:txbxContent>
                      <w:p w:rsidR="00290370" w:rsidRDefault="00290370" w:rsidP="00A57DA2">
                        <w:pPr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1D33D5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باستعمال المتطابقات الشهيرة أحسب ما يلي </w:t>
                        </w:r>
                      </w:p>
                      <w:p w:rsidR="00290370" w:rsidRPr="001D33D5" w:rsidRDefault="00290370" w:rsidP="00B7058A">
                        <w:pPr>
                          <w:numPr>
                            <w:ilvl w:val="0"/>
                            <w:numId w:val="116"/>
                          </w:numPr>
                          <w:bidi/>
                          <w:spacing w:after="0" w:line="240" w:lineRule="auto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1D33D5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900" w:dyaOrig="360">
                            <v:shape id="_x0000_i2479" type="#_x0000_t75" style="width:45pt;height:18pt" o:ole="">
                              <v:imagedata r:id="rId1912" o:title=""/>
                            </v:shape>
                            <o:OLEObject Type="Embed" ProgID="Equation.3" ShapeID="_x0000_i2479" DrawAspect="Content" ObjectID="_1469312168" r:id="rId1913"/>
                          </w:object>
                        </w:r>
                      </w:p>
                      <w:p w:rsidR="00290370" w:rsidRPr="001D33D5" w:rsidRDefault="00290370" w:rsidP="00B7058A">
                        <w:pPr>
                          <w:numPr>
                            <w:ilvl w:val="0"/>
                            <w:numId w:val="116"/>
                          </w:numPr>
                          <w:bidi/>
                          <w:spacing w:after="0" w:line="240" w:lineRule="auto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1D33D5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880" w:dyaOrig="360">
                            <v:shape id="_x0000_i2480" type="#_x0000_t75" style="width:44.25pt;height:18pt" o:ole="">
                              <v:imagedata r:id="rId1914" o:title=""/>
                            </v:shape>
                            <o:OLEObject Type="Embed" ProgID="Equation.3" ShapeID="_x0000_i2480" DrawAspect="Content" ObjectID="_1469312169" r:id="rId1915"/>
                          </w:object>
                        </w:r>
                      </w:p>
                      <w:p w:rsidR="00290370" w:rsidRPr="001D33D5" w:rsidRDefault="00290370" w:rsidP="00B7058A">
                        <w:pPr>
                          <w:numPr>
                            <w:ilvl w:val="0"/>
                            <w:numId w:val="116"/>
                          </w:numPr>
                          <w:bidi/>
                          <w:spacing w:after="0" w:line="240" w:lineRule="auto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1D33D5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1640" w:dyaOrig="320">
                            <v:shape id="_x0000_i2481" type="#_x0000_t75" style="width:81.75pt;height:15.75pt" o:ole="">
                              <v:imagedata r:id="rId1916" o:title=""/>
                            </v:shape>
                            <o:OLEObject Type="Embed" ProgID="Equation.3" ShapeID="_x0000_i2481" DrawAspect="Content" ObjectID="_1469312170" r:id="rId1917"/>
                          </w:object>
                        </w:r>
                      </w:p>
                    </w:txbxContent>
                  </v:textbox>
                </v:rect>
              </w:pict>
            </w: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ind w:left="720"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u w:val="single"/>
                <w:rtl/>
              </w:rPr>
              <w:t>15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5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07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07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07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2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0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3E1384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05د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3E1384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5د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3E1384">
            <w:pPr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5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2د</w:t>
            </w: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A57DA2" w:rsidRPr="001D43A0" w:rsidRDefault="00A57DA2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</w:tc>
        <w:tc>
          <w:tcPr>
            <w:tcW w:w="1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 xml:space="preserve"> نعتبر الأنشطة المتعلقة بالعبارات الجبرية حقلا خصبا لممارسة الحساب الحرفي و لربط الدوال بالعبارات الجبرية </w:t>
            </w:r>
            <w:r w:rsidRPr="001D43A0">
              <w:rPr>
                <w:rFonts w:cs="Arabic Transparent" w:hint="cs"/>
                <w:sz w:val="28"/>
                <w:szCs w:val="28"/>
                <w:rtl/>
              </w:rPr>
              <w:lastRenderedPageBreak/>
              <w:t>حيث يتعرف التلميذ من خلال الأمثلة على الدوال الموجودة ضمنيا وراء كل عبارة جبرية.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ناقشة النشاط من طرف التلاميذ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ناقشة النشاط من طرف التلاميذ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>يتم الأعتماد على التلاميذ لاستخلاص المفاهيم و بنائها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>يترك المجال للتلاميذ لحل التمارين</w:t>
            </w:r>
          </w:p>
          <w:p w:rsidR="00A57DA2" w:rsidRPr="001D43A0" w:rsidRDefault="00A57DA2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A57DA2" w:rsidRPr="001D43A0" w:rsidRDefault="00A57DA2" w:rsidP="00A57DA2">
      <w:pPr>
        <w:jc w:val="center"/>
        <w:rPr>
          <w:rFonts w:cs="Arabic Transparent"/>
          <w:sz w:val="28"/>
          <w:szCs w:val="28"/>
          <w:rtl/>
        </w:rPr>
      </w:pPr>
      <w:r w:rsidRPr="001D43A0">
        <w:rPr>
          <w:rFonts w:cs="Arabic Transparent" w:hint="cs"/>
          <w:b/>
          <w:bCs/>
          <w:noProof/>
          <w:sz w:val="28"/>
          <w:szCs w:val="28"/>
          <w:rtl/>
        </w:rPr>
        <w:lastRenderedPageBreak/>
        <w:t xml:space="preserve">                                   </w:t>
      </w:r>
    </w:p>
    <w:p w:rsidR="00A57DA2" w:rsidRPr="001D43A0" w:rsidRDefault="00A57DA2" w:rsidP="00A57DA2">
      <w:pPr>
        <w:rPr>
          <w:sz w:val="28"/>
          <w:szCs w:val="28"/>
          <w:rtl/>
          <w:lang w:bidi="ar-DZ"/>
        </w:rPr>
      </w:pPr>
      <w:r w:rsidRPr="001D43A0">
        <w:rPr>
          <w:rFonts w:hint="cs"/>
          <w:b/>
          <w:bCs/>
          <w:sz w:val="28"/>
          <w:szCs w:val="28"/>
          <w:u w:val="single"/>
          <w:rtl/>
        </w:rPr>
        <w:t>ملاحظات عامة حول الحصة</w:t>
      </w:r>
      <w:r w:rsidRPr="001D43A0">
        <w:rPr>
          <w:rFonts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p w:rsidR="00A57DA2" w:rsidRDefault="00290370" w:rsidP="00517A29">
      <w:pPr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val="en-US" w:eastAsia="en-US"/>
        </w:rPr>
        <w:pict>
          <v:rect id="_x0000_s2929" style="position:absolute;margin-left:-9.6pt;margin-top:14.15pt;width:556.5pt;height:228.75pt;z-index:251834368">
            <v:textbox>
              <w:txbxContent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</w:rPr>
                  </w:pP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مؤسسة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                                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أستاذ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                            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 xml:space="preserve"> المادة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: رياضيات</w:t>
                  </w:r>
                </w:p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مستوى و الشعبة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: السنة الأولى جذع مشترك علوم و تكنولوجيا</w:t>
                  </w:r>
                </w:p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ميدان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: تحليل</w:t>
                  </w:r>
                </w:p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محور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: المعادلات و المتراجحات</w:t>
                  </w:r>
                </w:p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محتوى المعرفي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: العبارات الجبرية</w:t>
                  </w:r>
                </w:p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كفاءات المستهدفة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</w:rPr>
                    <w:t>تحويل عبارة جبرية</w:t>
                  </w:r>
                </w:p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u w:val="double"/>
                      <w:rtl/>
                    </w:rPr>
                    <w:t>ا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لمدة</w:t>
                  </w: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: ساعتان</w:t>
                  </w:r>
                </w:p>
                <w:p w:rsidR="00290370" w:rsidRPr="001D43A0" w:rsidRDefault="00290370" w:rsidP="00517A29">
                  <w:pPr>
                    <w:jc w:val="right"/>
                    <w:rPr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u w:val="double"/>
                      <w:rtl/>
                    </w:rPr>
                    <w:t>الوسائل المستعملة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: المنهاج ’ الكتاب المدرسي .</w:t>
                  </w:r>
                </w:p>
                <w:p w:rsidR="00290370" w:rsidRPr="00517A29" w:rsidRDefault="00290370" w:rsidP="00517A29"/>
              </w:txbxContent>
            </v:textbox>
            <w10:wrap anchorx="page"/>
          </v:rect>
        </w:pict>
      </w:r>
      <w:r w:rsidR="00A57DA2" w:rsidRPr="001D43A0">
        <w:rPr>
          <w:rFonts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</w:t>
      </w:r>
    </w:p>
    <w:p w:rsidR="00517A29" w:rsidRDefault="00517A29" w:rsidP="00517A29">
      <w:pPr>
        <w:rPr>
          <w:sz w:val="28"/>
          <w:szCs w:val="28"/>
          <w:rtl/>
          <w:lang w:bidi="ar-DZ"/>
        </w:rPr>
      </w:pPr>
    </w:p>
    <w:p w:rsidR="00517A29" w:rsidRDefault="00517A29" w:rsidP="00517A29">
      <w:pPr>
        <w:rPr>
          <w:sz w:val="28"/>
          <w:szCs w:val="28"/>
          <w:rtl/>
          <w:lang w:bidi="ar-DZ"/>
        </w:rPr>
      </w:pPr>
    </w:p>
    <w:p w:rsidR="00517A29" w:rsidRDefault="00517A29" w:rsidP="00517A29">
      <w:pPr>
        <w:rPr>
          <w:sz w:val="28"/>
          <w:szCs w:val="28"/>
          <w:rtl/>
          <w:lang w:bidi="ar-DZ"/>
        </w:rPr>
      </w:pPr>
    </w:p>
    <w:p w:rsidR="00517A29" w:rsidRDefault="00517A29" w:rsidP="00517A29">
      <w:pPr>
        <w:rPr>
          <w:sz w:val="28"/>
          <w:szCs w:val="28"/>
          <w:rtl/>
          <w:lang w:bidi="ar-DZ"/>
        </w:rPr>
      </w:pPr>
    </w:p>
    <w:p w:rsidR="00517A29" w:rsidRDefault="00517A29" w:rsidP="00517A29">
      <w:pPr>
        <w:rPr>
          <w:sz w:val="28"/>
          <w:szCs w:val="28"/>
          <w:rtl/>
          <w:lang w:bidi="ar-DZ"/>
        </w:rPr>
      </w:pPr>
    </w:p>
    <w:p w:rsidR="00517A29" w:rsidRDefault="00517A29" w:rsidP="00517A29">
      <w:pPr>
        <w:rPr>
          <w:sz w:val="28"/>
          <w:szCs w:val="28"/>
          <w:rtl/>
          <w:lang w:bidi="ar-DZ"/>
        </w:rPr>
      </w:pPr>
    </w:p>
    <w:p w:rsidR="00517A29" w:rsidRDefault="00517A29" w:rsidP="00517A29">
      <w:pPr>
        <w:rPr>
          <w:sz w:val="28"/>
          <w:szCs w:val="28"/>
          <w:rtl/>
          <w:lang w:bidi="ar-DZ"/>
        </w:rPr>
      </w:pPr>
    </w:p>
    <w:p w:rsidR="00517A29" w:rsidRDefault="00517A29" w:rsidP="00517A29">
      <w:pPr>
        <w:rPr>
          <w:sz w:val="28"/>
          <w:szCs w:val="28"/>
          <w:lang w:bidi="ar-DZ"/>
        </w:rPr>
      </w:pPr>
    </w:p>
    <w:p w:rsidR="003E1384" w:rsidRPr="001D43A0" w:rsidRDefault="003E1384" w:rsidP="00B7058A">
      <w:pPr>
        <w:numPr>
          <w:ilvl w:val="0"/>
          <w:numId w:val="112"/>
        </w:numPr>
        <w:bidi/>
        <w:spacing w:after="0" w:line="240" w:lineRule="auto"/>
        <w:rPr>
          <w:b/>
          <w:bCs/>
          <w:sz w:val="28"/>
          <w:szCs w:val="28"/>
          <w:u w:val="single"/>
          <w:rtl/>
        </w:rPr>
      </w:pPr>
      <w:r w:rsidRPr="001D43A0">
        <w:rPr>
          <w:rFonts w:hint="cs"/>
          <w:b/>
          <w:bCs/>
          <w:sz w:val="28"/>
          <w:szCs w:val="28"/>
          <w:highlight w:val="yellow"/>
          <w:u w:val="single"/>
          <w:rtl/>
        </w:rPr>
        <w:t>سير الحصة</w:t>
      </w:r>
      <w:r w:rsidRPr="001D43A0">
        <w:rPr>
          <w:rFonts w:hint="cs"/>
          <w:b/>
          <w:bCs/>
          <w:sz w:val="28"/>
          <w:szCs w:val="28"/>
          <w:rtl/>
        </w:rPr>
        <w:t xml:space="preserve">: </w:t>
      </w:r>
    </w:p>
    <w:p w:rsidR="003E1384" w:rsidRPr="001D43A0" w:rsidRDefault="003E1384" w:rsidP="003E1384">
      <w:pPr>
        <w:rPr>
          <w:rFonts w:cs="Arabic Transparent"/>
          <w:sz w:val="28"/>
          <w:szCs w:val="28"/>
          <w:rtl/>
        </w:rPr>
      </w:pPr>
    </w:p>
    <w:tbl>
      <w:tblPr>
        <w:bidiVisual/>
        <w:tblW w:w="0" w:type="auto"/>
        <w:tblBorders>
          <w:top w:val="single" w:sz="4" w:space="0" w:color="C0C0C0"/>
          <w:left w:val="single" w:sz="4" w:space="0" w:color="C0C0C0"/>
          <w:bottom w:val="single" w:sz="4" w:space="0" w:color="C0C0C0"/>
          <w:right w:val="single" w:sz="4" w:space="0" w:color="C0C0C0"/>
          <w:insideH w:val="single" w:sz="4" w:space="0" w:color="C0C0C0"/>
          <w:insideV w:val="single" w:sz="4" w:space="0" w:color="C0C0C0"/>
        </w:tblBorders>
        <w:tblLook w:val="01E0" w:firstRow="1" w:lastRow="1" w:firstColumn="1" w:lastColumn="1" w:noHBand="0" w:noVBand="0"/>
      </w:tblPr>
      <w:tblGrid>
        <w:gridCol w:w="1447"/>
        <w:gridCol w:w="7505"/>
        <w:gridCol w:w="824"/>
        <w:gridCol w:w="1212"/>
      </w:tblGrid>
      <w:tr w:rsidR="003E1384" w:rsidRPr="001D43A0" w:rsidTr="00BE2ECA">
        <w:tc>
          <w:tcPr>
            <w:tcW w:w="152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راحل</w:t>
            </w:r>
          </w:p>
          <w:p w:rsidR="003E1384" w:rsidRPr="001D43A0" w:rsidRDefault="003E1384" w:rsidP="00BE2ECA">
            <w:pPr>
              <w:rPr>
                <w:sz w:val="28"/>
                <w:szCs w:val="28"/>
                <w:rtl/>
              </w:rPr>
            </w:pPr>
          </w:p>
        </w:tc>
        <w:tc>
          <w:tcPr>
            <w:tcW w:w="73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C6D9F1"/>
          </w:tcPr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3E1384" w:rsidRPr="001D43A0" w:rsidTr="00BE2ECA">
        <w:tc>
          <w:tcPr>
            <w:tcW w:w="152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lightGray"/>
                <w:shd w:val="clear" w:color="auto" w:fill="8DB3E2"/>
                <w:rtl/>
              </w:rPr>
              <w:t>الإنطلاق</w:t>
            </w: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lightGray"/>
                <w:rtl/>
              </w:rPr>
              <w:t>بناء المفاهيم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lightGray"/>
                <w:rtl/>
              </w:rPr>
              <w:t>التقويم</w:t>
            </w: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737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E1384" w:rsidRPr="001D43A0" w:rsidRDefault="003E1384" w:rsidP="00BE2ECA">
            <w:pPr>
              <w:jc w:val="center"/>
              <w:rPr>
                <w:rFonts w:cs="Arabic Transparent"/>
                <w:i/>
                <w:noProof/>
                <w:sz w:val="28"/>
                <w:szCs w:val="28"/>
                <w:rtl/>
              </w:rPr>
            </w:pPr>
          </w:p>
          <w:p w:rsidR="003E1384" w:rsidRPr="001D43A0" w:rsidRDefault="003E1384" w:rsidP="00517A29">
            <w:pPr>
              <w:jc w:val="right"/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i/>
                <w:color w:val="1D1B11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u w:val="double"/>
                <w:rtl/>
                <w:lang w:bidi="ar-DZ"/>
              </w:rPr>
              <w:t>نشاط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 xml:space="preserve"> : </w:t>
            </w:r>
            <w:r w:rsidRPr="001D43A0">
              <w:rPr>
                <w:rFonts w:cs="Arabic Transparent" w:hint="cs"/>
                <w:b/>
                <w:bCs/>
                <w:i/>
                <w:sz w:val="28"/>
                <w:szCs w:val="28"/>
                <w:highlight w:val="yellow"/>
                <w:rtl/>
                <w:lang w:bidi="ar-DZ"/>
              </w:rPr>
              <w:t>الصيغ المختلفة لعبارة جبرية</w:t>
            </w:r>
            <w:r w:rsidRPr="001D43A0">
              <w:rPr>
                <w:rFonts w:cs="Arabic Transparent" w:hint="cs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</w:p>
          <w:p w:rsidR="003E1384" w:rsidRPr="001D43A0" w:rsidRDefault="003E1384" w:rsidP="00517A29">
            <w:pPr>
              <w:bidi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نعتبر العبارة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2000" type="#_x0000_t75" style="width:12pt;height:12.75pt" o:ole="">
                  <v:imagedata r:id="rId1918" o:title=""/>
                </v:shape>
                <o:OLEObject Type="Embed" ProgID="Equation.3" ShapeID="_x0000_i2000" DrawAspect="Content" ObjectID="_1469311758" r:id="rId191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>المعرفة بما يلي :</w:t>
            </w:r>
            <w:r w:rsidRPr="001D43A0">
              <w:rPr>
                <w:rFonts w:cs="Arabic Transparent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620" w:dyaOrig="380">
                <v:shape id="_x0000_i2001" type="#_x0000_t75" style="width:81pt;height:18.75pt" o:ole="">
                  <v:imagedata r:id="rId1920" o:title=""/>
                </v:shape>
                <o:OLEObject Type="Embed" ProgID="Equation.3" ShapeID="_x0000_i2001" DrawAspect="Content" ObjectID="_1469311759" r:id="rId1921"/>
              </w:object>
            </w:r>
          </w:p>
          <w:p w:rsidR="003E1384" w:rsidRPr="001D43A0" w:rsidRDefault="003E1384" w:rsidP="00B7058A">
            <w:pPr>
              <w:numPr>
                <w:ilvl w:val="0"/>
                <w:numId w:val="118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أنشر ثم بسط العبارة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2002" type="#_x0000_t75" style="width:12pt;height:12.75pt" o:ole="">
                  <v:imagedata r:id="rId1918" o:title=""/>
                </v:shape>
                <o:OLEObject Type="Embed" ProgID="Equation.3" ShapeID="_x0000_i2002" DrawAspect="Content" ObjectID="_1469311760" r:id="rId192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:rsidR="003E1384" w:rsidRPr="001D43A0" w:rsidRDefault="003E1384" w:rsidP="00B7058A">
            <w:pPr>
              <w:numPr>
                <w:ilvl w:val="0"/>
                <w:numId w:val="118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حلل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2003" type="#_x0000_t75" style="width:12pt;height:12.75pt" o:ole="">
                  <v:imagedata r:id="rId1918" o:title=""/>
                </v:shape>
                <o:OLEObject Type="Embed" ProgID="Equation.3" ShapeID="_x0000_i2003" DrawAspect="Content" ObjectID="_1469311761" r:id="rId1923"/>
              </w:objec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>إلى جداء عاملين من الدرجة الأولى .</w:t>
            </w:r>
          </w:p>
          <w:p w:rsidR="003E1384" w:rsidRPr="001D43A0" w:rsidRDefault="003E1384" w:rsidP="00B7058A">
            <w:pPr>
              <w:numPr>
                <w:ilvl w:val="0"/>
                <w:numId w:val="118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باختيار الصيغة المناسبة للعبارة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2004" type="#_x0000_t75" style="width:12pt;height:12.75pt" o:ole="">
                  <v:imagedata r:id="rId1918" o:title=""/>
                </v:shape>
                <o:OLEObject Type="Embed" ProgID="Equation.3" ShapeID="_x0000_i2004" DrawAspect="Content" ObjectID="_1469311762" r:id="rId1924"/>
              </w:objec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أحسب قيمة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2005" type="#_x0000_t75" style="width:12pt;height:12.75pt" o:ole="">
                  <v:imagedata r:id="rId1918" o:title=""/>
                </v:shape>
                <o:OLEObject Type="Embed" ProgID="Equation.3" ShapeID="_x0000_i2005" DrawAspect="Content" ObjectID="_1469311763" r:id="rId192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2006" type="#_x0000_t75" style="width:27.75pt;height:14.25pt" o:ole="">
                  <v:imagedata r:id="rId1926" o:title=""/>
                </v:shape>
                <o:OLEObject Type="Embed" ProgID="Equation.3" ShapeID="_x0000_i2006" DrawAspect="Content" ObjectID="_1469311764" r:id="rId192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2007" type="#_x0000_t75" style="width:27.75pt;height:14.25pt" o:ole="">
                  <v:imagedata r:id="rId1928" o:title=""/>
                </v:shape>
                <o:OLEObject Type="Embed" ProgID="Equation.3" ShapeID="_x0000_i2007" DrawAspect="Content" ObjectID="_1469311765" r:id="rId192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20" w:dyaOrig="279">
                <v:shape id="_x0000_i2008" type="#_x0000_t75" style="width:26.25pt;height:14.25pt" o:ole="">
                  <v:imagedata r:id="rId1930" o:title=""/>
                </v:shape>
                <o:OLEObject Type="Embed" ProgID="Equation.3" ShapeID="_x0000_i2008" DrawAspect="Content" ObjectID="_1469311766" r:id="rId193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:rsidR="003E1384" w:rsidRPr="001D43A0" w:rsidRDefault="003E1384" w:rsidP="00B7058A">
            <w:pPr>
              <w:numPr>
                <w:ilvl w:val="0"/>
                <w:numId w:val="118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باختيار الصيغة المناسبة للعبارة </w:t>
            </w:r>
            <w:r w:rsidRPr="001D43A0">
              <w:rPr>
                <w:rFonts w:cs="Arabic Transparent"/>
                <w:position w:val="-4"/>
                <w:sz w:val="28"/>
                <w:szCs w:val="28"/>
                <w:lang w:bidi="ar-DZ"/>
              </w:rPr>
              <w:object w:dxaOrig="240" w:dyaOrig="260">
                <v:shape id="_x0000_i2009" type="#_x0000_t75" style="width:12pt;height:12.75pt" o:ole="">
                  <v:imagedata r:id="rId1918" o:title=""/>
                </v:shape>
                <o:OLEObject Type="Embed" ProgID="Equation.3" ShapeID="_x0000_i2009" DrawAspect="Content" ObjectID="_1469311767" r:id="rId1932"/>
              </w:objec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حل في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260" w:dyaOrig="279">
                <v:shape id="_x0000_i2010" type="#_x0000_t75" style="width:12.75pt;height:14.25pt" o:ole="">
                  <v:imagedata r:id="rId1933" o:title=""/>
                </v:shape>
                <o:OLEObject Type="Embed" ProgID="Equation.3" ShapeID="_x0000_i2010" DrawAspect="Content" ObjectID="_1469311768" r:id="rId1934"/>
              </w:objec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المعادلات التالية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620" w:dyaOrig="279">
                <v:shape id="_x0000_i2011" type="#_x0000_t75" style="width:30.75pt;height:14.25pt" o:ole="">
                  <v:imagedata r:id="rId1935" o:title=""/>
                </v:shape>
                <o:OLEObject Type="Embed" ProgID="Equation.3" ShapeID="_x0000_i2011" DrawAspect="Content" ObjectID="_1469311769" r:id="rId193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859" w:dyaOrig="279">
                <v:shape id="_x0000_i2012" type="#_x0000_t75" style="width:42.75pt;height:14.25pt" o:ole="">
                  <v:imagedata r:id="rId1937" o:title=""/>
                </v:shape>
                <o:OLEObject Type="Embed" ProgID="Equation.3" ShapeID="_x0000_i2012" DrawAspect="Content" ObjectID="_1469311770" r:id="rId1938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720" w:dyaOrig="320">
                <v:shape id="_x0000_i2013" type="#_x0000_t75" style="width:36pt;height:15.75pt" o:ole="">
                  <v:imagedata r:id="rId1939" o:title=""/>
                </v:shape>
                <o:OLEObject Type="Embed" ProgID="Equation.3" ShapeID="_x0000_i2013" DrawAspect="Content" ObjectID="_1469311771" r:id="rId1940"/>
              </w:object>
            </w:r>
          </w:p>
          <w:p w:rsidR="003E1384" w:rsidRPr="001D43A0" w:rsidRDefault="003E1384" w:rsidP="00517A29">
            <w:pPr>
              <w:ind w:left="360"/>
              <w:jc w:val="right"/>
              <w:rPr>
                <w:rFonts w:cs="Arabic Transparent"/>
                <w:b/>
                <w:bCs/>
                <w:color w:val="FF0000"/>
                <w:sz w:val="28"/>
                <w:szCs w:val="28"/>
                <w:u w:val="double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color w:val="FF0000"/>
                <w:sz w:val="28"/>
                <w:szCs w:val="28"/>
                <w:u w:val="double"/>
                <w:rtl/>
                <w:lang w:bidi="ar-DZ"/>
              </w:rPr>
              <w:t>مناقشة النشاط</w:t>
            </w:r>
          </w:p>
          <w:p w:rsidR="003E1384" w:rsidRPr="001D43A0" w:rsidRDefault="003E1384" w:rsidP="00517A29">
            <w:pPr>
              <w:bidi/>
              <w:ind w:left="360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لدينا: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620" w:dyaOrig="380">
                <v:shape id="_x0000_i2014" type="#_x0000_t75" style="width:81pt;height:18.75pt" o:ole="">
                  <v:imagedata r:id="rId1920" o:title=""/>
                </v:shape>
                <o:OLEObject Type="Embed" ProgID="Equation.3" ShapeID="_x0000_i2014" DrawAspect="Content" ObjectID="_1469311772" r:id="rId1941"/>
              </w:object>
            </w:r>
          </w:p>
          <w:p w:rsidR="003E1384" w:rsidRPr="001D43A0" w:rsidRDefault="003E1384" w:rsidP="00B7058A">
            <w:pPr>
              <w:numPr>
                <w:ilvl w:val="0"/>
                <w:numId w:val="119"/>
              </w:numPr>
              <w:bidi/>
              <w:spacing w:after="0" w:line="240" w:lineRule="auto"/>
              <w:rPr>
                <w:rFonts w:cs="Arabic Transparent"/>
                <w:b/>
                <w:bCs/>
                <w:i/>
                <w:color w:val="00B050"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 xml:space="preserve">نشر ثم تبسط العبارة </w:t>
            </w:r>
            <w:r w:rsidRPr="001D43A0">
              <w:rPr>
                <w:rFonts w:cs="Arabic Transparent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240" w:dyaOrig="260">
                <v:shape id="_x0000_i2015" type="#_x0000_t75" style="width:12pt;height:12.75pt" o:ole="">
                  <v:imagedata r:id="rId1918" o:title=""/>
                </v:shape>
                <o:OLEObject Type="Embed" ProgID="Equation.3" ShapeID="_x0000_i2015" DrawAspect="Content" ObjectID="_1469311773" r:id="rId1942"/>
              </w:object>
            </w:r>
            <w:r w:rsidRPr="001D43A0">
              <w:rPr>
                <w:rFonts w:cs="Arabic Transparent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.</w: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6979" w:dyaOrig="380">
                <v:shape id="_x0000_i2016" type="#_x0000_t75" style="width:348.75pt;height:18.75pt" o:ole="">
                  <v:imagedata r:id="rId1943" o:title=""/>
                </v:shape>
                <o:OLEObject Type="Embed" ProgID="Equation.3" ShapeID="_x0000_i2016" DrawAspect="Content" ObjectID="_1469311774" r:id="rId1944"/>
              </w:object>
            </w:r>
          </w:p>
          <w:p w:rsidR="003E1384" w:rsidRPr="001D43A0" w:rsidRDefault="003E1384" w:rsidP="00B7058A">
            <w:pPr>
              <w:numPr>
                <w:ilvl w:val="0"/>
                <w:numId w:val="119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>تحليل العبارة</w:t>
            </w:r>
            <w:r w:rsidRPr="001D43A0">
              <w:rPr>
                <w:rFonts w:cs="Arabic Transparent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240" w:dyaOrig="260">
                <v:shape id="_x0000_i2017" type="#_x0000_t75" style="width:12pt;height:12.75pt" o:ole="">
                  <v:imagedata r:id="rId1918" o:title=""/>
                </v:shape>
                <o:OLEObject Type="Embed" ProgID="Equation.3" ShapeID="_x0000_i2017" DrawAspect="Content" ObjectID="_1469311775" r:id="rId1945"/>
              </w:object>
            </w: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>إلى جداء عاملين من الدرجة الأولى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.</w: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6820" w:dyaOrig="380">
                <v:shape id="_x0000_i2018" type="#_x0000_t75" style="width:341.25pt;height:18.75pt" o:ole="">
                  <v:imagedata r:id="rId1946" o:title=""/>
                </v:shape>
                <o:OLEObject Type="Embed" ProgID="Equation.3" ShapeID="_x0000_i2018" DrawAspect="Content" ObjectID="_1469311776" r:id="rId1947"/>
              </w:object>
            </w:r>
          </w:p>
          <w:p w:rsidR="003E1384" w:rsidRPr="001D43A0" w:rsidRDefault="003E1384" w:rsidP="00B7058A">
            <w:pPr>
              <w:numPr>
                <w:ilvl w:val="0"/>
                <w:numId w:val="119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 xml:space="preserve">باختيار الصيغة المناسبة للعبارة </w:t>
            </w:r>
            <w:r w:rsidRPr="001D43A0">
              <w:rPr>
                <w:rFonts w:cs="Arabic Transparent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240" w:dyaOrig="260">
                <v:shape id="_x0000_i2019" type="#_x0000_t75" style="width:12pt;height:12.75pt" o:ole="">
                  <v:imagedata r:id="rId1918" o:title=""/>
                </v:shape>
                <o:OLEObject Type="Embed" ProgID="Equation.3" ShapeID="_x0000_i2019" DrawAspect="Content" ObjectID="_1469311777" r:id="rId1948"/>
              </w:object>
            </w: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 xml:space="preserve">حساب قيمة </w:t>
            </w:r>
            <w:r w:rsidRPr="001D43A0">
              <w:rPr>
                <w:rFonts w:cs="Arabic Transparent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240" w:dyaOrig="260">
                <v:shape id="_x0000_i2020" type="#_x0000_t75" style="width:12pt;height:12.75pt" o:ole="">
                  <v:imagedata r:id="rId1918" o:title=""/>
                </v:shape>
                <o:OLEObject Type="Embed" ProgID="Equation.3" ShapeID="_x0000_i2020" DrawAspect="Content" ObjectID="_1469311778" r:id="rId1949"/>
              </w:object>
            </w:r>
            <w:r w:rsidRPr="001D43A0">
              <w:rPr>
                <w:rFonts w:cs="Arabic Transparent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 من أجل</w: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2021" type="#_x0000_t75" style="width:27.75pt;height:14.25pt" o:ole="">
                  <v:imagedata r:id="rId1926" o:title=""/>
                </v:shape>
                <o:OLEObject Type="Embed" ProgID="Equation.3" ShapeID="_x0000_i2021" DrawAspect="Content" ObjectID="_1469311779" r:id="rId1950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2022" type="#_x0000_t75" style="width:27.75pt;height:14.25pt" o:ole="">
                  <v:imagedata r:id="rId1928" o:title=""/>
                </v:shape>
                <o:OLEObject Type="Embed" ProgID="Equation.3" ShapeID="_x0000_i2022" DrawAspect="Content" ObjectID="_1469311780" r:id="rId195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20" w:dyaOrig="279">
                <v:shape id="_x0000_i2023" type="#_x0000_t75" style="width:26.25pt;height:14.25pt" o:ole="">
                  <v:imagedata r:id="rId1930" o:title=""/>
                </v:shape>
                <o:OLEObject Type="Embed" ProgID="Equation.3" ShapeID="_x0000_i2023" DrawAspect="Content" ObjectID="_1469311781" r:id="rId1952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.</w: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2024" type="#_x0000_t75" style="width:27.75pt;height:14.25pt" o:ole="">
                  <v:imagedata r:id="rId1926" o:title=""/>
                </v:shape>
                <o:OLEObject Type="Embed" ProgID="Equation.3" ShapeID="_x0000_i2024" DrawAspect="Content" ObjectID="_1469311782" r:id="rId195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: باستعمال صيغة النشر نجد:</w: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420" w:dyaOrig="360">
                <v:shape id="_x0000_i2025" type="#_x0000_t75" style="width:120.75pt;height:18pt" o:ole="">
                  <v:imagedata r:id="rId1954" o:title=""/>
                </v:shape>
                <o:OLEObject Type="Embed" ProgID="Equation.3" ShapeID="_x0000_i2025" DrawAspect="Content" ObjectID="_1469311783" r:id="rId1955"/>
              </w:objec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60" w:dyaOrig="279">
                <v:shape id="_x0000_i2026" type="#_x0000_t75" style="width:27.75pt;height:14.25pt" o:ole="">
                  <v:imagedata r:id="rId1928" o:title=""/>
                </v:shape>
                <o:OLEObject Type="Embed" ProgID="Equation.3" ShapeID="_x0000_i2026" DrawAspect="Content" ObjectID="_1469311784" r:id="rId195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: باستعمال صيغة التحليل نجد:</w: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079" w:dyaOrig="320">
                <v:shape id="_x0000_i2027" type="#_x0000_t75" style="width:104.25pt;height:15.75pt" o:ole="">
                  <v:imagedata r:id="rId1957" o:title=""/>
                </v:shape>
                <o:OLEObject Type="Embed" ProgID="Equation.3" ShapeID="_x0000_i2027" DrawAspect="Content" ObjectID="_1469311785" r:id="rId1958"/>
              </w:objec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من أجل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20" w:dyaOrig="279">
                <v:shape id="_x0000_i2028" type="#_x0000_t75" style="width:26.25pt;height:14.25pt" o:ole="">
                  <v:imagedata r:id="rId1930" o:title=""/>
                </v:shape>
                <o:OLEObject Type="Embed" ProgID="Equation.3" ShapeID="_x0000_i2028" DrawAspect="Content" ObjectID="_1469311786" r:id="rId195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>: باستعمال الصيغة المعطاة نجد:</w: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2200" w:dyaOrig="380">
                <v:shape id="_x0000_i2029" type="#_x0000_t75" style="width:110.25pt;height:18.75pt" o:ole="">
                  <v:imagedata r:id="rId1960" o:title=""/>
                </v:shape>
                <o:OLEObject Type="Embed" ProgID="Equation.3" ShapeID="_x0000_i2029" DrawAspect="Content" ObjectID="_1469311787" r:id="rId1961"/>
              </w:object>
            </w:r>
          </w:p>
          <w:p w:rsidR="003E1384" w:rsidRPr="001D43A0" w:rsidRDefault="003E1384" w:rsidP="00B7058A">
            <w:pPr>
              <w:numPr>
                <w:ilvl w:val="0"/>
                <w:numId w:val="119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 xml:space="preserve">باختيار الصيغة المناسبة للعبارة </w:t>
            </w:r>
            <w:r w:rsidRPr="001D43A0">
              <w:rPr>
                <w:rFonts w:cs="Arabic Transparent"/>
                <w:b/>
                <w:bCs/>
                <w:color w:val="00B050"/>
                <w:position w:val="-4"/>
                <w:sz w:val="28"/>
                <w:szCs w:val="28"/>
                <w:lang w:bidi="ar-DZ"/>
              </w:rPr>
              <w:object w:dxaOrig="240" w:dyaOrig="260">
                <v:shape id="_x0000_i2030" type="#_x0000_t75" style="width:12pt;height:12.75pt" o:ole="">
                  <v:imagedata r:id="rId1918" o:title=""/>
                </v:shape>
                <o:OLEObject Type="Embed" ProgID="Equation.3" ShapeID="_x0000_i2030" DrawAspect="Content" ObjectID="_1469311788" r:id="rId1962"/>
              </w:object>
            </w: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 xml:space="preserve">حل في </w:t>
            </w:r>
            <w:r w:rsidRPr="001D43A0">
              <w:rPr>
                <w:rFonts w:cs="Arabic Transparent"/>
                <w:b/>
                <w:bCs/>
                <w:color w:val="00B050"/>
                <w:position w:val="-6"/>
                <w:sz w:val="28"/>
                <w:szCs w:val="28"/>
                <w:lang w:bidi="ar-DZ"/>
              </w:rPr>
              <w:object w:dxaOrig="260" w:dyaOrig="279">
                <v:shape id="_x0000_i2031" type="#_x0000_t75" style="width:12.75pt;height:14.25pt" o:ole="">
                  <v:imagedata r:id="rId1933" o:title=""/>
                </v:shape>
                <o:OLEObject Type="Embed" ProgID="Equation.3" ShapeID="_x0000_i2031" DrawAspect="Content" ObjectID="_1469311789" r:id="rId1963"/>
              </w:object>
            </w:r>
            <w:r w:rsidRPr="001D43A0">
              <w:rPr>
                <w:rFonts w:cs="Arabic Transparent" w:hint="cs"/>
                <w:b/>
                <w:bCs/>
                <w:i/>
                <w:color w:val="00B050"/>
                <w:sz w:val="28"/>
                <w:szCs w:val="28"/>
                <w:rtl/>
                <w:lang w:bidi="ar-DZ"/>
              </w:rPr>
              <w:t>المعادلات التالية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620" w:dyaOrig="279">
                <v:shape id="_x0000_i2032" type="#_x0000_t75" style="width:30.75pt;height:14.25pt" o:ole="">
                  <v:imagedata r:id="rId1935" o:title=""/>
                </v:shape>
                <o:OLEObject Type="Embed" ProgID="Equation.3" ShapeID="_x0000_i2032" DrawAspect="Content" ObjectID="_1469311790" r:id="rId196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859" w:dyaOrig="279">
                <v:shape id="_x0000_i2033" type="#_x0000_t75" style="width:42.75pt;height:14.25pt" o:ole="">
                  <v:imagedata r:id="rId1937" o:title=""/>
                </v:shape>
                <o:OLEObject Type="Embed" ProgID="Equation.3" ShapeID="_x0000_i2033" DrawAspect="Content" ObjectID="_1469311791" r:id="rId196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720" w:dyaOrig="320">
                <v:shape id="_x0000_i2034" type="#_x0000_t75" style="width:36pt;height:15.75pt" o:ole="">
                  <v:imagedata r:id="rId1939" o:title=""/>
                </v:shape>
                <o:OLEObject Type="Embed" ProgID="Equation.3" ShapeID="_x0000_i2034" DrawAspect="Content" ObjectID="_1469311792" r:id="rId1966"/>
              </w:objec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حل المعادلة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620" w:dyaOrig="279">
                <v:shape id="_x0000_i2035" type="#_x0000_t75" style="width:30.75pt;height:14.25pt" o:ole="">
                  <v:imagedata r:id="rId1935" o:title=""/>
                </v:shape>
                <o:OLEObject Type="Embed" ProgID="Equation.3" ShapeID="_x0000_i2035" DrawAspect="Content" ObjectID="_1469311793" r:id="rId196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( باستعمال صيغة التحليل ) نجد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700" w:dyaOrig="320">
                <v:shape id="_x0000_i2036" type="#_x0000_t75" style="width:84.75pt;height:15.75pt" o:ole="">
                  <v:imagedata r:id="rId1968" o:title=""/>
                </v:shape>
                <o:OLEObject Type="Embed" ProgID="Equation.3" ShapeID="_x0000_i2036" DrawAspect="Content" ObjectID="_1469311794" r:id="rId1969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 منه </w:t>
            </w:r>
            <w:r w:rsidRPr="001D43A0">
              <w:rPr>
                <w:rFonts w:cs="Arabic Transparent"/>
                <w:position w:val="-52"/>
                <w:sz w:val="28"/>
                <w:szCs w:val="28"/>
                <w:lang w:bidi="ar-DZ"/>
              </w:rPr>
              <w:object w:dxaOrig="1020" w:dyaOrig="1160">
                <v:shape id="_x0000_i2037" type="#_x0000_t75" style="width:51pt;height:57.75pt" o:ole="">
                  <v:imagedata r:id="rId1970" o:title=""/>
                </v:shape>
                <o:OLEObject Type="Embed" ProgID="Equation.3" ShapeID="_x0000_i2037" DrawAspect="Content" ObjectID="_1469311795" r:id="rId1971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و منه </w:t>
            </w:r>
            <w:r w:rsidRPr="001D43A0">
              <w:rPr>
                <w:rFonts w:cs="Arabic Transparent"/>
                <w:position w:val="-50"/>
                <w:sz w:val="28"/>
                <w:szCs w:val="28"/>
                <w:lang w:bidi="ar-DZ"/>
              </w:rPr>
              <w:object w:dxaOrig="820" w:dyaOrig="1120">
                <v:shape id="_x0000_i2038" type="#_x0000_t75" style="width:41.25pt;height:56.25pt" o:ole="">
                  <v:imagedata r:id="rId1972" o:title=""/>
                </v:shape>
                <o:OLEObject Type="Embed" ProgID="Equation.3" ShapeID="_x0000_i2038" DrawAspect="Content" ObjectID="_1469311796" r:id="rId1973"/>
              </w:objec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حل المعادلة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859" w:dyaOrig="279">
                <v:shape id="_x0000_i2039" type="#_x0000_t75" style="width:42.75pt;height:14.25pt" o:ole="">
                  <v:imagedata r:id="rId1937" o:title=""/>
                </v:shape>
                <o:OLEObject Type="Embed" ProgID="Equation.3" ShapeID="_x0000_i2039" DrawAspect="Content" ObjectID="_1469311797" r:id="rId1974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( باستعمال الصيغة المعطاة) نجد</w: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820" w:dyaOrig="380">
                <v:shape id="_x0000_i2040" type="#_x0000_t75" style="width:90.75pt;height:18.75pt" o:ole="">
                  <v:imagedata r:id="rId1975" o:title=""/>
                </v:shape>
                <o:OLEObject Type="Embed" ProgID="Equation.3" ShapeID="_x0000_i2040" DrawAspect="Content" ObjectID="_1469311798" r:id="rId1976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 منه </w:t>
            </w:r>
            <w:r w:rsidRPr="001D43A0">
              <w:rPr>
                <w:rFonts w:cs="Arabic Transparent"/>
                <w:position w:val="-10"/>
                <w:sz w:val="28"/>
                <w:szCs w:val="28"/>
                <w:lang w:bidi="ar-DZ"/>
              </w:rPr>
              <w:object w:dxaOrig="1140" w:dyaOrig="380">
                <v:shape id="_x0000_i2041" type="#_x0000_t75" style="width:57pt;height:18.75pt" o:ole="">
                  <v:imagedata r:id="rId1977" o:title=""/>
                </v:shape>
                <o:OLEObject Type="Embed" ProgID="Equation.3" ShapeID="_x0000_i2041" DrawAspect="Content" ObjectID="_1469311799" r:id="rId1978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تكافئ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859" w:dyaOrig="279">
                <v:shape id="_x0000_i2042" type="#_x0000_t75" style="width:42.75pt;height:14.25pt" o:ole="">
                  <v:imagedata r:id="rId1979" o:title=""/>
                </v:shape>
                <o:OLEObject Type="Embed" ProgID="Equation.3" ShapeID="_x0000_i2042" DrawAspect="Content" ObjectID="_1469311800" r:id="rId1980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منه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520" w:dyaOrig="279">
                <v:shape id="_x0000_i2043" type="#_x0000_t75" style="width:26.25pt;height:14.25pt" o:ole="">
                  <v:imagedata r:id="rId1981" o:title=""/>
                </v:shape>
                <o:OLEObject Type="Embed" ProgID="Equation.3" ShapeID="_x0000_i2043" DrawAspect="Content" ObjectID="_1469311801" r:id="rId1982"/>
              </w:objec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حل المعادلة :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720" w:dyaOrig="320">
                <v:shape id="_x0000_i2044" type="#_x0000_t75" style="width:36pt;height:15.75pt" o:ole="">
                  <v:imagedata r:id="rId1939" o:title=""/>
                </v:shape>
                <o:OLEObject Type="Embed" ProgID="Equation.3" ShapeID="_x0000_i2044" DrawAspect="Content" ObjectID="_1469311802" r:id="rId1983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( باستعمال صيغة النشر)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1700" w:dyaOrig="320">
                <v:shape id="_x0000_i2045" type="#_x0000_t75" style="width:84.75pt;height:15.75pt" o:ole="">
                  <v:imagedata r:id="rId1984" o:title=""/>
                </v:shape>
                <o:OLEObject Type="Embed" ProgID="Equation.3" ShapeID="_x0000_i2045" DrawAspect="Content" ObjectID="_1469311803" r:id="rId1985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 منه </w:t>
            </w:r>
            <w:r w:rsidRPr="001D43A0">
              <w:rPr>
                <w:rFonts w:cs="Arabic Transparent"/>
                <w:position w:val="-6"/>
                <w:sz w:val="28"/>
                <w:szCs w:val="28"/>
                <w:lang w:bidi="ar-DZ"/>
              </w:rPr>
              <w:object w:dxaOrig="1300" w:dyaOrig="279">
                <v:shape id="_x0000_i2046" type="#_x0000_t75" style="width:65.25pt;height:14.25pt" o:ole="">
                  <v:imagedata r:id="rId1986" o:title=""/>
                </v:shape>
                <o:OLEObject Type="Embed" ProgID="Equation.3" ShapeID="_x0000_i2046" DrawAspect="Content" ObjectID="_1469311804" r:id="rId1987"/>
              </w:object>
            </w: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و منه</w:t>
            </w:r>
            <w:r w:rsidRPr="001D43A0">
              <w:rPr>
                <w:rFonts w:cs="Arabic Transparent"/>
                <w:position w:val="-24"/>
                <w:sz w:val="28"/>
                <w:szCs w:val="28"/>
                <w:lang w:bidi="ar-DZ"/>
              </w:rPr>
              <w:object w:dxaOrig="880" w:dyaOrig="620">
                <v:shape id="_x0000_i2047" type="#_x0000_t75" style="width:44.25pt;height:30.75pt" o:ole="">
                  <v:imagedata r:id="rId1988" o:title=""/>
                </v:shape>
                <o:OLEObject Type="Embed" ProgID="Equation.3" ShapeID="_x0000_i2047" DrawAspect="Content" ObjectID="_1469311805" r:id="rId1989"/>
              </w:object>
            </w:r>
          </w:p>
          <w:p w:rsidR="003E1384" w:rsidRPr="001D43A0" w:rsidRDefault="003E1384" w:rsidP="00BE2ECA">
            <w:pPr>
              <w:spacing w:line="216" w:lineRule="auto"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green"/>
                <w:rtl/>
                <w:lang w:bidi="ar-DZ"/>
              </w:rPr>
              <w:t>تحويل عبارة جبرية</w:t>
            </w:r>
          </w:p>
          <w:p w:rsidR="003E1384" w:rsidRPr="001D43A0" w:rsidRDefault="003E1384" w:rsidP="00BE2ECA">
            <w:pPr>
              <w:spacing w:line="216" w:lineRule="auto"/>
              <w:ind w:left="113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  <w:lang w:bidi="ar-DZ"/>
              </w:rPr>
              <w:lastRenderedPageBreak/>
              <w:t>يمكن تحويل عبارة جبرية مكتوبة بصيغة معينة إلى صيغة أخرى باعتماد النشر والتبسيط أو التحليل.</w:t>
            </w: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color w:val="0000FF"/>
                <w:sz w:val="28"/>
                <w:szCs w:val="28"/>
                <w:rtl/>
                <w:lang w:bidi="ar-DZ"/>
              </w:rPr>
            </w:pPr>
          </w:p>
          <w:tbl>
            <w:tblPr>
              <w:bidiVisual/>
              <w:tblW w:w="7051" w:type="dxa"/>
              <w:jc w:val="center"/>
              <w:tblInd w:w="2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57" w:type="dxa"/>
                <w:right w:w="57" w:type="dxa"/>
              </w:tblCellMar>
              <w:tblLook w:val="01E0" w:firstRow="1" w:lastRow="1" w:firstColumn="1" w:lastColumn="1" w:noHBand="0" w:noVBand="0"/>
            </w:tblPr>
            <w:tblGrid>
              <w:gridCol w:w="2060"/>
              <w:gridCol w:w="2591"/>
              <w:gridCol w:w="2400"/>
            </w:tblGrid>
            <w:tr w:rsidR="003E1384" w:rsidRPr="001D43A0" w:rsidTr="00BE2ECA">
              <w:trPr>
                <w:jc w:val="center"/>
              </w:trPr>
              <w:tc>
                <w:tcPr>
                  <w:tcW w:w="2060" w:type="dxa"/>
                  <w:shd w:val="clear" w:color="auto" w:fill="auto"/>
                </w:tcPr>
                <w:p w:rsidR="003E1384" w:rsidRPr="001D43A0" w:rsidRDefault="003E1384" w:rsidP="00B7058A">
                  <w:pPr>
                    <w:numPr>
                      <w:ilvl w:val="0"/>
                      <w:numId w:val="113"/>
                    </w:numPr>
                    <w:bidi/>
                    <w:spacing w:after="0" w:line="240" w:lineRule="auto"/>
                    <w:rPr>
                      <w:rFonts w:cs="Arabic Transparent"/>
                      <w:i/>
                      <w:color w:val="0000FF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color w:val="0000FF"/>
                      <w:sz w:val="28"/>
                      <w:szCs w:val="28"/>
                      <w:rtl/>
                      <w:lang w:bidi="ar-DZ"/>
                    </w:rPr>
                    <w:t>النشر</w:t>
                  </w:r>
                </w:p>
                <w:p w:rsidR="003E1384" w:rsidRPr="001D43A0" w:rsidRDefault="003E1384" w:rsidP="00BE2ECA">
                  <w:pPr>
                    <w:shd w:val="clear" w:color="auto" w:fill="FFE6D2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نشر جداء يعني كتابته على شكل مجموع.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مثال:</w:t>
                  </w:r>
                </w:p>
                <w:p w:rsidR="003E1384" w:rsidRPr="001D43A0" w:rsidRDefault="003E1384" w:rsidP="00BE2ECA">
                  <w:pPr>
                    <w:jc w:val="right"/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A=(x-1)(-2x+1)-(2x-1)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 xml:space="preserve">2 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النشر: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US" w:bidi="ar-DZ"/>
                    </w:rPr>
                    <w:t>A=-2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val="en-US" w:bidi="ar-DZ"/>
                    </w:rPr>
                    <w:t>2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US" w:bidi="ar-DZ"/>
                    </w:rPr>
                    <w:t>+x+2x-1-(4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val="en-US" w:bidi="ar-DZ"/>
                    </w:rPr>
                    <w:t>2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US" w:bidi="ar-DZ"/>
                    </w:rPr>
                    <w:t>-4x+1)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US" w:bidi="ar-DZ"/>
                    </w:rPr>
                    <w:t xml:space="preserve"> A=-2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val="en-US" w:bidi="ar-DZ"/>
                    </w:rPr>
                    <w:t>2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US" w:bidi="ar-DZ"/>
                    </w:rPr>
                    <w:t>+x+2x-1-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4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 xml:space="preserve">+4x-1      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نسمي الصيغة الأخيرة للعبارة منشور العبارة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A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2591" w:type="dxa"/>
                  <w:shd w:val="clear" w:color="auto" w:fill="auto"/>
                </w:tcPr>
                <w:p w:rsidR="003E1384" w:rsidRPr="001D43A0" w:rsidRDefault="003E1384" w:rsidP="00B7058A">
                  <w:pPr>
                    <w:numPr>
                      <w:ilvl w:val="0"/>
                      <w:numId w:val="113"/>
                    </w:numPr>
                    <w:bidi/>
                    <w:spacing w:after="0" w:line="240" w:lineRule="auto"/>
                    <w:rPr>
                      <w:rFonts w:cs="Arabic Transparent"/>
                      <w:i/>
                      <w:color w:val="0000FF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color w:val="0000FF"/>
                      <w:sz w:val="28"/>
                      <w:szCs w:val="28"/>
                      <w:rtl/>
                      <w:lang w:bidi="ar-DZ"/>
                    </w:rPr>
                    <w:t>تبسيط عبارة</w:t>
                  </w:r>
                </w:p>
                <w:p w:rsidR="003E1384" w:rsidRPr="001D43A0" w:rsidRDefault="003E1384" w:rsidP="00BE2ECA">
                  <w:pPr>
                    <w:shd w:val="clear" w:color="auto" w:fill="FFE6D2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تبسيط عبارة يعني كتابتها بأقلّ عدد ممكن من الحدود.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مثال: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A=(x-1)(-2x+1)-(2x-1)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النشر: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 xml:space="preserve">  A=-2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+x+2x-1-4x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 xml:space="preserve">+4x-1    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التبسيط: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3400" w:dyaOrig="320">
                      <v:shape id="_x0000_i2048" type="#_x0000_t75" style="width:117pt;height:15.75pt" o:ole="">
                        <v:imagedata r:id="rId1990" o:title=""/>
                      </v:shape>
                      <o:OLEObject Type="Embed" ProgID="Equation.3" ShapeID="_x0000_i2048" DrawAspect="Content" ObjectID="_1469311806" r:id="rId1991"/>
                    </w:objec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val="en-GB"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GB" w:bidi="ar-DZ"/>
                    </w:rPr>
                    <w:t xml:space="preserve">  </w:t>
                  </w: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3180" w:dyaOrig="400">
                      <v:shape id="_x0000_i2049" type="#_x0000_t75" style="width:109.5pt;height:19.5pt" o:ole="">
                        <v:imagedata r:id="rId1992" o:title=""/>
                      </v:shape>
                      <o:OLEObject Type="Embed" ProgID="Equation.3" ShapeID="_x0000_i2049" DrawAspect="Content" ObjectID="_1469311807" r:id="rId1993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val="en-GB" w:bidi="ar-DZ"/>
                    </w:rPr>
                    <w:t xml:space="preserve"> 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/>
                      <w:position w:val="-6"/>
                      <w:sz w:val="28"/>
                      <w:szCs w:val="28"/>
                      <w:lang w:bidi="ar-DZ"/>
                    </w:rPr>
                    <w:object w:dxaOrig="1800" w:dyaOrig="320">
                      <v:shape id="_x0000_i2050" type="#_x0000_t75" style="width:62.25pt;height:15.75pt" o:ole="">
                        <v:imagedata r:id="rId1994" o:title=""/>
                      </v:shape>
                      <o:OLEObject Type="Embed" ProgID="Equation.3" ShapeID="_x0000_i2050" DrawAspect="Content" ObjectID="_1469311808" r:id="rId1995"/>
                    </w:objec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>نسمي الصيغة الأخيرة للعبارة الشكل المبسّط والمرتّب للعبارة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A</w:t>
                  </w:r>
                </w:p>
              </w:tc>
              <w:tc>
                <w:tcPr>
                  <w:tcW w:w="2400" w:type="dxa"/>
                  <w:shd w:val="clear" w:color="auto" w:fill="auto"/>
                </w:tcPr>
                <w:p w:rsidR="003E1384" w:rsidRPr="001D43A0" w:rsidRDefault="003E1384" w:rsidP="00B7058A">
                  <w:pPr>
                    <w:numPr>
                      <w:ilvl w:val="0"/>
                      <w:numId w:val="113"/>
                    </w:numPr>
                    <w:bidi/>
                    <w:spacing w:after="0" w:line="240" w:lineRule="auto"/>
                    <w:rPr>
                      <w:rFonts w:cs="Arabic Transparent"/>
                      <w:i/>
                      <w:color w:val="0000FF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color w:val="0000FF"/>
                      <w:sz w:val="28"/>
                      <w:szCs w:val="28"/>
                      <w:rtl/>
                      <w:lang w:bidi="ar-DZ"/>
                    </w:rPr>
                    <w:t>التحليل</w:t>
                  </w:r>
                </w:p>
                <w:p w:rsidR="003E1384" w:rsidRPr="001D43A0" w:rsidRDefault="003E1384" w:rsidP="00BE2ECA">
                  <w:pPr>
                    <w:shd w:val="clear" w:color="auto" w:fill="FFE6D2"/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تحليل عبارة يعني كتابتها على شكل جداء.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مثال: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/>
                      <w:position w:val="-10"/>
                      <w:sz w:val="28"/>
                      <w:szCs w:val="28"/>
                      <w:lang w:bidi="ar-DZ"/>
                    </w:rPr>
                    <w:object w:dxaOrig="2960" w:dyaOrig="360">
                      <v:shape id="_x0000_i2051" type="#_x0000_t75" style="width:102pt;height:18pt" o:ole="">
                        <v:imagedata r:id="rId1996" o:title=""/>
                      </v:shape>
                      <o:OLEObject Type="Embed" ProgID="Equation.3" ShapeID="_x0000_i2051" DrawAspect="Content" ObjectID="_1469311809" r:id="rId1997"/>
                    </w:objec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>نكتب: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A=-(x-1)</w:t>
                  </w:r>
                  <w:r w:rsidRPr="001D43A0">
                    <w:rPr>
                      <w:rFonts w:cs="Arabic Transparent"/>
                      <w:i/>
                      <w:color w:val="FF0000"/>
                      <w:sz w:val="28"/>
                      <w:szCs w:val="28"/>
                      <w:lang w:bidi="ar-DZ"/>
                    </w:rPr>
                    <w:t>(2x-1)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-</w:t>
                  </w:r>
                  <w:r w:rsidRPr="001D43A0">
                    <w:rPr>
                      <w:rFonts w:cs="Arabic Transparent"/>
                      <w:i/>
                      <w:color w:val="FF0000"/>
                      <w:sz w:val="28"/>
                      <w:szCs w:val="28"/>
                      <w:lang w:bidi="ar-DZ"/>
                    </w:rPr>
                    <w:t>(2x-1)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lang w:bidi="ar-DZ"/>
                    </w:rPr>
                    <w:t>2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vertAlign w:val="superscript"/>
                      <w:rtl/>
                      <w:lang w:bidi="ar-DZ"/>
                    </w:rPr>
                    <w:t xml:space="preserve"> </w: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vertAlign w:val="superscript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Arabic Transparent"/>
                      <w:position w:val="-46"/>
                      <w:sz w:val="28"/>
                      <w:szCs w:val="28"/>
                      <w:lang w:bidi="ar-DZ"/>
                    </w:rPr>
                    <w:object w:dxaOrig="3040" w:dyaOrig="1060">
                      <v:shape id="_x0000_i2052" type="#_x0000_t75" style="width:104.25pt;height:52.5pt" o:ole="">
                        <v:imagedata r:id="rId1998" o:title=""/>
                      </v:shape>
                      <o:OLEObject Type="Embed" ProgID="Equation.3" ShapeID="_x0000_i2052" DrawAspect="Content" ObjectID="_1469311810" r:id="rId1999"/>
                    </w:object>
                  </w:r>
                </w:p>
                <w:p w:rsidR="003E1384" w:rsidRPr="001D43A0" w:rsidRDefault="003E1384" w:rsidP="00BE2ECA">
                  <w:pPr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نسمي الصيغة الأخيرة للعبارة الصيغة المحلّلة للعبارة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 xml:space="preserve"> A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.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 xml:space="preserve">               </w:t>
                  </w:r>
                  <w:r w:rsidRPr="001D43A0">
                    <w:rPr>
                      <w:rFonts w:cs="Arabic Transparent"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</w:tc>
            </w:tr>
          </w:tbl>
          <w:p w:rsidR="003E1384" w:rsidRPr="001D43A0" w:rsidRDefault="00290370" w:rsidP="00BE2ECA">
            <w:pPr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i/>
                <w:noProof/>
                <w:sz w:val="28"/>
                <w:szCs w:val="28"/>
                <w:rtl/>
              </w:rPr>
              <w:pict>
                <v:group id="_x0000_s1389" style="position:absolute;margin-left:-.65pt;margin-top:9.9pt;width:243.65pt;height:114.8pt;z-index:251735040;mso-position-horizontal-relative:text;mso-position-vertical-relative:text" coordorigin="1405,7718" coordsize="4873,2296">
                  <v:rect id="_x0000_s1390" style="position:absolute;left:1726;top:8412;width:4012;height:900"/>
                  <v:group id="_x0000_s1391" style="position:absolute;left:1405;top:7718;width:4873;height:2296" coordorigin="1585,8122" coordsize="4873,2296">
                    <v:group id="_x0000_s1392" style="position:absolute;left:2678;top:8122;width:1960;height:2296" coordorigin="2140,6812" coordsize="1960,2296">
                      <v:shape id="_x0000_s1393" type="#_x0000_t202" style="position:absolute;left:2577;top:6812;width:900;height:540" filled="f" fillcolor="#fc9" strokecolor="#f60" strokeweight="1.5pt">
                        <v:textbox style="mso-next-textbox:#_x0000_s1393">
                          <w:txbxContent>
                            <w:p w:rsidR="00290370" w:rsidRDefault="00290370" w:rsidP="003E1384">
                              <w:pPr>
                                <w:tabs>
                                  <w:tab w:val="left" w:pos="1493"/>
                                  <w:tab w:val="center" w:pos="2336"/>
                                </w:tabs>
                                <w:jc w:val="center"/>
                                <w:rPr>
                                  <w:rFonts w:cs="Arabic Transparent"/>
                                  <w:i/>
                                  <w:color w:val="FF0000"/>
                                  <w:szCs w:val="28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i/>
                                  <w:color w:val="FF0000"/>
                                  <w:szCs w:val="28"/>
                                  <w:rtl/>
                                  <w:lang w:bidi="ar-DZ"/>
                                </w:rPr>
                                <w:t>النشر</w:t>
                              </w:r>
                            </w:p>
                            <w:p w:rsidR="00290370" w:rsidRDefault="00290370" w:rsidP="003E1384"/>
                          </w:txbxContent>
                        </v:textbox>
                      </v:shape>
                      <v:shape id="_x0000_s1394" type="#_x0000_t202" style="position:absolute;left:2464;top:8568;width:1080;height:540" strokecolor="#f60">
                        <v:textbox style="mso-next-textbox:#_x0000_s1394">
                          <w:txbxContent>
                            <w:p w:rsidR="00290370" w:rsidRPr="00372AC8" w:rsidRDefault="00290370" w:rsidP="003E1384">
                              <w:pPr>
                                <w:jc w:val="center"/>
                                <w:rPr>
                                  <w:rFonts w:cs="Arabic Transparent"/>
                                  <w:color w:val="FF0000"/>
                                  <w:sz w:val="28"/>
                                  <w:szCs w:val="28"/>
                                  <w:lang w:bidi="ar-DZ"/>
                                </w:rPr>
                              </w:pPr>
                              <w:r w:rsidRPr="00372AC8">
                                <w:rPr>
                                  <w:rFonts w:cs="Arabic Transparent" w:hint="cs"/>
                                  <w:color w:val="FF0000"/>
                                  <w:sz w:val="28"/>
                                  <w:szCs w:val="28"/>
                                  <w:rtl/>
                                  <w:lang w:bidi="ar-DZ"/>
                                </w:rPr>
                                <w:t>التحليل</w:t>
                              </w:r>
                            </w:p>
                          </w:txbxContent>
                        </v:textbox>
                      </v:shape>
                      <v:shape id="_x0000_s1395" style="position:absolute;left:3471;top:7126;width:629;height:266;mso-position-horizontal:absolute;mso-position-vertical:absolute" coordsize="629,266" path="m,l629,6r,260e" filled="f" strokecolor="green" strokeweight="1.5pt">
                        <v:stroke endarrow="block"/>
                        <v:path arrowok="t"/>
                      </v:shape>
                      <v:shape id="_x0000_s1396" style="position:absolute;left:2140;top:7132;width:420;height:220;mso-position-horizontal:absolute;mso-position-vertical:absolute" coordsize="420,220" path="m,220l,,420,e" filled="f" strokecolor="green" strokeweight="2.25pt">
                        <v:path arrowok="t"/>
                      </v:shape>
                      <v:shape id="_x0000_s1397" style="position:absolute;left:3540;top:8512;width:560;height:346;mso-position-horizontal:absolute;mso-position-vertical:absolute" coordsize="560,346" path="m560,r-9,346l,346e" filled="f" strokecolor="green" strokeweight="2.25pt">
                        <v:path arrowok="t"/>
                      </v:shape>
                      <v:shape id="_x0000_s1398" style="position:absolute;left:2160;top:8472;width:300;height:360" coordsize="300,360" path="m300,360l,360,,e" filled="f" strokecolor="green" strokeweight="2.25pt">
                        <v:stroke endarrow="block"/>
                        <v:path arrowok="t"/>
                      </v:shape>
                    </v:group>
                    <v:shape id="_x0000_s1399" type="#_x0000_t202" style="position:absolute;left:1585;top:8786;width:4873;height:1080" filled="f" stroked="f">
                      <v:textbox style="mso-next-textbox:#_x0000_s1399">
                        <w:txbxContent>
                          <w:p w:rsidR="00290370" w:rsidRPr="003E1384" w:rsidRDefault="00290370" w:rsidP="003E1384">
                            <w:pPr>
                              <w:tabs>
                                <w:tab w:val="left" w:pos="313"/>
                                <w:tab w:val="center" w:pos="2336"/>
                              </w:tabs>
                              <w:jc w:val="right"/>
                              <w:rPr>
                                <w:rFonts w:cs="Arabic Transparent"/>
                                <w:i/>
                                <w:szCs w:val="28"/>
                                <w:vertAlign w:val="superscript"/>
                                <w:lang w:val="en-US" w:bidi="ar-DZ"/>
                              </w:rPr>
                            </w:pPr>
                            <w:r>
                              <w:rPr>
                                <w:rFonts w:cs="Arabic Transparent"/>
                                <w:i/>
                                <w:szCs w:val="28"/>
                                <w:lang w:bidi="ar-DZ"/>
                              </w:rPr>
                              <w:tab/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        (a+b)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vertAlign w:val="superscript"/>
                                <w:lang w:val="en-US" w:bidi="ar-DZ"/>
                              </w:rPr>
                              <w:t>2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        =      a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vertAlign w:val="superscript"/>
                                <w:lang w:val="en-US" w:bidi="ar-DZ"/>
                              </w:rPr>
                              <w:t>2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  +   2ab  </w:t>
                            </w:r>
                            <w:r w:rsidRPr="00430A8F">
                              <w:rPr>
                                <w:rFonts w:cs="Arabic Transparent"/>
                                <w:position w:val="-4"/>
                                <w:szCs w:val="28"/>
                                <w:lang w:bidi="ar-DZ"/>
                              </w:rPr>
                              <w:object w:dxaOrig="220" w:dyaOrig="220">
                                <v:shape id="_x0000_i2482" type="#_x0000_t75" style="width:7.5pt;height:10.5pt" o:ole="">
                                  <v:imagedata r:id="rId2000" o:title=""/>
                                </v:shape>
                                <o:OLEObject Type="Embed" ProgID="Equation.3" ShapeID="_x0000_i2482" DrawAspect="Content" ObjectID="_1469312171" r:id="rId2001"/>
                              </w:objec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 b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vertAlign w:val="superscript"/>
                                <w:lang w:val="en-US" w:bidi="ar-DZ"/>
                              </w:rPr>
                              <w:t>2</w:t>
                            </w:r>
                          </w:p>
                          <w:p w:rsidR="00290370" w:rsidRDefault="00290370" w:rsidP="003E1384">
                            <w:pPr>
                              <w:tabs>
                                <w:tab w:val="left" w:pos="433"/>
                                <w:tab w:val="center" w:pos="2336"/>
                              </w:tabs>
                              <w:jc w:val="right"/>
                              <w:rPr>
                                <w:rFonts w:cs="Arabic Transparent"/>
                                <w:i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Arabic Transparent" w:hint="cs"/>
                                <w:i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ab/>
                              <w:t xml:space="preserve">         (a-b)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vertAlign w:val="superscript"/>
                                <w:lang w:val="en-US" w:bidi="ar-DZ"/>
                              </w:rPr>
                              <w:t>2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         =      a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vertAlign w:val="superscript"/>
                                <w:lang w:val="en-US" w:bidi="ar-DZ"/>
                              </w:rPr>
                              <w:t>2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  -   2ab  </w:t>
                            </w:r>
                            <w:r w:rsidRPr="00430A8F">
                              <w:rPr>
                                <w:rFonts w:cs="Arabic Transparent"/>
                                <w:position w:val="-4"/>
                                <w:szCs w:val="28"/>
                                <w:lang w:bidi="ar-DZ"/>
                              </w:rPr>
                              <w:object w:dxaOrig="220" w:dyaOrig="220">
                                <v:shape id="_x0000_i2483" type="#_x0000_t75" style="width:7.5pt;height:10.5pt" o:ole="">
                                  <v:imagedata r:id="rId2002" o:title=""/>
                                </v:shape>
                                <o:OLEObject Type="Embed" ProgID="Equation.3" ShapeID="_x0000_i2483" DrawAspect="Content" ObjectID="_1469312172" r:id="rId2003"/>
                              </w:objec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b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vertAlign w:val="superscript"/>
                                <w:lang w:val="en-US" w:bidi="ar-DZ"/>
                              </w:rPr>
                              <w:t>2</w:t>
                            </w:r>
                            <w:r w:rsidRPr="003E1384">
                              <w:rPr>
                                <w:rFonts w:cs="Arabic Transparent"/>
                                <w:i/>
                                <w:szCs w:val="28"/>
                                <w:lang w:val="en-US" w:bidi="ar-DZ"/>
                              </w:rPr>
                              <w:t xml:space="preserve"> </w:t>
                            </w:r>
                            <w:r>
                              <w:rPr>
                                <w:rFonts w:cs="Arabic Transparent" w:hint="cs"/>
                                <w:i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  <w:p w:rsidR="00290370" w:rsidRDefault="00290370" w:rsidP="003E1384">
                            <w:pPr>
                              <w:jc w:val="right"/>
                            </w:pPr>
                            <w:r w:rsidRPr="003E1384"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val="en-US" w:bidi="ar-DZ"/>
                              </w:rPr>
                              <w:t xml:space="preserve">    </w:t>
                            </w:r>
                            <w:r w:rsidRPr="00463602"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bidi="ar-DZ"/>
                              </w:rPr>
                              <w:t xml:space="preserve">(a-b)(a+b) </w:t>
                            </w:r>
                            <w:r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  <w:r w:rsidRPr="00463602"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bidi="ar-DZ"/>
                              </w:rPr>
                              <w:t xml:space="preserve">  =  </w:t>
                            </w:r>
                            <w:r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463602"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bidi="ar-DZ"/>
                              </w:rPr>
                              <w:t xml:space="preserve">   a</w:t>
                            </w:r>
                            <w:r w:rsidRPr="00463602">
                              <w:rPr>
                                <w:rFonts w:cs="Arabic Transparent"/>
                                <w:i/>
                                <w:iCs/>
                                <w:szCs w:val="28"/>
                                <w:vertAlign w:val="superscript"/>
                                <w:lang w:bidi="ar-DZ"/>
                              </w:rPr>
                              <w:t>2</w:t>
                            </w:r>
                            <w:r w:rsidRPr="00463602"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bidi="ar-DZ"/>
                              </w:rPr>
                              <w:t xml:space="preserve">    -    b</w:t>
                            </w:r>
                            <w:r w:rsidRPr="00463602">
                              <w:rPr>
                                <w:rFonts w:cs="Arabic Transparent"/>
                                <w:i/>
                                <w:iCs/>
                                <w:szCs w:val="28"/>
                                <w:vertAlign w:val="superscript"/>
                                <w:lang w:bidi="ar-DZ"/>
                              </w:rPr>
                              <w:t>2</w:t>
                            </w:r>
                            <w:r w:rsidRPr="00463602">
                              <w:rPr>
                                <w:rFonts w:cs="Arabic Transparent"/>
                                <w:i/>
                                <w:iCs/>
                                <w:szCs w:val="28"/>
                                <w:lang w:bidi="ar-DZ"/>
                              </w:rPr>
                              <w:t xml:space="preserve">           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  <w:p w:rsidR="003E1384" w:rsidRPr="001D43A0" w:rsidRDefault="003E1384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highlight w:val="yellow"/>
                <w:rtl/>
                <w:lang w:bidi="ar-DZ"/>
              </w:rPr>
              <w:t>ملاحظة</w:t>
            </w:r>
          </w:p>
          <w:p w:rsidR="003E1384" w:rsidRPr="001D43A0" w:rsidRDefault="003E1384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في المتطابقات الشّهيرة، يظهر كلّ من </w:t>
            </w:r>
          </w:p>
          <w:p w:rsidR="003E1384" w:rsidRPr="001D43A0" w:rsidRDefault="003E1384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>النّشر والتّحليل كما في المخطّط.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ab/>
            </w:r>
          </w:p>
          <w:p w:rsidR="003E1384" w:rsidRPr="001D43A0" w:rsidRDefault="003E1384" w:rsidP="00BE2ECA">
            <w:pPr>
              <w:tabs>
                <w:tab w:val="left" w:pos="1493"/>
                <w:tab w:val="center" w:pos="2336"/>
              </w:tabs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Arabic Transparent"/>
                <w:i/>
                <w:color w:val="FF0000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i/>
                <w:color w:val="FF0000"/>
                <w:sz w:val="28"/>
                <w:szCs w:val="28"/>
                <w:rtl/>
                <w:lang w:bidi="ar-DZ"/>
              </w:rPr>
              <w:t xml:space="preserve">         </w:t>
            </w:r>
            <w:r w:rsidRPr="001D43A0"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  <w:tab/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iCs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i/>
                <w:iCs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Arabic Transparent"/>
                <w:i/>
                <w:iCs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/>
                <w:sz w:val="28"/>
                <w:szCs w:val="28"/>
                <w:lang w:bidi="ar-DZ"/>
              </w:rPr>
              <w:t xml:space="preserve"> 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i/>
                <w:iCs/>
                <w:sz w:val="28"/>
                <w:szCs w:val="28"/>
                <w:lang w:bidi="ar-DZ"/>
              </w:rPr>
            </w:pPr>
          </w:p>
          <w:p w:rsidR="003E1384" w:rsidRPr="001D43A0" w:rsidRDefault="003E1384" w:rsidP="00BE2ECA">
            <w:pPr>
              <w:tabs>
                <w:tab w:val="right" w:pos="1509"/>
              </w:tabs>
              <w:rPr>
                <w:rFonts w:cs="Arabic Transparent"/>
                <w:i/>
                <w:iCs/>
                <w:sz w:val="28"/>
                <w:szCs w:val="28"/>
                <w:rtl/>
                <w:lang w:bidi="ar-DZ"/>
              </w:rPr>
            </w:pPr>
          </w:p>
          <w:p w:rsidR="003E1384" w:rsidRPr="001D43A0" w:rsidRDefault="003E1384" w:rsidP="00BE2ECA">
            <w:pPr>
              <w:tabs>
                <w:tab w:val="left" w:pos="4620"/>
              </w:tabs>
              <w:rPr>
                <w:rFonts w:cs="Arabic Transparent"/>
                <w:i/>
                <w:iCs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i/>
                <w:iCs/>
                <w:sz w:val="28"/>
                <w:szCs w:val="28"/>
                <w:lang w:bidi="ar-DZ"/>
              </w:rPr>
              <w:t xml:space="preserve"> </w:t>
            </w:r>
          </w:p>
          <w:p w:rsidR="003E1384" w:rsidRPr="001D43A0" w:rsidRDefault="003E1384" w:rsidP="00BE2ECA">
            <w:pPr>
              <w:spacing w:line="216" w:lineRule="auto"/>
              <w:ind w:left="113"/>
              <w:rPr>
                <w:rFonts w:cs="Arabic Transparent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b/>
                <w:bCs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color w:val="0000FF"/>
                <w:sz w:val="28"/>
                <w:szCs w:val="28"/>
                <w:highlight w:val="yellow"/>
                <w:rtl/>
                <w:lang w:bidi="ar-DZ"/>
              </w:rPr>
              <w:t>الدّوال والعبارات الجبرية</w:t>
            </w:r>
            <w:r w:rsidRPr="001D43A0">
              <w:rPr>
                <w:rFonts w:cs="Arabic Transparent" w:hint="cs"/>
                <w:b/>
                <w:bCs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(</w:t>
            </w:r>
            <w:r w:rsidRPr="001D43A0">
              <w:rPr>
                <w:rFonts w:cs="Arabic Transparent" w:hint="cs"/>
                <w:b/>
                <w:bCs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ترابط الدّوال المؤدّية من </w:t>
            </w:r>
            <w:r w:rsidRPr="001D43A0">
              <w:rPr>
                <w:rFonts w:cs="Arabic Transparent"/>
                <w:b/>
                <w:bCs/>
                <w:i/>
                <w:iCs/>
                <w:color w:val="FF0000"/>
                <w:sz w:val="28"/>
                <w:szCs w:val="28"/>
                <w:lang w:bidi="ar-DZ"/>
              </w:rPr>
              <w:t>x</w:t>
            </w:r>
            <w:r w:rsidRPr="001D43A0">
              <w:rPr>
                <w:rFonts w:cs="Arabic Transparent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إلى </w:t>
            </w:r>
            <w:r w:rsidRPr="001D43A0">
              <w:rPr>
                <w:rFonts w:cs="Arabic Transparent"/>
                <w:b/>
                <w:bCs/>
                <w:i/>
                <w:iCs/>
                <w:color w:val="FF0000"/>
                <w:sz w:val="28"/>
                <w:szCs w:val="28"/>
                <w:lang w:bidi="ar-DZ"/>
              </w:rPr>
              <w:t>f(x)</w:t>
            </w:r>
            <w:r w:rsidRPr="001D43A0">
              <w:rPr>
                <w:rFonts w:cs="Arabic Transparent" w:hint="cs"/>
                <w:b/>
                <w:bCs/>
                <w:i/>
                <w:i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)</w: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3E1384" w:rsidRPr="001D43A0" w:rsidRDefault="003E1384" w:rsidP="00B7058A">
            <w:pPr>
              <w:numPr>
                <w:ilvl w:val="0"/>
                <w:numId w:val="117"/>
              </w:numPr>
              <w:bidi/>
              <w:spacing w:after="0" w:line="240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lastRenderedPageBreak/>
              <w:t>مثال:</w:t>
            </w:r>
          </w:p>
          <w:p w:rsidR="003E1384" w:rsidRPr="001D43A0" w:rsidRDefault="003E1384" w:rsidP="00BE2ECA">
            <w:pPr>
              <w:ind w:left="360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الدّالة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(2x-1)</w:t>
            </w:r>
            <w:r w:rsidRPr="001D43A0">
              <w:rPr>
                <w:rFonts w:cs="Arabic Transparent"/>
                <w:i/>
                <w:sz w:val="28"/>
                <w:szCs w:val="28"/>
                <w:vertAlign w:val="superscript"/>
                <w:lang w:bidi="ar-DZ"/>
              </w:rPr>
              <w:t xml:space="preserve">2   </w:t>
            </w:r>
            <w:r w:rsidRPr="001D43A0">
              <w:rPr>
                <w:rFonts w:cs="Arabic Transparent" w:hint="cs"/>
                <w:i/>
                <w:sz w:val="28"/>
                <w:szCs w:val="28"/>
                <w:vertAlign w:val="superscript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i/>
                <w:noProof/>
                <w:sz w:val="28"/>
                <w:szCs w:val="28"/>
                <w:lang w:val="en-US" w:eastAsia="en-US"/>
              </w:rPr>
              <w:drawing>
                <wp:inline distT="0" distB="0" distL="0" distR="0" wp14:anchorId="133AC7B3" wp14:editId="510BEBE1">
                  <wp:extent cx="371475" cy="95250"/>
                  <wp:effectExtent l="19050" t="0" r="9525" b="0"/>
                  <wp:docPr id="5451" name="Image 5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9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f :x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                      </w: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f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هي الدالة المعرفة على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 xml:space="preserve">R 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بالشكل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f(x)= (2x-1)</w:t>
            </w:r>
            <w:r w:rsidRPr="001D43A0">
              <w:rPr>
                <w:rFonts w:cs="Arabic Transparent"/>
                <w:i/>
                <w:sz w:val="28"/>
                <w:szCs w:val="28"/>
                <w:vertAlign w:val="superscript"/>
                <w:lang w:bidi="ar-DZ"/>
              </w:rPr>
              <w:t>2</w:t>
            </w:r>
            <w:r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 .</w:t>
            </w:r>
          </w:p>
          <w:p w:rsidR="003E1384" w:rsidRPr="001D43A0" w:rsidRDefault="00290370" w:rsidP="00BE2ECA">
            <w:pPr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i/>
                <w:noProof/>
                <w:sz w:val="28"/>
                <w:szCs w:val="28"/>
                <w:rtl/>
              </w:rPr>
              <w:pict>
                <v:shape id="_x0000_s1377" type="#_x0000_t202" style="position:absolute;left:0;text-align:left;margin-left:90pt;margin-top:9.15pt;width:45pt;height:27pt;z-index:251730944" filled="f" stroked="f">
                  <v:textbox style="mso-next-textbox:#_x0000_s1377">
                    <w:txbxContent>
                      <w:p w:rsidR="00290370" w:rsidRPr="00AA7B9C" w:rsidRDefault="00290370" w:rsidP="003E1384"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</w:pict>
            </w:r>
            <w:r w:rsidR="003E1384"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للحصول على </w:t>
            </w:r>
            <w:r w:rsidR="003E1384" w:rsidRPr="001D43A0">
              <w:rPr>
                <w:rFonts w:cs="Arabic Transparent"/>
                <w:i/>
                <w:sz w:val="28"/>
                <w:szCs w:val="28"/>
                <w:lang w:bidi="ar-DZ"/>
              </w:rPr>
              <w:t>f(x)</w:t>
            </w:r>
            <w:r w:rsidR="003E1384"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، نضرب </w:t>
            </w:r>
            <w:r w:rsidR="003E1384" w:rsidRPr="001D43A0">
              <w:rPr>
                <w:rFonts w:cs="Arabic Transparent"/>
                <w:i/>
                <w:sz w:val="28"/>
                <w:szCs w:val="28"/>
                <w:lang w:bidi="ar-DZ"/>
              </w:rPr>
              <w:t>x</w:t>
            </w:r>
            <w:r w:rsidR="003E1384"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في </w:t>
            </w:r>
            <w:r w:rsidR="003E1384" w:rsidRPr="001D43A0">
              <w:rPr>
                <w:rFonts w:cs="Arabic Transparent"/>
                <w:i/>
                <w:sz w:val="28"/>
                <w:szCs w:val="28"/>
                <w:lang w:bidi="ar-DZ"/>
              </w:rPr>
              <w:t>2</w:t>
            </w:r>
            <w:r w:rsidR="003E1384"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ونطرح </w:t>
            </w:r>
            <w:r w:rsidR="003E1384" w:rsidRPr="001D43A0">
              <w:rPr>
                <w:rFonts w:cs="Arabic Transparent"/>
                <w:i/>
                <w:sz w:val="28"/>
                <w:szCs w:val="28"/>
                <w:lang w:bidi="ar-DZ"/>
              </w:rPr>
              <w:t>1</w:t>
            </w:r>
            <w:r w:rsidR="003E1384" w:rsidRPr="001D43A0">
              <w:rPr>
                <w:rFonts w:cs="Arabic Transparent" w:hint="cs"/>
                <w:i/>
                <w:sz w:val="28"/>
                <w:szCs w:val="28"/>
                <w:rtl/>
                <w:lang w:bidi="ar-DZ"/>
              </w:rPr>
              <w:t xml:space="preserve"> ثمّ نربع النتيجة.</w:t>
            </w:r>
          </w:p>
          <w:p w:rsidR="003E1384" w:rsidRPr="001D43A0" w:rsidRDefault="003E1384" w:rsidP="00BE2ECA">
            <w:pPr>
              <w:tabs>
                <w:tab w:val="left" w:pos="6537"/>
              </w:tabs>
              <w:jc w:val="right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734016" behindDoc="1" locked="0" layoutInCell="1" allowOverlap="1" wp14:anchorId="5164E603" wp14:editId="26D8E1AD">
                  <wp:simplePos x="0" y="0"/>
                  <wp:positionH relativeFrom="column">
                    <wp:posOffset>205105</wp:posOffset>
                  </wp:positionH>
                  <wp:positionV relativeFrom="paragraph">
                    <wp:posOffset>156845</wp:posOffset>
                  </wp:positionV>
                  <wp:extent cx="2400300" cy="642620"/>
                  <wp:effectExtent l="19050" t="0" r="0" b="0"/>
                  <wp:wrapNone/>
                  <wp:docPr id="364" name="Imag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642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E1384" w:rsidRPr="001D43A0" w:rsidRDefault="00290370" w:rsidP="00BE2ECA">
            <w:pPr>
              <w:tabs>
                <w:tab w:val="left" w:pos="6537"/>
              </w:tabs>
              <w:jc w:val="right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i/>
                <w:noProof/>
                <w:sz w:val="28"/>
                <w:szCs w:val="28"/>
                <w:rtl/>
              </w:rPr>
              <w:pict>
                <v:group id="_x0000_s1378" style="position:absolute;left:0;text-align:left;margin-left:5pt;margin-top:2.7pt;width:221.95pt;height:56pt;z-index:251731968" coordorigin="1518,12894" coordsize="4439,1120">
                  <v:shape id="_x0000_s1379" type="#_x0000_t202" style="position:absolute;left:3938;top:13105;width:540;height:360" filled="f" stroked="f">
                    <v:textbox style="mso-next-textbox:#_x0000_s1379">
                      <w:txbxContent>
                        <w:p w:rsidR="00290370" w:rsidRPr="006213C7" w:rsidRDefault="00290370" w:rsidP="003E1384"/>
                      </w:txbxContent>
                    </v:textbox>
                  </v:shape>
                  <v:shape id="_x0000_s1380" type="#_x0000_t202" style="position:absolute;left:3218;top:13074;width:900;height:360" filled="f" stroked="f">
                    <v:textbox style="mso-next-textbox:#_x0000_s1380">
                      <w:txbxContent>
                        <w:p w:rsidR="00290370" w:rsidRPr="00AA7B9C" w:rsidRDefault="00290370" w:rsidP="003E1384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2x-1</w:t>
                          </w:r>
                        </w:p>
                      </w:txbxContent>
                    </v:textbox>
                  </v:shape>
                  <v:shape id="_x0000_s1381" type="#_x0000_t202" style="position:absolute;left:4877;top:13074;width:1080;height:540" filled="f" stroked="f">
                    <v:textbox style="mso-next-textbox:#_x0000_s1381">
                      <w:txbxContent>
                        <w:p w:rsidR="00290370" w:rsidRPr="00AA7B9C" w:rsidRDefault="00290370" w:rsidP="003E1384">
                          <w:pPr>
                            <w:rPr>
                              <w:i/>
                              <w:iCs/>
                              <w:vertAlign w:val="superscript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(2x-1)</w:t>
                          </w:r>
                          <w:r>
                            <w:rPr>
                              <w:i/>
                              <w:iCs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82" type="#_x0000_t202" style="position:absolute;left:2318;top:12894;width:360;height:360" stroked="f">
                    <v:textbox style="mso-next-textbox:#_x0000_s1382">
                      <w:txbxContent>
                        <w:p w:rsidR="00290370" w:rsidRPr="00AA7B9C" w:rsidRDefault="00290370" w:rsidP="003E1384">
                          <w:pPr>
                            <w:rPr>
                              <w:i/>
                              <w:iCs/>
                              <w:color w:val="008000"/>
                            </w:rPr>
                          </w:pPr>
                          <w:r>
                            <w:rPr>
                              <w:i/>
                              <w:iCs/>
                              <w:color w:val="008000"/>
                            </w:rPr>
                            <w:t>u</w:t>
                          </w:r>
                        </w:p>
                      </w:txbxContent>
                    </v:textbox>
                  </v:shape>
                  <v:shape id="_x0000_s1383" type="#_x0000_t202" style="position:absolute;left:4079;top:13304;width:720;height:360" filled="f" stroked="f">
                    <v:textbox style="mso-next-textbox:#_x0000_s1383">
                      <w:txbxContent>
                        <w:p w:rsidR="00290370" w:rsidRPr="00AA7B9C" w:rsidRDefault="00290370" w:rsidP="003E1384">
                          <w:pPr>
                            <w:jc w:val="center"/>
                            <w:rPr>
                              <w:i/>
                              <w:iCs/>
                              <w:color w:val="FF0000"/>
                            </w:rPr>
                          </w:pPr>
                          <w:r w:rsidRPr="00AA7B9C">
                            <w:rPr>
                              <w:i/>
                              <w:iCs/>
                              <w:color w:val="FF0000"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1384" type="#_x0000_t202" style="position:absolute;left:3358;top:13474;width:540;height:540" filled="f" stroked="f">
                    <v:textbox style="mso-next-textbox:#_x0000_s1384">
                      <w:txbxContent>
                        <w:p w:rsidR="00290370" w:rsidRPr="00483895" w:rsidRDefault="00290370" w:rsidP="003E1384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385" type="#_x0000_t202" style="position:absolute;left:5057;top:13434;width:540;height:540" filled="f" stroked="f">
                    <v:textbox style="mso-next-textbox:#_x0000_s1385">
                      <w:txbxContent>
                        <w:p w:rsidR="00290370" w:rsidRPr="00483895" w:rsidRDefault="00290370" w:rsidP="003E1384">
                          <w:pPr>
                            <w:rPr>
                              <w:i/>
                              <w:iCs/>
                              <w:vertAlign w:val="superscript"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  <w:r>
                            <w:rPr>
                              <w:i/>
                              <w:iCs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86" type="#_x0000_t202" style="position:absolute;left:1518;top:13074;width:360;height:360" filled="f" stroked="f">
                    <v:textbox style="mso-next-textbox:#_x0000_s1386">
                      <w:txbxContent>
                        <w:p w:rsidR="00290370" w:rsidRPr="00483895" w:rsidRDefault="00290370" w:rsidP="003E1384"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3E1384" w:rsidRPr="001D43A0" w:rsidRDefault="003E1384" w:rsidP="00BE2ECA">
            <w:pPr>
              <w:tabs>
                <w:tab w:val="left" w:pos="6537"/>
              </w:tabs>
              <w:jc w:val="right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180" w:dyaOrig="340">
                <v:shape id="_x0000_i2053" type="#_x0000_t75" style="width:9pt;height:17.25pt" o:ole="">
                  <v:imagedata r:id="rId115" o:title=""/>
                </v:shape>
                <o:OLEObject Type="Embed" ProgID="Equation.3" ShapeID="_x0000_i2053" DrawAspect="Content" ObjectID="_1469311811" r:id="rId2006"/>
              </w:objec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3E1384" w:rsidRPr="001D43A0" w:rsidRDefault="00290370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i/>
                <w:noProof/>
                <w:sz w:val="28"/>
                <w:szCs w:val="28"/>
                <w:rtl/>
              </w:rPr>
              <w:pict>
                <v:shape id="_x0000_s1387" type="#_x0000_t202" style="position:absolute;margin-left:70.2pt;margin-top:1.9pt;width:289.8pt;height:48pt;z-index:251732992" fillcolor="#fc9" strokecolor="red">
                  <v:fill opacity=".5"/>
                  <v:textbox style="mso-next-textbox:#_x0000_s1387">
                    <w:txbxContent>
                      <w:p w:rsidR="00290370" w:rsidRPr="00430A8F" w:rsidRDefault="00290370" w:rsidP="003E1384">
                        <w:pPr>
                          <w:shd w:val="clear" w:color="auto" w:fill="FFE6D2"/>
                          <w:rPr>
                            <w:rFonts w:cs="Arabic Transparent"/>
                            <w:sz w:val="28"/>
                            <w:szCs w:val="28"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لدينا </w:t>
                        </w:r>
                        <w:r w:rsidRPr="00430A8F">
                          <w:rPr>
                            <w:rFonts w:cs="Arabic Transparent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1380" w:dyaOrig="320">
                            <v:shape id="_x0000_i2484" type="#_x0000_t75" style="width:69pt;height:15.75pt" o:ole="">
                              <v:imagedata r:id="rId2007" o:title=""/>
                            </v:shape>
                            <o:OLEObject Type="Embed" ProgID="Equation.3" ShapeID="_x0000_i2484" DrawAspect="Content" ObjectID="_1469312173" r:id="rId2008"/>
                          </w:object>
                        </w:r>
                        <w:r w:rsidRPr="00430A8F">
                          <w:rPr>
                            <w:rFonts w:cs="Arabic Transparent"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، </w:t>
                        </w:r>
                        <w:r w:rsidRPr="00430A8F">
                          <w:rPr>
                            <w:rFonts w:cs="Arabic Transparent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2120" w:dyaOrig="360">
                            <v:shape id="_x0000_i2485" type="#_x0000_t75" style="width:105.75pt;height:18pt" o:ole="">
                              <v:imagedata r:id="rId2009" o:title=""/>
                            </v:shape>
                            <o:OLEObject Type="Embed" ProgID="Equation.3" ShapeID="_x0000_i2485" DrawAspect="Content" ObjectID="_1469312174" r:id="rId2010"/>
                          </w:object>
                        </w:r>
                      </w:p>
                      <w:p w:rsidR="00290370" w:rsidRPr="009336DF" w:rsidRDefault="00290370" w:rsidP="003E1384">
                        <w:pPr>
                          <w:shd w:val="clear" w:color="auto" w:fill="FFE6D2"/>
                          <w:rPr>
                            <w:rFonts w:cs="Arabic Transparent"/>
                            <w:i/>
                            <w:szCs w:val="28"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منه </w:t>
                        </w:r>
                        <w:r w:rsidRPr="00430A8F">
                          <w:rPr>
                            <w:rFonts w:cs="Arabic Transparent"/>
                            <w:i/>
                            <w:sz w:val="28"/>
                            <w:szCs w:val="28"/>
                            <w:lang w:bidi="ar-DZ"/>
                          </w:rPr>
                          <w:object w:dxaOrig="2740" w:dyaOrig="360">
                            <v:shape id="_x0000_i2486" type="#_x0000_t75" style="width:137.25pt;height:18pt" o:ole="">
                              <v:imagedata r:id="rId2011" o:title=""/>
                            </v:shape>
                            <o:OLEObject Type="Embed" ProgID="Equation.3" ShapeID="_x0000_i2486" DrawAspect="Content" ObjectID="_1469312175" r:id="rId2012"/>
                          </w:object>
                        </w:r>
                      </w:p>
                      <w:p w:rsidR="00290370" w:rsidRDefault="00290370" w:rsidP="003E1384">
                        <w:pPr>
                          <w:rPr>
                            <w:color w:val="008000"/>
                          </w:rPr>
                        </w:pPr>
                      </w:p>
                      <w:p w:rsidR="00290370" w:rsidRDefault="00290370" w:rsidP="003E1384">
                        <w:pPr>
                          <w:rPr>
                            <w:color w:val="008000"/>
                          </w:rPr>
                        </w:pPr>
                      </w:p>
                      <w:p w:rsidR="00290370" w:rsidRDefault="00290370" w:rsidP="003E1384">
                        <w:pPr>
                          <w:rPr>
                            <w:color w:val="008000"/>
                          </w:rPr>
                        </w:pPr>
                      </w:p>
                      <w:p w:rsidR="00290370" w:rsidRDefault="00290370" w:rsidP="003E1384">
                        <w:pPr>
                          <w:rPr>
                            <w:rFonts w:cs="Arabic Transparent"/>
                            <w:i/>
                            <w:iCs/>
                            <w:color w:val="FF0000"/>
                            <w:lang w:bidi="ar-DZ"/>
                          </w:rPr>
                        </w:pPr>
                      </w:p>
                      <w:p w:rsidR="00290370" w:rsidRDefault="00290370" w:rsidP="003E1384">
                        <w:pPr>
                          <w:rPr>
                            <w:rFonts w:cs="Arabic Transparent"/>
                            <w:i/>
                            <w:iCs/>
                            <w:color w:val="FF0000"/>
                            <w:lang w:bidi="ar-DZ"/>
                          </w:rPr>
                        </w:pPr>
                      </w:p>
                      <w:p w:rsidR="00290370" w:rsidRDefault="00290370" w:rsidP="003E1384">
                        <w:pPr>
                          <w:rPr>
                            <w:rFonts w:cs="Arabic Transparent"/>
                            <w:i/>
                            <w:iCs/>
                            <w:color w:val="FF0000"/>
                            <w:lang w:bidi="ar-DZ"/>
                          </w:rPr>
                        </w:pPr>
                      </w:p>
                      <w:p w:rsidR="00290370" w:rsidRDefault="00290370" w:rsidP="003E1384">
                        <w:pPr>
                          <w:rPr>
                            <w:i/>
                            <w:iCs/>
                            <w:color w:val="0000FF"/>
                            <w:vertAlign w:val="superscript"/>
                            <w:lang w:bidi="ar-DZ"/>
                          </w:rPr>
                        </w:pPr>
                      </w:p>
                      <w:p w:rsidR="00290370" w:rsidRPr="00483895" w:rsidRDefault="00290370" w:rsidP="003E1384">
                        <w:pPr>
                          <w:rPr>
                            <w:i/>
                            <w:iCs/>
                            <w:color w:val="0000FF"/>
                            <w:vertAlign w:val="superscript"/>
                            <w:lang w:bidi="ar-DZ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</w:p>
          <w:p w:rsidR="003E1384" w:rsidRPr="001D43A0" w:rsidRDefault="00290370" w:rsidP="00BE2ECA">
            <w:pPr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>
              <w:rPr>
                <w:rFonts w:cs="Arabic Transparent"/>
                <w:i/>
                <w:noProof/>
                <w:sz w:val="28"/>
                <w:szCs w:val="28"/>
                <w:rtl/>
              </w:rPr>
              <w:pict>
                <v:roundrect id="_x0000_s1400" style="position:absolute;margin-left:-.65pt;margin-top:1.25pt;width:351.55pt;height:47.25pt;z-index:251736064" arcsize="10923f" strokecolor="#95b3d7" strokeweight="1pt">
                  <v:fill opacity="39322f" color2="#b8cce4" focusposition="1" focussize="" focus="100%" type="gradient"/>
                  <v:shadow on="t" type="perspective" color="#243f60" opacity=".5" offset="1pt" offset2="-3pt"/>
                  <v:textbox style="mso-next-textbox:#_x0000_s1400">
                    <w:txbxContent>
                      <w:p w:rsidR="00290370" w:rsidRPr="00430A8F" w:rsidRDefault="00290370" w:rsidP="003E1384">
                        <w:pPr>
                          <w:rPr>
                            <w:rFonts w:cs="Arabic Transparent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ننتقل من </w:t>
                        </w:r>
                        <w:r w:rsidRPr="00430A8F">
                          <w:rPr>
                            <w:rFonts w:cs="Arabic Transparent"/>
                            <w:i/>
                            <w:sz w:val="28"/>
                            <w:szCs w:val="28"/>
                            <w:lang w:bidi="ar-DZ"/>
                          </w:rPr>
                          <w:t>x</w:t>
                        </w:r>
                        <w:r w:rsidRPr="00430A8F">
                          <w:rPr>
                            <w:rFonts w:cs="Arabic Transparent"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 إلى </w:t>
                        </w:r>
                        <w:r w:rsidRPr="00430A8F">
                          <w:rPr>
                            <w:rFonts w:cs="Arabic Transparent"/>
                            <w:i/>
                            <w:sz w:val="28"/>
                            <w:szCs w:val="28"/>
                            <w:lang w:bidi="ar-DZ"/>
                          </w:rPr>
                          <w:t>f(x)</w:t>
                        </w:r>
                        <w:r w:rsidRPr="00430A8F">
                          <w:rPr>
                            <w:rFonts w:cs="Arabic Transparent"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  بتطبيق دالتين مرجعيتين على التّوالي: الدالة التآلفية </w:t>
                        </w:r>
                        <w:r w:rsidRPr="00430A8F">
                          <w:rPr>
                            <w:rFonts w:cs="Arabic Transparent"/>
                            <w:i/>
                            <w:sz w:val="28"/>
                            <w:szCs w:val="28"/>
                            <w:lang w:bidi="ar-DZ"/>
                          </w:rPr>
                          <w:t>u</w:t>
                        </w:r>
                        <w:r w:rsidRPr="00430A8F">
                          <w:rPr>
                            <w:rFonts w:cs="Arabic Transparent"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 ثمّ الدالة مربع </w:t>
                        </w:r>
                        <w:r w:rsidRPr="00430A8F">
                          <w:rPr>
                            <w:rFonts w:cs="Arabic Transparent"/>
                            <w:i/>
                            <w:sz w:val="28"/>
                            <w:szCs w:val="28"/>
                            <w:lang w:bidi="ar-DZ"/>
                          </w:rPr>
                          <w:t>v</w:t>
                        </w:r>
                        <w:r w:rsidRPr="00430A8F">
                          <w:rPr>
                            <w:rFonts w:cs="Arabic Transparent" w:hint="cs"/>
                            <w:i/>
                            <w:sz w:val="28"/>
                            <w:szCs w:val="28"/>
                            <w:rtl/>
                            <w:lang w:bidi="ar-DZ"/>
                          </w:rPr>
                          <w:t xml:space="preserve"> .</w:t>
                        </w:r>
                      </w:p>
                      <w:p w:rsidR="00290370" w:rsidRPr="00430A8F" w:rsidRDefault="00290370" w:rsidP="003E1384">
                        <w:pPr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3E1384" w:rsidRPr="001D43A0" w:rsidRDefault="003E1384" w:rsidP="00BE2ECA">
            <w:pPr>
              <w:rPr>
                <w:rFonts w:cs="Arabic Transparent"/>
                <w:i/>
                <w:color w:val="1D1B11"/>
                <w:sz w:val="28"/>
                <w:szCs w:val="28"/>
                <w:lang w:bidi="ar-DZ"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i/>
                <w:color w:val="1D1B11"/>
                <w:sz w:val="28"/>
                <w:szCs w:val="28"/>
                <w:rtl/>
                <w:lang w:bidi="ar-DZ"/>
              </w:rPr>
            </w:pPr>
          </w:p>
          <w:p w:rsidR="003E1384" w:rsidRPr="001D43A0" w:rsidRDefault="003E1384" w:rsidP="00BE2ECA">
            <w:pPr>
              <w:spacing w:line="216" w:lineRule="auto"/>
              <w:rPr>
                <w:rFonts w:cs="Arabic Transparent"/>
                <w:b/>
                <w:bCs/>
                <w:color w:val="1D1B11"/>
                <w:sz w:val="28"/>
                <w:szCs w:val="28"/>
                <w:rtl/>
                <w:lang w:bidi="ar-DZ"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red"/>
                <w:rtl/>
              </w:rPr>
              <w:t>تمارين</w:t>
            </w:r>
            <w:r w:rsidRPr="001D43A0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3E1384" w:rsidRPr="001D43A0" w:rsidRDefault="003E1384" w:rsidP="00B7058A">
            <w:pPr>
              <w:numPr>
                <w:ilvl w:val="0"/>
                <w:numId w:val="120"/>
              </w:numPr>
              <w:bidi/>
              <w:spacing w:after="0" w:line="240" w:lineRule="auto"/>
              <w:rPr>
                <w:rFonts w:cs="Arabic Transparent"/>
                <w:b/>
                <w:bCs/>
                <w:sz w:val="28"/>
                <w:szCs w:val="28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yellow"/>
                <w:rtl/>
              </w:rPr>
              <w:t>تمرين رقم23 ص133</w:t>
            </w:r>
          </w:p>
          <w:p w:rsidR="003E1384" w:rsidRPr="001D43A0" w:rsidRDefault="00290370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cs="Arabic Transparent"/>
                <w:b/>
                <w:bCs/>
                <w:noProof/>
                <w:sz w:val="28"/>
                <w:szCs w:val="28"/>
                <w:rtl/>
              </w:rPr>
              <w:pict>
                <v:roundrect id="_x0000_s1401" style="position:absolute;left:0;text-align:left;margin-left:-.1pt;margin-top:7.85pt;width:361.5pt;height:111.75pt;z-index:251737088" arcsize="10923f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401">
                    <w:txbxContent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أنشر ثمّ رتّب كلا من العبارات الآتية:</w:t>
                        </w:r>
                      </w:p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أ) </w:t>
                        </w:r>
                        <w:r w:rsidRPr="00430A8F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2180" w:dyaOrig="340">
                            <v:shape id="_x0000_i2487" type="#_x0000_t75" style="width:108.75pt;height:17.25pt" o:ole="">
                              <v:imagedata r:id="rId2013" o:title=""/>
                            </v:shape>
                            <o:OLEObject Type="Embed" ProgID="Equation.3" ShapeID="_x0000_i2487" DrawAspect="Content" ObjectID="_1469312176" r:id="rId2014"/>
                          </w:object>
                        </w:r>
                      </w:p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szCs w:val="28"/>
                            <w:rtl/>
                            <w:lang w:bidi="ar-DZ"/>
                          </w:rPr>
                          <w:t>ﺑ</w:t>
                        </w: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)</w:t>
                        </w:r>
                        <w:r w:rsidRPr="00430A8F"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430A8F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2079" w:dyaOrig="620">
                            <v:shape id="_x0000_i2488" type="#_x0000_t75" style="width:104.25pt;height:30.75pt" o:ole="">
                              <v:imagedata r:id="rId2015" o:title=""/>
                            </v:shape>
                            <o:OLEObject Type="Embed" ProgID="Equation.3" ShapeID="_x0000_i2488" DrawAspect="Content" ObjectID="_1469312177" r:id="rId2016"/>
                          </w:object>
                        </w:r>
                      </w:p>
                      <w:p w:rsidR="00290370" w:rsidRDefault="00290370" w:rsidP="003E1384"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ﺤ)</w:t>
                        </w:r>
                        <w:r w:rsidRPr="00430A8F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2700" w:dyaOrig="620">
                            <v:shape id="_x0000_i2489" type="#_x0000_t75" style="width:135pt;height:30.75pt" o:ole="">
                              <v:imagedata r:id="rId2017" o:title=""/>
                            </v:shape>
                            <o:OLEObject Type="Embed" ProgID="Equation.3" ShapeID="_x0000_i2489" DrawAspect="Content" ObjectID="_1469312178" r:id="rId2018"/>
                          </w:object>
                        </w:r>
                      </w:p>
                    </w:txbxContent>
                  </v:textbox>
                </v:roundrect>
              </w:pict>
            </w: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7058A">
            <w:pPr>
              <w:numPr>
                <w:ilvl w:val="0"/>
                <w:numId w:val="120"/>
              </w:numPr>
              <w:bidi/>
              <w:spacing w:after="0" w:line="240" w:lineRule="auto"/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yellow"/>
                <w:rtl/>
              </w:rPr>
              <w:t>تمرين رقم 25ص 133</w:t>
            </w:r>
          </w:p>
          <w:p w:rsidR="003E1384" w:rsidRPr="001D43A0" w:rsidRDefault="00290370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cs="Arabic Transparent"/>
                <w:b/>
                <w:bCs/>
                <w:noProof/>
                <w:sz w:val="28"/>
                <w:szCs w:val="28"/>
                <w:rtl/>
              </w:rPr>
              <w:pict>
                <v:roundrect id="_x0000_s1402" style="position:absolute;left:0;text-align:left;margin-left:-.1pt;margin-top:6.95pt;width:361.5pt;height:75.75pt;z-index:251738112" arcsize="10923f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402">
                    <w:txbxContent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انشر ثمّ رتّب العبارة الآتية:</w:t>
                        </w:r>
                      </w:p>
                      <w:p w:rsidR="00290370" w:rsidRDefault="00290370" w:rsidP="003E1384"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             </w:t>
                        </w:r>
                        <w:r w:rsidRPr="00430A8F">
                          <w:rPr>
                            <w:rFonts w:cs="Arabic Transparent"/>
                            <w:position w:val="-28"/>
                            <w:szCs w:val="28"/>
                            <w:lang w:bidi="ar-DZ"/>
                          </w:rPr>
                          <w:object w:dxaOrig="2760" w:dyaOrig="740">
                            <v:shape id="_x0000_i2490" type="#_x0000_t75" style="width:138pt;height:36.75pt" o:ole="">
                              <v:imagedata r:id="rId2019" o:title=""/>
                            </v:shape>
                            <o:OLEObject Type="Embed" ProgID="Equation.3" ShapeID="_x0000_i2490" DrawAspect="Content" ObjectID="_1469312179" r:id="rId2020"/>
                          </w:object>
                        </w:r>
                      </w:p>
                    </w:txbxContent>
                  </v:textbox>
                </v:roundrect>
              </w:pict>
            </w:r>
            <w:r w:rsidR="003E1384" w:rsidRPr="001D43A0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7058A">
            <w:pPr>
              <w:numPr>
                <w:ilvl w:val="0"/>
                <w:numId w:val="120"/>
              </w:numPr>
              <w:bidi/>
              <w:spacing w:after="0" w:line="240" w:lineRule="auto"/>
              <w:rPr>
                <w:rFonts w:cs="Arabic Transparent"/>
                <w:b/>
                <w:bCs/>
                <w:sz w:val="28"/>
                <w:szCs w:val="28"/>
                <w:highlight w:val="yellow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yellow"/>
                <w:rtl/>
              </w:rPr>
              <w:t>تمرين رقم 30 ص 135</w:t>
            </w:r>
          </w:p>
          <w:p w:rsidR="003E1384" w:rsidRPr="001D43A0" w:rsidRDefault="00290370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  <w:r>
              <w:rPr>
                <w:rFonts w:cs="Arabic Transparent"/>
                <w:b/>
                <w:bCs/>
                <w:noProof/>
                <w:sz w:val="28"/>
                <w:szCs w:val="28"/>
                <w:rtl/>
              </w:rPr>
              <w:pict>
                <v:roundrect id="_x0000_s1403" style="position:absolute;left:0;text-align:left;margin-left:8.15pt;margin-top:3pt;width:353.25pt;height:87pt;z-index:251739136" arcsize="10923f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403">
                    <w:txbxContent>
                      <w:p w:rsidR="00290370" w:rsidRPr="00430A8F" w:rsidRDefault="00290370" w:rsidP="003E1384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>. حلّل العبارات الآتية:</w:t>
                        </w:r>
                      </w:p>
                      <w:p w:rsidR="00290370" w:rsidRPr="00430A8F" w:rsidRDefault="00290370" w:rsidP="003E1384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أ)  </w:t>
                        </w:r>
                        <w:r w:rsidRPr="00430A8F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2340" w:dyaOrig="360">
                            <v:shape id="_x0000_i2491" type="#_x0000_t75" style="width:117pt;height:18pt" o:ole="">
                              <v:imagedata r:id="rId2021" o:title=""/>
                            </v:shape>
                            <o:OLEObject Type="Embed" ProgID="Equation.3" ShapeID="_x0000_i2491" DrawAspect="Content" ObjectID="_1469312180" r:id="rId2022"/>
                          </w:object>
                        </w:r>
                      </w:p>
                      <w:p w:rsidR="00290370" w:rsidRPr="00430A8F" w:rsidRDefault="00290370" w:rsidP="003E1384">
                        <w:pPr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szCs w:val="28"/>
                            <w:rtl/>
                            <w:lang w:bidi="ar-DZ"/>
                          </w:rPr>
                          <w:t>ﺑ</w:t>
                        </w: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)  </w:t>
                        </w:r>
                        <w:r w:rsidRPr="00430A8F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1320" w:dyaOrig="380">
                            <v:shape id="_x0000_i2492" type="#_x0000_t75" style="width:66pt;height:18.75pt" o:ole="">
                              <v:imagedata r:id="rId2023" o:title=""/>
                            </v:shape>
                            <o:OLEObject Type="Embed" ProgID="Equation.3" ShapeID="_x0000_i2492" DrawAspect="Content" ObjectID="_1469312181" r:id="rId2024"/>
                          </w:object>
                        </w:r>
                      </w:p>
                      <w:p w:rsidR="00290370" w:rsidRPr="00430A8F" w:rsidRDefault="00290370" w:rsidP="003E1384"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ﺤ)  </w:t>
                        </w:r>
                        <w:r w:rsidRPr="00430A8F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900" w:dyaOrig="360">
                            <v:shape id="_x0000_i2493" type="#_x0000_t75" style="width:45pt;height:18pt" o:ole="">
                              <v:imagedata r:id="rId2025" o:title=""/>
                            </v:shape>
                            <o:OLEObject Type="Embed" ProgID="Equation.3" ShapeID="_x0000_i2493" DrawAspect="Content" ObjectID="_1469312182" r:id="rId2026"/>
                          </w:object>
                        </w:r>
                      </w:p>
                    </w:txbxContent>
                  </v:textbox>
                </v:roundrect>
              </w:pict>
            </w: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7058A">
            <w:pPr>
              <w:numPr>
                <w:ilvl w:val="0"/>
                <w:numId w:val="120"/>
              </w:numPr>
              <w:bidi/>
              <w:spacing w:after="0" w:line="240" w:lineRule="auto"/>
              <w:rPr>
                <w:rFonts w:cs="Arabic Transparent"/>
                <w:b/>
                <w:bCs/>
                <w:sz w:val="28"/>
                <w:szCs w:val="28"/>
                <w:highlight w:val="yellow"/>
              </w:rPr>
            </w:pPr>
            <w:r w:rsidRPr="001D43A0">
              <w:rPr>
                <w:rFonts w:cs="Arabic Transparent" w:hint="cs"/>
                <w:b/>
                <w:bCs/>
                <w:sz w:val="28"/>
                <w:szCs w:val="28"/>
                <w:highlight w:val="yellow"/>
                <w:rtl/>
              </w:rPr>
              <w:t>تمرين رقم 36ص 136</w:t>
            </w:r>
          </w:p>
          <w:p w:rsidR="003E1384" w:rsidRPr="001D43A0" w:rsidRDefault="00290370" w:rsidP="00BE2ECA">
            <w:pPr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  <w:r>
              <w:rPr>
                <w:rFonts w:cs="Arabic Transparent"/>
                <w:b/>
                <w:bCs/>
                <w:noProof/>
                <w:sz w:val="28"/>
                <w:szCs w:val="28"/>
                <w:rtl/>
              </w:rPr>
              <w:pict>
                <v:roundrect id="_x0000_s1404" style="position:absolute;margin-left:12.65pt;margin-top:8.05pt;width:344.25pt;height:101.25pt;z-index:251740160" arcsize="10923f" strokecolor="#95b3d7" strokeweight="1pt">
                  <v:fill color2="#b8cce4" focusposition="1" focussize="" focus="100%" type="gradient"/>
                  <v:shadow on="t" type="perspective" color="#243f60" opacity=".5" offset="1pt" offset2="-3pt"/>
                  <v:textbox style="mso-next-textbox:#_x0000_s1404">
                    <w:txbxContent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. عيّن ترابط الدوال الذي يسمح بالمرور من </w:t>
                        </w:r>
                        <w:r w:rsidRPr="00430A8F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200" w:dyaOrig="220">
                            <v:shape id="_x0000_i2494" type="#_x0000_t75" style="width:9.75pt;height:11.25pt" o:ole="">
                              <v:imagedata r:id="rId648" o:title=""/>
                            </v:shape>
                            <o:OLEObject Type="Embed" ProgID="Equation.3" ShapeID="_x0000_i2494" DrawAspect="Content" ObjectID="_1469312183" r:id="rId2027"/>
                          </w:object>
                        </w: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إلى </w:t>
                        </w:r>
                        <w:r w:rsidRPr="00430A8F">
                          <w:rPr>
                            <w:rFonts w:cs="Arabic Transparent"/>
                            <w:position w:val="-10"/>
                            <w:szCs w:val="28"/>
                            <w:lang w:bidi="ar-DZ"/>
                          </w:rPr>
                          <w:object w:dxaOrig="580" w:dyaOrig="320">
                            <v:shape id="_x0000_i2495" type="#_x0000_t75" style="width:29.25pt;height:15.75pt" o:ole="">
                              <v:imagedata r:id="rId2028" o:title=""/>
                            </v:shape>
                            <o:OLEObject Type="Embed" ProgID="Equation.3" ShapeID="_x0000_i2495" DrawAspect="Content" ObjectID="_1469312184" r:id="rId2029"/>
                          </w:object>
                        </w: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في كلّ حالة.</w:t>
                        </w:r>
                      </w:p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ا) </w:t>
                        </w:r>
                        <w:r w:rsidRPr="00430A8F">
                          <w:rPr>
                            <w:rFonts w:cs="Arabic Transparent"/>
                            <w:position w:val="-24"/>
                            <w:szCs w:val="28"/>
                            <w:lang w:bidi="ar-DZ"/>
                          </w:rPr>
                          <w:object w:dxaOrig="1080" w:dyaOrig="620">
                            <v:shape id="_x0000_i2496" type="#_x0000_t75" style="width:54pt;height:30.75pt" o:ole="">
                              <v:imagedata r:id="rId2030" o:title=""/>
                            </v:shape>
                            <o:OLEObject Type="Embed" ProgID="Equation.3" ShapeID="_x0000_i2496" DrawAspect="Content" ObjectID="_1469312185" r:id="rId2031"/>
                          </w:object>
                        </w: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مع </w:t>
                        </w:r>
                        <w:r w:rsidRPr="00430A8F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600" w:dyaOrig="279">
                            <v:shape id="_x0000_i2497" type="#_x0000_t75" style="width:30pt;height:14.25pt" o:ole="">
                              <v:imagedata r:id="rId2032" o:title=""/>
                            </v:shape>
                            <o:OLEObject Type="Embed" ProgID="Equation.3" ShapeID="_x0000_i2497" DrawAspect="Content" ObjectID="_1469312186" r:id="rId2033"/>
                          </w:object>
                        </w:r>
                      </w:p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szCs w:val="28"/>
                            <w:rtl/>
                            <w:lang w:bidi="ar-DZ"/>
                          </w:rPr>
                          <w:t>ﺑ</w:t>
                        </w: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) </w:t>
                        </w:r>
                        <w:r w:rsidRPr="00430A8F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1240" w:dyaOrig="320">
                            <v:shape id="_x0000_i2498" type="#_x0000_t75" style="width:62.25pt;height:15.75pt" o:ole="">
                              <v:imagedata r:id="rId2034" o:title=""/>
                            </v:shape>
                            <o:OLEObject Type="Embed" ProgID="Equation.3" ShapeID="_x0000_i2498" DrawAspect="Content" ObjectID="_1469312187" r:id="rId2035"/>
                          </w:object>
                        </w:r>
                      </w:p>
                      <w:p w:rsidR="00290370" w:rsidRPr="00430A8F" w:rsidRDefault="00290370" w:rsidP="003E1384">
                        <w:pPr>
                          <w:tabs>
                            <w:tab w:val="left" w:pos="3537"/>
                          </w:tabs>
                          <w:ind w:left="457" w:hanging="457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ﺤ) </w:t>
                        </w:r>
                        <w:r w:rsidRPr="00430A8F">
                          <w:rPr>
                            <w:rFonts w:cs="Arabic Transparent"/>
                            <w:position w:val="-8"/>
                            <w:szCs w:val="28"/>
                            <w:lang w:bidi="ar-DZ"/>
                          </w:rPr>
                          <w:object w:dxaOrig="1340" w:dyaOrig="360">
                            <v:shape id="_x0000_i2499" type="#_x0000_t75" style="width:66.75pt;height:18pt" o:ole="">
                              <v:imagedata r:id="rId2036" o:title=""/>
                            </v:shape>
                            <o:OLEObject Type="Embed" ProgID="Equation.3" ShapeID="_x0000_i2499" DrawAspect="Content" ObjectID="_1469312188" r:id="rId2037"/>
                          </w:object>
                        </w:r>
                        <w:r w:rsidRPr="00430A8F">
                          <w:rPr>
                            <w:rFonts w:cs="Arabic Transparent" w:hint="cs"/>
                            <w:szCs w:val="28"/>
                            <w:rtl/>
                            <w:lang w:bidi="ar-DZ"/>
                          </w:rPr>
                          <w:t xml:space="preserve"> مع </w:t>
                        </w:r>
                        <w:r w:rsidRPr="00430A8F">
                          <w:rPr>
                            <w:rFonts w:cs="Arabic Transparent"/>
                            <w:position w:val="-6"/>
                            <w:szCs w:val="28"/>
                            <w:lang w:bidi="ar-DZ"/>
                          </w:rPr>
                          <w:object w:dxaOrig="580" w:dyaOrig="279">
                            <v:shape id="_x0000_i2500" type="#_x0000_t75" style="width:29.25pt;height:14.25pt" o:ole="">
                              <v:imagedata r:id="rId2038" o:title=""/>
                            </v:shape>
                            <o:OLEObject Type="Embed" ProgID="Equation.3" ShapeID="_x0000_i2500" DrawAspect="Content" ObjectID="_1469312189" r:id="rId2039"/>
                          </w:object>
                        </w:r>
                      </w:p>
                      <w:p w:rsidR="00290370" w:rsidRPr="00200A49" w:rsidRDefault="00290370" w:rsidP="003E1384">
                        <w:pPr>
                          <w:tabs>
                            <w:tab w:val="left" w:pos="3537"/>
                          </w:tabs>
                          <w:spacing w:line="120" w:lineRule="auto"/>
                          <w:ind w:left="459" w:hanging="459"/>
                          <w:rPr>
                            <w:rFonts w:cs="Arabic Transparent"/>
                            <w:szCs w:val="28"/>
                            <w:rtl/>
                            <w:lang w:bidi="ar-DZ"/>
                          </w:rPr>
                        </w:pPr>
                      </w:p>
                      <w:p w:rsidR="00290370" w:rsidRDefault="00290370" w:rsidP="003E1384"/>
                    </w:txbxContent>
                  </v:textbox>
                </v:roundrect>
              </w:pict>
            </w: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highlight w:val="yellow"/>
                <w:rtl/>
              </w:rPr>
            </w:pPr>
          </w:p>
          <w:p w:rsidR="003E1384" w:rsidRPr="001D43A0" w:rsidRDefault="003E1384" w:rsidP="00BE2ECA">
            <w:pPr>
              <w:ind w:left="75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5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u w:val="single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30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20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05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5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20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0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5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highlight w:val="red"/>
                <w:rtl/>
              </w:rPr>
              <w:t>15د</w:t>
            </w: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12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>المناقشة من طرف التلاميذ</w: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 xml:space="preserve">يتم بناء المفاهيم من طرف التلاميذ </w:t>
            </w: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</w:p>
          <w:p w:rsidR="003E1384" w:rsidRPr="001D43A0" w:rsidRDefault="003E1384" w:rsidP="00BE2ECA">
            <w:pPr>
              <w:rPr>
                <w:rFonts w:cs="Arabic Transparent"/>
                <w:sz w:val="28"/>
                <w:szCs w:val="28"/>
                <w:rtl/>
              </w:rPr>
            </w:pPr>
            <w:r w:rsidRPr="001D43A0">
              <w:rPr>
                <w:rFonts w:cs="Arabic Transparent" w:hint="cs"/>
                <w:sz w:val="28"/>
                <w:szCs w:val="28"/>
                <w:rtl/>
              </w:rPr>
              <w:t>ترك التلميذ يقوم بحل جميع التمارين وحده لمعرفة مدى فهمه للدرس و تصحيح أخطائه بنفسه لترسيخ المعلومة</w:t>
            </w:r>
          </w:p>
        </w:tc>
      </w:tr>
    </w:tbl>
    <w:p w:rsidR="003E1384" w:rsidRPr="001D43A0" w:rsidRDefault="003E1384" w:rsidP="003E1384">
      <w:pPr>
        <w:jc w:val="center"/>
        <w:rPr>
          <w:rFonts w:cs="Arabic Transparent"/>
          <w:sz w:val="28"/>
          <w:szCs w:val="28"/>
          <w:rtl/>
        </w:rPr>
      </w:pPr>
      <w:r w:rsidRPr="001D43A0">
        <w:rPr>
          <w:rFonts w:cs="Arabic Transparent" w:hint="cs"/>
          <w:b/>
          <w:bCs/>
          <w:noProof/>
          <w:sz w:val="28"/>
          <w:szCs w:val="28"/>
          <w:rtl/>
        </w:rPr>
        <w:lastRenderedPageBreak/>
        <w:t xml:space="preserve">                                   </w:t>
      </w:r>
    </w:p>
    <w:p w:rsidR="003E1384" w:rsidRPr="001D43A0" w:rsidRDefault="003E1384" w:rsidP="003E1384">
      <w:pPr>
        <w:rPr>
          <w:sz w:val="28"/>
          <w:szCs w:val="28"/>
          <w:rtl/>
          <w:lang w:bidi="ar-DZ"/>
        </w:rPr>
      </w:pPr>
      <w:r w:rsidRPr="001D43A0">
        <w:rPr>
          <w:rFonts w:hint="cs"/>
          <w:b/>
          <w:bCs/>
          <w:sz w:val="28"/>
          <w:szCs w:val="28"/>
          <w:u w:val="single"/>
          <w:rtl/>
        </w:rPr>
        <w:t>ملاحظات عامة حول الحصة</w:t>
      </w:r>
      <w:r w:rsidRPr="001D43A0">
        <w:rPr>
          <w:rFonts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p w:rsidR="003E1384" w:rsidRPr="001D43A0" w:rsidRDefault="003E1384" w:rsidP="003E1384">
      <w:pPr>
        <w:rPr>
          <w:rFonts w:cs="Arabic Transparent"/>
          <w:sz w:val="28"/>
          <w:szCs w:val="28"/>
          <w:rtl/>
        </w:rPr>
      </w:pPr>
      <w:r w:rsidRPr="001D43A0">
        <w:rPr>
          <w:rFonts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ayout w:type="fixed"/>
        <w:tblLook w:val="04A0" w:firstRow="1" w:lastRow="0" w:firstColumn="1" w:lastColumn="0" w:noHBand="0" w:noVBand="1"/>
      </w:tblPr>
      <w:tblGrid>
        <w:gridCol w:w="10492"/>
      </w:tblGrid>
      <w:tr w:rsidR="00D17952" w:rsidRPr="001D43A0" w:rsidTr="00D17952">
        <w:trPr>
          <w:trHeight w:val="2797"/>
        </w:trPr>
        <w:tc>
          <w:tcPr>
            <w:tcW w:w="10492" w:type="dxa"/>
            <w:tcBorders>
              <w:top w:val="nil"/>
              <w:left w:val="nil"/>
              <w:bottom w:val="nil"/>
              <w:right w:val="nil"/>
            </w:tcBorders>
          </w:tcPr>
          <w:p w:rsidR="00D17952" w:rsidRPr="001D43A0" w:rsidRDefault="00D17952">
            <w:pPr>
              <w:bidi/>
              <w:rPr>
                <w:sz w:val="28"/>
                <w:szCs w:val="28"/>
                <w:rtl/>
              </w:rPr>
            </w:pPr>
          </w:p>
          <w:tbl>
            <w:tblPr>
              <w:tblStyle w:val="a4"/>
              <w:bidiVisual/>
              <w:tblW w:w="10005" w:type="dxa"/>
              <w:tblLayout w:type="fixed"/>
              <w:tblLook w:val="04A0" w:firstRow="1" w:lastRow="0" w:firstColumn="1" w:lastColumn="0" w:noHBand="0" w:noVBand="1"/>
            </w:tblPr>
            <w:tblGrid>
              <w:gridCol w:w="10005"/>
            </w:tblGrid>
            <w:tr w:rsidR="00D17952" w:rsidRPr="001D43A0">
              <w:trPr>
                <w:trHeight w:val="2408"/>
              </w:trPr>
              <w:tc>
                <w:tcPr>
                  <w:tcW w:w="1000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nil"/>
                  </w:tcBorders>
                  <w:hideMark/>
                </w:tcPr>
                <w:p w:rsidR="00D17952" w:rsidRPr="001D43A0" w:rsidRDefault="00D17952">
                  <w:pPr>
                    <w:bidi/>
                    <w:spacing w:before="14" w:after="14"/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ثانوية بوعزة ميلود –مغنية-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ياسين بهلولي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D17952" w:rsidRPr="001D43A0" w:rsidRDefault="00D17952">
                  <w:pPr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D17952" w:rsidRPr="001D43A0" w:rsidRDefault="00D17952">
                  <w:pPr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العبارات الجبرية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</w:p>
                <w:p w:rsidR="00D17952" w:rsidRPr="001D43A0" w:rsidRDefault="00D17952">
                  <w:pPr>
                    <w:tabs>
                      <w:tab w:val="left" w:pos="3911"/>
                    </w:tabs>
                    <w:bidi/>
                    <w:spacing w:before="14" w:after="14"/>
                    <w:rPr>
                      <w:rFonts w:ascii="Times New Roman" w:eastAsia="Times New Roman" w:hAnsi="Times New Roman" w:cs="DecoType Naskh Special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  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-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كتابة ا</w:t>
                  </w:r>
                  <w:r w:rsidRPr="001D43A0">
                    <w:rPr>
                      <w:rFonts w:cs="DecoType Naskh Special" w:hint="cs"/>
                      <w:b/>
                      <w:bCs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لعبارة </w:t>
                  </w:r>
                  <w:r w:rsidRPr="001D43A0">
                    <w:rPr>
                      <w:rFonts w:asciiTheme="majorBidi" w:hAnsiTheme="majorBidi"/>
                      <w:i/>
                      <w:position w:val="-10"/>
                      <w:sz w:val="28"/>
                      <w:szCs w:val="28"/>
                      <w:lang w:val="en-US" w:bidi="ar-DZ"/>
                    </w:rPr>
                    <w:object w:dxaOrig="1819" w:dyaOrig="340">
                      <v:shape id="_x0000_i2054" type="#_x0000_t75" style="width:101.25pt;height:18.75pt" o:ole="">
                        <v:imagedata r:id="rId2040" o:title=""/>
                      </v:shape>
                      <o:OLEObject Type="Embed" ProgID="Equation.DSMT4" ShapeID="_x0000_i2054" DrawAspect="Content" ObjectID="_1469311812" r:id="rId2041"/>
                    </w:object>
                  </w:r>
                  <w:r w:rsidRPr="001D43A0">
                    <w:rPr>
                      <w:rFonts w:cs="DecoType Naskh Special" w:hint="cs"/>
                      <w:b/>
                      <w:bCs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>على ا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لشكل النموذجي</w:t>
                  </w:r>
                  <w:r w:rsidRPr="001D43A0">
                    <w:rPr>
                      <w:rFonts w:ascii="Times New Roman" w:eastAsia="Times New Roman" w:hAnsi="Times New Roman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</w:p>
                <w:p w:rsidR="00D17952" w:rsidRPr="001D43A0" w:rsidRDefault="00D17952" w:rsidP="00B7058A">
                  <w:pPr>
                    <w:pStyle w:val="a3"/>
                    <w:numPr>
                      <w:ilvl w:val="0"/>
                      <w:numId w:val="121"/>
                    </w:numPr>
                    <w:tabs>
                      <w:tab w:val="left" w:pos="3911"/>
                    </w:tabs>
                    <w:bidi/>
                    <w:spacing w:before="14" w:after="14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>تحليل العبارة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asciiTheme="majorBidi" w:hAnsiTheme="majorBidi"/>
                      <w:i/>
                      <w:position w:val="-10"/>
                      <w:sz w:val="28"/>
                      <w:szCs w:val="28"/>
                      <w:lang w:val="en-US" w:bidi="ar-DZ"/>
                    </w:rPr>
                    <w:object w:dxaOrig="1819" w:dyaOrig="340">
                      <v:shape id="_x0000_i2055" type="#_x0000_t75" style="width:101.25pt;height:18.75pt" o:ole="">
                        <v:imagedata r:id="rId2040" o:title=""/>
                      </v:shape>
                      <o:OLEObject Type="Embed" ProgID="Equation.DSMT4" ShapeID="_x0000_i2055" DrawAspect="Content" ObjectID="_1469311813" r:id="rId2042"/>
                    </w:object>
                  </w:r>
                </w:p>
                <w:p w:rsidR="00D17952" w:rsidRPr="001D43A0" w:rsidRDefault="00D17952" w:rsidP="00B7058A">
                  <w:pPr>
                    <w:pStyle w:val="a3"/>
                    <w:numPr>
                      <w:ilvl w:val="0"/>
                      <w:numId w:val="121"/>
                    </w:numPr>
                    <w:tabs>
                      <w:tab w:val="left" w:pos="3911"/>
                    </w:tabs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ستعمال المميز لحل المعادلة 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position w:val="-6"/>
                      <w:sz w:val="28"/>
                      <w:szCs w:val="28"/>
                      <w:lang w:bidi="ar-DZ"/>
                    </w:rPr>
                    <w:object w:dxaOrig="1600" w:dyaOrig="320">
                      <v:shape id="_x0000_i2056" type="#_x0000_t75" style="width:80.25pt;height:15.75pt" o:ole="">
                        <v:imagedata r:id="rId2043" o:title=""/>
                      </v:shape>
                      <o:OLEObject Type="Embed" ProgID="Equation.DSMT4" ShapeID="_x0000_i2056" DrawAspect="Content" ObjectID="_1469311814" r:id="rId2044"/>
                    </w:objec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،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object w:dxaOrig="760" w:dyaOrig="320">
                      <v:shape id="_x0000_i2057" type="#_x0000_t75" style="width:38.25pt;height:15.75pt" o:ole="">
                        <v:imagedata r:id="rId2045" o:title=""/>
                      </v:shape>
                      <o:OLEObject Type="Embed" ProgID="Equation.DSMT4" ShapeID="_x0000_i2057" DrawAspect="Content" ObjectID="_1469311815" r:id="rId2046"/>
                    </w:objec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.</w:t>
                  </w:r>
                </w:p>
                <w:p w:rsidR="00D17952" w:rsidRPr="001D43A0" w:rsidRDefault="00D17952">
                  <w:pPr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 xml:space="preserve">  ساعتان</w:t>
                  </w:r>
                </w:p>
              </w:tc>
            </w:tr>
          </w:tbl>
          <w:p w:rsidR="00D17952" w:rsidRPr="001D43A0" w:rsidRDefault="00D17952">
            <w:pPr>
              <w:bidi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tbl>
      <w:tblPr>
        <w:tblStyle w:val="a4"/>
        <w:tblpPr w:leftFromText="180" w:rightFromText="180" w:vertAnchor="text" w:horzAnchor="margin" w:tblpXSpec="center" w:tblpY="418"/>
        <w:tblOverlap w:val="never"/>
        <w:bidiVisual/>
        <w:tblW w:w="11340" w:type="dxa"/>
        <w:tblLayout w:type="fixed"/>
        <w:tblLook w:val="04A0" w:firstRow="1" w:lastRow="0" w:firstColumn="1" w:lastColumn="0" w:noHBand="0" w:noVBand="1"/>
      </w:tblPr>
      <w:tblGrid>
        <w:gridCol w:w="1039"/>
        <w:gridCol w:w="7607"/>
        <w:gridCol w:w="708"/>
        <w:gridCol w:w="1986"/>
      </w:tblGrid>
      <w:tr w:rsidR="00D17952" w:rsidRPr="001D43A0" w:rsidTr="00D17952">
        <w:trPr>
          <w:trHeight w:val="787"/>
        </w:trPr>
        <w:tc>
          <w:tcPr>
            <w:tcW w:w="10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D17952" w:rsidRPr="001D43A0" w:rsidTr="00D17952">
        <w:trPr>
          <w:trHeight w:val="10196"/>
        </w:trPr>
        <w:tc>
          <w:tcPr>
            <w:tcW w:w="10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76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/>
                <w:b/>
                <w:bCs/>
                <w:i/>
                <w:color w:val="FF0000"/>
                <w:sz w:val="28"/>
                <w:szCs w:val="28"/>
                <w:lang w:bidi="ar-DZ"/>
              </w:rPr>
              <w:lastRenderedPageBreak/>
              <w:t>1</w:t>
            </w:r>
            <w:r w:rsidRPr="001D43A0">
              <w:rPr>
                <w:rFonts w:ascii="Arabic Transparent" w:hAnsi="Arabic Transparent" w:cs="DecoType Naskh Special" w:hint="cs"/>
                <w:i/>
                <w:color w:val="FF0000"/>
                <w:sz w:val="28"/>
                <w:szCs w:val="28"/>
                <w:rtl/>
                <w:lang w:bidi="ar-DZ"/>
              </w:rPr>
              <w:t>•</w:t>
            </w:r>
            <w:r w:rsidRPr="001D43A0">
              <w:rPr>
                <w:rFonts w:cs="DecoType Naskh Special" w:hint="cs"/>
                <w:i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 الشكل النموذجي للعبارة </w:t>
            </w:r>
            <w:r w:rsidRPr="001D43A0">
              <w:rPr>
                <w:rFonts w:asciiTheme="majorBidi" w:hAnsiTheme="majorBidi" w:cs="DecoType Naskh Special"/>
                <w:b/>
                <w:bCs/>
                <w:i/>
                <w:color w:val="FF0000"/>
                <w:position w:val="-10"/>
                <w:sz w:val="28"/>
                <w:szCs w:val="28"/>
                <w:lang w:val="en-US" w:bidi="ar-DZ"/>
              </w:rPr>
              <w:object w:dxaOrig="1819" w:dyaOrig="340">
                <v:shape id="_x0000_i2058" type="#_x0000_t75" style="width:101.25pt;height:18.75pt" o:ole="">
                  <v:imagedata r:id="rId2040" o:title=""/>
                </v:shape>
                <o:OLEObject Type="Embed" ProgID="Equation.DSMT4" ShapeID="_x0000_i2058" DrawAspect="Content" ObjectID="_1469311816" r:id="rId2047"/>
              </w:object>
            </w:r>
            <w:r w:rsidRPr="001D43A0">
              <w:rPr>
                <w:rFonts w:asciiTheme="majorBidi" w:hAnsiTheme="majorBidi" w:cs="DecoType Naskh Special" w:hint="cs"/>
                <w:i/>
                <w:color w:val="FF0000"/>
                <w:sz w:val="28"/>
                <w:szCs w:val="28"/>
                <w:rtl/>
                <w:lang w:val="en-US" w:bidi="ar-DZ"/>
              </w:rPr>
              <w:t>.</w:t>
            </w:r>
          </w:p>
          <w:p w:rsidR="00D17952" w:rsidRPr="001D43A0" w:rsidRDefault="00D17952">
            <w:pPr>
              <w:bidi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2"/>
              </w:numPr>
              <w:bidi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إملإ فيما يلي الفراغات بما يناسب: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br/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260" w:dyaOrig="400">
                <v:shape id="_x0000_i2059" type="#_x0000_t75" style="width:113.25pt;height:20.25pt" o:ole="">
                  <v:imagedata r:id="rId2048" o:title=""/>
                </v:shape>
                <o:OLEObject Type="Embed" ProgID="Equation.DSMT4" ShapeID="_x0000_i2059" DrawAspect="Content" ObjectID="_1469311817" r:id="rId2049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240" w:dyaOrig="400">
                <v:shape id="_x0000_i2060" type="#_x0000_t75" style="width:112.5pt;height:20.25pt" o:ole="">
                  <v:imagedata r:id="rId2050" o:title=""/>
                </v:shape>
                <o:OLEObject Type="Embed" ProgID="Equation.DSMT4" ShapeID="_x0000_i2060" DrawAspect="Content" ObjectID="_1469311818" r:id="rId2051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760" w:dyaOrig="400">
                <v:shape id="_x0000_i2061" type="#_x0000_t75" style="width:138pt;height:20.25pt" o:ole="">
                  <v:imagedata r:id="rId2052" o:title=""/>
                </v:shape>
                <o:OLEObject Type="Embed" ProgID="Equation.DSMT4" ShapeID="_x0000_i2061" DrawAspect="Content" ObjectID="_1469311819" r:id="rId2053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859" w:dyaOrig="400">
                <v:shape id="_x0000_i2062" type="#_x0000_t75" style="width:143.25pt;height:20.25pt" o:ole="">
                  <v:imagedata r:id="rId2054" o:title=""/>
                </v:shape>
                <o:OLEObject Type="Embed" ProgID="Equation.DSMT4" ShapeID="_x0000_i2062" DrawAspect="Content" ObjectID="_1469311820" r:id="rId2055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780" w:dyaOrig="400">
                <v:shape id="_x0000_i2063" type="#_x0000_t75" style="width:138.75pt;height:20.25pt" o:ole="">
                  <v:imagedata r:id="rId2056" o:title=""/>
                </v:shape>
                <o:OLEObject Type="Embed" ProgID="Equation.DSMT4" ShapeID="_x0000_i2063" DrawAspect="Content" ObjectID="_1469311821" r:id="rId2057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419" w:dyaOrig="400">
                <v:shape id="_x0000_i2064" type="#_x0000_t75" style="width:120.75pt;height:20.25pt" o:ole="">
                  <v:imagedata r:id="rId2058" o:title=""/>
                </v:shape>
                <o:OLEObject Type="Embed" ProgID="Equation.DSMT4" ShapeID="_x0000_i2064" DrawAspect="Content" ObjectID="_1469311822" r:id="rId2059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2"/>
              </w:numPr>
              <w:bidi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انشر العبارة  </w:t>
            </w:r>
            <w:r w:rsidRPr="001D43A0">
              <w:rPr>
                <w:b/>
                <w:bCs/>
                <w:color w:val="FF0000"/>
                <w:position w:val="-34"/>
                <w:sz w:val="28"/>
                <w:szCs w:val="28"/>
                <w:lang w:bidi="ar-DZ"/>
              </w:rPr>
              <w:object w:dxaOrig="2420" w:dyaOrig="800">
                <v:shape id="_x0000_i2065" type="#_x0000_t75" style="width:120.75pt;height:39pt" o:ole="">
                  <v:imagedata r:id="rId2060" o:title=""/>
                </v:shape>
                <o:OLEObject Type="Embed" ProgID="Equation.DSMT4" ShapeID="_x0000_i2065" DrawAspect="Content" ObjectID="_1469311823" r:id="rId2061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حيث  </w:t>
            </w:r>
            <w:r w:rsidRPr="001D43A0">
              <w:rPr>
                <w:sz w:val="28"/>
                <w:szCs w:val="28"/>
                <w:rtl/>
              </w:rPr>
              <w:object w:dxaOrig="760" w:dyaOrig="320">
                <v:shape id="_x0000_i2066" type="#_x0000_t75" style="width:38.25pt;height:15.75pt" o:ole="">
                  <v:imagedata r:id="rId2045" o:title=""/>
                </v:shape>
                <o:OLEObject Type="Embed" ProgID="Equation.DSMT4" ShapeID="_x0000_i2066" DrawAspect="Content" ObjectID="_1469311824" r:id="rId206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.</w:t>
            </w:r>
          </w:p>
          <w:p w:rsidR="00D17952" w:rsidRPr="001D43A0" w:rsidRDefault="00D17952">
            <w:pPr>
              <w:bidi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مناقشة النشاط 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3"/>
              </w:numPr>
              <w:bidi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160" w:dyaOrig="400">
                <v:shape id="_x0000_i2067" type="#_x0000_t75" style="width:108pt;height:20.25pt" o:ole="">
                  <v:imagedata r:id="rId2063" o:title=""/>
                </v:shape>
                <o:OLEObject Type="Embed" ProgID="Equation.DSMT4" ShapeID="_x0000_i2067" DrawAspect="Content" ObjectID="_1469311825" r:id="rId2064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   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119" w:dyaOrig="400">
                <v:shape id="_x0000_i2068" type="#_x0000_t75" style="width:105.75pt;height:20.25pt" o:ole="">
                  <v:imagedata r:id="rId2065" o:title=""/>
                </v:shape>
                <o:OLEObject Type="Embed" ProgID="Equation.DSMT4" ShapeID="_x0000_i2068" DrawAspect="Content" ObjectID="_1469311826" r:id="rId2066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260" w:dyaOrig="400">
                <v:shape id="_x0000_i2069" type="#_x0000_t75" style="width:113.25pt;height:20.25pt" o:ole="">
                  <v:imagedata r:id="rId2067" o:title=""/>
                </v:shape>
                <o:OLEObject Type="Embed" ProgID="Equation.DSMT4" ShapeID="_x0000_i2069" DrawAspect="Content" ObjectID="_1469311827" r:id="rId2068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719" w:dyaOrig="400">
                <v:shape id="_x0000_i2070" type="#_x0000_t75" style="width:135.75pt;height:20.25pt" o:ole="">
                  <v:imagedata r:id="rId2069" o:title=""/>
                </v:shape>
                <o:OLEObject Type="Embed" ProgID="Equation.DSMT4" ShapeID="_x0000_i2070" DrawAspect="Content" ObjectID="_1469311828" r:id="rId2070"/>
              </w:objec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439" w:dyaOrig="400">
                <v:shape id="_x0000_i2071" type="#_x0000_t75" style="width:122.25pt;height:20.25pt" o:ole="">
                  <v:imagedata r:id="rId2071" o:title=""/>
                </v:shape>
                <o:OLEObject Type="Embed" ProgID="Equation.DSMT4" ShapeID="_x0000_i2071" DrawAspect="Content" ObjectID="_1469311829" r:id="rId2072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2119" w:dyaOrig="400">
                <v:shape id="_x0000_i2072" type="#_x0000_t75" style="width:105.75pt;height:20.25pt" o:ole="">
                  <v:imagedata r:id="rId2073" o:title=""/>
                </v:shape>
                <o:OLEObject Type="Embed" ProgID="Equation.DSMT4" ShapeID="_x0000_i2072" DrawAspect="Content" ObjectID="_1469311830" r:id="rId2074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</w:t>
            </w:r>
          </w:p>
          <w:p w:rsidR="00D17952" w:rsidRPr="001D43A0" w:rsidRDefault="00D17952">
            <w:pPr>
              <w:bidi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70C0"/>
                <w:sz w:val="28"/>
                <w:szCs w:val="28"/>
                <w:rtl/>
              </w:rPr>
              <w:t xml:space="preserve">      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70C0"/>
                <w:sz w:val="28"/>
                <w:szCs w:val="28"/>
                <w:u w:val="single"/>
                <w:rtl/>
              </w:rPr>
              <w:t>تعميم:</w:t>
            </w:r>
            <w:r w:rsidRPr="001D43A0">
              <w:rPr>
                <w:rFonts w:ascii="Times New Roman" w:eastAsia="Times New Roman" w:hAnsi="Times New Roman" w:cs="DecoType Naskh Special" w:hint="cs"/>
                <w:color w:val="FFFFFF" w:themeColor="background1"/>
                <w:sz w:val="28"/>
                <w:szCs w:val="28"/>
                <w:rtl/>
              </w:rPr>
              <w:t xml:space="preserve">  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بداية متطابقات شهيرة</w:t>
            </w:r>
          </w:p>
          <w:p w:rsidR="00D17952" w:rsidRPr="001D43A0" w:rsidRDefault="00D17952">
            <w:pPr>
              <w:bidi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FFFFFF" w:themeColor="background1"/>
                <w:sz w:val="28"/>
                <w:szCs w:val="28"/>
                <w:rtl/>
              </w:rPr>
              <w:t xml:space="preserve">   </w:t>
            </w:r>
            <w:r w:rsidRPr="001D43A0">
              <w:rPr>
                <w:rFonts w:ascii="Times New Roman" w:eastAsia="Times New Roman" w:hAnsi="Times New Roman" w:cs="DecoType Naskh Special"/>
                <w:position w:val="-34"/>
                <w:sz w:val="28"/>
                <w:szCs w:val="28"/>
              </w:rPr>
              <w:object w:dxaOrig="2719" w:dyaOrig="840">
                <v:shape id="_x0000_i2073" type="#_x0000_t75" style="width:135.75pt;height:42pt" o:ole="">
                  <v:imagedata r:id="rId2075" o:title=""/>
                </v:shape>
                <o:OLEObject Type="Embed" ProgID="Equation.DSMT4" ShapeID="_x0000_i2073" DrawAspect="Content" ObjectID="_1469311831" r:id="rId2076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          و      </w:t>
            </w:r>
            <w:r w:rsidRPr="001D43A0">
              <w:rPr>
                <w:rFonts w:ascii="Times New Roman" w:eastAsia="Times New Roman" w:hAnsi="Times New Roman" w:cs="DecoType Naskh Special"/>
                <w:position w:val="-34"/>
                <w:sz w:val="28"/>
                <w:szCs w:val="28"/>
              </w:rPr>
              <w:object w:dxaOrig="2719" w:dyaOrig="840">
                <v:shape id="_x0000_i2074" type="#_x0000_t75" style="width:135.75pt;height:42pt" o:ole="">
                  <v:imagedata r:id="rId2077" o:title=""/>
                </v:shape>
                <o:OLEObject Type="Embed" ProgID="Equation.DSMT4" ShapeID="_x0000_i2074" DrawAspect="Content" ObjectID="_1469311832" r:id="rId2078"/>
              </w:objec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3"/>
              </w:num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نشر :</w:t>
            </w:r>
          </w:p>
          <w:p w:rsidR="00D17952" w:rsidRPr="001D43A0" w:rsidRDefault="00D17952">
            <w:pPr>
              <w:pStyle w:val="a3"/>
              <w:bidi/>
              <w:jc w:val="right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position w:val="-34"/>
                <w:sz w:val="28"/>
                <w:szCs w:val="28"/>
                <w:lang w:bidi="ar-DZ"/>
              </w:rPr>
              <w:object w:dxaOrig="5700" w:dyaOrig="800">
                <v:shape id="_x0000_i2075" type="#_x0000_t75" style="width:285pt;height:39pt" o:ole="">
                  <v:imagedata r:id="rId2079" o:title=""/>
                </v:shape>
                <o:OLEObject Type="Embed" ProgID="Equation.DSMT4" ShapeID="_x0000_i2075" DrawAspect="Content" ObjectID="_1469311833" r:id="rId2080"/>
              </w:object>
            </w:r>
          </w:p>
          <w:p w:rsidR="00D17952" w:rsidRPr="001D43A0" w:rsidRDefault="00D17952">
            <w:pPr>
              <w:bidi/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position w:val="-40"/>
                <w:sz w:val="28"/>
                <w:szCs w:val="28"/>
              </w:rPr>
              <w:object w:dxaOrig="3940" w:dyaOrig="920">
                <v:shape id="_x0000_i2076" type="#_x0000_t75" style="width:197.25pt;height:45.75pt" o:ole="">
                  <v:imagedata r:id="rId2081" o:title=""/>
                </v:shape>
                <o:OLEObject Type="Embed" ProgID="Equation.DSMT4" ShapeID="_x0000_i2076" DrawAspect="Content" ObjectID="_1469311834" r:id="rId2082"/>
              </w:object>
            </w:r>
          </w:p>
          <w:p w:rsidR="00D17952" w:rsidRPr="001D43A0" w:rsidRDefault="00290370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rtl/>
              </w:rPr>
              <w:pict>
                <v:roundrect id="_x0000_s1405" style="position:absolute;left:0;text-align:left;margin-left:120.85pt;margin-top:46.55pt;width:75pt;height:24.75pt;z-index:251742208" arcsize="10923f">
                  <v:textbox style="mso-next-textbox:#_x0000_s1405">
                    <w:txbxContent>
                      <w:p w:rsidR="00290370" w:rsidRDefault="00290370" w:rsidP="00D17952">
                        <w:pPr>
                          <w:bidi/>
                        </w:pPr>
                        <w:r>
                          <w:rPr>
                            <w:rFonts w:cs="Arabic Transparent"/>
                            <w:i/>
                            <w:color w:val="FF0000"/>
                            <w:szCs w:val="28"/>
                            <w:rtl/>
                            <w:lang w:bidi="ar-DZ"/>
                          </w:rPr>
                          <w:t>=</w:t>
                        </w:r>
                        <w:r>
                          <w:rPr>
                            <w:rFonts w:ascii="Cambria Math" w:hAnsi="Cambria Math" w:cs="Arabic Transparent"/>
                            <w:i/>
                            <w:color w:val="FF0000"/>
                            <w:szCs w:val="28"/>
                            <w:rtl/>
                            <w:lang w:bidi="ar-DZ"/>
                          </w:rPr>
                          <w:t xml:space="preserve">∆ </w:t>
                        </w:r>
                        <w:r>
                          <w:rPr>
                            <w:rFonts w:cs="Arabic Transparent"/>
                            <w:i/>
                            <w:color w:val="FF0000"/>
                            <w:sz w:val="28"/>
                            <w:szCs w:val="36"/>
                            <w:lang w:bidi="ar-DZ"/>
                          </w:rPr>
                          <w:t>b</w:t>
                        </w:r>
                        <w:r>
                          <w:rPr>
                            <w:rFonts w:cs="Arabic Transparent"/>
                            <w:i/>
                            <w:color w:val="FF0000"/>
                            <w:sz w:val="28"/>
                            <w:szCs w:val="36"/>
                            <w:vertAlign w:val="superscript"/>
                            <w:lang w:bidi="ar-DZ"/>
                          </w:rPr>
                          <w:t>2</w:t>
                        </w:r>
                        <w:r>
                          <w:rPr>
                            <w:rFonts w:cs="Arabic Transparent"/>
                            <w:i/>
                            <w:color w:val="FF0000"/>
                            <w:sz w:val="28"/>
                            <w:szCs w:val="36"/>
                            <w:lang w:bidi="ar-DZ"/>
                          </w:rPr>
                          <w:t>-4ac</w:t>
                        </w:r>
                      </w:p>
                    </w:txbxContent>
                  </v:textbox>
                </v:roundrect>
              </w:pict>
            </w:r>
            <w:r w:rsidR="00D17952"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ــــعريـــف :</w:t>
            </w:r>
            <w:r w:rsidR="00D17952"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  <w:r w:rsidR="00D17952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عبارة  </w:t>
            </w:r>
            <w:r w:rsidR="00D17952" w:rsidRPr="001D43A0">
              <w:rPr>
                <w:b/>
                <w:bCs/>
                <w:color w:val="FF0000"/>
                <w:position w:val="-34"/>
                <w:sz w:val="28"/>
                <w:szCs w:val="28"/>
                <w:lang w:bidi="ar-DZ"/>
              </w:rPr>
              <w:object w:dxaOrig="2420" w:dyaOrig="800">
                <v:shape id="_x0000_i2077" type="#_x0000_t75" style="width:120.75pt;height:39pt" o:ole="">
                  <v:imagedata r:id="rId2060" o:title=""/>
                </v:shape>
                <o:OLEObject Type="Embed" ProgID="Equation.DSMT4" ShapeID="_x0000_i2077" DrawAspect="Content" ObjectID="_1469311835" r:id="rId2083"/>
              </w:object>
            </w:r>
            <w:r w:rsidR="00D17952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تسمى الشكل النموذجي للعبارة </w:t>
            </w:r>
            <w:r w:rsidR="00D17952" w:rsidRPr="001D43A0">
              <w:rPr>
                <w:position w:val="-6"/>
                <w:sz w:val="28"/>
                <w:szCs w:val="28"/>
                <w:lang w:bidi="ar-DZ"/>
              </w:rPr>
              <w:object w:dxaOrig="1239" w:dyaOrig="320">
                <v:shape id="_x0000_i2078" type="#_x0000_t75" style="width:62.25pt;height:15.75pt" o:ole="">
                  <v:imagedata r:id="rId2084" o:title=""/>
                </v:shape>
                <o:OLEObject Type="Embed" ProgID="Equation.DSMT4" ShapeID="_x0000_i2078" DrawAspect="Content" ObjectID="_1469311836" r:id="rId2085"/>
              </w:object>
            </w:r>
            <w:r w:rsidR="00D17952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.</w:t>
            </w:r>
          </w:p>
          <w:p w:rsidR="00D17952" w:rsidRPr="001D43A0" w:rsidRDefault="00D17952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يسمى العدد الحقيقي </w:t>
            </w:r>
            <w:r w:rsidRPr="001D43A0">
              <w:rPr>
                <w:rFonts w:ascii="Cambria Math" w:hAnsi="Cambria Math" w:cs="DecoType Naskh Special" w:hint="cs"/>
                <w:color w:val="00B050"/>
                <w:sz w:val="28"/>
                <w:szCs w:val="28"/>
                <w:rtl/>
                <w:lang w:bidi="ar-DZ"/>
              </w:rPr>
              <w:t>∆</w:t>
            </w:r>
            <w:r w:rsidRPr="001D43A0">
              <w:rPr>
                <w:rFonts w:ascii="Cambria Math" w:hAnsi="Cambria Math" w:cs="DecoType Naskh Special" w:hint="cs"/>
                <w:sz w:val="28"/>
                <w:szCs w:val="28"/>
                <w:rtl/>
                <w:lang w:bidi="ar-DZ"/>
              </w:rPr>
              <w:t>(يقرأ: دلتا)</w:t>
            </w:r>
            <w:r w:rsidRPr="001D43A0">
              <w:rPr>
                <w:rFonts w:ascii="Cambria Math" w:hAnsi="Cambria Math" w:cs="DecoType Naskh Special" w:hint="cs"/>
                <w:color w:val="00B050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Cambria Math" w:hAnsi="Cambria Math" w:cs="DecoType Naskh Special" w:hint="cs"/>
                <w:sz w:val="28"/>
                <w:szCs w:val="28"/>
                <w:rtl/>
                <w:lang w:bidi="ar-DZ"/>
              </w:rPr>
              <w:t xml:space="preserve">حيث  </w:t>
            </w:r>
            <w:r w:rsidRPr="001D43A0">
              <w:rPr>
                <w:rFonts w:cs="Arabic Transparent" w:hint="cs"/>
                <w:i/>
                <w:color w:val="FF0000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  <w:t xml:space="preserve">                 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مميز العبارة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239" w:dyaOrig="320">
                <v:shape id="_x0000_i2079" type="#_x0000_t75" style="width:62.25pt;height:15.75pt" o:ole="">
                  <v:imagedata r:id="rId2084" o:title=""/>
                </v:shape>
                <o:OLEObject Type="Embed" ProgID="Equation.DSMT4" ShapeID="_x0000_i2079" DrawAspect="Content" ObjectID="_1469311837" r:id="rId2086"/>
              </w:object>
            </w:r>
          </w:p>
          <w:p w:rsidR="00D17952" w:rsidRPr="001D43A0" w:rsidRDefault="00D17952">
            <w:pPr>
              <w:bidi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من أجل كل عدد حقيقي </w:t>
            </w:r>
            <w:r w:rsidRPr="001D43A0">
              <w:rPr>
                <w:rFonts w:cs="DecoType Naskh Special"/>
                <w:b/>
                <w:bCs/>
                <w:position w:val="-4"/>
                <w:sz w:val="28"/>
                <w:szCs w:val="28"/>
                <w:lang w:bidi="ar-DZ"/>
              </w:rPr>
              <w:object w:dxaOrig="240" w:dyaOrig="200">
                <v:shape id="_x0000_i2080" type="#_x0000_t75" style="width:12pt;height:9.75pt" o:ole="">
                  <v:imagedata r:id="rId2087" o:title=""/>
                </v:shape>
                <o:OLEObject Type="Embed" ProgID="Equation.DSMT4" ShapeID="_x0000_i2080" DrawAspect="Content" ObjectID="_1469311838" r:id="rId2088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Pr="001D43A0">
              <w:rPr>
                <w:rFonts w:cs="DecoType Naskh Special"/>
                <w:position w:val="-40"/>
                <w:sz w:val="28"/>
                <w:szCs w:val="28"/>
              </w:rPr>
              <w:object w:dxaOrig="3480" w:dyaOrig="920">
                <v:shape id="_x0000_i2081" type="#_x0000_t75" style="width:174pt;height:45.75pt" o:ole="">
                  <v:imagedata r:id="rId2089" o:title=""/>
                </v:shape>
                <o:OLEObject Type="Embed" ProgID="Equation.DSMT4" ShapeID="_x0000_i2081" DrawAspect="Content" ObjectID="_1469311839" r:id="rId2090"/>
              </w:object>
            </w:r>
          </w:p>
          <w:p w:rsidR="00D17952" w:rsidRPr="001D43A0" w:rsidRDefault="00D17952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    اكتب بطريقتين مختلفتين كلا مما يلي على الشكل النموذجي :</w:t>
            </w:r>
          </w:p>
          <w:p w:rsidR="00D17952" w:rsidRPr="001D43A0" w:rsidRDefault="00D17952">
            <w:pPr>
              <w:bidi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position w:val="-6"/>
                <w:sz w:val="28"/>
                <w:szCs w:val="28"/>
                <w:lang w:bidi="ar-DZ"/>
              </w:rPr>
              <w:object w:dxaOrig="1160" w:dyaOrig="320">
                <v:shape id="_x0000_i2082" type="#_x0000_t75" style="width:57.75pt;height:15.75pt" o:ole="">
                  <v:imagedata r:id="rId2091" o:title=""/>
                </v:shape>
                <o:OLEObject Type="Embed" ProgID="Equation.DSMT4" ShapeID="_x0000_i2082" DrawAspect="Content" ObjectID="_1469311840" r:id="rId2092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،  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279" w:dyaOrig="320">
                <v:shape id="_x0000_i2083" type="#_x0000_t75" style="width:63.75pt;height:15.75pt" o:ole="">
                  <v:imagedata r:id="rId2093" o:title=""/>
                </v:shape>
                <o:OLEObject Type="Embed" ProgID="Equation.DSMT4" ShapeID="_x0000_i2083" DrawAspect="Content" ObjectID="_1469311841" r:id="rId2094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،   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140" w:dyaOrig="320">
                <v:shape id="_x0000_i2084" type="#_x0000_t75" style="width:57pt;height:15.75pt" o:ole="">
                  <v:imagedata r:id="rId2095" o:title=""/>
                </v:shape>
                <o:OLEObject Type="Embed" ProgID="Equation.DSMT4" ShapeID="_x0000_i2084" DrawAspect="Content" ObjectID="_1469311842" r:id="rId2096"/>
              </w:object>
            </w:r>
          </w:p>
          <w:p w:rsidR="00D17952" w:rsidRPr="001D43A0" w:rsidRDefault="00D17952">
            <w:pPr>
              <w:bidi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 تطبيقي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rtl/>
              </w:rPr>
              <w:t xml:space="preserve"> ( للمنزل)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رقم 58 ، 59 صفحة 138.</w:t>
            </w:r>
          </w:p>
          <w:p w:rsidR="00D17952" w:rsidRPr="001D43A0" w:rsidRDefault="00D17952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>2</w:t>
            </w:r>
            <w:r w:rsidRPr="001D43A0">
              <w:rPr>
                <w:rFonts w:cs="DecoType Naskh Special" w:hint="cs"/>
                <w:i/>
                <w:color w:val="FF0000"/>
                <w:sz w:val="28"/>
                <w:szCs w:val="28"/>
                <w:u w:val="double"/>
                <w:rtl/>
                <w:lang w:bidi="ar-DZ"/>
              </w:rPr>
              <w:t>•  العبارة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Theme="majorBidi" w:hAnsiTheme="majorBidi"/>
                <w:i/>
                <w:position w:val="-10"/>
                <w:sz w:val="28"/>
                <w:szCs w:val="28"/>
                <w:lang w:val="en-US" w:bidi="ar-DZ"/>
              </w:rPr>
              <w:object w:dxaOrig="1819" w:dyaOrig="340">
                <v:shape id="_x0000_i2085" type="#_x0000_t75" style="width:101.25pt;height:18.75pt" o:ole="">
                  <v:imagedata r:id="rId2040" o:title=""/>
                </v:shape>
                <o:OLEObject Type="Embed" ProgID="Equation.DSMT4" ShapeID="_x0000_i2085" DrawAspect="Content" ObjectID="_1469311843" r:id="rId2097"/>
              </w:object>
            </w:r>
          </w:p>
          <w:p w:rsidR="00D17952" w:rsidRPr="001D43A0" w:rsidRDefault="00D17952">
            <w:pPr>
              <w:bidi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 xml:space="preserve">نشاط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4"/>
              </w:numPr>
              <w:bidi/>
              <w:ind w:hanging="501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باستعمال الشكل النموذجي ، حلل إن أمكن :</w:t>
            </w:r>
          </w:p>
          <w:p w:rsidR="00D17952" w:rsidRPr="001D43A0" w:rsidRDefault="00D17952">
            <w:pPr>
              <w:bidi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position w:val="-6"/>
                <w:sz w:val="28"/>
                <w:szCs w:val="28"/>
                <w:lang w:bidi="ar-DZ"/>
              </w:rPr>
              <w:object w:dxaOrig="1160" w:dyaOrig="320">
                <v:shape id="_x0000_i2086" type="#_x0000_t75" style="width:57.75pt;height:15.75pt" o:ole="">
                  <v:imagedata r:id="rId2091" o:title=""/>
                </v:shape>
                <o:OLEObject Type="Embed" ProgID="Equation.DSMT4" ShapeID="_x0000_i2086" DrawAspect="Content" ObjectID="_1469311844" r:id="rId2098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،      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279" w:dyaOrig="320">
                <v:shape id="_x0000_i2087" type="#_x0000_t75" style="width:63.75pt;height:15.75pt" o:ole="">
                  <v:imagedata r:id="rId2093" o:title=""/>
                </v:shape>
                <o:OLEObject Type="Embed" ProgID="Equation.DSMT4" ShapeID="_x0000_i2087" DrawAspect="Content" ObjectID="_1469311845" r:id="rId2099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،     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140" w:dyaOrig="320">
                <v:shape id="_x0000_i2088" type="#_x0000_t75" style="width:57pt;height:15.75pt" o:ole="">
                  <v:imagedata r:id="rId2095" o:title=""/>
                </v:shape>
                <o:OLEObject Type="Embed" ProgID="Equation.DSMT4" ShapeID="_x0000_i2088" DrawAspect="Content" ObjectID="_1469311846" r:id="rId2100"/>
              </w:objec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4"/>
              </w:numPr>
              <w:bidi/>
              <w:ind w:left="0" w:firstLine="283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حل في </w:t>
            </w:r>
            <w:r w:rsidRPr="001D43A0">
              <w:rPr>
                <w:position w:val="-4"/>
                <w:sz w:val="28"/>
                <w:szCs w:val="28"/>
              </w:rPr>
              <w:object w:dxaOrig="260" w:dyaOrig="260">
                <v:shape id="_x0000_i2089" type="#_x0000_t75" style="width:12.75pt;height:12.75pt" o:ole="">
                  <v:imagedata r:id="rId2101" o:title=""/>
                </v:shape>
                <o:OLEObject Type="Embed" ProgID="Equation.DSMT4" ShapeID="_x0000_i2089" DrawAspect="Content" ObjectID="_1469311847" r:id="rId210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المعادلات التالية :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br/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520" w:dyaOrig="320">
                <v:shape id="_x0000_i2090" type="#_x0000_t75" style="width:76.5pt;height:15.75pt" o:ole="">
                  <v:imagedata r:id="rId2103" o:title=""/>
                </v:shape>
                <o:OLEObject Type="Embed" ProgID="Equation.DSMT4" ShapeID="_x0000_i2090" DrawAspect="Content" ObjectID="_1469311848" r:id="rId2104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،   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639" w:dyaOrig="320">
                <v:shape id="_x0000_i2091" type="#_x0000_t75" style="width:81.75pt;height:15.75pt" o:ole="">
                  <v:imagedata r:id="rId2105" o:title=""/>
                </v:shape>
                <o:OLEObject Type="Embed" ProgID="Equation.DSMT4" ShapeID="_x0000_i2091" DrawAspect="Content" ObjectID="_1469311849" r:id="rId2106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،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499" w:dyaOrig="320">
                <v:shape id="_x0000_i2092" type="#_x0000_t75" style="width:75pt;height:15.75pt" o:ole="">
                  <v:imagedata r:id="rId2107" o:title=""/>
                </v:shape>
                <o:OLEObject Type="Embed" ProgID="Equation.DSMT4" ShapeID="_x0000_i2092" DrawAspect="Content" ObjectID="_1469311850" r:id="rId2108"/>
              </w:objec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4"/>
              </w:numPr>
              <w:bidi/>
              <w:ind w:left="0" w:firstLine="283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أعط تخمينا فيما يخص العلاقة بين إشارة المميز 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و عدد حلول معادلة من الدرجة الثانية.</w:t>
            </w:r>
          </w:p>
          <w:p w:rsidR="00D17952" w:rsidRPr="001D43A0" w:rsidRDefault="00D17952">
            <w:pPr>
              <w:pBdr>
                <w:bottom w:val="single" w:sz="12" w:space="1" w:color="auto"/>
              </w:pBdr>
              <w:bidi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:</w:t>
            </w:r>
          </w:p>
          <w:p w:rsidR="00D17952" w:rsidRPr="001D43A0" w:rsidRDefault="00D17952">
            <w:pPr>
              <w:bidi/>
              <w:ind w:left="113"/>
              <w:rPr>
                <w:rFonts w:cs="Arabic Transparent"/>
                <w:i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Arabic Transparent"/>
                <w:i/>
                <w:color w:val="FF0000"/>
                <w:sz w:val="28"/>
                <w:szCs w:val="28"/>
                <w:rtl/>
                <w:lang w:val="en-US" w:bidi="ar-DZ"/>
              </w:rPr>
              <w:t>مبرهنة</w:t>
            </w:r>
          </w:p>
          <w:p w:rsidR="00D17952" w:rsidRPr="001D43A0" w:rsidRDefault="00D17952">
            <w:pPr>
              <w:bidi/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لتكن المعادلة</w:t>
            </w:r>
            <w:r w:rsidRPr="001D43A0">
              <w:rPr>
                <w:rFonts w:cs="Arabic Transparent"/>
                <w:i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DecoType Naskh Special"/>
                <w:b/>
                <w:bCs/>
                <w:color w:val="FF0000"/>
                <w:position w:val="-6"/>
                <w:sz w:val="28"/>
                <w:szCs w:val="28"/>
                <w:lang w:bidi="ar-DZ"/>
              </w:rPr>
              <w:object w:dxaOrig="1600" w:dyaOrig="320">
                <v:shape id="_x0000_i2093" type="#_x0000_t75" style="width:80.25pt;height:15.75pt" o:ole="">
                  <v:imagedata r:id="rId2043" o:title=""/>
                </v:shape>
                <o:OLEObject Type="Embed" ProgID="Equation.DSMT4" ShapeID="_x0000_i2093" DrawAspect="Content" ObjectID="_1469311851" r:id="rId2109"/>
              </w:object>
            </w:r>
            <w:r w:rsidRPr="001D43A0">
              <w:rPr>
                <w:rFonts w:cs="Arabic Transparent"/>
                <w:i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مع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object w:dxaOrig="760" w:dyaOrig="320">
                <v:shape id="_x0000_i2094" type="#_x0000_t75" style="width:38.25pt;height:15.75pt" o:ole="">
                  <v:imagedata r:id="rId2045" o:title=""/>
                </v:shape>
                <o:OLEObject Type="Embed" ProgID="Equation.DSMT4" ShapeID="_x0000_i2094" DrawAspect="Content" ObjectID="_1469311852" r:id="rId2110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 w:hint="cs"/>
                <w:i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rFonts w:cs="Arabic Transparent"/>
                <w:i/>
                <w:position w:val="-4"/>
                <w:sz w:val="28"/>
                <w:szCs w:val="28"/>
                <w:lang w:bidi="ar-DZ"/>
              </w:rPr>
              <w:object w:dxaOrig="220" w:dyaOrig="240">
                <v:shape id="_x0000_i2095" type="#_x0000_t75" style="width:11.25pt;height:12pt" o:ole="">
                  <v:imagedata r:id="rId2111" o:title=""/>
                </v:shape>
                <o:OLEObject Type="Embed" ProgID="Equation.3" ShapeID="_x0000_i2095" DrawAspect="Content" ObjectID="_1469311853" r:id="rId2112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مميّزها: </w:t>
            </w:r>
          </w:p>
          <w:p w:rsidR="00D17952" w:rsidRPr="001D43A0" w:rsidRDefault="00D17952" w:rsidP="00B7058A">
            <w:pPr>
              <w:numPr>
                <w:ilvl w:val="1"/>
                <w:numId w:val="125"/>
              </w:numP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إذا كان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sym w:font="Symbol" w:char="0044"/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sym w:font="Symbol" w:char="003E"/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t>0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فإنّ المعادلة </w:t>
            </w:r>
            <w:r w:rsidRPr="001D43A0">
              <w:rPr>
                <w:rFonts w:cs="Arabic Transparent"/>
                <w:i/>
                <w:sz w:val="28"/>
                <w:szCs w:val="28"/>
                <w:u w:val="single"/>
                <w:rtl/>
                <w:lang w:bidi="ar-DZ"/>
              </w:rPr>
              <w:t>تقبل حلّين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260" w:dyaOrig="340">
                <v:shape id="_x0000_i2096" type="#_x0000_t75" style="width:12.75pt;height:17.25pt" o:ole="">
                  <v:imagedata r:id="rId2113" o:title=""/>
                </v:shape>
                <o:OLEObject Type="Embed" ProgID="Equation.3" ShapeID="_x0000_i2096" DrawAspect="Content" ObjectID="_1469311854" r:id="rId2114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260" w:dyaOrig="340">
                <v:shape id="_x0000_i2097" type="#_x0000_t75" style="width:12.75pt;height:17.25pt" o:ole="">
                  <v:imagedata r:id="rId2115" o:title=""/>
                </v:shape>
                <o:OLEObject Type="Embed" ProgID="Equation.3" ShapeID="_x0000_i2097" DrawAspect="Content" ObjectID="_1469311855" r:id="rId2116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حيث : </w:t>
            </w:r>
          </w:p>
          <w:p w:rsidR="00D17952" w:rsidRPr="001D43A0" w:rsidRDefault="00D17952">
            <w:pP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rFonts w:cs="Arabic Transparent"/>
                <w:i/>
                <w:position w:val="-30"/>
                <w:sz w:val="28"/>
                <w:szCs w:val="28"/>
                <w:lang w:val="en-US" w:bidi="ar-DZ"/>
              </w:rPr>
              <w:object w:dxaOrig="1499" w:dyaOrig="780">
                <v:shape id="_x0000_i2098" type="#_x0000_t75" style="width:75pt;height:39pt" o:ole="">
                  <v:imagedata r:id="rId2117" o:title=""/>
                </v:shape>
                <o:OLEObject Type="Embed" ProgID="Equation.DSMT4" ShapeID="_x0000_i2098" DrawAspect="Content" ObjectID="_1469311856" r:id="rId2118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      ،         </w:t>
            </w:r>
            <w:r w:rsidRPr="001D43A0">
              <w:rPr>
                <w:rFonts w:cs="Arabic Transparent"/>
                <w:i/>
                <w:position w:val="-30"/>
                <w:sz w:val="28"/>
                <w:szCs w:val="28"/>
                <w:lang w:val="en-US" w:bidi="ar-DZ"/>
              </w:rPr>
              <w:object w:dxaOrig="1519" w:dyaOrig="780">
                <v:shape id="_x0000_i2099" type="#_x0000_t75" style="width:76.5pt;height:39pt" o:ole="">
                  <v:imagedata r:id="rId2119" o:title=""/>
                </v:shape>
                <o:OLEObject Type="Embed" ProgID="Equation.DSMT4" ShapeID="_x0000_i2099" DrawAspect="Content" ObjectID="_1469311857" r:id="rId2120"/>
              </w:object>
            </w:r>
          </w:p>
          <w:p w:rsidR="00D17952" w:rsidRPr="001D43A0" w:rsidRDefault="00D17952">
            <w:pP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و ينتج     </w:t>
            </w:r>
            <w:r w:rsidRPr="001D43A0">
              <w:rPr>
                <w:rFonts w:cs="Arabic Transparent"/>
                <w:i/>
                <w:position w:val="-18"/>
                <w:sz w:val="28"/>
                <w:szCs w:val="28"/>
                <w:lang w:bidi="ar-DZ"/>
              </w:rPr>
              <w:object w:dxaOrig="3379" w:dyaOrig="500">
                <v:shape id="_x0000_i2100" type="#_x0000_t75" style="width:168.75pt;height:24.75pt" o:ole="">
                  <v:imagedata r:id="rId2121" o:title=""/>
                </v:shape>
                <o:OLEObject Type="Embed" ProgID="Equation.DSMT4" ShapeID="_x0000_i2100" DrawAspect="Content" ObjectID="_1469311858" r:id="rId2122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                    </w:t>
            </w:r>
          </w:p>
          <w:p w:rsidR="00D17952" w:rsidRPr="001D43A0" w:rsidRDefault="00D17952" w:rsidP="00B7058A">
            <w:pPr>
              <w:numPr>
                <w:ilvl w:val="1"/>
                <w:numId w:val="125"/>
              </w:numP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>إذا كان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sym w:font="Symbol" w:char="0044"/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sym w:font="Symbol" w:char="003D"/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t>0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فإنّ المعادلة </w:t>
            </w:r>
            <w:r w:rsidRPr="001D43A0">
              <w:rPr>
                <w:rFonts w:cs="Arabic Transparent"/>
                <w:i/>
                <w:sz w:val="28"/>
                <w:szCs w:val="28"/>
                <w:u w:val="single"/>
                <w:rtl/>
                <w:lang w:bidi="ar-DZ"/>
              </w:rPr>
              <w:t xml:space="preserve">تقبل </w:t>
            </w:r>
            <w:r w:rsidRPr="001D43A0">
              <w:rPr>
                <w:rFonts w:cs="Arabic Transparent"/>
                <w:i/>
                <w:sz w:val="28"/>
                <w:szCs w:val="28"/>
                <w:u w:val="single"/>
                <w:rtl/>
                <w:lang w:val="en-US" w:bidi="ar-DZ"/>
              </w:rPr>
              <w:t>حلاّ مضاعفا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position w:val="-12"/>
                <w:sz w:val="28"/>
                <w:szCs w:val="28"/>
                <w:lang w:bidi="ar-DZ"/>
              </w:rPr>
              <w:object w:dxaOrig="260" w:dyaOrig="360">
                <v:shape id="_x0000_i2101" type="#_x0000_t75" style="width:12.75pt;height:18.75pt" o:ole="">
                  <v:imagedata r:id="rId2123" o:title=""/>
                </v:shape>
                <o:OLEObject Type="Embed" ProgID="Equation.3" ShapeID="_x0000_i2101" DrawAspect="Content" ObjectID="_1469311859" r:id="rId2124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حيث: </w:t>
            </w:r>
            <w:r w:rsidRPr="001D43A0">
              <w:rPr>
                <w:rFonts w:cs="Arabic Transparent"/>
                <w:i/>
                <w:position w:val="-30"/>
                <w:sz w:val="28"/>
                <w:szCs w:val="28"/>
                <w:lang w:val="en-US" w:bidi="ar-DZ"/>
              </w:rPr>
              <w:object w:dxaOrig="980" w:dyaOrig="740">
                <v:shape id="_x0000_i2102" type="#_x0000_t75" style="width:48.75pt;height:36.75pt" o:ole="">
                  <v:imagedata r:id="rId2125" o:title=""/>
                </v:shape>
                <o:OLEObject Type="Embed" ProgID="Equation.DSMT4" ShapeID="_x0000_i2102" DrawAspect="Content" ObjectID="_1469311860" r:id="rId2126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D17952" w:rsidRPr="001D43A0" w:rsidRDefault="00D17952">
            <w:pPr>
              <w:bidi/>
              <w:spacing w:line="216" w:lineRule="auto"/>
              <w:ind w:left="250"/>
              <w:rPr>
                <w:rFonts w:cs="Arabic Transparent"/>
                <w:i/>
                <w:sz w:val="28"/>
                <w:szCs w:val="28"/>
                <w:lang w:val="en-US"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(نعني بحلّ مضاعف، حلاّن متطابقان) و ينتج </w:t>
            </w:r>
            <w:r w:rsidRPr="001D43A0">
              <w:rPr>
                <w:rFonts w:cs="Arabic Transparent"/>
                <w:i/>
                <w:position w:val="-18"/>
                <w:sz w:val="28"/>
                <w:szCs w:val="28"/>
                <w:lang w:val="en-US" w:bidi="ar-DZ"/>
              </w:rPr>
              <w:object w:dxaOrig="2719" w:dyaOrig="540">
                <v:shape id="_x0000_i2103" type="#_x0000_t75" style="width:135.75pt;height:27pt" o:ole="">
                  <v:imagedata r:id="rId2127" o:title=""/>
                </v:shape>
                <o:OLEObject Type="Embed" ProgID="Equation.DSMT4" ShapeID="_x0000_i2103" DrawAspect="Content" ObjectID="_1469311861" r:id="rId2128"/>
              </w:object>
            </w:r>
          </w:p>
          <w:p w:rsidR="00D17952" w:rsidRPr="001D43A0" w:rsidRDefault="00D17952" w:rsidP="00B7058A">
            <w:pPr>
              <w:numPr>
                <w:ilvl w:val="1"/>
                <w:numId w:val="125"/>
              </w:numPr>
              <w:pBdr>
                <w:bottom w:val="single" w:sz="12" w:space="1" w:color="auto"/>
              </w:pBd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>إذا كان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sym w:font="Symbol" w:char="0044"/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sym w:font="Symbol" w:char="003C"/>
            </w:r>
            <w:r w:rsidRPr="001D43A0">
              <w:rPr>
                <w:rFonts w:cs="Arabic Transparent"/>
                <w:b/>
                <w:bCs/>
                <w:i/>
                <w:color w:val="FF0000"/>
                <w:sz w:val="28"/>
                <w:szCs w:val="28"/>
                <w:lang w:bidi="ar-DZ"/>
              </w:rPr>
              <w:t xml:space="preserve"> 0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فإنّ المعادلة </w:t>
            </w:r>
            <w:r w:rsidRPr="001D43A0">
              <w:rPr>
                <w:rFonts w:cs="Arabic Transparent"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لا</w:t>
            </w:r>
            <w:r w:rsidRPr="001D43A0">
              <w:rPr>
                <w:rFonts w:cs="Arabic Transparent"/>
                <w:i/>
                <w:sz w:val="28"/>
                <w:szCs w:val="28"/>
                <w:u w:val="single"/>
                <w:rtl/>
                <w:lang w:bidi="ar-DZ"/>
              </w:rPr>
              <w:t xml:space="preserve"> تقبل حلولا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و العبارة </w:t>
            </w:r>
            <w:r w:rsidRPr="001D43A0">
              <w:rPr>
                <w:rFonts w:cs="DecoType Naskh Special"/>
                <w:b/>
                <w:bCs/>
                <w:color w:val="FF0000"/>
                <w:position w:val="-6"/>
                <w:sz w:val="28"/>
                <w:szCs w:val="28"/>
                <w:lang w:bidi="ar-DZ"/>
              </w:rPr>
              <w:object w:dxaOrig="1239" w:dyaOrig="320">
                <v:shape id="_x0000_i2104" type="#_x0000_t75" style="width:62.25pt;height:15.75pt" o:ole="">
                  <v:imagedata r:id="rId2129" o:title=""/>
                </v:shape>
                <o:OLEObject Type="Embed" ProgID="Equation.DSMT4" ShapeID="_x0000_i2104" DrawAspect="Content" ObjectID="_1469311862" r:id="rId2130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لا تحلّل.</w:t>
            </w:r>
            <w:r w:rsidRPr="001D43A0">
              <w:rPr>
                <w:rFonts w:cs="Arabic Transparent" w:hint="cs"/>
                <w:i/>
                <w:sz w:val="28"/>
                <w:szCs w:val="28"/>
                <w:lang w:bidi="ar-DZ"/>
              </w:rPr>
              <w:t xml:space="preserve"> </w:t>
            </w:r>
          </w:p>
          <w:p w:rsidR="00D17952" w:rsidRPr="001D43A0" w:rsidRDefault="00D17952">
            <w:pPr>
              <w:bidi/>
              <w:rPr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تمرين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sz w:val="28"/>
                <w:szCs w:val="28"/>
                <w:rtl/>
              </w:rPr>
              <w:t>باستعمال المميز حل في</w:t>
            </w:r>
            <w:r w:rsidRPr="001D43A0">
              <w:rPr>
                <w:position w:val="-4"/>
                <w:sz w:val="28"/>
                <w:szCs w:val="28"/>
                <w:rtl/>
              </w:rPr>
              <w:object w:dxaOrig="260" w:dyaOrig="260">
                <v:shape id="_x0000_i2105" type="#_x0000_t75" style="width:13.5pt;height:13.5pt" o:ole="">
                  <v:imagedata r:id="rId2131" o:title=""/>
                </v:shape>
                <o:OLEObject Type="Embed" ProgID="Equation.DSMT4" ShapeID="_x0000_i2105" DrawAspect="Content" ObjectID="_1469311863" r:id="rId2132"/>
              </w:object>
            </w:r>
            <w:r w:rsidRPr="001D43A0">
              <w:rPr>
                <w:sz w:val="28"/>
                <w:szCs w:val="28"/>
                <w:rtl/>
              </w:rPr>
              <w:t xml:space="preserve"> كلا من المعادلات التالية :</w:t>
            </w:r>
          </w:p>
          <w:p w:rsidR="00D17952" w:rsidRPr="001D43A0" w:rsidRDefault="00D17952">
            <w:pPr>
              <w:bidi/>
              <w:ind w:firstLine="646"/>
              <w:rPr>
                <w:sz w:val="28"/>
                <w:szCs w:val="28"/>
                <w:rtl/>
              </w:rPr>
            </w:pPr>
            <w:r w:rsidRPr="001D43A0">
              <w:rPr>
                <w:sz w:val="28"/>
                <w:szCs w:val="28"/>
                <w:rtl/>
              </w:rPr>
              <w:t xml:space="preserve">أ) 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839" w:dyaOrig="320">
                <v:shape id="_x0000_i2106" type="#_x0000_t75" style="width:92.25pt;height:15.75pt" o:ole="">
                  <v:imagedata r:id="rId2133" o:title=""/>
                </v:shape>
                <o:OLEObject Type="Embed" ProgID="Equation.DSMT4" ShapeID="_x0000_i2106" DrawAspect="Content" ObjectID="_1469311864" r:id="rId2134"/>
              </w:object>
            </w:r>
            <w:r w:rsidRPr="001D43A0">
              <w:rPr>
                <w:sz w:val="28"/>
                <w:szCs w:val="28"/>
                <w:rtl/>
              </w:rPr>
              <w:t xml:space="preserve"> ؛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579" w:dyaOrig="320">
                <v:shape id="_x0000_i2107" type="#_x0000_t75" style="width:78.75pt;height:15.75pt" o:ole="">
                  <v:imagedata r:id="rId2135" o:title=""/>
                </v:shape>
                <o:OLEObject Type="Embed" ProgID="Equation.DSMT4" ShapeID="_x0000_i2107" DrawAspect="Content" ObjectID="_1469311865" r:id="rId2136"/>
              </w:object>
            </w:r>
            <w:r w:rsidRPr="001D43A0">
              <w:rPr>
                <w:sz w:val="28"/>
                <w:szCs w:val="28"/>
                <w:rtl/>
              </w:rPr>
              <w:t xml:space="preserve"> ؛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339" w:dyaOrig="320">
                <v:shape id="_x0000_i2108" type="#_x0000_t75" style="width:66.75pt;height:15.75pt" o:ole="">
                  <v:imagedata r:id="rId2137" o:title=""/>
                </v:shape>
                <o:OLEObject Type="Embed" ProgID="Equation.DSMT4" ShapeID="_x0000_i2108" DrawAspect="Content" ObjectID="_1469311866" r:id="rId2138"/>
              </w:object>
            </w:r>
            <w:r w:rsidRPr="001D43A0">
              <w:rPr>
                <w:sz w:val="28"/>
                <w:szCs w:val="28"/>
                <w:rtl/>
              </w:rPr>
              <w:t xml:space="preserve"> .</w:t>
            </w:r>
          </w:p>
          <w:p w:rsidR="00D17952" w:rsidRPr="001D43A0" w:rsidRDefault="00D17952">
            <w:pPr>
              <w:bidi/>
              <w:ind w:firstLine="646"/>
              <w:rPr>
                <w:sz w:val="28"/>
                <w:szCs w:val="28"/>
                <w:rtl/>
              </w:rPr>
            </w:pPr>
            <w:r w:rsidRPr="001D43A0">
              <w:rPr>
                <w:sz w:val="28"/>
                <w:szCs w:val="28"/>
                <w:rtl/>
              </w:rPr>
              <w:t xml:space="preserve">ب)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459" w:dyaOrig="320">
                <v:shape id="_x0000_i2109" type="#_x0000_t75" style="width:72.75pt;height:15.75pt" o:ole="">
                  <v:imagedata r:id="rId2139" o:title=""/>
                </v:shape>
                <o:OLEObject Type="Embed" ProgID="Equation.DSMT4" ShapeID="_x0000_i2109" DrawAspect="Content" ObjectID="_1469311867" r:id="rId2140"/>
              </w:object>
            </w:r>
            <w:r w:rsidRPr="001D43A0">
              <w:rPr>
                <w:sz w:val="28"/>
                <w:szCs w:val="28"/>
                <w:rtl/>
              </w:rPr>
              <w:t xml:space="preserve"> ؛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699" w:dyaOrig="320">
                <v:shape id="_x0000_i2110" type="#_x0000_t75" style="width:85.5pt;height:15.75pt" o:ole="">
                  <v:imagedata r:id="rId2141" o:title=""/>
                </v:shape>
                <o:OLEObject Type="Embed" ProgID="Equation.DSMT4" ShapeID="_x0000_i2110" DrawAspect="Content" ObjectID="_1469311868" r:id="rId2142"/>
              </w:object>
            </w:r>
            <w:r w:rsidRPr="001D43A0">
              <w:rPr>
                <w:sz w:val="28"/>
                <w:szCs w:val="28"/>
                <w:rtl/>
              </w:rPr>
              <w:t xml:space="preserve"> ؛ </w:t>
            </w:r>
            <w:r w:rsidRPr="001D43A0">
              <w:rPr>
                <w:position w:val="-8"/>
                <w:sz w:val="28"/>
                <w:szCs w:val="28"/>
                <w:rtl/>
              </w:rPr>
              <w:object w:dxaOrig="2020" w:dyaOrig="360">
                <v:shape id="_x0000_i2111" type="#_x0000_t75" style="width:101.25pt;height:18.75pt" o:ole="">
                  <v:imagedata r:id="rId2143" o:title=""/>
                </v:shape>
                <o:OLEObject Type="Embed" ProgID="Equation.DSMT4" ShapeID="_x0000_i2111" DrawAspect="Content" ObjectID="_1469311869" r:id="rId2144"/>
              </w:object>
            </w:r>
            <w:r w:rsidRPr="001D43A0">
              <w:rPr>
                <w:sz w:val="28"/>
                <w:szCs w:val="28"/>
                <w:rtl/>
              </w:rPr>
              <w:t xml:space="preserve"> .</w:t>
            </w:r>
          </w:p>
          <w:p w:rsidR="00D17952" w:rsidRPr="001D43A0" w:rsidRDefault="00D17952">
            <w:pPr>
              <w:bidi/>
              <w:ind w:firstLine="646"/>
              <w:rPr>
                <w:sz w:val="28"/>
                <w:szCs w:val="28"/>
                <w:rtl/>
              </w:rPr>
            </w:pPr>
            <w:r w:rsidRPr="001D43A0">
              <w:rPr>
                <w:sz w:val="28"/>
                <w:szCs w:val="28"/>
                <w:rtl/>
              </w:rPr>
              <w:t xml:space="preserve">ج)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619" w:dyaOrig="320">
                <v:shape id="_x0000_i2112" type="#_x0000_t75" style="width:81pt;height:15.75pt" o:ole="">
                  <v:imagedata r:id="rId2145" o:title=""/>
                </v:shape>
                <o:OLEObject Type="Embed" ProgID="Equation.DSMT4" ShapeID="_x0000_i2112" DrawAspect="Content" ObjectID="_1469311870" r:id="rId2146"/>
              </w:object>
            </w:r>
            <w:r w:rsidRPr="001D43A0">
              <w:rPr>
                <w:sz w:val="28"/>
                <w:szCs w:val="28"/>
                <w:rtl/>
              </w:rPr>
              <w:t xml:space="preserve"> ؛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520" w:dyaOrig="320">
                <v:shape id="_x0000_i2113" type="#_x0000_t75" style="width:76.5pt;height:15.75pt" o:ole="">
                  <v:imagedata r:id="rId2147" o:title=""/>
                </v:shape>
                <o:OLEObject Type="Embed" ProgID="Equation.DSMT4" ShapeID="_x0000_i2113" DrawAspect="Content" ObjectID="_1469311871" r:id="rId2148"/>
              </w:object>
            </w:r>
            <w:r w:rsidRPr="001D43A0">
              <w:rPr>
                <w:sz w:val="28"/>
                <w:szCs w:val="28"/>
                <w:rtl/>
              </w:rPr>
              <w:t xml:space="preserve"> ؛ </w:t>
            </w:r>
            <w:r w:rsidRPr="001D43A0">
              <w:rPr>
                <w:position w:val="-6"/>
                <w:sz w:val="28"/>
                <w:szCs w:val="28"/>
                <w:rtl/>
              </w:rPr>
              <w:object w:dxaOrig="1600" w:dyaOrig="320">
                <v:shape id="_x0000_i2114" type="#_x0000_t75" style="width:80.25pt;height:15.75pt" o:ole="">
                  <v:imagedata r:id="rId2149" o:title=""/>
                </v:shape>
                <o:OLEObject Type="Embed" ProgID="Equation.DSMT4" ShapeID="_x0000_i2114" DrawAspect="Content" ObjectID="_1469311872" r:id="rId2150"/>
              </w:object>
            </w:r>
          </w:p>
          <w:p w:rsidR="00D17952" w:rsidRPr="001D43A0" w:rsidRDefault="00D17952">
            <w:pPr>
              <w:bidi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 تطبيقي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rtl/>
              </w:rPr>
              <w:t xml:space="preserve"> ( للمنزل)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رقم 60 ، 61 صفحة 138.</w:t>
            </w:r>
          </w:p>
          <w:p w:rsidR="00D17952" w:rsidRPr="001D43A0" w:rsidRDefault="00D17952">
            <w:pPr>
              <w:bidi/>
              <w:spacing w:line="216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</w:t>
            </w:r>
          </w:p>
          <w:p w:rsidR="00D17952" w:rsidRPr="001D43A0" w:rsidRDefault="00D17952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 د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20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د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 د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20 د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25 د</w:t>
            </w: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0 د</w:t>
            </w: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right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20 د</w:t>
            </w: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ناقشة النشاط من طرف التلاميذ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يلاحظ المتعلم أن</w:t>
            </w: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1160" w:dyaOrig="380">
                <v:shape id="_x0000_i2115" type="#_x0000_t75" style="width:57.75pt;height:18.75pt" o:ole="">
                  <v:imagedata r:id="rId2151" o:title=""/>
                </v:shape>
                <o:OLEObject Type="Embed" ProgID="Equation.DSMT4" ShapeID="_x0000_i2115" DrawAspect="Content" ObjectID="_1469311873" r:id="rId215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1279" w:dyaOrig="380">
                <v:shape id="_x0000_i2116" type="#_x0000_t75" style="width:63.75pt;height:18.75pt" o:ole="">
                  <v:imagedata r:id="rId2153" o:title=""/>
                </v:shape>
                <o:OLEObject Type="Embed" ProgID="Equation.DSMT4" ShapeID="_x0000_i2116" DrawAspect="Content" ObjectID="_1469311874" r:id="rId215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1380" w:dyaOrig="380">
                <v:shape id="_x0000_i2117" type="#_x0000_t75" style="width:69pt;height:18.75pt" o:ole="">
                  <v:imagedata r:id="rId2155" o:title=""/>
                </v:shape>
                <o:OLEObject Type="Embed" ProgID="Equation.DSMT4" ShapeID="_x0000_i2117" DrawAspect="Content" ObjectID="_1469311875" r:id="rId215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،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1320" w:dyaOrig="380">
                <v:shape id="_x0000_i2118" type="#_x0000_t75" style="width:66pt;height:18.75pt" o:ole="">
                  <v:imagedata r:id="rId2157" o:title=""/>
                </v:shape>
                <o:OLEObject Type="Embed" ProgID="Equation.DSMT4" ShapeID="_x0000_i2118" DrawAspect="Content" ObjectID="_1469311876" r:id="rId2158"/>
              </w:objec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وأن معامل</w:t>
            </w:r>
            <w:r w:rsidRPr="001D43A0">
              <w:rPr>
                <w:rFonts w:cs="DecoType Naskh Special"/>
                <w:position w:val="-4"/>
                <w:sz w:val="28"/>
                <w:szCs w:val="28"/>
                <w:lang w:bidi="ar-DZ"/>
              </w:rPr>
              <w:object w:dxaOrig="320" w:dyaOrig="300">
                <v:shape id="_x0000_i2119" type="#_x0000_t75" style="width:15.75pt;height:15pt" o:ole="">
                  <v:imagedata r:id="rId2159" o:title=""/>
                </v:shape>
                <o:OLEObject Type="Embed" ProgID="Equation.DSMT4" ShapeID="_x0000_i2119" DrawAspect="Content" ObjectID="_1469311877" r:id="rId216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هو</w: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1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تأكيد على اكتساب الطريقتين  لكتابة الشكل النموذجي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يناقش النشاط اعتمادا على نتائج التمرين السابق والمتطابقة الشهيرة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position w:val="-10"/>
                <w:sz w:val="28"/>
                <w:szCs w:val="28"/>
                <w:lang w:bidi="ar-DZ"/>
              </w:rPr>
              <w:object w:dxaOrig="2240" w:dyaOrig="360">
                <v:shape id="_x0000_i2120" type="#_x0000_t75" style="width:92.25pt;height:18.75pt" o:ole="">
                  <v:imagedata r:id="rId2161" o:title=""/>
                </v:shape>
                <o:OLEObject Type="Embed" ProgID="Equation.DSMT4" ShapeID="_x0000_i2120" DrawAspect="Content" ObjectID="_1469311878" r:id="rId2162"/>
              </w:objec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</w:tc>
      </w:tr>
    </w:tbl>
    <w:p w:rsidR="00D17952" w:rsidRPr="001D43A0" w:rsidRDefault="00D17952" w:rsidP="00D17952">
      <w:pPr>
        <w:bidi/>
        <w:spacing w:line="240" w:lineRule="auto"/>
        <w:rPr>
          <w:rFonts w:cs="DecoType Naskh Special"/>
          <w:b/>
          <w:bCs/>
          <w:color w:val="000000" w:themeColor="text1"/>
          <w:sz w:val="28"/>
          <w:szCs w:val="28"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lastRenderedPageBreak/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p w:rsidR="00D17952" w:rsidRPr="001D43A0" w:rsidRDefault="00D17952" w:rsidP="00D17952">
      <w:pPr>
        <w:bidi/>
        <w:spacing w:after="0" w:line="240" w:lineRule="auto"/>
        <w:rPr>
          <w:rFonts w:cs="DecoType Naskh Special"/>
          <w:sz w:val="28"/>
          <w:szCs w:val="28"/>
          <w:rtl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ayout w:type="fixed"/>
        <w:tblLook w:val="04A0" w:firstRow="1" w:lastRow="0" w:firstColumn="1" w:lastColumn="0" w:noHBand="0" w:noVBand="1"/>
      </w:tblPr>
      <w:tblGrid>
        <w:gridCol w:w="10492"/>
      </w:tblGrid>
      <w:tr w:rsidR="00D17952" w:rsidRPr="001D43A0" w:rsidTr="00D17952">
        <w:trPr>
          <w:trHeight w:val="2797"/>
        </w:trPr>
        <w:tc>
          <w:tcPr>
            <w:tcW w:w="10492" w:type="dxa"/>
            <w:tcBorders>
              <w:top w:val="nil"/>
              <w:left w:val="nil"/>
              <w:bottom w:val="nil"/>
              <w:right w:val="nil"/>
            </w:tcBorders>
          </w:tcPr>
          <w:p w:rsidR="00D17952" w:rsidRPr="001D43A0" w:rsidRDefault="00D17952">
            <w:pPr>
              <w:bidi/>
              <w:rPr>
                <w:sz w:val="28"/>
                <w:szCs w:val="28"/>
                <w:rtl/>
              </w:rPr>
            </w:pPr>
          </w:p>
          <w:tbl>
            <w:tblPr>
              <w:tblStyle w:val="a4"/>
              <w:bidiVisual/>
              <w:tblW w:w="10005" w:type="dxa"/>
              <w:tblLayout w:type="fixed"/>
              <w:tblLook w:val="04A0" w:firstRow="1" w:lastRow="0" w:firstColumn="1" w:lastColumn="0" w:noHBand="0" w:noVBand="1"/>
            </w:tblPr>
            <w:tblGrid>
              <w:gridCol w:w="10005"/>
            </w:tblGrid>
            <w:tr w:rsidR="00D17952" w:rsidRPr="001D43A0">
              <w:trPr>
                <w:trHeight w:val="2408"/>
              </w:trPr>
              <w:tc>
                <w:tcPr>
                  <w:tcW w:w="1000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nil"/>
                  </w:tcBorders>
                  <w:hideMark/>
                </w:tcPr>
                <w:p w:rsidR="00D17952" w:rsidRPr="001D43A0" w:rsidRDefault="00D17952">
                  <w:pPr>
                    <w:bidi/>
                    <w:spacing w:before="14" w:after="14"/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ثانوية بوعزة ميلود –مغنية-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ياسين بهلولي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D17952" w:rsidRPr="001D43A0" w:rsidRDefault="00D17952">
                  <w:pPr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D17952" w:rsidRPr="001D43A0" w:rsidRDefault="00D17952">
                  <w:pPr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العبارات الجبرية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</w:p>
                <w:p w:rsidR="00D17952" w:rsidRPr="001D43A0" w:rsidRDefault="00D17952">
                  <w:pPr>
                    <w:tabs>
                      <w:tab w:val="left" w:pos="3911"/>
                    </w:tabs>
                    <w:bidi/>
                    <w:spacing w:before="14" w:after="14"/>
                    <w:rPr>
                      <w:rFonts w:ascii="Times New Roman" w:eastAsia="Times New Roman" w:hAnsi="Times New Roman" w:cs="DecoType Naskh Special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  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-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حل الجبري والبياني لمعادلات و متراجحات .</w:t>
                  </w:r>
                </w:p>
                <w:p w:rsidR="00D17952" w:rsidRPr="001D43A0" w:rsidRDefault="00D17952" w:rsidP="00B7058A">
                  <w:pPr>
                    <w:pStyle w:val="a3"/>
                    <w:numPr>
                      <w:ilvl w:val="0"/>
                      <w:numId w:val="121"/>
                    </w:numPr>
                    <w:tabs>
                      <w:tab w:val="left" w:pos="3911"/>
                    </w:tabs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ترييض مشكلات .</w:t>
                  </w:r>
                </w:p>
                <w:p w:rsidR="00D17952" w:rsidRPr="001D43A0" w:rsidRDefault="00D17952">
                  <w:pPr>
                    <w:bidi/>
                    <w:spacing w:before="14" w:after="14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lastRenderedPageBreak/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B050"/>
                      <w:sz w:val="28"/>
                      <w:szCs w:val="28"/>
                      <w:rtl/>
                      <w:lang w:bidi="ar-DZ"/>
                    </w:rPr>
                    <w:t xml:space="preserve">  ساعتان</w:t>
                  </w:r>
                </w:p>
              </w:tc>
            </w:tr>
          </w:tbl>
          <w:p w:rsidR="00D17952" w:rsidRPr="001D43A0" w:rsidRDefault="00D17952">
            <w:pPr>
              <w:bidi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tbl>
      <w:tblPr>
        <w:tblStyle w:val="a4"/>
        <w:tblpPr w:leftFromText="180" w:rightFromText="180" w:vertAnchor="text" w:horzAnchor="margin" w:tblpXSpec="center" w:tblpY="418"/>
        <w:tblOverlap w:val="never"/>
        <w:bidiVisual/>
        <w:tblW w:w="11340" w:type="dxa"/>
        <w:tblLayout w:type="fixed"/>
        <w:tblLook w:val="04A0" w:firstRow="1" w:lastRow="0" w:firstColumn="1" w:lastColumn="0" w:noHBand="0" w:noVBand="1"/>
      </w:tblPr>
      <w:tblGrid>
        <w:gridCol w:w="1039"/>
        <w:gridCol w:w="7607"/>
        <w:gridCol w:w="708"/>
        <w:gridCol w:w="1986"/>
      </w:tblGrid>
      <w:tr w:rsidR="00D17952" w:rsidRPr="001D43A0" w:rsidTr="00D17952">
        <w:trPr>
          <w:trHeight w:val="787"/>
        </w:trPr>
        <w:tc>
          <w:tcPr>
            <w:tcW w:w="10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المراحل</w:t>
            </w:r>
          </w:p>
        </w:tc>
        <w:tc>
          <w:tcPr>
            <w:tcW w:w="76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D17952" w:rsidRPr="001D43A0" w:rsidTr="00D17952">
        <w:trPr>
          <w:trHeight w:val="10196"/>
        </w:trPr>
        <w:tc>
          <w:tcPr>
            <w:tcW w:w="103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76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bidi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 xml:space="preserve">نشاط </w:t>
            </w: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2"/>
              </w:numPr>
              <w:bidi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حل في  </w:t>
            </w:r>
            <w:r w:rsidRPr="001D43A0">
              <w:rPr>
                <w:rFonts w:cs="DecoType Naskh Special"/>
                <w:position w:val="-4"/>
                <w:sz w:val="28"/>
                <w:szCs w:val="28"/>
              </w:rPr>
              <w:object w:dxaOrig="260" w:dyaOrig="260">
                <v:shape id="_x0000_i2121" type="#_x0000_t75" style="width:13.5pt;height:13.5pt" o:ole="">
                  <v:imagedata r:id="rId2163" o:title=""/>
                </v:shape>
                <o:OLEObject Type="Embed" ProgID="Equation.DSMT4" ShapeID="_x0000_i2121" DrawAspect="Content" ObjectID="_1469311879" r:id="rId2164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المعادلات التالية :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br/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979" w:dyaOrig="280">
                <v:shape id="_x0000_i2122" type="#_x0000_t75" style="width:48.75pt;height:14.25pt" o:ole="">
                  <v:imagedata r:id="rId2165" o:title=""/>
                </v:shape>
                <o:OLEObject Type="Embed" ProgID="Equation.DSMT4" ShapeID="_x0000_i2122" DrawAspect="Content" ObjectID="_1469311880" r:id="rId2166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      </w:t>
            </w:r>
            <w:r w:rsidRPr="001D43A0">
              <w:rPr>
                <w:position w:val="-6"/>
                <w:sz w:val="28"/>
                <w:szCs w:val="28"/>
                <w:lang w:bidi="ar-DZ"/>
              </w:rPr>
              <w:object w:dxaOrig="1399" w:dyaOrig="280">
                <v:shape id="_x0000_i2123" type="#_x0000_t75" style="width:69.75pt;height:14.25pt" o:ole="">
                  <v:imagedata r:id="rId2167" o:title=""/>
                </v:shape>
                <o:OLEObject Type="Embed" ProgID="Equation.DSMT4" ShapeID="_x0000_i2123" DrawAspect="Content" ObjectID="_1469311881" r:id="rId2168"/>
              </w:object>
            </w: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                                                                                                                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2"/>
              </w:numPr>
              <w:bidi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ادرس إشارة ما يلي:</w:t>
            </w:r>
          </w:p>
          <w:p w:rsidR="00D17952" w:rsidRPr="001D43A0" w:rsidRDefault="00D17952">
            <w:pPr>
              <w:pStyle w:val="a3"/>
              <w:bidi/>
              <w:ind w:left="772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cs="DecoType Naskh Special"/>
                <w:position w:val="-6"/>
                <w:sz w:val="28"/>
                <w:szCs w:val="28"/>
              </w:rPr>
              <w:object w:dxaOrig="639" w:dyaOrig="280">
                <v:shape id="_x0000_i2124" type="#_x0000_t75" style="width:32.25pt;height:14.25pt" o:ole="">
                  <v:imagedata r:id="rId2169" o:title=""/>
                </v:shape>
                <o:OLEObject Type="Embed" ProgID="Equation.DSMT4" ShapeID="_x0000_i2124" DrawAspect="Content" ObjectID="_1469311882" r:id="rId2170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                    </w:t>
            </w:r>
            <w:r w:rsidRPr="001D43A0">
              <w:rPr>
                <w:rFonts w:cs="DecoType Naskh Special"/>
                <w:position w:val="-6"/>
                <w:sz w:val="28"/>
                <w:szCs w:val="28"/>
              </w:rPr>
              <w:object w:dxaOrig="559" w:dyaOrig="280">
                <v:shape id="_x0000_i2125" type="#_x0000_t75" style="width:28.5pt;height:14.25pt" o:ole="">
                  <v:imagedata r:id="rId2171" o:title=""/>
                </v:shape>
                <o:OLEObject Type="Embed" ProgID="Equation.DSMT4" ShapeID="_x0000_i2125" DrawAspect="Content" ObjectID="_1469311883" r:id="rId2172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                    </w:t>
            </w:r>
            <w:r w:rsidRPr="001D43A0">
              <w:rPr>
                <w:rFonts w:cs="DecoType Naskh Special"/>
                <w:position w:val="-10"/>
                <w:sz w:val="28"/>
                <w:szCs w:val="28"/>
              </w:rPr>
              <w:object w:dxaOrig="1459" w:dyaOrig="320">
                <v:shape id="_x0000_i2126" type="#_x0000_t75" style="width:72.75pt;height:15.75pt" o:ole="">
                  <v:imagedata r:id="rId2173" o:title=""/>
                </v:shape>
                <o:OLEObject Type="Embed" ProgID="Equation.DSMT4" ShapeID="_x0000_i2126" DrawAspect="Content" ObjectID="_1469311884" r:id="rId2174"/>
              </w:object>
            </w:r>
          </w:p>
          <w:p w:rsidR="00D17952" w:rsidRPr="001D43A0" w:rsidRDefault="00D17952">
            <w:pPr>
              <w:bidi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 :</w:t>
            </w:r>
            <w:r w:rsidRPr="001D43A0">
              <w:rPr>
                <w:rFonts w:cs="DecoType Naskh Special" w:hint="cs"/>
                <w:color w:val="FFC000"/>
                <w:sz w:val="28"/>
                <w:szCs w:val="28"/>
                <w:rtl/>
              </w:rPr>
              <w:t xml:space="preserve">     .............................................................................................</w:t>
            </w:r>
          </w:p>
          <w:p w:rsidR="00D17952" w:rsidRPr="001D43A0" w:rsidRDefault="00D17952">
            <w:pPr>
              <w:bidi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/>
                <w:b/>
                <w:bCs/>
                <w:i/>
                <w:color w:val="FF0000"/>
                <w:sz w:val="28"/>
                <w:szCs w:val="28"/>
                <w:lang w:bidi="ar-DZ"/>
              </w:rPr>
              <w:t>1</w:t>
            </w:r>
            <w:r w:rsidRPr="001D43A0">
              <w:rPr>
                <w:rFonts w:cs="DecoType Naskh Special" w:hint="cs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>• المعادلات:</w:t>
            </w:r>
            <w:r w:rsidRPr="001D43A0">
              <w:rPr>
                <w:rFonts w:cs="DecoType Naskh Special" w:hint="cs"/>
                <w:i/>
                <w:color w:val="FF0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6"/>
              </w:numPr>
              <w:bidi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عادلة جداء معدوم 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>مبرهنة 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يكون جداء عدّة عوامل معدوما إذا وفقط إذا كان أحد العوامل على الأقّل معدوما. أي     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 xml:space="preserve">A(x)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sym w:font="Symbol" w:char="00B4"/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 xml:space="preserve"> B(x) = 0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تكافئ    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A(x)=0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أو   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B(x)=0</w:t>
            </w:r>
          </w:p>
          <w:p w:rsidR="00D17952" w:rsidRPr="001D43A0" w:rsidRDefault="00D17952">
            <w:pPr>
              <w:tabs>
                <w:tab w:val="left" w:pos="2637"/>
              </w:tabs>
              <w:bidi/>
              <w:spacing w:line="216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rtl/>
                <w:lang w:bidi="ar-DZ"/>
              </w:rPr>
              <w:t xml:space="preserve">       </w:t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>مثال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حل في </w:t>
            </w:r>
            <w:r w:rsidRPr="001D43A0">
              <w:rPr>
                <w:rFonts w:cs="DecoType Naskh Special"/>
                <w:position w:val="-4"/>
                <w:sz w:val="28"/>
                <w:szCs w:val="28"/>
              </w:rPr>
              <w:object w:dxaOrig="260" w:dyaOrig="260">
                <v:shape id="_x0000_i2127" type="#_x0000_t75" style="width:13.5pt;height:13.5pt" o:ole="">
                  <v:imagedata r:id="rId2163" o:title=""/>
                </v:shape>
                <o:OLEObject Type="Embed" ProgID="Equation.DSMT4" ShapeID="_x0000_i2127" DrawAspect="Content" ObjectID="_1469311885" r:id="rId2175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المعادلة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التالية :  </w:t>
            </w:r>
            <w:r w:rsidRPr="001D43A0">
              <w:rPr>
                <w:rFonts w:cs="DecoType Naskh Special"/>
                <w:color w:val="7030A0"/>
                <w:position w:val="-10"/>
                <w:sz w:val="28"/>
                <w:szCs w:val="28"/>
                <w:lang w:bidi="ar-DZ"/>
              </w:rPr>
              <w:object w:dxaOrig="2700" w:dyaOrig="360">
                <v:shape id="_x0000_i2128" type="#_x0000_t75" style="width:135pt;height:18pt" o:ole="">
                  <v:imagedata r:id="rId2176" o:title=""/>
                </v:shape>
                <o:OLEObject Type="Embed" ProgID="Equation.DSMT4" ShapeID="_x0000_i2128" DrawAspect="Content" ObjectID="_1469311886" r:id="rId2177"/>
              </w:object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rtl/>
                <w:lang w:bidi="ar-DZ"/>
              </w:rPr>
              <w:br/>
              <w:t xml:space="preserve">       </w:t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>نتيجة:</w:t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cs="Arabic Transparent"/>
                <w:i/>
                <w:color w:val="FF0000"/>
                <w:position w:val="-6"/>
                <w:sz w:val="28"/>
                <w:szCs w:val="28"/>
                <w:lang w:bidi="ar-DZ"/>
              </w:rPr>
              <w:object w:dxaOrig="200" w:dyaOrig="220">
                <v:shape id="_x0000_i2129" type="#_x0000_t75" style="width:9.75pt;height:10.5pt" o:ole="">
                  <v:imagedata r:id="rId2178" o:title=""/>
                </v:shape>
                <o:OLEObject Type="Embed" ProgID="Equation.3" ShapeID="_x0000_i2129" DrawAspect="Content" ObjectID="_1469311887" r:id="rId2179"/>
              </w:object>
            </w:r>
            <w:r w:rsidRPr="001D43A0">
              <w:rPr>
                <w:rFonts w:cs="Arabic Transparent"/>
                <w:i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عدد طبيعي غير معدوم.    </w:t>
            </w: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1179" w:dyaOrig="380">
                <v:shape id="_x0000_i2130" type="#_x0000_t75" style="width:58.5pt;height:18.75pt" o:ole="">
                  <v:imagedata r:id="rId2180" o:title=""/>
                </v:shape>
                <o:OLEObject Type="Embed" ProgID="Equation.3" ShapeID="_x0000_i2130" DrawAspect="Content" ObjectID="_1469311888" r:id="rId2181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تكافئ  </w:t>
            </w: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960" w:dyaOrig="320">
                <v:shape id="_x0000_i2131" type="#_x0000_t75" style="width:48pt;height:15.75pt" o:ole="">
                  <v:imagedata r:id="rId2182" o:title=""/>
                </v:shape>
                <o:OLEObject Type="Embed" ProgID="Equation.3" ShapeID="_x0000_i2131" DrawAspect="Content" ObjectID="_1469311889" r:id="rId2183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6"/>
              </w:numPr>
              <w:bidi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عادلة حاصل قسمة 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 مبرهنة 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lastRenderedPageBreak/>
              <w:t xml:space="preserve">المعادلة  </w:t>
            </w:r>
            <w:r w:rsidRPr="001D43A0">
              <w:rPr>
                <w:rFonts w:cs="Arabic Transparent"/>
                <w:i/>
                <w:position w:val="-30"/>
                <w:sz w:val="28"/>
                <w:szCs w:val="28"/>
                <w:lang w:val="en-US" w:bidi="ar-DZ"/>
              </w:rPr>
              <w:object w:dxaOrig="1000" w:dyaOrig="680">
                <v:shape id="_x0000_i2132" type="#_x0000_t75" style="width:50.25pt;height:33.75pt" o:ole="">
                  <v:imagedata r:id="rId2184" o:title=""/>
                </v:shape>
                <o:OLEObject Type="Embed" ProgID="Equation.3" ShapeID="_x0000_i2132" DrawAspect="Content" ObjectID="_1469311890" r:id="rId2185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تكافئ  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A(x)=0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 </w:t>
            </w:r>
            <w:r w:rsidRPr="001D43A0">
              <w:rPr>
                <w:rFonts w:cs="Arabic Transparent"/>
                <w:i/>
                <w:color w:val="FF0000"/>
                <w:sz w:val="28"/>
                <w:szCs w:val="28"/>
                <w:highlight w:val="yellow"/>
                <w:rtl/>
                <w:lang w:bidi="ar-DZ"/>
              </w:rPr>
              <w:t>و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>B(x)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sym w:font="Symbol" w:char="00B9"/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t xml:space="preserve"> 0</w:t>
            </w:r>
          </w:p>
          <w:p w:rsidR="00D17952" w:rsidRPr="001D43A0" w:rsidRDefault="00D17952">
            <w:pPr>
              <w:bidi/>
              <w:ind w:left="720"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مثال: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حل في  </w:t>
            </w:r>
            <w:r w:rsidRPr="001D43A0">
              <w:rPr>
                <w:rFonts w:cs="DecoType Naskh Special"/>
                <w:position w:val="-4"/>
                <w:sz w:val="28"/>
                <w:szCs w:val="28"/>
              </w:rPr>
              <w:object w:dxaOrig="260" w:dyaOrig="260">
                <v:shape id="_x0000_i2133" type="#_x0000_t75" style="width:13.5pt;height:13.5pt" o:ole="">
                  <v:imagedata r:id="rId2163" o:title=""/>
                </v:shape>
                <o:OLEObject Type="Embed" ProgID="Equation.DSMT4" ShapeID="_x0000_i2133" DrawAspect="Content" ObjectID="_1469311891" r:id="rId2186"/>
              </w:objec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 المعادلات التالية :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br/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b/>
                <w:bCs/>
                <w:position w:val="-24"/>
                <w:sz w:val="28"/>
                <w:szCs w:val="28"/>
                <w:lang w:bidi="ar-DZ"/>
              </w:rPr>
              <w:object w:dxaOrig="940" w:dyaOrig="620">
                <v:shape id="_x0000_i2134" type="#_x0000_t75" style="width:47.25pt;height:30.75pt" o:ole="">
                  <v:imagedata r:id="rId2187" o:title=""/>
                </v:shape>
                <o:OLEObject Type="Embed" ProgID="Equation.DSMT4" ShapeID="_x0000_i2134" DrawAspect="Content" ObjectID="_1469311892" r:id="rId2188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</w:t>
            </w:r>
            <w:r w:rsidRPr="001D43A0">
              <w:rPr>
                <w:rFonts w:cs="DecoType Naskh Special"/>
                <w:b/>
                <w:bCs/>
                <w:position w:val="-24"/>
                <w:sz w:val="28"/>
                <w:szCs w:val="28"/>
                <w:lang w:bidi="ar-DZ"/>
              </w:rPr>
              <w:object w:dxaOrig="1140" w:dyaOrig="660">
                <v:shape id="_x0000_i2135" type="#_x0000_t75" style="width:57pt;height:33pt" o:ole="">
                  <v:imagedata r:id="rId2189" o:title=""/>
                </v:shape>
                <o:OLEObject Type="Embed" ProgID="Equation.DSMT4" ShapeID="_x0000_i2135" DrawAspect="Content" ObjectID="_1469311893" r:id="rId2190"/>
              </w:objec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       </w:t>
            </w:r>
            <w:r w:rsidRPr="001D43A0">
              <w:rPr>
                <w:rFonts w:cs="DecoType Naskh Special"/>
                <w:b/>
                <w:bCs/>
                <w:position w:val="-24"/>
                <w:sz w:val="28"/>
                <w:szCs w:val="28"/>
                <w:lang w:bidi="ar-DZ"/>
              </w:rPr>
              <w:object w:dxaOrig="920" w:dyaOrig="620">
                <v:shape id="_x0000_i2136" type="#_x0000_t75" style="width:45.75pt;height:30.75pt" o:ole="">
                  <v:imagedata r:id="rId2191" o:title=""/>
                </v:shape>
                <o:OLEObject Type="Embed" ProgID="Equation.DSMT4" ShapeID="_x0000_i2136" DrawAspect="Content" ObjectID="_1469311894" r:id="rId2192"/>
              </w:objec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7"/>
              </w:numPr>
              <w:bidi/>
              <w:rPr>
                <w:rFonts w:cs="DecoType Naskh Special"/>
                <w:b/>
                <w:bCs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معادلة </w:t>
            </w:r>
            <w:r w:rsidRPr="001D43A0">
              <w:rPr>
                <w:rFonts w:asciiTheme="majorBidi" w:hAnsiTheme="majorBidi"/>
                <w:i/>
                <w:position w:val="-6"/>
                <w:sz w:val="28"/>
                <w:szCs w:val="28"/>
                <w:lang w:val="en-US" w:bidi="ar-DZ"/>
              </w:rPr>
              <w:object w:dxaOrig="1359" w:dyaOrig="300">
                <v:shape id="_x0000_i2137" type="#_x0000_t75" style="width:75.75pt;height:16.5pt" o:ole="">
                  <v:imagedata r:id="rId2193" o:title=""/>
                </v:shape>
                <o:OLEObject Type="Embed" ProgID="Equation.DSMT4" ShapeID="_x0000_i2137" DrawAspect="Content" ObjectID="_1469311895" r:id="rId2194"/>
              </w:object>
            </w:r>
            <w:r w:rsidRPr="001D43A0">
              <w:rPr>
                <w:rFonts w:asciiTheme="majorBidi" w:hAnsiTheme="majorBidi"/>
                <w:i/>
                <w:position w:val="-10"/>
                <w:sz w:val="28"/>
                <w:szCs w:val="28"/>
                <w:rtl/>
                <w:lang w:val="en-US" w:bidi="ar-DZ"/>
              </w:rPr>
              <w:t xml:space="preserve">  : 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نستعمل تقنية المميز أو التحليل انطلاقا من الشكل النموذجي.</w:t>
            </w:r>
          </w:p>
          <w:p w:rsidR="00D17952" w:rsidRPr="001D43A0" w:rsidRDefault="00D17952">
            <w:pPr>
              <w:bidi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 تطبيقي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rtl/>
              </w:rPr>
              <w:t xml:space="preserve"> ( للمنزل)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رقم  42   ،   48  صفحة   136  .</w:t>
            </w:r>
          </w:p>
          <w:p w:rsidR="00D17952" w:rsidRPr="001D43A0" w:rsidRDefault="00D17952">
            <w:pPr>
              <w:bidi/>
              <w:spacing w:line="216" w:lineRule="auto"/>
              <w:rPr>
                <w:rFonts w:cs="DecoType Naskh Special"/>
                <w:b/>
                <w:bCs/>
                <w:i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>2•  المتراجحات :</w:t>
            </w:r>
          </w:p>
          <w:p w:rsidR="00D17952" w:rsidRPr="001D43A0" w:rsidRDefault="00D17952">
            <w:pP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>تذكير: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 إشارة العبارة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val="en-US" w:bidi="ar-DZ"/>
              </w:rPr>
              <w:object w:dxaOrig="679" w:dyaOrig="280">
                <v:shape id="_x0000_i2138" type="#_x0000_t75" style="width:33.75pt;height:14.25pt" o:ole="">
                  <v:imagedata r:id="rId2195" o:title=""/>
                </v:shape>
                <o:OLEObject Type="Embed" ProgID="Equation.DSMT4" ShapeID="_x0000_i2138" DrawAspect="Content" ObjectID="_1469311896" r:id="rId2196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 حيث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val="en-US" w:bidi="ar-DZ"/>
              </w:rPr>
              <w:object w:dxaOrig="559" w:dyaOrig="280">
                <v:shape id="_x0000_i2139" type="#_x0000_t75" style="width:28.5pt;height:14.25pt" o:ole="">
                  <v:imagedata r:id="rId2197" o:title=""/>
                </v:shape>
                <o:OLEObject Type="Embed" ProgID="Equation.DSMT4" ShapeID="_x0000_i2139" DrawAspect="Content" ObjectID="_1469311897" r:id="rId2198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 تلخص في الجدول التالي:</w:t>
            </w:r>
          </w:p>
          <w:tbl>
            <w:tblPr>
              <w:tblStyle w:val="a4"/>
              <w:tblpPr w:leftFromText="141" w:rightFromText="141" w:vertAnchor="text" w:horzAnchor="margin" w:tblpXSpec="center" w:tblpY="124"/>
              <w:tblOverlap w:val="never"/>
              <w:bidiVisual/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3806"/>
              <w:gridCol w:w="796"/>
            </w:tblGrid>
            <w:tr w:rsidR="00D17952" w:rsidRPr="001D43A0">
              <w:tc>
                <w:tcPr>
                  <w:tcW w:w="38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:rsidR="00D17952" w:rsidRPr="001D43A0" w:rsidRDefault="00D17952">
                  <w:pPr>
                    <w:tabs>
                      <w:tab w:val="center" w:pos="1738"/>
                      <w:tab w:val="right" w:pos="3476"/>
                    </w:tabs>
                    <w:bidi/>
                    <w:spacing w:line="216" w:lineRule="auto"/>
                    <w:ind w:left="113"/>
                    <w:rPr>
                      <w:rFonts w:cs="Arabic Transparent"/>
                      <w:iCs/>
                      <w:color w:val="0000FF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Cs/>
                      <w:color w:val="0000FF"/>
                      <w:position w:val="-4"/>
                      <w:sz w:val="28"/>
                      <w:szCs w:val="28"/>
                      <w:lang w:bidi="ar-DZ"/>
                    </w:rPr>
                    <w:object w:dxaOrig="440" w:dyaOrig="220">
                      <v:shape id="_x0000_i2140" type="#_x0000_t75" style="width:21.75pt;height:10.5pt" o:ole="">
                        <v:imagedata r:id="rId2199" o:title=""/>
                      </v:shape>
                      <o:OLEObject Type="Embed" ProgID="Equation.3" ShapeID="_x0000_i2140" DrawAspect="Content" ObjectID="_1469311898" r:id="rId2200"/>
                    </w:object>
                  </w:r>
                  <w:r w:rsidRPr="001D43A0">
                    <w:rPr>
                      <w:rFonts w:cs="Arabic Transparent"/>
                      <w:iCs/>
                      <w:color w:val="0000FF"/>
                      <w:sz w:val="28"/>
                      <w:szCs w:val="28"/>
                      <w:rtl/>
                      <w:lang w:bidi="ar-DZ"/>
                    </w:rPr>
                    <w:tab/>
                  </w:r>
                  <w:r w:rsidRPr="001D43A0">
                    <w:rPr>
                      <w:rFonts w:cs="Arabic Transparent"/>
                      <w:iCs/>
                      <w:color w:val="0000FF"/>
                      <w:position w:val="-20"/>
                      <w:sz w:val="28"/>
                      <w:szCs w:val="28"/>
                      <w:lang w:bidi="ar-DZ"/>
                    </w:rPr>
                    <w:object w:dxaOrig="340" w:dyaOrig="499">
                      <v:shape id="_x0000_i2141" type="#_x0000_t75" style="width:17.25pt;height:24.75pt" o:ole="">
                        <v:imagedata r:id="rId2201" o:title=""/>
                      </v:shape>
                      <o:OLEObject Type="Embed" ProgID="Equation.DSMT4" ShapeID="_x0000_i2141" DrawAspect="Content" ObjectID="_1469311899" r:id="rId2202"/>
                    </w:object>
                  </w:r>
                  <w:r w:rsidRPr="001D43A0">
                    <w:rPr>
                      <w:rFonts w:cs="Arabic Transparent"/>
                      <w:iCs/>
                      <w:color w:val="0000FF"/>
                      <w:sz w:val="28"/>
                      <w:szCs w:val="28"/>
                      <w:rtl/>
                      <w:lang w:bidi="ar-DZ"/>
                    </w:rPr>
                    <w:tab/>
                  </w:r>
                  <w:r w:rsidRPr="001D43A0">
                    <w:rPr>
                      <w:rFonts w:cs="Arabic Transparent"/>
                      <w:iCs/>
                      <w:color w:val="0000FF"/>
                      <w:position w:val="-4"/>
                      <w:sz w:val="28"/>
                      <w:szCs w:val="28"/>
                      <w:lang w:bidi="ar-DZ"/>
                    </w:rPr>
                    <w:object w:dxaOrig="419" w:dyaOrig="200">
                      <v:shape id="_x0000_i2142" type="#_x0000_t75" style="width:21pt;height:9.75pt" o:ole="">
                        <v:imagedata r:id="rId2203" o:title=""/>
                      </v:shape>
                      <o:OLEObject Type="Embed" ProgID="Equation.3" ShapeID="_x0000_i2142" DrawAspect="Content" ObjectID="_1469311900" r:id="rId2204"/>
                    </w:object>
                  </w:r>
                </w:p>
              </w:tc>
              <w:tc>
                <w:tcPr>
                  <w:tcW w:w="79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vAlign w:val="center"/>
                  <w:hideMark/>
                </w:tcPr>
                <w:p w:rsidR="00D17952" w:rsidRPr="001D43A0" w:rsidRDefault="00D17952">
                  <w:pPr>
                    <w:bidi/>
                    <w:spacing w:line="216" w:lineRule="auto"/>
                    <w:ind w:left="113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x</w:t>
                  </w:r>
                </w:p>
              </w:tc>
            </w:tr>
            <w:tr w:rsidR="00D17952" w:rsidRPr="001D43A0">
              <w:trPr>
                <w:trHeight w:val="355"/>
              </w:trPr>
              <w:tc>
                <w:tcPr>
                  <w:tcW w:w="380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:rsidR="00D17952" w:rsidRPr="001D43A0" w:rsidRDefault="00290370">
                  <w:pPr>
                    <w:tabs>
                      <w:tab w:val="left" w:pos="880"/>
                      <w:tab w:val="center" w:pos="1738"/>
                      <w:tab w:val="left" w:pos="2676"/>
                    </w:tabs>
                    <w:bidi/>
                    <w:spacing w:line="216" w:lineRule="auto"/>
                    <w:ind w:left="113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>
                    <w:rPr>
                      <w:sz w:val="28"/>
                      <w:szCs w:val="28"/>
                    </w:rPr>
                    <w:pict>
                      <v:shape id="_x0000_s1410" type="#_x0000_t32" style="position:absolute;left:0;text-align:left;margin-left:87.55pt;margin-top:-.4pt;width:0;height:18pt;z-index:251746304;mso-position-horizontal-relative:text;mso-position-vertical-relative:text" o:connectortype="straight"/>
                    </w:pict>
                  </w:r>
                  <w:r w:rsidR="00D17952" w:rsidRPr="001D43A0"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نفس إشارة </w:t>
                  </w:r>
                  <w:r w:rsidR="00D17952" w:rsidRPr="001D43A0">
                    <w:rPr>
                      <w:rFonts w:cs="Arabic Transparent"/>
                      <w:i/>
                      <w:color w:val="FF0000"/>
                      <w:position w:val="-6"/>
                      <w:sz w:val="28"/>
                      <w:szCs w:val="28"/>
                      <w:lang w:bidi="ar-DZ"/>
                    </w:rPr>
                    <w:object w:dxaOrig="180" w:dyaOrig="200">
                      <v:shape id="_x0000_i2143" type="#_x0000_t75" style="width:9pt;height:9.75pt" o:ole="">
                        <v:imagedata r:id="rId2205" o:title=""/>
                      </v:shape>
                      <o:OLEObject Type="Embed" ProgID="Equation.DSMT4" ShapeID="_x0000_i2143" DrawAspect="Content" ObjectID="_1469311901" r:id="rId2206"/>
                    </w:objec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</w:t>
                  </w:r>
                  <w:r w:rsidR="00D17952"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180" w:dyaOrig="240">
                      <v:shape id="_x0000_i2144" type="#_x0000_t75" style="width:9pt;height:12pt" o:ole="">
                        <v:imagedata r:id="rId2207" o:title=""/>
                      </v:shape>
                      <o:OLEObject Type="Embed" ProgID="Equation.DSMT4" ShapeID="_x0000_i2144" DrawAspect="Content" ObjectID="_1469311902" r:id="rId2208"/>
                    </w:objec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="00D17952" w:rsidRPr="001D43A0">
                    <w:rPr>
                      <w:rFonts w:cs="Arabic Transparent"/>
                      <w:i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عكس إشارة </w:t>
                  </w:r>
                  <w:r w:rsidR="00D17952" w:rsidRPr="001D43A0">
                    <w:rPr>
                      <w:rFonts w:cs="Arabic Transparent"/>
                      <w:i/>
                      <w:color w:val="0000FF"/>
                      <w:position w:val="-6"/>
                      <w:sz w:val="28"/>
                      <w:szCs w:val="28"/>
                      <w:lang w:bidi="ar-DZ"/>
                    </w:rPr>
                    <w:object w:dxaOrig="180" w:dyaOrig="200">
                      <v:shape id="_x0000_i2145" type="#_x0000_t75" style="width:9pt;height:9.75pt" o:ole="">
                        <v:imagedata r:id="rId2209" o:title=""/>
                      </v:shape>
                      <o:OLEObject Type="Embed" ProgID="Equation.DSMT4" ShapeID="_x0000_i2145" DrawAspect="Content" ObjectID="_1469311903" r:id="rId2210"/>
                    </w:object>
                  </w:r>
                </w:p>
              </w:tc>
              <w:tc>
                <w:tcPr>
                  <w:tcW w:w="79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vAlign w:val="center"/>
                  <w:hideMark/>
                </w:tcPr>
                <w:p w:rsidR="00D17952" w:rsidRPr="001D43A0" w:rsidRDefault="00D17952">
                  <w:pPr>
                    <w:bidi/>
                    <w:spacing w:line="216" w:lineRule="auto"/>
                    <w:ind w:left="113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  <w:t>ax+b</w:t>
                  </w:r>
                </w:p>
              </w:tc>
            </w:tr>
          </w:tbl>
          <w:p w:rsidR="00D17952" w:rsidRPr="001D43A0" w:rsidRDefault="00D17952">
            <w:pP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</w:pPr>
          </w:p>
          <w:p w:rsidR="00D17952" w:rsidRPr="001D43A0" w:rsidRDefault="00D17952">
            <w:pPr>
              <w:bidi/>
              <w:spacing w:line="216" w:lineRule="auto"/>
              <w:ind w:left="610"/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</w:pPr>
          </w:p>
          <w:p w:rsidR="00D17952" w:rsidRPr="001D43A0" w:rsidRDefault="00D17952">
            <w:pPr>
              <w:bidi/>
              <w:spacing w:line="216" w:lineRule="auto"/>
              <w:rPr>
                <w:rFonts w:ascii="Times New Roman" w:eastAsia="Times New Roman" w:hAnsi="Times New Roman" w:cs="DecoType Naskh Special"/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</w:p>
          <w:p w:rsidR="00D17952" w:rsidRPr="001D43A0" w:rsidRDefault="00D17952">
            <w:pPr>
              <w:bidi/>
              <w:spacing w:line="216" w:lineRule="auto"/>
              <w:rPr>
                <w:rFonts w:ascii="Times New Roman" w:eastAsia="Times New Roman" w:hAnsi="Times New Roman" w:cs="DecoType Naskh Special"/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</w:p>
          <w:p w:rsidR="00D17952" w:rsidRPr="001D43A0" w:rsidRDefault="00D17952" w:rsidP="00B7058A">
            <w:pPr>
              <w:pStyle w:val="a3"/>
              <w:numPr>
                <w:ilvl w:val="0"/>
                <w:numId w:val="128"/>
              </w:numPr>
              <w:bidi/>
              <w:spacing w:line="216" w:lineRule="auto"/>
              <w:ind w:left="413" w:firstLine="142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 متراجحة الجداء:</w:t>
            </w: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br/>
            </w: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u w:val="single"/>
                <w:rtl/>
              </w:rPr>
              <w:t>مبرهنة: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 xml:space="preserve">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580" w:dyaOrig="320">
                <v:shape id="_x0000_i2146" type="#_x0000_t75" style="width:29.25pt;height:15.75pt" o:ole="">
                  <v:imagedata r:id="rId2211" o:title=""/>
                </v:shape>
                <o:OLEObject Type="Embed" ProgID="Equation.3" ShapeID="_x0000_i2146" DrawAspect="Content" ObjectID="_1469311904" r:id="rId2212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580" w:dyaOrig="320">
                <v:shape id="_x0000_i2147" type="#_x0000_t75" style="width:29.25pt;height:15.75pt" o:ole="">
                  <v:imagedata r:id="rId2213" o:title=""/>
                </v:shape>
                <o:OLEObject Type="Embed" ProgID="Equation.3" ShapeID="_x0000_i2147" DrawAspect="Content" ObjectID="_1469311905" r:id="rId2214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عبارتان جبريتان.</w:t>
            </w:r>
          </w:p>
          <w:p w:rsidR="00D17952" w:rsidRPr="001D43A0" w:rsidRDefault="00D17952">
            <w:pPr>
              <w:bidi/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  المتراجحة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1660" w:dyaOrig="320">
                <v:shape id="_x0000_i2148" type="#_x0000_t75" style="width:82.5pt;height:15.75pt" o:ole="">
                  <v:imagedata r:id="rId2215" o:title=""/>
                </v:shape>
                <o:OLEObject Type="Embed" ProgID="Equation.3" ShapeID="_x0000_i2148" DrawAspect="Content" ObjectID="_1469311906" r:id="rId2216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تكافئ 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580" w:dyaOrig="320">
                <v:shape id="_x0000_i2149" type="#_x0000_t75" style="width:29.25pt;height:15.75pt" o:ole="">
                  <v:imagedata r:id="rId2211" o:title=""/>
                </v:shape>
                <o:OLEObject Type="Embed" ProgID="Equation.3" ShapeID="_x0000_i2149" DrawAspect="Content" ObjectID="_1469311907" r:id="rId2217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position w:val="-10"/>
                <w:sz w:val="28"/>
                <w:szCs w:val="28"/>
                <w:lang w:bidi="ar-DZ"/>
              </w:rPr>
              <w:object w:dxaOrig="580" w:dyaOrig="320">
                <v:shape id="_x0000_i2150" type="#_x0000_t75" style="width:29.25pt;height:15.75pt" o:ole="">
                  <v:imagedata r:id="rId2213" o:title=""/>
                </v:shape>
                <o:OLEObject Type="Embed" ProgID="Equation.3" ShapeID="_x0000_i2150" DrawAspect="Content" ObjectID="_1469311908" r:id="rId2218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من نفس الإشارة.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br/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rtl/>
              </w:rPr>
              <w:t xml:space="preserve">     </w:t>
            </w: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u w:val="single"/>
                <w:rtl/>
              </w:rPr>
              <w:t>مثال</w:t>
            </w: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rtl/>
              </w:rPr>
              <w:t xml:space="preserve">:   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حلّ في</w:t>
            </w:r>
            <w:r w:rsidRPr="001D43A0">
              <w:rPr>
                <w:rFonts w:cs="Arabic Transparent"/>
                <w:i/>
                <w:position w:val="-4"/>
                <w:sz w:val="28"/>
                <w:szCs w:val="28"/>
                <w:lang w:bidi="ar-DZ"/>
              </w:rPr>
              <w:object w:dxaOrig="260" w:dyaOrig="260">
                <v:shape id="_x0000_i2151" type="#_x0000_t75" style="width:13.5pt;height:13.5pt" o:ole="">
                  <v:imagedata r:id="rId2219" o:title=""/>
                </v:shape>
                <o:OLEObject Type="Embed" ProgID="Equation.DSMT4" ShapeID="_x0000_i2151" DrawAspect="Content" ObjectID="_1469311909" r:id="rId2220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المتراجحة: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bidi="ar-DZ"/>
              </w:rPr>
              <w:object w:dxaOrig="200" w:dyaOrig="279">
                <v:shape id="_x0000_i2152" type="#_x0000_t75" style="width:9.75pt;height:14.25pt" o:ole="">
                  <v:imagedata r:id="rId2221" o:title=""/>
                </v:shape>
                <o:OLEObject Type="Embed" ProgID="Equation.3" ShapeID="_x0000_i2152" DrawAspect="Content" ObjectID="_1469311910" r:id="rId2222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sym w:font="Symbol" w:char="003C"/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bidi="ar-DZ"/>
              </w:rPr>
              <w:object w:dxaOrig="660" w:dyaOrig="320">
                <v:shape id="_x0000_i2153" type="#_x0000_t75" style="width:33pt;height:15.75pt" o:ole="">
                  <v:imagedata r:id="rId2223" o:title=""/>
                </v:shape>
                <o:OLEObject Type="Embed" ProgID="Equation.3" ShapeID="_x0000_i2153" DrawAspect="Content" ObjectID="_1469311911" r:id="rId2224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(1)             </w:t>
            </w:r>
          </w:p>
          <w:p w:rsidR="00D17952" w:rsidRPr="001D43A0" w:rsidRDefault="00D17952">
            <w:pPr>
              <w:bidi/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  (1)   تكافئ  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bidi="ar-DZ"/>
              </w:rPr>
              <w:object w:dxaOrig="200" w:dyaOrig="279">
                <v:shape id="_x0000_i2154" type="#_x0000_t75" style="width:9.75pt;height:14.25pt" o:ole="">
                  <v:imagedata r:id="rId2221" o:title=""/>
                </v:shape>
                <o:OLEObject Type="Embed" ProgID="Equation.3" ShapeID="_x0000_i2154" DrawAspect="Content" ObjectID="_1469311912" r:id="rId2225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abic Transparent"/>
                <w:i/>
                <w:sz w:val="28"/>
                <w:szCs w:val="28"/>
                <w:lang w:bidi="ar-DZ"/>
              </w:rPr>
              <w:sym w:font="Symbol" w:char="003C"/>
            </w: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1299" w:dyaOrig="340">
                <v:shape id="_x0000_i2155" type="#_x0000_t75" style="width:65.25pt;height:17.25pt" o:ole="">
                  <v:imagedata r:id="rId2226" o:title=""/>
                </v:shape>
                <o:OLEObject Type="Embed" ProgID="Equation.3" ShapeID="_x0000_i2155" DrawAspect="Content" ObjectID="_1469311913" r:id="rId2227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، لندرس إذن إشارة العبارة </w:t>
            </w: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1299" w:dyaOrig="340">
                <v:shape id="_x0000_i2156" type="#_x0000_t75" style="width:65.25pt;height:17.25pt" o:ole="">
                  <v:imagedata r:id="rId2226" o:title=""/>
                </v:shape>
                <o:OLEObject Type="Embed" ProgID="Equation.3" ShapeID="_x0000_i2156" DrawAspect="Content" ObjectID="_1469311914" r:id="rId2228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: </w:t>
            </w:r>
          </w:p>
          <w:tbl>
            <w:tblPr>
              <w:tblStyle w:val="a4"/>
              <w:bidiVisual/>
              <w:tblW w:w="0" w:type="auto"/>
              <w:tblInd w:w="565" w:type="dxa"/>
              <w:tblLayout w:type="fixed"/>
              <w:tblLook w:val="01E0" w:firstRow="1" w:lastRow="1" w:firstColumn="1" w:lastColumn="1" w:noHBand="0" w:noVBand="0"/>
            </w:tblPr>
            <w:tblGrid>
              <w:gridCol w:w="5131"/>
              <w:gridCol w:w="1516"/>
            </w:tblGrid>
            <w:tr w:rsidR="00D17952" w:rsidRPr="001D43A0">
              <w:trPr>
                <w:trHeight w:val="285"/>
              </w:trPr>
              <w:tc>
                <w:tcPr>
                  <w:tcW w:w="513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tabs>
                      <w:tab w:val="left" w:pos="1180"/>
                      <w:tab w:val="left" w:pos="1840"/>
                      <w:tab w:val="left" w:pos="2520"/>
                      <w:tab w:val="left" w:pos="3304"/>
                      <w:tab w:val="right" w:pos="4644"/>
                    </w:tabs>
                    <w:bidi/>
                    <w:spacing w:line="216" w:lineRule="auto"/>
                    <w:ind w:left="113"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4"/>
                      <w:sz w:val="28"/>
                      <w:szCs w:val="28"/>
                      <w:lang w:bidi="ar-DZ"/>
                    </w:rPr>
                    <w:object w:dxaOrig="440" w:dyaOrig="220">
                      <v:shape id="_x0000_i2157" type="#_x0000_t75" style="width:21.75pt;height:10.5pt" o:ole="">
                        <v:imagedata r:id="rId2229" o:title=""/>
                      </v:shape>
                      <o:OLEObject Type="Embed" ProgID="Equation.3" ShapeID="_x0000_i2157" DrawAspect="Content" ObjectID="_1469311915" r:id="rId2230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 </w:t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58" type="#_x0000_t75" style="width:9.75pt;height:14.25pt" o:ole="">
                        <v:imagedata r:id="rId2231" o:title=""/>
                      </v:shape>
                      <o:OLEObject Type="Embed" ProgID="Equation.3" ShapeID="_x0000_i2158" DrawAspect="Content" ObjectID="_1469311916" r:id="rId2232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        </w:t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380" w:dyaOrig="280">
                      <v:shape id="_x0000_i2159" type="#_x0000_t75" style="width:18.75pt;height:14.25pt" o:ole="">
                        <v:imagedata r:id="rId2233" o:title=""/>
                      </v:shape>
                      <o:OLEObject Type="Embed" ProgID="Equation.3" ShapeID="_x0000_i2159" DrawAspect="Content" ObjectID="_1469311917" r:id="rId2234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</w:r>
                  <w:r w:rsidRPr="001D43A0">
                    <w:rPr>
                      <w:rFonts w:cs="Arabic Transparent"/>
                      <w:i/>
                      <w:position w:val="-4"/>
                      <w:sz w:val="28"/>
                      <w:szCs w:val="28"/>
                      <w:lang w:bidi="ar-DZ"/>
                    </w:rPr>
                    <w:object w:dxaOrig="419" w:dyaOrig="200">
                      <v:shape id="_x0000_i2160" type="#_x0000_t75" style="width:21pt;height:9.75pt" o:ole="">
                        <v:imagedata r:id="rId2235" o:title=""/>
                      </v:shape>
                      <o:OLEObject Type="Embed" ProgID="Equation.3" ShapeID="_x0000_i2160" DrawAspect="Content" ObjectID="_1469311918" r:id="rId2236"/>
                    </w:object>
                  </w:r>
                </w:p>
              </w:tc>
              <w:tc>
                <w:tcPr>
                  <w:tcW w:w="151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pacing w:line="216" w:lineRule="auto"/>
                    <w:ind w:left="113"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20">
                      <v:shape id="_x0000_i2161" type="#_x0000_t75" style="width:9.75pt;height:10.5pt" o:ole="">
                        <v:imagedata r:id="rId2237" o:title=""/>
                      </v:shape>
                      <o:OLEObject Type="Embed" ProgID="Equation.3" ShapeID="_x0000_i2161" DrawAspect="Content" ObjectID="_1469311919" r:id="rId2238"/>
                    </w:object>
                  </w:r>
                </w:p>
              </w:tc>
            </w:tr>
            <w:tr w:rsidR="00D17952" w:rsidRPr="001D43A0">
              <w:trPr>
                <w:trHeight w:val="330"/>
              </w:trPr>
              <w:tc>
                <w:tcPr>
                  <w:tcW w:w="513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D17952" w:rsidRPr="001D43A0" w:rsidRDefault="00290370" w:rsidP="00290370">
                  <w:pPr>
                    <w:framePr w:hSpace="180" w:wrap="around" w:vAnchor="text" w:hAnchor="margin" w:xAlign="center" w:y="418"/>
                    <w:tabs>
                      <w:tab w:val="left" w:pos="820"/>
                      <w:tab w:val="left" w:pos="1300"/>
                      <w:tab w:val="left" w:pos="1704"/>
                      <w:tab w:val="left" w:pos="2344"/>
                      <w:tab w:val="left" w:pos="3764"/>
                    </w:tabs>
                    <w:bidi/>
                    <w:suppressOverlap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>
                    <w:rPr>
                      <w:sz w:val="28"/>
                      <w:szCs w:val="28"/>
                    </w:rPr>
                    <w:pict>
                      <v:shape id="_x0000_s1412" type="#_x0000_t32" style="position:absolute;left:0;text-align:left;margin-left:159.45pt;margin-top:1.8pt;width:0;height:50.25pt;z-index:251748352;mso-position-horizontal-relative:text;mso-position-vertical-relative:text" o:connectortype="straight"/>
                    </w:pict>
                  </w:r>
                  <w:r>
                    <w:rPr>
                      <w:sz w:val="28"/>
                      <w:szCs w:val="28"/>
                    </w:rPr>
                    <w:pict>
                      <v:shape id="_x0000_s1411" type="#_x0000_t32" style="position:absolute;left:0;text-align:left;margin-left:98.65pt;margin-top:1.8pt;width:1.5pt;height:50.25pt;flip:x;z-index:251747328;mso-position-horizontal-relative:text;mso-position-vertical-relative:text" o:connectortype="straight"/>
                    </w:pic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+ </w: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</w: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  </w:t>
                  </w:r>
                  <w:r w:rsidR="00D17952"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62" type="#_x0000_t75" style="width:9.75pt;height:14.25pt" o:ole="">
                        <v:imagedata r:id="rId2239" o:title=""/>
                      </v:shape>
                      <o:OLEObject Type="Embed" ProgID="Equation.3" ShapeID="_x0000_i2162" DrawAspect="Content" ObjectID="_1469311920" r:id="rId2240"/>
                    </w:objec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 -                 -       </w:t>
                  </w:r>
                </w:p>
              </w:tc>
              <w:tc>
                <w:tcPr>
                  <w:tcW w:w="151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540" w:dyaOrig="280">
                      <v:shape id="_x0000_i2163" type="#_x0000_t75" style="width:27pt;height:14.25pt" o:ole="">
                        <v:imagedata r:id="rId2241" o:title=""/>
                      </v:shape>
                      <o:OLEObject Type="Embed" ProgID="Equation.3" ShapeID="_x0000_i2163" DrawAspect="Content" ObjectID="_1469311921" r:id="rId2242"/>
                    </w:object>
                  </w:r>
                </w:p>
              </w:tc>
            </w:tr>
            <w:tr w:rsidR="00D17952" w:rsidRPr="001D43A0">
              <w:trPr>
                <w:trHeight w:val="315"/>
              </w:trPr>
              <w:tc>
                <w:tcPr>
                  <w:tcW w:w="513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tabs>
                      <w:tab w:val="left" w:pos="560"/>
                      <w:tab w:val="left" w:pos="900"/>
                      <w:tab w:val="left" w:pos="1900"/>
                      <w:tab w:val="left" w:pos="2420"/>
                      <w:tab w:val="left" w:pos="2964"/>
                      <w:tab w:val="left" w:pos="3540"/>
                      <w:tab w:val="left" w:pos="3864"/>
                    </w:tabs>
                    <w:bidi/>
                    <w:suppressOverlap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  +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            +        </w:t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64" type="#_x0000_t75" style="width:9.75pt;height:14.25pt" o:ole="">
                        <v:imagedata r:id="rId2239" o:title=""/>
                      </v:shape>
                      <o:OLEObject Type="Embed" ProgID="Equation.3" ShapeID="_x0000_i2164" DrawAspect="Content" ObjectID="_1469311922" r:id="rId2243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 -</w:t>
                  </w:r>
                </w:p>
              </w:tc>
              <w:tc>
                <w:tcPr>
                  <w:tcW w:w="151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540" w:dyaOrig="280">
                      <v:shape id="_x0000_i2165" type="#_x0000_t75" style="width:27pt;height:14.25pt" o:ole="">
                        <v:imagedata r:id="rId2244" o:title=""/>
                      </v:shape>
                      <o:OLEObject Type="Embed" ProgID="Equation.3" ShapeID="_x0000_i2165" DrawAspect="Content" ObjectID="_1469311923" r:id="rId2245"/>
                    </w:object>
                  </w:r>
                </w:p>
              </w:tc>
            </w:tr>
            <w:tr w:rsidR="00D17952" w:rsidRPr="001D43A0">
              <w:trPr>
                <w:trHeight w:val="356"/>
              </w:trPr>
              <w:tc>
                <w:tcPr>
                  <w:tcW w:w="513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tabs>
                      <w:tab w:val="left" w:pos="620"/>
                      <w:tab w:val="left" w:pos="960"/>
                      <w:tab w:val="left" w:pos="1604"/>
                      <w:tab w:val="left" w:pos="2460"/>
                      <w:tab w:val="left" w:pos="2964"/>
                    </w:tabs>
                    <w:bidi/>
                    <w:suppressOverlap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+         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</w:t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66" type="#_x0000_t75" style="width:9.75pt;height:14.25pt" o:ole="">
                        <v:imagedata r:id="rId2239" o:title=""/>
                      </v:shape>
                      <o:OLEObject Type="Embed" ProgID="Equation.3" ShapeID="_x0000_i2166" DrawAspect="Content" ObjectID="_1469311924" r:id="rId2246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-       </w:t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67" type="#_x0000_t75" style="width:9.75pt;height:14.25pt" o:ole="">
                        <v:imagedata r:id="rId2239" o:title=""/>
                      </v:shape>
                      <o:OLEObject Type="Embed" ProgID="Equation.3" ShapeID="_x0000_i2167" DrawAspect="Content" ObjectID="_1469311925" r:id="rId2247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   +</w:t>
                  </w:r>
                </w:p>
              </w:tc>
              <w:tc>
                <w:tcPr>
                  <w:tcW w:w="1516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10"/>
                      <w:sz w:val="28"/>
                      <w:szCs w:val="28"/>
                      <w:lang w:bidi="ar-DZ"/>
                    </w:rPr>
                    <w:object w:dxaOrig="1299" w:dyaOrig="340">
                      <v:shape id="_x0000_i2168" type="#_x0000_t75" style="width:65.25pt;height:17.25pt" o:ole="">
                        <v:imagedata r:id="rId2226" o:title=""/>
                      </v:shape>
                      <o:OLEObject Type="Embed" ProgID="Equation.3" ShapeID="_x0000_i2168" DrawAspect="Content" ObjectID="_1469311926" r:id="rId2248"/>
                    </w:object>
                  </w:r>
                </w:p>
              </w:tc>
            </w:tr>
          </w:tbl>
          <w:p w:rsidR="00D17952" w:rsidRPr="001D43A0" w:rsidRDefault="00D17952">
            <w:pPr>
              <w:bidi/>
              <w:spacing w:line="360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منه مجموعة حلول المتراجحة (1)  هي:  </w:t>
            </w:r>
            <w:r w:rsidRPr="001D43A0">
              <w:rPr>
                <w:rFonts w:cs="Arabic Transparent"/>
                <w:i/>
                <w:position w:val="-10"/>
                <w:sz w:val="28"/>
                <w:szCs w:val="28"/>
                <w:lang w:bidi="ar-DZ"/>
              </w:rPr>
              <w:object w:dxaOrig="880" w:dyaOrig="340">
                <v:shape id="_x0000_i2169" type="#_x0000_t75" style="width:44.25pt;height:17.25pt" o:ole="">
                  <v:imagedata r:id="rId2249" o:title=""/>
                </v:shape>
                <o:OLEObject Type="Embed" ProgID="Equation.3" ShapeID="_x0000_i2169" DrawAspect="Content" ObjectID="_1469311927" r:id="rId2250"/>
              </w:objec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8"/>
              </w:numPr>
              <w:bidi/>
              <w:ind w:left="129" w:firstLine="284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 متراجحة حاصل القسمة: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br/>
            </w: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u w:val="single"/>
                <w:rtl/>
              </w:rPr>
              <w:t xml:space="preserve"> مبرهنة:</w:t>
            </w: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u w:val="single"/>
                <w:rtl/>
              </w:rPr>
              <w:br/>
            </w:r>
            <w:r w:rsidRPr="001D43A0">
              <w:rPr>
                <w:position w:val="-8"/>
                <w:sz w:val="28"/>
                <w:szCs w:val="28"/>
                <w:lang w:bidi="ar-DZ"/>
              </w:rPr>
              <w:object w:dxaOrig="460" w:dyaOrig="260">
                <v:shape id="_x0000_i2170" type="#_x0000_t75" style="width:23.25pt;height:13.5pt" o:ole="">
                  <v:imagedata r:id="rId2251" o:title=""/>
                </v:shape>
                <o:OLEObject Type="Embed" ProgID="Equation.DSMT4" ShapeID="_x0000_i2170" DrawAspect="Content" ObjectID="_1469311928" r:id="rId2252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1D43A0">
              <w:rPr>
                <w:position w:val="-8"/>
                <w:sz w:val="28"/>
                <w:szCs w:val="28"/>
                <w:lang w:bidi="ar-DZ"/>
              </w:rPr>
              <w:object w:dxaOrig="480" w:dyaOrig="260">
                <v:shape id="_x0000_i2171" type="#_x0000_t75" style="width:24pt;height:13.5pt" o:ole="">
                  <v:imagedata r:id="rId2253" o:title=""/>
                </v:shape>
                <o:OLEObject Type="Embed" ProgID="Equation.DSMT4" ShapeID="_x0000_i2171" DrawAspect="Content" ObjectID="_1469311929" r:id="rId2254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عبارتان جبريتان.</w:t>
            </w:r>
          </w:p>
          <w:p w:rsidR="00D17952" w:rsidRPr="001D43A0" w:rsidRDefault="00D17952">
            <w:pPr>
              <w:bidi/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   المتراجحة  </w:t>
            </w:r>
            <w:r w:rsidRPr="001D43A0">
              <w:rPr>
                <w:position w:val="-24"/>
                <w:sz w:val="28"/>
                <w:szCs w:val="28"/>
                <w:lang w:bidi="ar-DZ"/>
              </w:rPr>
              <w:object w:dxaOrig="800" w:dyaOrig="540">
                <v:shape id="_x0000_i2172" type="#_x0000_t75" style="width:39.75pt;height:27pt" o:ole="">
                  <v:imagedata r:id="rId2255" o:title=""/>
                </v:shape>
                <o:OLEObject Type="Embed" ProgID="Equation.DSMT4" ShapeID="_x0000_i2172" DrawAspect="Content" ObjectID="_1469311930" r:id="rId2256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تكافئ   </w:t>
            </w:r>
            <w:r w:rsidRPr="001D43A0">
              <w:rPr>
                <w:position w:val="-8"/>
                <w:sz w:val="28"/>
                <w:szCs w:val="28"/>
                <w:lang w:bidi="ar-DZ"/>
              </w:rPr>
              <w:object w:dxaOrig="1279" w:dyaOrig="260">
                <v:shape id="_x0000_i2173" type="#_x0000_t75" style="width:63.75pt;height:13.5pt" o:ole="">
                  <v:imagedata r:id="rId2257" o:title=""/>
                </v:shape>
                <o:OLEObject Type="Embed" ProgID="Equation.DSMT4" ShapeID="_x0000_i2173" DrawAspect="Content" ObjectID="_1469311931" r:id="rId2258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 و     </w:t>
            </w:r>
            <w:r w:rsidRPr="001D43A0">
              <w:rPr>
                <w:position w:val="-8"/>
                <w:sz w:val="28"/>
                <w:szCs w:val="28"/>
                <w:lang w:bidi="ar-DZ"/>
              </w:rPr>
              <w:object w:dxaOrig="760" w:dyaOrig="260">
                <v:shape id="_x0000_i2174" type="#_x0000_t75" style="width:38.25pt;height:13.5pt" o:ole="">
                  <v:imagedata r:id="rId2259" o:title=""/>
                </v:shape>
                <o:OLEObject Type="Embed" ProgID="Equation.DSMT4" ShapeID="_x0000_i2174" DrawAspect="Content" ObjectID="_1469311932" r:id="rId2260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br/>
            </w: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u w:val="single"/>
                <w:rtl/>
              </w:rPr>
              <w:t xml:space="preserve"> مثال:</w: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حلّ في</w:t>
            </w:r>
            <w:r w:rsidRPr="001D43A0">
              <w:rPr>
                <w:rFonts w:cs="Arabic Transparent"/>
                <w:i/>
                <w:position w:val="-4"/>
                <w:sz w:val="28"/>
                <w:szCs w:val="28"/>
                <w:lang w:bidi="ar-DZ"/>
              </w:rPr>
              <w:object w:dxaOrig="260" w:dyaOrig="260">
                <v:shape id="_x0000_i2175" type="#_x0000_t75" style="width:13.5pt;height:13.5pt" o:ole="">
                  <v:imagedata r:id="rId2261" o:title=""/>
                </v:shape>
                <o:OLEObject Type="Embed" ProgID="Equation.DSMT4" ShapeID="_x0000_i2175" DrawAspect="Content" ObjectID="_1469311933" r:id="rId2262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المتراجحة: </w:t>
            </w:r>
            <w:r w:rsidRPr="001D43A0">
              <w:rPr>
                <w:rFonts w:cs="Arabic Transparent"/>
                <w:i/>
                <w:position w:val="-24"/>
                <w:sz w:val="28"/>
                <w:szCs w:val="28"/>
                <w:lang w:bidi="ar-DZ"/>
              </w:rPr>
              <w:object w:dxaOrig="1100" w:dyaOrig="620">
                <v:shape id="_x0000_i2176" type="#_x0000_t75" style="width:54.75pt;height:30.75pt" o:ole="">
                  <v:imagedata r:id="rId2263" o:title=""/>
                </v:shape>
                <o:OLEObject Type="Embed" ProgID="Equation.DSMT4" ShapeID="_x0000_i2176" DrawAspect="Content" ObjectID="_1469311934" r:id="rId2264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    (2)                             </w:t>
            </w:r>
          </w:p>
          <w:p w:rsidR="00D17952" w:rsidRPr="001D43A0" w:rsidRDefault="00D17952">
            <w:pPr>
              <w:bidi/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تكون العبارة </w:t>
            </w:r>
            <w:r w:rsidRPr="001D43A0">
              <w:rPr>
                <w:rFonts w:cs="Arabic Transparent"/>
                <w:i/>
                <w:position w:val="-24"/>
                <w:sz w:val="28"/>
                <w:szCs w:val="28"/>
                <w:lang w:bidi="ar-DZ"/>
              </w:rPr>
              <w:object w:dxaOrig="740" w:dyaOrig="620">
                <v:shape id="_x0000_i2177" type="#_x0000_t75" style="width:37.5pt;height:30.75pt" o:ole="">
                  <v:imagedata r:id="rId2265" o:title=""/>
                </v:shape>
                <o:OLEObject Type="Embed" ProgID="Equation.DSMT4" ShapeID="_x0000_i2177" DrawAspect="Content" ObjectID="_1469311935" r:id="rId2266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معرفة عندما يكون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bidi="ar-DZ"/>
              </w:rPr>
              <w:object w:dxaOrig="699" w:dyaOrig="280">
                <v:shape id="_x0000_i2178" type="#_x0000_t75" style="width:34.5pt;height:14.25pt" o:ole="">
                  <v:imagedata r:id="rId2267" o:title=""/>
                </v:shape>
                <o:OLEObject Type="Embed" ProgID="Equation.DSMT4" ShapeID="_x0000_i2178" DrawAspect="Content" ObjectID="_1469311936" r:id="rId2268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غير معدوم، بمعنى </w:t>
            </w:r>
            <w:r w:rsidRPr="001D43A0">
              <w:rPr>
                <w:rFonts w:cs="Arabic Transparent"/>
                <w:i/>
                <w:position w:val="-24"/>
                <w:sz w:val="28"/>
                <w:szCs w:val="28"/>
                <w:lang w:bidi="ar-DZ"/>
              </w:rPr>
              <w:object w:dxaOrig="820" w:dyaOrig="620">
                <v:shape id="_x0000_i2179" type="#_x0000_t75" style="width:41.25pt;height:30.75pt" o:ole="">
                  <v:imagedata r:id="rId2269" o:title=""/>
                </v:shape>
                <o:OLEObject Type="Embed" ProgID="Equation.DSMT4" ShapeID="_x0000_i2179" DrawAspect="Content" ObjectID="_1469311937" r:id="rId2270"/>
              </w:object>
            </w:r>
          </w:p>
          <w:p w:rsidR="00D17952" w:rsidRPr="001D43A0" w:rsidRDefault="00D17952">
            <w:pPr>
              <w:bidi/>
              <w:spacing w:line="216" w:lineRule="auto"/>
              <w:ind w:left="113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لدراسة إشارة حاصل القسمة هذا، ندرس إشارة الجداء </w:t>
            </w:r>
            <w:r w:rsidRPr="001D43A0">
              <w:rPr>
                <w:rFonts w:cs="Arabic Transparent"/>
                <w:i/>
                <w:position w:val="-14"/>
                <w:sz w:val="28"/>
                <w:szCs w:val="28"/>
                <w:lang w:bidi="ar-DZ"/>
              </w:rPr>
              <w:object w:dxaOrig="1599" w:dyaOrig="400">
                <v:shape id="_x0000_i2180" type="#_x0000_t75" style="width:80.25pt;height:20.25pt" o:ole="">
                  <v:imagedata r:id="rId2271" o:title=""/>
                </v:shape>
                <o:OLEObject Type="Embed" ProgID="Equation.DSMT4" ShapeID="_x0000_i2180" DrawAspect="Content" ObjectID="_1469311938" r:id="rId2272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باستعمال جدول الإشارات:   </w:t>
            </w:r>
          </w:p>
          <w:tbl>
            <w:tblPr>
              <w:tblStyle w:val="a4"/>
              <w:bidiVisual/>
              <w:tblW w:w="0" w:type="auto"/>
              <w:jc w:val="center"/>
              <w:tblInd w:w="385" w:type="dxa"/>
              <w:tblLayout w:type="fixed"/>
              <w:tblLook w:val="01E0" w:firstRow="1" w:lastRow="1" w:firstColumn="1" w:lastColumn="1" w:noHBand="0" w:noVBand="0"/>
            </w:tblPr>
            <w:tblGrid>
              <w:gridCol w:w="5040"/>
              <w:gridCol w:w="1440"/>
            </w:tblGrid>
            <w:tr w:rsidR="00D17952" w:rsidRPr="001D43A0">
              <w:trPr>
                <w:jc w:val="center"/>
              </w:trPr>
              <w:tc>
                <w:tcPr>
                  <w:tcW w:w="50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D17952" w:rsidRPr="001D43A0" w:rsidRDefault="00290370" w:rsidP="00290370">
                  <w:pPr>
                    <w:framePr w:hSpace="180" w:wrap="around" w:vAnchor="text" w:hAnchor="margin" w:xAlign="center" w:y="418"/>
                    <w:tabs>
                      <w:tab w:val="left" w:pos="1760"/>
                      <w:tab w:val="left" w:pos="3224"/>
                      <w:tab w:val="right" w:pos="4824"/>
                    </w:tabs>
                    <w:bidi/>
                    <w:suppressOverlap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>
                    <w:rPr>
                      <w:sz w:val="28"/>
                      <w:szCs w:val="28"/>
                    </w:rPr>
                    <w:pict>
                      <v:group id="_x0000_s1406" style="position:absolute;left:0;text-align:left;margin-left:71.75pt;margin-top:30.95pt;width:3.9pt;height:66.9pt;z-index:251744256" coordorigin="6691,7374" coordsize="40,1260">
                        <v:line id="_x0000_s1407" style="position:absolute" from="6731,7374" to="6731,8634"/>
                        <v:line id="_x0000_s1408" style="position:absolute" from="6691,8074" to="6691,8614"/>
                      </v:group>
                    </w:pict>
                  </w:r>
                  <w:r>
                    <w:rPr>
                      <w:sz w:val="28"/>
                      <w:szCs w:val="28"/>
                    </w:rPr>
                    <w:pict>
                      <v:shape id="_x0000_s1409" type="#_x0000_t32" style="position:absolute;left:0;text-align:left;margin-left:149.15pt;margin-top:30.95pt;width:.05pt;height:65.9pt;z-index:251745280" o:connectortype="straight"/>
                    </w:pict>
                  </w:r>
                  <w:r w:rsidR="00D17952" w:rsidRPr="001D43A0">
                    <w:rPr>
                      <w:rFonts w:cs="Arabic Transparent"/>
                      <w:i/>
                      <w:position w:val="-4"/>
                      <w:sz w:val="28"/>
                      <w:szCs w:val="28"/>
                      <w:lang w:bidi="ar-DZ"/>
                    </w:rPr>
                    <w:object w:dxaOrig="440" w:dyaOrig="220">
                      <v:shape id="_x0000_i2181" type="#_x0000_t75" style="width:21.75pt;height:10.5pt" o:ole="">
                        <v:imagedata r:id="rId2273" o:title=""/>
                      </v:shape>
                      <o:OLEObject Type="Embed" ProgID="Equation.3" ShapeID="_x0000_i2181" DrawAspect="Content" ObjectID="_1469311939" r:id="rId2274"/>
                    </w:objec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</w:r>
                  <w:r w:rsidR="00D17952" w:rsidRPr="001D43A0">
                    <w:rPr>
                      <w:rFonts w:cs="Arabic Transparent"/>
                      <w:i/>
                      <w:position w:val="-4"/>
                      <w:sz w:val="28"/>
                      <w:szCs w:val="28"/>
                      <w:lang w:bidi="ar-DZ"/>
                    </w:rPr>
                    <w:object w:dxaOrig="200" w:dyaOrig="260">
                      <v:shape id="_x0000_i2182" type="#_x0000_t75" style="width:9.75pt;height:13.5pt" o:ole="">
                        <v:imagedata r:id="rId2275" o:title=""/>
                      </v:shape>
                      <o:OLEObject Type="Embed" ProgID="Equation.3" ShapeID="_x0000_i2182" DrawAspect="Content" ObjectID="_1469311940" r:id="rId2276"/>
                    </w:objec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</w:r>
                  <w:r w:rsidR="00D17952" w:rsidRPr="001D43A0">
                    <w:rPr>
                      <w:rFonts w:cs="Arabic Transparent"/>
                      <w:i/>
                      <w:position w:val="-24"/>
                      <w:sz w:val="28"/>
                      <w:szCs w:val="28"/>
                      <w:lang w:bidi="ar-DZ"/>
                    </w:rPr>
                    <w:object w:dxaOrig="400" w:dyaOrig="620">
                      <v:shape id="_x0000_i2183" type="#_x0000_t75" style="width:20.25pt;height:30.75pt" o:ole="">
                        <v:imagedata r:id="rId2277" o:title=""/>
                      </v:shape>
                      <o:OLEObject Type="Embed" ProgID="Equation.DSMT4" ShapeID="_x0000_i2183" DrawAspect="Content" ObjectID="_1469311941" r:id="rId2278"/>
                    </w:object>
                  </w:r>
                  <w:r w:rsidR="00D17952"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</w:r>
                  <w:r w:rsidR="00D17952" w:rsidRPr="001D43A0">
                    <w:rPr>
                      <w:rFonts w:cs="Arabic Transparent"/>
                      <w:i/>
                      <w:position w:val="-4"/>
                      <w:sz w:val="28"/>
                      <w:szCs w:val="28"/>
                      <w:lang w:bidi="ar-DZ"/>
                    </w:rPr>
                    <w:object w:dxaOrig="419" w:dyaOrig="200">
                      <v:shape id="_x0000_i2184" type="#_x0000_t75" style="width:21pt;height:9.75pt" o:ole="">
                        <v:imagedata r:id="rId2279" o:title=""/>
                      </v:shape>
                      <o:OLEObject Type="Embed" ProgID="Equation.3" ShapeID="_x0000_i2184" DrawAspect="Content" ObjectID="_1469311942" r:id="rId2280"/>
                    </w:object>
                  </w:r>
                </w:p>
              </w:tc>
              <w:tc>
                <w:tcPr>
                  <w:tcW w:w="14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20">
                      <v:shape id="_x0000_i2185" type="#_x0000_t75" style="width:9.75pt;height:10.5pt" o:ole="">
                        <v:imagedata r:id="rId2237" o:title=""/>
                      </v:shape>
                      <o:OLEObject Type="Embed" ProgID="Equation.3" ShapeID="_x0000_i2185" DrawAspect="Content" ObjectID="_1469311943" r:id="rId2281"/>
                    </w:object>
                  </w:r>
                </w:p>
              </w:tc>
            </w:tr>
            <w:tr w:rsidR="00D17952" w:rsidRPr="001D43A0">
              <w:trPr>
                <w:jc w:val="center"/>
              </w:trPr>
              <w:tc>
                <w:tcPr>
                  <w:tcW w:w="50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tabs>
                      <w:tab w:val="left" w:pos="780"/>
                      <w:tab w:val="left" w:pos="1764"/>
                      <w:tab w:val="left" w:pos="2680"/>
                      <w:tab w:val="left" w:pos="4124"/>
                    </w:tabs>
                    <w:bidi/>
                    <w:suppressOverlap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lastRenderedPageBreak/>
                    <w:tab/>
                    <w:t xml:space="preserve">  +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86" type="#_x0000_t75" style="width:9.75pt;height:14.25pt" o:ole="">
                        <v:imagedata r:id="rId2221" o:title=""/>
                      </v:shape>
                      <o:OLEObject Type="Embed" ProgID="Equation.3" ShapeID="_x0000_i2186" DrawAspect="Content" ObjectID="_1469311944" r:id="rId2282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>-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>-</w:t>
                  </w:r>
                </w:p>
              </w:tc>
              <w:tc>
                <w:tcPr>
                  <w:tcW w:w="14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540" w:dyaOrig="280">
                      <v:shape id="_x0000_i2187" type="#_x0000_t75" style="width:27pt;height:14.25pt" o:ole="">
                        <v:imagedata r:id="rId2283" o:title=""/>
                      </v:shape>
                      <o:OLEObject Type="Embed" ProgID="Equation.3" ShapeID="_x0000_i2187" DrawAspect="Content" ObjectID="_1469311945" r:id="rId2284"/>
                    </w:object>
                  </w:r>
                </w:p>
              </w:tc>
            </w:tr>
            <w:tr w:rsidR="00D17952" w:rsidRPr="001D43A0">
              <w:trPr>
                <w:jc w:val="center"/>
              </w:trPr>
              <w:tc>
                <w:tcPr>
                  <w:tcW w:w="50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tabs>
                      <w:tab w:val="left" w:pos="560"/>
                      <w:tab w:val="left" w:pos="820"/>
                      <w:tab w:val="left" w:pos="2400"/>
                      <w:tab w:val="left" w:pos="3000"/>
                      <w:tab w:val="left" w:pos="3364"/>
                    </w:tabs>
                    <w:bidi/>
                    <w:suppressOverlap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 +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+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 </w:t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88" type="#_x0000_t75" style="width:9.75pt;height:14.25pt" o:ole="">
                        <v:imagedata r:id="rId2221" o:title=""/>
                      </v:shape>
                      <o:OLEObject Type="Embed" ProgID="Equation.3" ShapeID="_x0000_i2188" DrawAspect="Content" ObjectID="_1469311946" r:id="rId2285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-</w:t>
                  </w:r>
                </w:p>
              </w:tc>
              <w:tc>
                <w:tcPr>
                  <w:tcW w:w="14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699" w:dyaOrig="280">
                      <v:shape id="_x0000_i2189" type="#_x0000_t75" style="width:34.5pt;height:14.25pt" o:ole="">
                        <v:imagedata r:id="rId2286" o:title=""/>
                      </v:shape>
                      <o:OLEObject Type="Embed" ProgID="Equation.DSMT4" ShapeID="_x0000_i2189" DrawAspect="Content" ObjectID="_1469311947" r:id="rId2287"/>
                    </w:object>
                  </w:r>
                </w:p>
              </w:tc>
            </w:tr>
            <w:tr w:rsidR="00D17952" w:rsidRPr="001D43A0">
              <w:trPr>
                <w:jc w:val="center"/>
              </w:trPr>
              <w:tc>
                <w:tcPr>
                  <w:tcW w:w="50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tabs>
                      <w:tab w:val="left" w:pos="1620"/>
                      <w:tab w:val="left" w:pos="1904"/>
                      <w:tab w:val="left" w:pos="4124"/>
                    </w:tabs>
                    <w:bidi/>
                    <w:suppressOverlap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10"/>
                      <w:sz w:val="28"/>
                      <w:szCs w:val="28"/>
                      <w:lang w:bidi="ar-DZ"/>
                    </w:rPr>
                    <w:object w:dxaOrig="180" w:dyaOrig="340">
                      <v:shape id="_x0000_i2190" type="#_x0000_t75" style="width:9pt;height:17.25pt" o:ole="">
                        <v:imagedata r:id="rId115" o:title=""/>
                      </v:shape>
                      <o:OLEObject Type="Embed" ProgID="Equation.3" ShapeID="_x0000_i2190" DrawAspect="Content" ObjectID="_1469311948" r:id="rId2288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 +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 xml:space="preserve">  </w:t>
                  </w:r>
                  <w:r w:rsidRPr="001D43A0">
                    <w:rPr>
                      <w:rFonts w:cs="Arabic Transparent"/>
                      <w:i/>
                      <w:position w:val="-6"/>
                      <w:sz w:val="28"/>
                      <w:szCs w:val="28"/>
                      <w:lang w:bidi="ar-DZ"/>
                    </w:rPr>
                    <w:object w:dxaOrig="200" w:dyaOrig="279">
                      <v:shape id="_x0000_i2191" type="#_x0000_t75" style="width:9.75pt;height:14.25pt" o:ole="">
                        <v:imagedata r:id="rId2221" o:title=""/>
                      </v:shape>
                      <o:OLEObject Type="Embed" ProgID="Equation.3" ShapeID="_x0000_i2191" DrawAspect="Content" ObjectID="_1469311949" r:id="rId2289"/>
                    </w:objec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 xml:space="preserve">        -</w:t>
                  </w:r>
                  <w:r w:rsidRPr="001D43A0">
                    <w:rPr>
                      <w:rFonts w:cs="Arabic Transparent"/>
                      <w:i/>
                      <w:sz w:val="28"/>
                      <w:szCs w:val="28"/>
                      <w:rtl/>
                      <w:lang w:bidi="ar-DZ"/>
                    </w:rPr>
                    <w:tab/>
                    <w:t>+</w:t>
                  </w:r>
                </w:p>
              </w:tc>
              <w:tc>
                <w:tcPr>
                  <w:tcW w:w="144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shd w:val="clear" w:color="auto" w:fill="FFE6D2"/>
                  <w:hideMark/>
                </w:tcPr>
                <w:p w:rsidR="00D17952" w:rsidRPr="001D43A0" w:rsidRDefault="00D17952" w:rsidP="00290370">
                  <w:pPr>
                    <w:framePr w:hSpace="180" w:wrap="around" w:vAnchor="text" w:hAnchor="margin" w:xAlign="center" w:y="418"/>
                    <w:bidi/>
                    <w:suppressOverlap/>
                    <w:jc w:val="center"/>
                    <w:rPr>
                      <w:rFonts w:cs="Arabic Transparent"/>
                      <w:i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Arabic Transparent"/>
                      <w:i/>
                      <w:position w:val="-24"/>
                      <w:sz w:val="28"/>
                      <w:szCs w:val="28"/>
                      <w:lang w:bidi="ar-DZ"/>
                    </w:rPr>
                    <w:object w:dxaOrig="740" w:dyaOrig="620">
                      <v:shape id="_x0000_i2192" type="#_x0000_t75" style="width:37.5pt;height:30.75pt" o:ole="">
                        <v:imagedata r:id="rId2290" o:title=""/>
                      </v:shape>
                      <o:OLEObject Type="Embed" ProgID="Equation.DSMT4" ShapeID="_x0000_i2192" DrawAspect="Content" ObjectID="_1469311950" r:id="rId2291"/>
                    </w:object>
                  </w:r>
                </w:p>
              </w:tc>
            </w:tr>
          </w:tbl>
          <w:p w:rsidR="00D17952" w:rsidRPr="001D43A0" w:rsidRDefault="00D17952">
            <w:pPr>
              <w:bidi/>
              <w:spacing w:line="216" w:lineRule="auto"/>
              <w:ind w:left="645"/>
              <w:rPr>
                <w:rFonts w:ascii="Times New Roman" w:eastAsia="Times New Roman" w:hAnsi="Times New Roman" w:cs="DecoType Naskh Special"/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مجموعة حلول المتراجحة (2) هي: </w:t>
            </w:r>
            <w:r w:rsidRPr="001D43A0">
              <w:rPr>
                <w:rFonts w:cs="Arabic Transparent"/>
                <w:i/>
                <w:position w:val="-24"/>
                <w:sz w:val="28"/>
                <w:szCs w:val="28"/>
                <w:lang w:bidi="ar-DZ"/>
              </w:rPr>
              <w:object w:dxaOrig="1779" w:dyaOrig="560">
                <v:shape id="_x0000_i2193" type="#_x0000_t75" style="width:89.25pt;height:28.5pt" o:ole="">
                  <v:imagedata r:id="rId2292" o:title=""/>
                </v:shape>
                <o:OLEObject Type="Embed" ProgID="Equation.DSMT4" ShapeID="_x0000_i2193" DrawAspect="Content" ObjectID="_1469311951" r:id="rId2293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>.</w:t>
            </w:r>
          </w:p>
          <w:p w:rsidR="00D17952" w:rsidRPr="001D43A0" w:rsidRDefault="00D17952" w:rsidP="00B7058A">
            <w:pPr>
              <w:pStyle w:val="a3"/>
              <w:numPr>
                <w:ilvl w:val="0"/>
                <w:numId w:val="129"/>
              </w:numPr>
              <w:bidi/>
              <w:rPr>
                <w:rFonts w:ascii="Times New Roman" w:eastAsia="Times New Roman" w:hAnsi="Times New Roman" w:cs="DecoType Naskh Special"/>
                <w:b/>
                <w:bCs/>
                <w:color w:val="00B050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color w:val="7030A0"/>
                <w:sz w:val="28"/>
                <w:szCs w:val="28"/>
                <w:u w:val="single"/>
                <w:rtl/>
                <w:lang w:bidi="ar-DZ"/>
              </w:rPr>
              <w:t>المتراجحات من الدرجة الثانبة:</w:t>
            </w:r>
          </w:p>
          <w:p w:rsidR="00D17952" w:rsidRPr="001D43A0" w:rsidRDefault="00D17952">
            <w:pPr>
              <w:bidi/>
              <w:spacing w:line="216" w:lineRule="auto"/>
              <w:rPr>
                <w:rFonts w:ascii="Times New Roman" w:eastAsia="Times New Roman" w:hAnsi="Times New Roman" w:cs="DecoType Naskh Special"/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نحلل العبارة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Theme="majorBidi" w:hAnsiTheme="majorBidi"/>
                <w:i/>
                <w:position w:val="-6"/>
                <w:sz w:val="28"/>
                <w:szCs w:val="28"/>
                <w:lang w:val="en-US" w:bidi="ar-DZ"/>
              </w:rPr>
              <w:object w:dxaOrig="1060" w:dyaOrig="300">
                <v:shape id="_x0000_i2194" type="#_x0000_t75" style="width:58.5pt;height:16.5pt" o:ole="">
                  <v:imagedata r:id="rId2294" o:title=""/>
                </v:shape>
                <o:OLEObject Type="Embed" ProgID="Equation.DSMT4" ShapeID="_x0000_i2194" DrawAspect="Content" ObjectID="_1469311952" r:id="rId2295"/>
              </w:object>
            </w:r>
            <w:r w:rsidRPr="001D43A0">
              <w:rPr>
                <w:rFonts w:asciiTheme="majorBidi" w:hAnsiTheme="majorBidi"/>
                <w:i/>
                <w:position w:val="-10"/>
                <w:sz w:val="28"/>
                <w:szCs w:val="28"/>
                <w:rtl/>
                <w:lang w:val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فنحصل على متراجحة جداء.</w:t>
            </w:r>
            <w:r w:rsidRPr="001D43A0">
              <w:rPr>
                <w:rFonts w:asciiTheme="majorBidi" w:hAnsiTheme="majorBidi"/>
                <w:i/>
                <w:position w:val="-10"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D17952" w:rsidRPr="001D43A0" w:rsidRDefault="00D17952">
            <w:pPr>
              <w:bidi/>
              <w:spacing w:line="216" w:lineRule="auto"/>
              <w:rPr>
                <w:rFonts w:ascii="Times New Roman" w:eastAsia="Times New Roman" w:hAnsi="Times New Roman" w:cs="DecoType Naskh Special"/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u w:val="single"/>
                <w:rtl/>
              </w:rPr>
              <w:t>ملاحظة: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من أجل</w:t>
            </w:r>
            <w:r w:rsidRPr="001D43A0">
              <w:rPr>
                <w:rFonts w:ascii="Times New Roman" w:eastAsia="Times New Roman" w:hAnsi="Times New Roman" w:cs="DecoType Naskh Special"/>
                <w:position w:val="-6"/>
                <w:sz w:val="28"/>
                <w:szCs w:val="28"/>
              </w:rPr>
              <w:object w:dxaOrig="580" w:dyaOrig="280">
                <v:shape id="_x0000_i2195" type="#_x0000_t75" style="width:29.25pt;height:14.25pt" o:ole="">
                  <v:imagedata r:id="rId2296" o:title=""/>
                </v:shape>
                <o:OLEObject Type="Embed" ProgID="Equation.DSMT4" ShapeID="_x0000_i2195" DrawAspect="Content" ObjectID="_1469311953" r:id="rId2297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تكون إشارة العبارة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object w:dxaOrig="1060" w:dyaOrig="300">
                <v:shape id="_x0000_i2196" type="#_x0000_t75" style="width:58.5pt;height:16.5pt" o:ole="">
                  <v:imagedata r:id="rId2294" o:title=""/>
                </v:shape>
                <o:OLEObject Type="Embed" ProgID="Equation.DSMT4" ShapeID="_x0000_i2196" DrawAspect="Content" ObjectID="_1469311954" r:id="rId2298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هي نفس إشارة  العدد</w:t>
            </w:r>
            <w:r w:rsidRPr="001D43A0">
              <w:rPr>
                <w:rFonts w:ascii="Times New Roman" w:eastAsia="Times New Roman" w:hAnsi="Times New Roman" w:cs="DecoType Naskh Special"/>
                <w:position w:val="-6"/>
                <w:sz w:val="28"/>
                <w:szCs w:val="28"/>
              </w:rPr>
              <w:object w:dxaOrig="200" w:dyaOrig="220">
                <v:shape id="_x0000_i2197" type="#_x0000_t75" style="width:9.75pt;height:10.5pt" o:ole="">
                  <v:imagedata r:id="rId2299" o:title=""/>
                </v:shape>
                <o:OLEObject Type="Embed" ProgID="Equation.DSMT4" ShapeID="_x0000_i2197" DrawAspect="Content" ObjectID="_1469311955" r:id="rId2300"/>
              </w:objec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.</w:t>
            </w:r>
          </w:p>
          <w:p w:rsidR="00D17952" w:rsidRPr="001D43A0" w:rsidRDefault="00D17952">
            <w:pPr>
              <w:bidi/>
              <w:spacing w:line="216" w:lineRule="auto"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 تطبيقي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00B050"/>
                <w:sz w:val="28"/>
                <w:szCs w:val="28"/>
                <w:rtl/>
              </w:rPr>
              <w:t xml:space="preserve"> ( للمنزل)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رقم 55 ، 56 صفحة 137.</w:t>
            </w:r>
          </w:p>
          <w:p w:rsidR="00D17952" w:rsidRPr="001D43A0" w:rsidRDefault="00D17952">
            <w:pPr>
              <w:bidi/>
              <w:spacing w:line="216" w:lineRule="auto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1D43A0">
              <w:rPr>
                <w:rFonts w:cs="Arabic Transparent"/>
                <w:i/>
                <w:sz w:val="28"/>
                <w:szCs w:val="28"/>
                <w:rtl/>
                <w:lang w:bidi="ar-DZ"/>
              </w:rPr>
              <w:t xml:space="preserve">  </w:t>
            </w:r>
          </w:p>
          <w:p w:rsidR="00D17952" w:rsidRPr="001D43A0" w:rsidRDefault="00D17952">
            <w:pPr>
              <w:bidi/>
              <w:spacing w:line="216" w:lineRule="auto"/>
              <w:rPr>
                <w:rFonts w:cs="Arabic Transparent"/>
                <w:i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>3. ترييض مشكلات:</w:t>
            </w:r>
          </w:p>
          <w:p w:rsidR="00D17952" w:rsidRPr="001D43A0" w:rsidRDefault="00D17952">
            <w:pPr>
              <w:bidi/>
              <w:rPr>
                <w:rFonts w:ascii="Times New Roman" w:eastAsia="Times New Roman" w:hAnsi="Times New Roman"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color w:val="0070C0"/>
                <w:sz w:val="28"/>
                <w:szCs w:val="28"/>
                <w:u w:val="single"/>
                <w:rtl/>
              </w:rPr>
              <w:t>تمارين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  </w:t>
            </w:r>
            <w:r w:rsidRPr="001D43A0">
              <w:rPr>
                <w:rFonts w:ascii="Times New Roman" w:eastAsia="Times New Roman" w:hAnsi="Times New Roman" w:cs="DecoType Naskh Special" w:hint="cs"/>
                <w:b/>
                <w:bCs/>
                <w:sz w:val="28"/>
                <w:szCs w:val="28"/>
                <w:rtl/>
              </w:rPr>
              <w:t xml:space="preserve"> 63 ، 65  و 66 الصفحة 138</w:t>
            </w:r>
          </w:p>
          <w:p w:rsidR="00D17952" w:rsidRPr="001D43A0" w:rsidRDefault="00D17952">
            <w:pPr>
              <w:bidi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5 د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 د</w:t>
            </w: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10 د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 د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0 د</w:t>
            </w:r>
          </w:p>
          <w:p w:rsidR="00D17952" w:rsidRPr="001D43A0" w:rsidRDefault="00D17952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0 د</w:t>
            </w: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righ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5 د</w:t>
            </w:r>
          </w:p>
          <w:p w:rsidR="00D17952" w:rsidRPr="001D43A0" w:rsidRDefault="00D17952">
            <w:pPr>
              <w:jc w:val="righ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righ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righ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right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D17952" w:rsidRPr="001D43A0" w:rsidRDefault="00D17952">
            <w:pPr>
              <w:jc w:val="right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45 د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تذكيـر بالمكتسبات القبلية لحل معادلات ومتراجحات الدرجة الأولى و إشارة العبارة </w:t>
            </w:r>
            <w:r w:rsidRPr="001D43A0">
              <w:rPr>
                <w:rFonts w:cs="Arabic Transparent"/>
                <w:i/>
                <w:position w:val="-6"/>
                <w:sz w:val="28"/>
                <w:szCs w:val="28"/>
                <w:lang w:val="en-US" w:bidi="ar-DZ"/>
              </w:rPr>
              <w:object w:dxaOrig="679" w:dyaOrig="280">
                <v:shape id="_x0000_i2198" type="#_x0000_t75" style="width:33.75pt;height:14.25pt" o:ole="">
                  <v:imagedata r:id="rId2195" o:title=""/>
                </v:shape>
                <o:OLEObject Type="Embed" ProgID="Equation.DSMT4" ShapeID="_x0000_i2198" DrawAspect="Content" ObjectID="_1469311956" r:id="rId2301"/>
              </w:object>
            </w:r>
            <w:r w:rsidRPr="001D43A0">
              <w:rPr>
                <w:rFonts w:cs="Arabic Transparent"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.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------------------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ملاحظة : الحل البياني لمعادلات ومتراجحات يدرس في محور عموميات حول الدوال 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------------------</w:t>
            </w:r>
          </w:p>
          <w:p w:rsidR="00D17952" w:rsidRPr="001D43A0" w:rsidRDefault="00D17952">
            <w:pPr>
              <w:pStyle w:val="a3"/>
              <w:bidi/>
              <w:ind w:left="0"/>
              <w:jc w:val="center"/>
              <w:rPr>
                <w:rFonts w:cs="DecoType Naskh Special"/>
                <w:color w:val="FF0000"/>
                <w:sz w:val="28"/>
                <w:szCs w:val="28"/>
                <w:lang w:bidi="ar-DZ"/>
              </w:rPr>
            </w:pPr>
          </w:p>
        </w:tc>
      </w:tr>
    </w:tbl>
    <w:p w:rsidR="00D17952" w:rsidRPr="001D43A0" w:rsidRDefault="00D17952" w:rsidP="00D17952">
      <w:pPr>
        <w:bidi/>
        <w:spacing w:line="240" w:lineRule="auto"/>
        <w:rPr>
          <w:rFonts w:cs="DecoType Naskh Special"/>
          <w:b/>
          <w:bCs/>
          <w:color w:val="000000" w:themeColor="text1"/>
          <w:sz w:val="28"/>
          <w:szCs w:val="28"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lastRenderedPageBreak/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p w:rsidR="00D17952" w:rsidRPr="001D43A0" w:rsidRDefault="00D17952" w:rsidP="00D17952">
      <w:pPr>
        <w:bidi/>
        <w:spacing w:after="0" w:line="240" w:lineRule="auto"/>
        <w:rPr>
          <w:rFonts w:cs="DecoType Naskh Special"/>
          <w:sz w:val="28"/>
          <w:szCs w:val="28"/>
          <w:rtl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3E2374" w:rsidRPr="001D43A0" w:rsidTr="00BE2ECA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3E2374" w:rsidRPr="001D43A0" w:rsidTr="00BE2ECA">
              <w:trPr>
                <w:trHeight w:val="2535"/>
              </w:trPr>
              <w:tc>
                <w:tcPr>
                  <w:tcW w:w="10500" w:type="dxa"/>
                </w:tcPr>
                <w:p w:rsidR="003E2374" w:rsidRPr="001D43A0" w:rsidRDefault="003E2374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3E2374" w:rsidRPr="001D43A0" w:rsidRDefault="003E2374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3E2374" w:rsidRPr="001D43A0" w:rsidRDefault="003E2374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احصاء - مؤشرات موقع -.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3E2374" w:rsidRPr="001D43A0" w:rsidRDefault="003E2374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تلخيص سلسلة احصائية بواسطة مؤشر موقع. </w:t>
                  </w:r>
                </w:p>
                <w:p w:rsidR="003E2374" w:rsidRPr="001D43A0" w:rsidRDefault="003E2374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استعمال خواص الوسط الحسابي .</w:t>
                  </w:r>
                </w:p>
                <w:p w:rsidR="003E2374" w:rsidRPr="001D43A0" w:rsidRDefault="003E2374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 2 ساعة .</w:t>
                  </w:r>
                </w:p>
                <w:p w:rsidR="003E2374" w:rsidRPr="001D43A0" w:rsidRDefault="003E2374" w:rsidP="00BE2ECA">
                  <w:pPr>
                    <w:bidi/>
                    <w:rPr>
                      <w:rFonts w:cs="DecoType Naskh Special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من اعداد: مساسط احمد. الثانوية الجديدة عين قشرة - ولاية سكيكدة-.</w:t>
                  </w:r>
                </w:p>
              </w:tc>
            </w:tr>
          </w:tbl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3E2374" w:rsidRPr="001D43A0" w:rsidRDefault="003E2374" w:rsidP="003E2374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 </w:t>
      </w:r>
    </w:p>
    <w:tbl>
      <w:tblPr>
        <w:tblStyle w:val="a4"/>
        <w:tblpPr w:leftFromText="141" w:rightFromText="141" w:vertAnchor="text" w:tblpXSpec="righ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3E2374" w:rsidRPr="001D43A0" w:rsidTr="00BE2ECA">
        <w:trPr>
          <w:trHeight w:val="787"/>
        </w:trPr>
        <w:tc>
          <w:tcPr>
            <w:tcW w:w="1039" w:type="dxa"/>
            <w:vAlign w:val="center"/>
          </w:tcPr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3E2374" w:rsidRPr="001D43A0" w:rsidTr="00BE2ECA">
        <w:trPr>
          <w:trHeight w:val="10196"/>
        </w:trPr>
        <w:tc>
          <w:tcPr>
            <w:tcW w:w="1039" w:type="dxa"/>
          </w:tcPr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3E2374" w:rsidRPr="001D43A0" w:rsidRDefault="00290370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lastRenderedPageBreak/>
              <w:pict>
                <v:shape id="_x0000_s1413" type="#_x0000_t32" style="position:absolute;left:0;text-align:left;margin-left:23.1pt;margin-top:119.5pt;width:54.75pt;height:.75pt;z-index:251750400;mso-position-horizontal-relative:text;mso-position-vertical-relative:text" o:connectortype="straight">
                  <v:stroke endarrow="block"/>
                </v:shape>
              </w:pict>
            </w:r>
            <w:r w:rsidR="003E2374"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التهيئة النفسية: </w:t>
            </w:r>
            <w:r w:rsidR="003E2374" w:rsidRPr="001D43A0">
              <w:rPr>
                <w:rFonts w:cs="DecoType Naskh Special" w:hint="cs"/>
                <w:sz w:val="28"/>
                <w:szCs w:val="28"/>
                <w:rtl/>
              </w:rPr>
              <w:t xml:space="preserve"> تقديم لموضوع الاحصاء و اهميته في الحياة اليومية و الرياضيات بصفة خاصة .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   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01+02 ص 142 من الكتاب المدرسي.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مناقشة النشاط  </w:t>
            </w: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  <w:t>النشاط01: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01/سلسلة علامات التلاميد :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2.2.2.2.3.3.3.3.3.5.5.5.5.5.5.5.7.7.7.7.7.7.7.7.7.7.8.8.9.9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2/اتمام الجدول :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53"/>
              <w:gridCol w:w="1054"/>
              <w:gridCol w:w="1054"/>
              <w:gridCol w:w="1054"/>
              <w:gridCol w:w="1054"/>
              <w:gridCol w:w="1054"/>
              <w:gridCol w:w="1054"/>
            </w:tblGrid>
            <w:tr w:rsidR="003E2374" w:rsidRPr="001D43A0" w:rsidTr="00BE2ECA">
              <w:tc>
                <w:tcPr>
                  <w:tcW w:w="1053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9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8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7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العلامات</w:t>
                  </w:r>
                </w:p>
              </w:tc>
            </w:tr>
            <w:tr w:rsidR="003E2374" w:rsidRPr="001D43A0" w:rsidTr="00BE2ECA">
              <w:tc>
                <w:tcPr>
                  <w:tcW w:w="1053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10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7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4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ascii="Times New Roman" w:eastAsia="Times New Roman" w:hAnsi="Times New Roman" w:cs="DecoType Naskh Special"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ascii="Times New Roman" w:eastAsia="Times New Roman" w:hAnsi="Times New Roman" w:cs="DecoType Naskh Special" w:hint="cs"/>
                      <w:sz w:val="28"/>
                      <w:szCs w:val="28"/>
                      <w:rtl/>
                    </w:rPr>
                    <w:t>عدد التلاميد</w:t>
                  </w:r>
                </w:p>
              </w:tc>
            </w:tr>
          </w:tbl>
          <w:p w:rsidR="003E2374" w:rsidRPr="001D43A0" w:rsidRDefault="003E2374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3/حساب عدد تلاميد القسم : </w:t>
            </w:r>
          </w:p>
          <w:p w:rsidR="003E2374" w:rsidRPr="001D43A0" w:rsidRDefault="003E2374" w:rsidP="00BE2ECA">
            <w:pPr>
              <w:bidi/>
              <w:spacing w:line="192" w:lineRule="auto"/>
              <w:jc w:val="right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4+5+7+10+2+2=30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* العلامة التي تكررت اكثر هي العلامة 7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4/ معدل القسم :  </w:t>
            </w:r>
          </w:p>
          <w:p w:rsidR="003E2374" w:rsidRPr="001D43A0" w:rsidRDefault="00290370" w:rsidP="00BE2ECA">
            <w:pPr>
              <w:bidi/>
              <w:spacing w:line="192" w:lineRule="auto"/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noProof/>
                <w:sz w:val="28"/>
                <w:szCs w:val="28"/>
                <w:rtl/>
              </w:rPr>
              <w:pict>
                <v:shape id="_x0000_s1414" type="#_x0000_t32" style="position:absolute;margin-left:2.85pt;margin-top:11.9pt;width:171.75pt;height:0;z-index:251751424" o:connectortype="straight"/>
              </w:pict>
            </w:r>
            <w:r w:rsidR="003E2374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2*4+3*5+5*7+7*10+8*2+9*2</w:t>
            </w:r>
          </w:p>
          <w:p w:rsidR="003E2374" w:rsidRPr="001D43A0" w:rsidRDefault="003E2374" w:rsidP="00BE2ECA">
            <w:pPr>
              <w:tabs>
                <w:tab w:val="left" w:pos="5247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>30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المعدل هو 5.4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5/ النسبة المؤوية للتلاميد الدين تحصلوا على العلامة 3: </w:t>
            </w:r>
          </w:p>
          <w:p w:rsidR="003E2374" w:rsidRPr="001D43A0" w:rsidRDefault="00290370" w:rsidP="00BE2ECA">
            <w:pPr>
              <w:tabs>
                <w:tab w:val="left" w:pos="5175"/>
                <w:tab w:val="left" w:pos="6267"/>
              </w:tabs>
              <w:bidi/>
              <w:spacing w:line="192" w:lineRule="auto"/>
              <w:rPr>
                <w:rFonts w:cs="DecoType Naskh Special"/>
                <w:sz w:val="28"/>
                <w:szCs w:val="28"/>
              </w:rPr>
            </w:pPr>
            <w:r>
              <w:rPr>
                <w:rFonts w:cs="DecoType Naskh Special"/>
                <w:noProof/>
                <w:sz w:val="28"/>
                <w:szCs w:val="28"/>
              </w:rPr>
              <w:pict>
                <v:shape id="_x0000_s1415" type="#_x0000_t32" style="position:absolute;left:0;text-align:left;margin-left:65.85pt;margin-top:5.95pt;width:39pt;height:0;z-index:251752448" o:connectortype="straight">
                  <v:stroke endarrow="block"/>
                </v:shape>
              </w:pict>
            </w:r>
            <w:r w:rsidR="003E2374" w:rsidRPr="001D43A0">
              <w:rPr>
                <w:rFonts w:cs="DecoType Naskh Special"/>
                <w:sz w:val="28"/>
                <w:szCs w:val="28"/>
                <w:rtl/>
              </w:rPr>
              <w:tab/>
            </w:r>
            <w:r w:rsidR="003E2374" w:rsidRPr="001D43A0">
              <w:rPr>
                <w:rFonts w:cs="DecoType Naskh Special" w:hint="cs"/>
                <w:sz w:val="28"/>
                <w:szCs w:val="28"/>
                <w:rtl/>
              </w:rPr>
              <w:t>5</w:t>
            </w:r>
            <w:r w:rsidR="003E2374" w:rsidRPr="001D43A0">
              <w:rPr>
                <w:rFonts w:cs="DecoType Naskh Special"/>
                <w:sz w:val="28"/>
                <w:szCs w:val="28"/>
                <w:rtl/>
              </w:rPr>
              <w:tab/>
            </w:r>
            <w:r w:rsidR="003E2374" w:rsidRPr="001D43A0">
              <w:rPr>
                <w:rFonts w:cs="DecoType Naskh Special"/>
                <w:sz w:val="28"/>
                <w:szCs w:val="28"/>
              </w:rPr>
              <w:t xml:space="preserve"> X</w:t>
            </w:r>
          </w:p>
          <w:p w:rsidR="003E2374" w:rsidRPr="001D43A0" w:rsidRDefault="003E2374" w:rsidP="00BE2ECA">
            <w:pPr>
              <w:tabs>
                <w:tab w:val="left" w:pos="6267"/>
              </w:tabs>
              <w:bidi/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290370" w:rsidP="00BE2ECA">
            <w:pPr>
              <w:tabs>
                <w:tab w:val="left" w:pos="5250"/>
                <w:tab w:val="left" w:pos="6270"/>
                <w:tab w:val="left" w:pos="66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>
              <w:rPr>
                <w:rFonts w:cs="DecoType Naskh Special"/>
                <w:noProof/>
                <w:sz w:val="28"/>
                <w:szCs w:val="28"/>
                <w:rtl/>
              </w:rPr>
              <w:pict>
                <v:shape id="_x0000_s1416" type="#_x0000_t32" style="position:absolute;left:0;text-align:left;margin-left:58.35pt;margin-top:5.6pt;width:34.5pt;height:1.5pt;flip:y;z-index:251753472" o:connectortype="straight">
                  <v:stroke endarrow="block"/>
                </v:shape>
              </w:pict>
            </w:r>
            <w:r w:rsidR="003E2374" w:rsidRPr="001D43A0">
              <w:rPr>
                <w:rFonts w:cs="DecoType Naskh Special"/>
                <w:sz w:val="28"/>
                <w:szCs w:val="28"/>
                <w:rtl/>
              </w:rPr>
              <w:tab/>
            </w:r>
            <w:r w:rsidR="003E2374" w:rsidRPr="001D43A0">
              <w:rPr>
                <w:rFonts w:cs="DecoType Naskh Special" w:hint="cs"/>
                <w:sz w:val="28"/>
                <w:szCs w:val="28"/>
                <w:rtl/>
              </w:rPr>
              <w:t>30</w:t>
            </w:r>
            <w:r w:rsidR="003E2374" w:rsidRPr="001D43A0">
              <w:rPr>
                <w:rFonts w:cs="DecoType Naskh Special"/>
                <w:sz w:val="28"/>
                <w:szCs w:val="28"/>
              </w:rPr>
              <w:t xml:space="preserve">     </w:t>
            </w:r>
            <w:r w:rsidR="003E2374" w:rsidRPr="001D43A0">
              <w:rPr>
                <w:rFonts w:cs="DecoType Naskh Special"/>
                <w:sz w:val="28"/>
                <w:szCs w:val="28"/>
              </w:rPr>
              <w:tab/>
            </w:r>
            <w:r w:rsidR="003E2374" w:rsidRPr="001D43A0">
              <w:rPr>
                <w:rFonts w:cs="DecoType Naskh Special" w:hint="cs"/>
                <w:sz w:val="28"/>
                <w:szCs w:val="28"/>
                <w:rtl/>
              </w:rPr>
              <w:t>100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بتطبيق القاعدة الثلاثية نجد ان النسبة هي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%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16.6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6/منتصف هده السلسة هو العدد 5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7/ اتمام الجدول المقابل: 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53"/>
              <w:gridCol w:w="1054"/>
              <w:gridCol w:w="1054"/>
              <w:gridCol w:w="1054"/>
              <w:gridCol w:w="1054"/>
              <w:gridCol w:w="1054"/>
              <w:gridCol w:w="1054"/>
            </w:tblGrid>
            <w:tr w:rsidR="003E2374" w:rsidRPr="001D43A0" w:rsidTr="00BE2ECA">
              <w:tc>
                <w:tcPr>
                  <w:tcW w:w="1053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9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 xml:space="preserve">العلامة </w:t>
                  </w: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n</w:t>
                  </w:r>
                </w:p>
              </w:tc>
            </w:tr>
            <w:tr w:rsidR="003E2374" w:rsidRPr="001D43A0" w:rsidTr="00BE2ECA">
              <w:tc>
                <w:tcPr>
                  <w:tcW w:w="1053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30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8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6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16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9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 xml:space="preserve">عدد التلاميد الدين تحصلو على علامة اصغر او </w:t>
                  </w: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lastRenderedPageBreak/>
                    <w:t xml:space="preserve">تساوي </w:t>
                  </w: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n</w:t>
                  </w:r>
                </w:p>
              </w:tc>
            </w:tr>
            <w:tr w:rsidR="003E2374" w:rsidRPr="001D43A0" w:rsidTr="00BE2ECA">
              <w:tc>
                <w:tcPr>
                  <w:tcW w:w="1053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lastRenderedPageBreak/>
                    <w:t>2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14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1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6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30</w:t>
                  </w:r>
                </w:p>
              </w:tc>
              <w:tc>
                <w:tcPr>
                  <w:tcW w:w="105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 xml:space="preserve">عدد التلاميد الدين تحصلو على علامة اكبر او تساوي </w:t>
                  </w: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n</w:t>
                  </w:r>
                </w:p>
              </w:tc>
            </w:tr>
          </w:tbl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b/>
                <w:bCs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u w:val="single"/>
                <w:rtl/>
              </w:rPr>
              <w:t xml:space="preserve">حل النشاط 02: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01/حساب عدد عمال المؤسسة : 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عدد العمال هو 50 عاملا.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02/حساب النسب المؤوية :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19"/>
              <w:gridCol w:w="819"/>
              <w:gridCol w:w="819"/>
              <w:gridCol w:w="820"/>
              <w:gridCol w:w="820"/>
              <w:gridCol w:w="820"/>
              <w:gridCol w:w="820"/>
              <w:gridCol w:w="820"/>
              <w:gridCol w:w="820"/>
            </w:tblGrid>
            <w:tr w:rsidR="003E2374" w:rsidRPr="001D43A0" w:rsidTr="00BE2ECA">
              <w:tc>
                <w:tcPr>
                  <w:tcW w:w="81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 xml:space="preserve">عدد العمال </w:t>
                  </w:r>
                </w:p>
              </w:tc>
              <w:tc>
                <w:tcPr>
                  <w:tcW w:w="81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1</w:t>
                  </w:r>
                </w:p>
              </w:tc>
              <w:tc>
                <w:tcPr>
                  <w:tcW w:w="81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12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8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5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3</w:t>
                  </w:r>
                </w:p>
              </w:tc>
            </w:tr>
            <w:tr w:rsidR="003E2374" w:rsidRPr="001D43A0" w:rsidTr="00BE2ECA">
              <w:tc>
                <w:tcPr>
                  <w:tcW w:w="81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 xml:space="preserve">النسب المئوية </w:t>
                  </w:r>
                </w:p>
              </w:tc>
              <w:tc>
                <w:tcPr>
                  <w:tcW w:w="81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2</w:t>
                  </w:r>
                </w:p>
              </w:tc>
              <w:tc>
                <w:tcPr>
                  <w:tcW w:w="81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16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20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24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16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10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6</w:t>
                  </w:r>
                </w:p>
              </w:tc>
              <w:tc>
                <w:tcPr>
                  <w:tcW w:w="82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left" w:pos="5172"/>
                    </w:tabs>
                    <w:bidi/>
                    <w:spacing w:line="192" w:lineRule="auto"/>
                    <w:suppressOverlap/>
                    <w:rPr>
                      <w:rFonts w:cs="DecoType Naskh Special"/>
                      <w:b/>
                      <w:bCs/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</w:rPr>
                    <w:t>6</w:t>
                  </w:r>
                </w:p>
              </w:tc>
            </w:tr>
          </w:tbl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03</w:t>
            </w: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/عدد العمال الدين تكلمو على الاقل95دقيقة  هو 31 .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04/ عدد التلاميد الدين تكلمو على الاكثر 91 دقيقة.هو 19 عملا . </w:t>
            </w:r>
          </w:p>
          <w:p w:rsidR="003E2374" w:rsidRPr="001D43A0" w:rsidRDefault="003E2374" w:rsidP="00BE2ECA">
            <w:pPr>
              <w:tabs>
                <w:tab w:val="left" w:pos="5172"/>
              </w:tabs>
              <w:bidi/>
              <w:spacing w:line="192" w:lineRule="auto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highlight w:val="green"/>
                <w:rtl/>
              </w:rPr>
              <w:t>1- المنوال:</w:t>
            </w:r>
            <w:r w:rsidRPr="001D43A0">
              <w:rPr>
                <w:rFonts w:cs="DecoType Naskh Special"/>
                <w:b/>
                <w:bCs/>
                <w:sz w:val="28"/>
                <w:szCs w:val="28"/>
                <w:rtl/>
              </w:rPr>
              <w:tab/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ــــعريـــف :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منوال لسلسلة احصائية ذات متغير متقطع هي القيمة التي لها اكبر تكرار و نرمز لها بالرمز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mod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-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نسمي فئة منوالية لسلسلة احصائية ذات متغير احصائي مستمر كل فئة موافقة لاكبر تكرار.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لتكن السلسلة الاحصائية التالية :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29"/>
              <w:gridCol w:w="1229"/>
              <w:gridCol w:w="1229"/>
              <w:gridCol w:w="1230"/>
              <w:gridCol w:w="1230"/>
              <w:gridCol w:w="1230"/>
            </w:tblGrid>
            <w:tr w:rsidR="003E2374" w:rsidRPr="001D43A0" w:rsidTr="00BE2ECA"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20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8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2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قيم </w:t>
                  </w:r>
                </w:p>
              </w:tc>
            </w:tr>
            <w:tr w:rsidR="003E2374" w:rsidRPr="001D43A0" w:rsidTr="00BE2ECA"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4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تكرار </w:t>
                  </w:r>
                </w:p>
              </w:tc>
            </w:tr>
          </w:tbl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** ماهو منوال هده السلسلة الاحصائية ؟؟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ج// المنوال هو : 10 . 18.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مثال 02: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لتكن السلسلة الاحصائية التالية دات متغير مستمر : 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844"/>
              <w:gridCol w:w="1844"/>
              <w:gridCol w:w="1844"/>
              <w:gridCol w:w="1845"/>
            </w:tblGrid>
            <w:tr w:rsidR="003E2374" w:rsidRPr="001D43A0" w:rsidTr="00BE2ECA">
              <w:tc>
                <w:tcPr>
                  <w:tcW w:w="184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360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 xml:space="preserve">[15.20[        </w:t>
                  </w:r>
                </w:p>
              </w:tc>
              <w:tc>
                <w:tcPr>
                  <w:tcW w:w="184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tabs>
                      <w:tab w:val="center" w:pos="814"/>
                      <w:tab w:val="right" w:pos="1628"/>
                    </w:tabs>
                    <w:bidi/>
                    <w:spacing w:line="192" w:lineRule="auto"/>
                    <w:suppressOverlap/>
                    <w:jc w:val="right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ab/>
                    <w:t>[</w:t>
                  </w: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ab/>
                    <w:t>[10 .15</w:t>
                  </w:r>
                </w:p>
              </w:tc>
              <w:tc>
                <w:tcPr>
                  <w:tcW w:w="184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360" w:lineRule="auto"/>
                    <w:suppressOverlap/>
                    <w:jc w:val="right"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[5 . 10 [</w:t>
                  </w:r>
                </w:p>
              </w:tc>
              <w:tc>
                <w:tcPr>
                  <w:tcW w:w="1845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فئة </w:t>
                  </w:r>
                </w:p>
              </w:tc>
            </w:tr>
            <w:tr w:rsidR="003E2374" w:rsidRPr="001D43A0" w:rsidTr="00BE2ECA">
              <w:tc>
                <w:tcPr>
                  <w:tcW w:w="184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18</w:t>
                  </w:r>
                </w:p>
              </w:tc>
              <w:tc>
                <w:tcPr>
                  <w:tcW w:w="184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16</w:t>
                  </w:r>
                </w:p>
              </w:tc>
              <w:tc>
                <w:tcPr>
                  <w:tcW w:w="1844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14</w:t>
                  </w:r>
                </w:p>
              </w:tc>
              <w:tc>
                <w:tcPr>
                  <w:tcW w:w="1845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تكرار </w:t>
                  </w:r>
                </w:p>
              </w:tc>
            </w:tr>
          </w:tbl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اهي الفئة المنوالية لهده السلسة ؟؟؟؟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lastRenderedPageBreak/>
              <w:t xml:space="preserve">ج// الفئة الموالية لهد السلسلة هي 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فئة المنوالية هي :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[15 . 20 [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highlight w:val="green"/>
                <w:rtl/>
                <w:lang w:bidi="ar-DZ"/>
              </w:rPr>
              <w:t>2-الوسيط :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عريف: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01/في حالة متغير متقطع :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في سلسلة احصائية دات متغير متقطع مرتبة ترتيبا تنازليا او تصاعديا و تكرارها الكلي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val="en-US" w:bidi="ar-DZ"/>
              </w:rPr>
              <w:t>N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-نسمي الوسيط لهده السلسة العدد الدي نرمز له بالرمز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Med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المعرف الاتيي : </w:t>
            </w:r>
          </w:p>
          <w:p w:rsidR="003E2374" w:rsidRPr="001D43A0" w:rsidRDefault="003E2374" w:rsidP="00BE2ECA">
            <w:pPr>
              <w:tabs>
                <w:tab w:val="right" w:pos="7392"/>
              </w:tabs>
              <w:bidi/>
              <w:spacing w:line="192" w:lineRule="auto"/>
              <w:jc w:val="right"/>
              <w:rPr>
                <w:rFonts w:cs="DecoType Naskh Special"/>
                <w:color w:val="000000" w:themeColor="text1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1- ادا كان التكرار الكلي عددا فرديا اي :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N = 2p +1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يكون الوسيط دو الرتبة           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p+1</w:t>
            </w:r>
          </w:p>
          <w:p w:rsidR="003E2374" w:rsidRPr="001D43A0" w:rsidRDefault="00290370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cs="DecoType Naskh Special"/>
                <w:noProof/>
                <w:color w:val="FF0000"/>
                <w:sz w:val="28"/>
                <w:szCs w:val="28"/>
                <w:u w:val="single"/>
              </w:rPr>
              <w:pict>
                <v:shape id="_x0000_s1417" type="#_x0000_t32" style="position:absolute;left:0;text-align:left;margin-left:266.85pt;margin-top:25.65pt;width:37.5pt;height:0;z-index:251754496" o:connectortype="straight"/>
              </w:pict>
            </w:r>
            <w:r w:rsidR="003E2374"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2-</w:t>
            </w:r>
            <w:r w:rsidR="003E2374"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دا كان التكرار الكلي عددا زوجيا اي : </w:t>
            </w:r>
            <w:r w:rsidR="003E2374"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N = 2p</w:t>
            </w:r>
            <w:r w:rsidR="003E2374"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. فان الوسيط هو القيمة دات الرتبة :          </w:t>
            </w:r>
            <w:r w:rsidR="003E2374"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p+1+p</w:t>
            </w:r>
          </w:p>
          <w:p w:rsidR="003E2374" w:rsidRPr="001D43A0" w:rsidRDefault="003E2374" w:rsidP="00BE2ECA">
            <w:pPr>
              <w:tabs>
                <w:tab w:val="left" w:pos="1677"/>
              </w:tabs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    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ab/>
              <w:t>2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مثلة: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يك السلسة الاحصائية التالية : 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29"/>
              <w:gridCol w:w="1229"/>
              <w:gridCol w:w="1229"/>
              <w:gridCol w:w="1230"/>
              <w:gridCol w:w="1230"/>
              <w:gridCol w:w="1230"/>
            </w:tblGrid>
            <w:tr w:rsidR="003E2374" w:rsidRPr="001D43A0" w:rsidTr="00BE2ECA"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7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3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1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8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7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القيم </w:t>
                  </w:r>
                </w:p>
              </w:tc>
            </w:tr>
            <w:tr w:rsidR="003E2374" w:rsidRPr="001D43A0" w:rsidTr="00BE2ECA"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6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تكرار</w:t>
                  </w:r>
                </w:p>
              </w:tc>
            </w:tr>
          </w:tbl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**/عين الويط الحسابي لهده السلسلة ؟؟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حل ::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1/ حساب التكرار الكلي : </w:t>
            </w:r>
          </w:p>
          <w:p w:rsidR="003E2374" w:rsidRPr="001D43A0" w:rsidRDefault="003E2374" w:rsidP="00BE2ECA">
            <w:pPr>
              <w:bidi/>
              <w:spacing w:line="192" w:lineRule="auto"/>
              <w:jc w:val="right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N=2+8+5+10+6=31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2/الوسيط الحسابي هو العدد دو الرتبة 16 و هو القيمة 13.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2/ حالة المتغير المستمر :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لحساب الوسيط في حالة المتغير مستمر نتبع الخطوات التالية :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1- تعيين الفئة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[a. b]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تي تشمل الوسيط و هي الفئة الوسيطة.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2- رتبة الوسيط في الفئة الوسيطية و نرمز له بالرمز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v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ثم نحسب الوسيط بالقانون التالي : 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290370" w:rsidP="00BE2ECA">
            <w:pPr>
              <w:bidi/>
              <w:spacing w:line="192" w:lineRule="auto"/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noProof/>
                <w:sz w:val="28"/>
                <w:szCs w:val="28"/>
                <w:rtl/>
              </w:rPr>
              <w:pict>
                <v:shape id="_x0000_s1418" type="#_x0000_t32" style="position:absolute;margin-left:34.6pt;margin-top:11.65pt;width:6.75pt;height:0;z-index:251755520" o:connectortype="straight"/>
              </w:pict>
            </w:r>
            <w:r w:rsidR="003E2374"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m=a+v  * L</w:t>
            </w:r>
          </w:p>
          <w:p w:rsidR="003E2374" w:rsidRPr="001D43A0" w:rsidRDefault="003E2374" w:rsidP="00BE2ECA">
            <w:pPr>
              <w:tabs>
                <w:tab w:val="left" w:pos="6567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d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a  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:الحد الادنى للفئة الوسيطية .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         v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:الرتبة الوسيط في الفئة الوسيطية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d 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: تكرار الفئة الوسيطية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>L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   : طول الفئة الوسيطية.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 :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يك السلسة الاحصائية التالية : 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29"/>
              <w:gridCol w:w="1229"/>
              <w:gridCol w:w="1229"/>
              <w:gridCol w:w="1230"/>
              <w:gridCol w:w="1230"/>
              <w:gridCol w:w="1230"/>
            </w:tblGrid>
            <w:tr w:rsidR="003E2374" w:rsidRPr="001D43A0" w:rsidTr="00BE2ECA">
              <w:trPr>
                <w:trHeight w:val="419"/>
              </w:trPr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[600.650[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[550 . 600[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[500.550[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[450.500[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sz w:val="28"/>
                      <w:szCs w:val="28"/>
                      <w:lang w:bidi="ar-DZ"/>
                    </w:rPr>
                    <w:t>[400. 450[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 xml:space="preserve">الفئة </w:t>
                  </w:r>
                </w:p>
              </w:tc>
            </w:tr>
            <w:tr w:rsidR="003E2374" w:rsidRPr="001D43A0" w:rsidTr="00BE2ECA">
              <w:trPr>
                <w:trHeight w:val="423"/>
              </w:trPr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11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10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5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20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15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sz w:val="28"/>
                      <w:szCs w:val="28"/>
                      <w:rtl/>
                      <w:lang w:bidi="ar-DZ"/>
                    </w:rPr>
                    <w:t>التكرار</w:t>
                  </w:r>
                </w:p>
              </w:tc>
            </w:tr>
          </w:tbl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عين الوسيط لهده السلسلة؟؟؟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الحل :</w:t>
            </w: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u w:val="single"/>
                <w:rtl/>
                <w:lang w:bidi="ar-DZ"/>
              </w:rPr>
              <w:t xml:space="preserve">لدينا :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jc w:val="right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N=81 </w:t>
            </w:r>
          </w:p>
          <w:p w:rsidR="003E2374" w:rsidRPr="001D43A0" w:rsidRDefault="003E2374" w:rsidP="00BE2ECA">
            <w:pPr>
              <w:bidi/>
              <w:spacing w:line="192" w:lineRule="auto"/>
              <w:jc w:val="right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P= 40 </w:t>
            </w:r>
          </w:p>
          <w:p w:rsidR="003E2374" w:rsidRPr="001D43A0" w:rsidRDefault="003E2374" w:rsidP="00BE2ECA">
            <w:pPr>
              <w:bidi/>
              <w:spacing w:line="192" w:lineRule="auto"/>
              <w:jc w:val="right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P+ 1=40 + 1=41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وسيط هو ذو الرتبة  41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فئة الوسيطة هي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[500 . 550 [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lang w:bidi="ar-DZ"/>
              </w:rPr>
              <w:t>V=41-35= 6.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ذن رتبة الوسيط في الفئة الوسيطية هي 6: </w:t>
            </w:r>
          </w:p>
          <w:p w:rsidR="003E2374" w:rsidRPr="001D43A0" w:rsidRDefault="00290370" w:rsidP="00BE2ECA">
            <w:pPr>
              <w:bidi/>
              <w:spacing w:line="192" w:lineRule="auto"/>
              <w:jc w:val="right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noProof/>
                <w:sz w:val="28"/>
                <w:szCs w:val="28"/>
                <w:rtl/>
              </w:rPr>
              <w:pict>
                <v:shape id="_x0000_s1421" type="#_x0000_t32" style="position:absolute;margin-left:135.1pt;margin-top:11.7pt;width:30.75pt;height:0;z-index:251758592" o:connectortype="straight"/>
              </w:pict>
            </w:r>
            <w:r>
              <w:rPr>
                <w:rFonts w:cs="DecoType Naskh Special"/>
                <w:noProof/>
                <w:sz w:val="28"/>
                <w:szCs w:val="28"/>
                <w:rtl/>
              </w:rPr>
              <w:pict>
                <v:shape id="_x0000_s1420" type="#_x0000_t32" style="position:absolute;margin-left:111.1pt;margin-top:12.45pt;width:10.5pt;height:0;z-index:251757568" o:connectortype="straight"/>
              </w:pict>
            </w:r>
            <w:r>
              <w:rPr>
                <w:rFonts w:cs="DecoType Naskh Special"/>
                <w:noProof/>
                <w:sz w:val="28"/>
                <w:szCs w:val="28"/>
                <w:rtl/>
              </w:rPr>
              <w:pict>
                <v:shape id="_x0000_s1419" type="#_x0000_t32" style="position:absolute;margin-left:36.85pt;margin-top:11.7pt;width:8.25pt;height:.75pt;z-index:251756544" o:connectortype="straight"/>
              </w:pict>
            </w:r>
            <w:r w:rsidR="003E2374"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m=a+ v  * L = 500 +6 = 300+6 *50 = 512 </w:t>
            </w:r>
            <w:r w:rsidR="003E2374"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tabs>
                <w:tab w:val="left" w:pos="4095"/>
                <w:tab w:val="left" w:pos="4965"/>
                <w:tab w:val="left" w:pos="6555"/>
                <w:tab w:val="left" w:pos="6627"/>
              </w:tabs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25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25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d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ab/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ذن : وسيط هده السلسة هو: 512.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highlight w:val="green"/>
                <w:rtl/>
                <w:lang w:bidi="ar-DZ"/>
              </w:rPr>
              <w:t>03/ الوسط الحسابي 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/>
                <w:noProof/>
                <w:sz w:val="28"/>
                <w:szCs w:val="28"/>
                <w:rtl/>
                <w:lang w:val="en-US" w:eastAsia="en-US"/>
              </w:rPr>
              <w:drawing>
                <wp:inline distT="0" distB="0" distL="0" distR="0" wp14:anchorId="6956627E" wp14:editId="320D61E7">
                  <wp:extent cx="5305425" cy="2962275"/>
                  <wp:effectExtent l="19050" t="0" r="9525" b="0"/>
                  <wp:docPr id="71" name="Image 1" descr="C:\Users\user\Pictures\img09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user\Pictures\img09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5425" cy="296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ثال: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 xml:space="preserve">احسب الوسط الحسابي للسلسة: 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29"/>
              <w:gridCol w:w="1229"/>
              <w:gridCol w:w="1229"/>
              <w:gridCol w:w="1230"/>
              <w:gridCol w:w="1230"/>
              <w:gridCol w:w="1230"/>
            </w:tblGrid>
            <w:tr w:rsidR="003E2374" w:rsidRPr="001D43A0" w:rsidTr="00BE2ECA"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12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8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7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5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2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Xi</w:t>
                  </w:r>
                </w:p>
              </w:tc>
            </w:tr>
            <w:tr w:rsidR="003E2374" w:rsidRPr="001D43A0" w:rsidTr="00BE2ECA"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3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1</w:t>
                  </w:r>
                </w:p>
              </w:tc>
              <w:tc>
                <w:tcPr>
                  <w:tcW w:w="1229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2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6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4</w:t>
                  </w:r>
                </w:p>
              </w:tc>
              <w:tc>
                <w:tcPr>
                  <w:tcW w:w="1230" w:type="dxa"/>
                </w:tcPr>
                <w:p w:rsidR="003E2374" w:rsidRPr="001D43A0" w:rsidRDefault="003E2374" w:rsidP="00290370">
                  <w:pPr>
                    <w:framePr w:hSpace="141" w:wrap="around" w:vAnchor="text" w:hAnchor="text" w:xAlign="right" w:y="1"/>
                    <w:bidi/>
                    <w:spacing w:line="192" w:lineRule="auto"/>
                    <w:suppressOverlap/>
                    <w:rPr>
                      <w:rFonts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>ni</w:t>
                  </w:r>
                </w:p>
              </w:tc>
            </w:tr>
          </w:tbl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الحل: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drawing>
                <wp:inline distT="0" distB="0" distL="0" distR="0" wp14:anchorId="4671A47F" wp14:editId="10C08437">
                  <wp:extent cx="4695825" cy="1771650"/>
                  <wp:effectExtent l="19050" t="0" r="9525" b="0"/>
                  <wp:docPr id="72" name="Image 2" descr="C:\Users\user\Pictures\img1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user\Pictures\img1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5825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lastRenderedPageBreak/>
              <w:t>ملاحظات و خواص :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خاصية 01/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drawing>
                <wp:inline distT="0" distB="0" distL="0" distR="0" wp14:anchorId="449CF0EC" wp14:editId="53D35763">
                  <wp:extent cx="4850517" cy="4752975"/>
                  <wp:effectExtent l="19050" t="0" r="7233" b="9525"/>
                  <wp:docPr id="73" name="Image 3" descr="C:\Users\user\Pictures\img1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user\Pictures\img10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0517" cy="475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</w:t>
            </w:r>
            <w:r w:rsidRPr="001D43A0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t xml:space="preserve"> 28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ص177: للمناقشة فقط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منزلى :24ص176  </w:t>
            </w:r>
          </w:p>
          <w:p w:rsidR="003E2374" w:rsidRPr="001D43A0" w:rsidRDefault="003E2374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31 ص 177</w:t>
            </w:r>
          </w:p>
        </w:tc>
        <w:tc>
          <w:tcPr>
            <w:tcW w:w="708" w:type="dxa"/>
          </w:tcPr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lastRenderedPageBreak/>
              <w:t>5د</w:t>
            </w: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/>
                <w:sz w:val="28"/>
                <w:szCs w:val="28"/>
              </w:rPr>
              <w:t>10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د </w:t>
            </w: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0د</w:t>
            </w: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3E2374" w:rsidRPr="001D43A0" w:rsidRDefault="003E2374" w:rsidP="00BE2ECA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0د</w:t>
            </w: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0د</w:t>
            </w: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3E2374" w:rsidRPr="001D43A0" w:rsidRDefault="003E2374" w:rsidP="00BE2ECA">
            <w:pPr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30د</w:t>
            </w:r>
          </w:p>
        </w:tc>
        <w:tc>
          <w:tcPr>
            <w:tcW w:w="1560" w:type="dxa"/>
          </w:tcPr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شفهيا </w:t>
            </w: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3E2374" w:rsidRPr="001D43A0" w:rsidRDefault="003E2374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3E2374" w:rsidRPr="001D43A0" w:rsidRDefault="003E2374" w:rsidP="003E2374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/>
          <w:b/>
          <w:bCs/>
          <w:sz w:val="28"/>
          <w:szCs w:val="28"/>
          <w:u w:val="single"/>
          <w:rtl/>
        </w:rPr>
        <w:lastRenderedPageBreak/>
        <w:br w:type="textWrapping" w:clear="all"/>
      </w:r>
      <w:r w:rsidRPr="001D43A0"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 w:rsidRPr="001D43A0">
        <w:rPr>
          <w:rFonts w:cs="DecoType Naskh Special"/>
          <w:b/>
          <w:bCs/>
          <w:sz w:val="28"/>
          <w:szCs w:val="28"/>
          <w:u w:val="single"/>
          <w:rtl/>
        </w:rPr>
        <w:lastRenderedPageBreak/>
        <w:br w:type="textWrapping" w:clear="all"/>
      </w:r>
      <w:r w:rsidRPr="001D43A0"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 w:rsidRPr="001D43A0"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3E1384" w:rsidRPr="001D43A0" w:rsidRDefault="003E138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3E2374" w:rsidRPr="001D43A0" w:rsidRDefault="003E2374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A62019" w:rsidRPr="001D43A0" w:rsidTr="00BE2ECA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  <w:hideMark/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62019" w:rsidRPr="001D43A0" w:rsidTr="00BE2ECA">
              <w:trPr>
                <w:trHeight w:val="2535"/>
              </w:trPr>
              <w:tc>
                <w:tcPr>
                  <w:tcW w:w="1050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...  ..... . . .. ..  .  ...    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بن مسعود الربيع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 xml:space="preserve">المعلم في المستوي </w:t>
                  </w:r>
                </w:p>
                <w:p w:rsidR="00A62019" w:rsidRPr="001D43A0" w:rsidRDefault="00A62019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 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>التعبير عن توازي شعاعين واستقامية ثلاث  نقط  في معلم .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ساعتان</w:t>
                  </w:r>
                </w:p>
              </w:tc>
            </w:tr>
          </w:tbl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bidiVisual/>
        <w:tblW w:w="10920" w:type="dxa"/>
        <w:tblLayout w:type="fixed"/>
        <w:tblLook w:val="04A0" w:firstRow="1" w:lastRow="0" w:firstColumn="1" w:lastColumn="0" w:noHBand="0" w:noVBand="1"/>
      </w:tblPr>
      <w:tblGrid>
        <w:gridCol w:w="1040"/>
        <w:gridCol w:w="7611"/>
        <w:gridCol w:w="708"/>
        <w:gridCol w:w="1561"/>
      </w:tblGrid>
      <w:tr w:rsidR="00A62019" w:rsidRPr="001D43A0" w:rsidTr="00BE2ECA">
        <w:trPr>
          <w:trHeight w:val="787"/>
        </w:trPr>
        <w:tc>
          <w:tcPr>
            <w:tcW w:w="103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hideMark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62019" w:rsidRPr="001D43A0" w:rsidTr="00BE2ECA">
        <w:trPr>
          <w:trHeight w:val="10196"/>
        </w:trPr>
        <w:tc>
          <w:tcPr>
            <w:tcW w:w="103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7608" w:type="dxa"/>
          </w:tcPr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Pr="001D43A0">
              <w:rPr>
                <w:rFonts w:ascii="Times New Roman" w:eastAsiaTheme="minorHAnsi" w:hAnsi="Times New Roman" w:cs="Arabic Transparent"/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نشاط05صفحة 253 :</w:t>
            </w:r>
          </w:p>
          <w:p w:rsidR="00A62019" w:rsidRPr="001D43A0" w:rsidRDefault="00A62019" w:rsidP="00BE2ECA">
            <w:pPr>
              <w:bidi/>
              <w:ind w:left="558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لتكن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A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B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C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ثلاث نقط في معلم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(O ;I ,J)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كما في الشّكل المقابل.</w:t>
            </w:r>
          </w:p>
          <w:p w:rsidR="00A62019" w:rsidRPr="001D43A0" w:rsidRDefault="00290370" w:rsidP="00BE2ECA">
            <w:pPr>
              <w:bidi/>
              <w:ind w:left="558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rect id="Rectangle 28" o:spid="_x0000_s1438" style="position:absolute;left:0;text-align:left;margin-left:-3.2pt;margin-top:2.5pt;width:176.25pt;height:158.25pt;z-index:25177702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" fillcolor="white [3201]" strokecolor="#464646" strokeweight="2pt">
                  <v:textbox>
                    <w:txbxContent>
                      <w:p w:rsidR="00290370" w:rsidRDefault="00290370" w:rsidP="00A62019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noProof/>
                            <w:lang w:val="en-US" w:eastAsia="en-US"/>
                          </w:rPr>
                          <w:drawing>
                            <wp:inline distT="0" distB="0" distL="0" distR="0" wp14:anchorId="19543D96" wp14:editId="4FCB66B4">
                              <wp:extent cx="2267265" cy="1952625"/>
                              <wp:effectExtent l="0" t="0" r="0" b="0"/>
                              <wp:docPr id="74" name="Image 72" descr="C:\Users\rabie\Desktop\1215412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4" descr="C:\Users\rabie\Desktop\1215412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0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272510" cy="195714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أ) أنجز على ورقة مسطّرة مثيلا لهذا الشّكل.</w:t>
            </w:r>
          </w:p>
          <w:p w:rsidR="00A62019" w:rsidRPr="001D43A0" w:rsidRDefault="00A62019" w:rsidP="00BE2ECA">
            <w:pPr>
              <w:bidi/>
              <w:ind w:left="558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ب) اكتب إحداثيي كلّ من النّقط 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A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B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C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.</w:t>
            </w:r>
          </w:p>
          <w:p w:rsidR="00A62019" w:rsidRPr="001D43A0" w:rsidRDefault="00290370" w:rsidP="00BE2ECA">
            <w:pPr>
              <w:bidi/>
              <w:ind w:left="558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16" o:spid="_x0000_s1423" style="position:absolute;left:0;text-align:left;z-index:251761664;visibility:visible" from="223.45pt,18.35pt" to="239.0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15" o:spid="_x0000_s1422" style="position:absolute;left:0;text-align:left;z-index:251760640;visibility:visible" from="193.45pt,18.35pt" to="209.05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">
                  <v:stroke endarrow="open" endarrowwidth="narrow" endarrowlength="short"/>
                </v:line>
              </w:pic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ج) علّم منتصف [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AB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] وعيّن إحداثييها بطريقتين.</w:t>
            </w:r>
          </w:p>
          <w:p w:rsidR="00A62019" w:rsidRPr="001D43A0" w:rsidRDefault="00A62019" w:rsidP="00BE2ECA">
            <w:pPr>
              <w:bidi/>
              <w:ind w:left="558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د) اكتب مركبتي كلّ من الشّعاعين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OA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BC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.</w:t>
            </w:r>
          </w:p>
          <w:p w:rsidR="00A62019" w:rsidRPr="001D43A0" w:rsidRDefault="00290370" w:rsidP="00BE2ECA">
            <w:pPr>
              <w:bidi/>
              <w:ind w:left="558" w:right="3480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8" o:spid="_x0000_s1428" style="position:absolute;left:0;text-align:left;z-index:251766784;visibility:visible" from="207.75pt,16.2pt" to="223.3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7" o:spid="_x0000_s1429" style="position:absolute;left:0;text-align:left;z-index:251767808;visibility:visible" from="238.95pt,17.7pt" to="254.5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21" o:spid="_x0000_s1433" style="position:absolute;left:0;text-align:left;z-index:251771904;visibility:visible" from="303.75pt,61.1pt" to="319.35pt,6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">
                  <v:stroke endarrow="open" endarrowwidth="narrow" endarrowlength="short"/>
                </v:line>
              </w:pic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ﻫ) علّم النّقطة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D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التي إحداثييها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(4 ; – 4)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، وعيّن مركبتي كلّ من الشّعاعين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AB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DC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، ثمّ استنتج نوع الرّباعي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ABCD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.</w:t>
            </w:r>
          </w:p>
          <w:p w:rsidR="00A62019" w:rsidRPr="001D43A0" w:rsidRDefault="00290370" w:rsidP="00BE2ECA">
            <w:pPr>
              <w:bidi/>
              <w:ind w:left="558" w:right="3480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26" o:spid="_x0000_s1437" style="position:absolute;left:0;text-align:left;flip:y;z-index:251776000;visibility:visible" from="329.95pt,.05pt" to="340.3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25" o:spid="_x0000_s1436" style="position:absolute;left:0;text-align:left;flip:y;z-index:251774976;visibility:visible" from="281.8pt,.05pt" to="292.1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11" o:spid="_x0000_s1424" style="position:absolute;left:0;text-align:left;z-index:251762688;visibility:visible" from="256.5pt,-.15pt" to="272.1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12" o:spid="_x0000_s1426" style="position:absolute;left:0;text-align:left;z-index:251764736;visibility:visible" from="167.1pt,19.35pt" to="182.7pt,1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">
                  <v:stroke endarrow="open" endarrowwidth="narrow" endarrowlength="short"/>
                </v:line>
              </w:pic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و) نضع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OI = i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و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 xml:space="preserve">OJ = j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290370" w:rsidP="00BE2ECA">
            <w:pPr>
              <w:bidi/>
              <w:ind w:left="558" w:hanging="494"/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</w:pPr>
            <w:r>
              <w:rPr>
                <w:rFonts w:ascii="Traditional Arabic" w:hAnsi="Traditional Arabic" w:cs="Traditional Arabic"/>
                <w:noProof/>
                <w:sz w:val="28"/>
                <w:szCs w:val="28"/>
              </w:rPr>
              <w:pict>
                <v:line id="Connecteur droit 18" o:spid="_x0000_s1430" style="position:absolute;left:0;text-align:left;z-index:251768832;visibility:visible" from="234.55pt,.1pt" to="247.4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</w:rPr>
              <w:pict>
                <v:line id="Connecteur droit 2" o:spid="_x0000_s1427" style="position:absolute;left:0;text-align:left;z-index:251765760;visibility:visible" from="207.55pt,.1pt" to="218.8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</w:rPr>
              <w:pict>
                <v:line id="Connecteur droit 23" o:spid="_x0000_s1434" style="position:absolute;left:0;text-align:left;flip:y;z-index:251772928;visibility:visible" from="133.3pt,19.6pt" to="143.6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</w:rPr>
              <w:pict>
                <v:line id="Connecteur droit 20" o:spid="_x0000_s1432" style="position:absolute;left:0;text-align:left;z-index:251770880;visibility:visible" from="212.1pt,19.15pt" to="227.7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</w:rPr>
              <w:pict>
                <v:line id="Connecteur droit 19" o:spid="_x0000_s1431" style="position:absolute;left:0;text-align:left;z-index:251769856;visibility:visible" from="281.85pt,19.15pt" to="297.45pt,1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">
                  <v:stroke endarrow="open" endarrowwidth="narrow" endarrowlength="short"/>
                </v:line>
              </w:pict>
            </w:r>
            <w:r>
              <w:rPr>
                <w:rFonts w:ascii="Traditional Arabic" w:hAnsi="Traditional Arabic" w:cs="Traditional Arabic"/>
                <w:noProof/>
                <w:sz w:val="28"/>
                <w:szCs w:val="28"/>
              </w:rPr>
              <w:pict>
                <v:line id="Connecteur droit 1" o:spid="_x0000_s1425" style="position:absolute;left:0;text-align:left;z-index:251763712;visibility:visible" from="247.35pt,18.4pt" to="262.9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">
                  <v:stroke endarrow="open" endarrowwidth="narrow" endarrowlength="short"/>
                </v:line>
              </w:pict>
            </w:r>
            <w:r w:rsidR="00A62019" w:rsidRPr="001D43A0">
              <w:rPr>
                <w:rFonts w:ascii="Traditional Arabic" w:hAnsi="Traditional Arabic" w:cs="Traditional Arabic"/>
                <w:i/>
                <w:iCs/>
                <w:sz w:val="28"/>
                <w:szCs w:val="28"/>
                <w:lang w:bidi="ar-DZ"/>
              </w:rPr>
              <w:sym w:font="Symbol" w:char="F0B7"/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علّم النّقطة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M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المعرّفة بالعلاقة: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OM= 2 i  – 3 j</w:t>
            </w:r>
          </w:p>
          <w:p w:rsidR="00A62019" w:rsidRPr="001D43A0" w:rsidRDefault="00290370" w:rsidP="00BE2ECA">
            <w:pPr>
              <w:bidi/>
              <w:ind w:left="558" w:hanging="494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>
              <w:rPr>
                <w:rFonts w:ascii="Traditional Arabic" w:hAnsi="Traditional Arabic" w:cs="Traditional Arabic"/>
                <w:noProof/>
                <w:sz w:val="28"/>
                <w:szCs w:val="28"/>
                <w:rtl/>
              </w:rPr>
              <w:pict>
                <v:line id="Connecteur droit 24" o:spid="_x0000_s1435" style="position:absolute;left:0;text-align:left;flip:y;z-index:251773952;visibility:visible" from="113.05pt,-.7pt" to="123.4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">
                  <v:stroke endarrow="open" endarrowwidth="narrow" endarrowlength="short"/>
                </v:line>
              </w:pict>
            </w:r>
            <w:r w:rsidR="00A62019" w:rsidRPr="001D43A0">
              <w:rPr>
                <w:rFonts w:ascii="Traditional Arabic" w:hAnsi="Traditional Arabic" w:cs="Traditional Arabic"/>
                <w:i/>
                <w:iCs/>
                <w:sz w:val="28"/>
                <w:szCs w:val="28"/>
                <w:lang w:bidi="ar-DZ"/>
              </w:rPr>
              <w:sym w:font="Symbol" w:char="F0B7"/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عبّر عن الأشعة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OA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OC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AB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 بدلالة الشّعاعين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 xml:space="preserve">i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 ،  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j</w:t>
            </w:r>
            <w:r w:rsidR="00A62019"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 :</w:t>
            </w: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1 .المعلم في المستوي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eastAsiaTheme="minorHAnsi"/>
                <w:position w:val="-6"/>
                <w:sz w:val="28"/>
                <w:szCs w:val="28"/>
              </w:rPr>
              <w:object w:dxaOrig="279" w:dyaOrig="300">
                <v:shape id="_x0000_i2199" type="#_x0000_t75" style="width:14.25pt;height:15pt" o:ole="">
                  <v:imagedata r:id="rId2306" o:title=""/>
                </v:shape>
                <o:OLEObject Type="Embed" ProgID="Equation.DSMT4" ShapeID="_x0000_i2199" DrawAspect="Content" ObjectID="_1469311957" r:id="rId2307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eastAsiaTheme="minorHAnsi"/>
                <w:position w:val="-4"/>
                <w:sz w:val="28"/>
                <w:szCs w:val="28"/>
              </w:rPr>
              <w:object w:dxaOrig="220" w:dyaOrig="279">
                <v:shape id="_x0000_i2200" type="#_x0000_t75" style="width:11.25pt;height:14.25pt" o:ole="">
                  <v:imagedata r:id="rId2308" o:title=""/>
                </v:shape>
                <o:OLEObject Type="Embed" ProgID="Equation.DSMT4" ShapeID="_x0000_i2200" DrawAspect="Content" ObjectID="_1469311958" r:id="rId2309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</w:t>
            </w:r>
            <w:r w:rsidRPr="001D43A0">
              <w:rPr>
                <w:rFonts w:eastAsiaTheme="minorHAnsi"/>
                <w:position w:val="-6"/>
                <w:sz w:val="28"/>
                <w:szCs w:val="28"/>
              </w:rPr>
              <w:object w:dxaOrig="240" w:dyaOrig="300">
                <v:shape id="_x0000_i2201" type="#_x0000_t75" style="width:12pt;height:15pt" o:ole="">
                  <v:imagedata r:id="rId2310" o:title=""/>
                </v:shape>
                <o:OLEObject Type="Embed" ProgID="Equation.DSMT4" ShapeID="_x0000_i2201" DrawAspect="Content" ObjectID="_1469311959" r:id="rId2311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ثلاث نقط متمايزة من المستوي وليست في استقامية. </w:t>
            </w:r>
            <w:r w:rsidRPr="001D43A0"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</w:p>
          <w:p w:rsidR="00A62019" w:rsidRPr="001D43A0" w:rsidRDefault="00A62019" w:rsidP="00BE2ECA">
            <w:pPr>
              <w:bidi/>
              <w:ind w:left="306" w:right="1309" w:hanging="193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نقول إنّ النّقط </w:t>
            </w:r>
            <w:r w:rsidRPr="001D43A0"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eastAsiaTheme="minorHAnsi"/>
                <w:position w:val="-6"/>
                <w:sz w:val="28"/>
                <w:szCs w:val="28"/>
              </w:rPr>
              <w:object w:dxaOrig="279" w:dyaOrig="300">
                <v:shape id="_x0000_i2202" type="#_x0000_t75" style="width:14.25pt;height:15pt" o:ole="">
                  <v:imagedata r:id="rId2306" o:title=""/>
                </v:shape>
                <o:OLEObject Type="Embed" ProgID="Equation.DSMT4" ShapeID="_x0000_i2202" DrawAspect="Content" ObjectID="_1469311960" r:id="rId2312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،</w:t>
            </w:r>
            <w:r w:rsidRPr="001D43A0">
              <w:rPr>
                <w:rFonts w:eastAsiaTheme="minorHAnsi"/>
                <w:position w:val="-4"/>
                <w:sz w:val="28"/>
                <w:szCs w:val="28"/>
              </w:rPr>
              <w:object w:dxaOrig="220" w:dyaOrig="279">
                <v:shape id="_x0000_i2203" type="#_x0000_t75" style="width:11.25pt;height:14.25pt" o:ole="">
                  <v:imagedata r:id="rId2308" o:title=""/>
                </v:shape>
                <o:OLEObject Type="Embed" ProgID="Equation.DSMT4" ShapeID="_x0000_i2203" DrawAspect="Content" ObjectID="_1469311961" r:id="rId2313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</w:t>
            </w:r>
            <w:r w:rsidRPr="001D43A0">
              <w:rPr>
                <w:rFonts w:eastAsiaTheme="minorHAnsi"/>
                <w:position w:val="-6"/>
                <w:sz w:val="28"/>
                <w:szCs w:val="28"/>
              </w:rPr>
              <w:object w:dxaOrig="240" w:dyaOrig="300">
                <v:shape id="_x0000_i2204" type="#_x0000_t75" style="width:12pt;height:15pt" o:ole="">
                  <v:imagedata r:id="rId2310" o:title=""/>
                </v:shape>
                <o:OLEObject Type="Embed" ProgID="Equation.DSMT4" ShapeID="_x0000_i2204" DrawAspect="Content" ObjectID="_1469311962" r:id="rId2314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بهذا التّرتيب تعيّن معلما للمستوي </w:t>
            </w:r>
            <w:r w:rsidRPr="001D43A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>مبدؤه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النّقطة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O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. </w:t>
            </w:r>
          </w:p>
          <w:p w:rsidR="00A62019" w:rsidRPr="001D43A0" w:rsidRDefault="00A62019" w:rsidP="00BE2ECA">
            <w:pPr>
              <w:bidi/>
              <w:ind w:left="306" w:right="1920" w:hanging="193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778048" behindDoc="0" locked="0" layoutInCell="1" allowOverlap="1" wp14:anchorId="6DCC6002" wp14:editId="548C0DE8">
                  <wp:simplePos x="0" y="0"/>
                  <wp:positionH relativeFrom="column">
                    <wp:posOffset>11430</wp:posOffset>
                  </wp:positionH>
                  <wp:positionV relativeFrom="paragraph">
                    <wp:posOffset>76835</wp:posOffset>
                  </wp:positionV>
                  <wp:extent cx="1169035" cy="829945"/>
                  <wp:effectExtent l="0" t="0" r="0" b="8255"/>
                  <wp:wrapNone/>
                  <wp:docPr id="76" name="Imag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035" cy="829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290370">
              <w:rPr>
                <w:rFonts w:ascii="Traditional Arabic" w:hAnsi="Traditional Arabic" w:cs="Traditional Arabic"/>
                <w:i/>
                <w:iCs/>
                <w:noProof/>
                <w:sz w:val="28"/>
                <w:szCs w:val="28"/>
                <w:rtl/>
              </w:rPr>
              <w:pict>
                <v:line id="Connecteur droit 47" o:spid="_x0000_s1439" style="position:absolute;left:0;text-align:left;z-index:251779072;visibility:visible;mso-position-horizontal-relative:text;mso-position-vertical-relative:text" from="302.05pt,11.95pt" to="302.0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">
                  <v:stroke endarrow="open" endarrowwidth="narrow" endarrowlength="short"/>
                </v:line>
              </w:pi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نض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  <w:lang w:bidi="ar-DZ"/>
              </w:rPr>
              <w:t xml:space="preserve">ع </w:t>
            </w:r>
            <w:r w:rsidRPr="001D43A0">
              <w:rPr>
                <w:rFonts w:eastAsiaTheme="minorHAnsi"/>
                <w:position w:val="-12"/>
                <w:sz w:val="28"/>
                <w:szCs w:val="28"/>
              </w:rPr>
              <w:object w:dxaOrig="1700" w:dyaOrig="440">
                <v:shape id="_x0000_i2205" type="#_x0000_t75" style="width:84.75pt;height:21.75pt" o:ole="">
                  <v:imagedata r:id="rId2316" o:title=""/>
                </v:shape>
                <o:OLEObject Type="Embed" ProgID="Equation.DSMT4" ShapeID="_x0000_i2205" DrawAspect="Content" ObjectID="_1469311963" r:id="rId2317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>. إنّ الشّعاع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  <w:lang w:bidi="ar-DZ"/>
              </w:rPr>
              <w:t>ين</w:t>
            </w:r>
            <w:r w:rsidRPr="001D43A0">
              <w:rPr>
                <w:rFonts w:eastAsiaTheme="minorHAnsi"/>
                <w:position w:val="-4"/>
                <w:sz w:val="28"/>
                <w:szCs w:val="28"/>
              </w:rPr>
              <w:object w:dxaOrig="200" w:dyaOrig="360">
                <v:shape id="_x0000_i2206" type="#_x0000_t75" style="width:9.75pt;height:18.75pt" o:ole="">
                  <v:imagedata r:id="rId2318" o:title=""/>
                </v:shape>
                <o:OLEObject Type="Embed" ProgID="Equation.DSMT4" ShapeID="_x0000_i2206" DrawAspect="Content" ObjectID="_1469311964" r:id="rId2319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eastAsiaTheme="minorHAnsi"/>
                <w:position w:val="-12"/>
                <w:sz w:val="28"/>
                <w:szCs w:val="28"/>
              </w:rPr>
              <w:object w:dxaOrig="240" w:dyaOrig="440">
                <v:shape id="_x0000_i2207" type="#_x0000_t75" style="width:12pt;height:21.75pt" o:ole="">
                  <v:imagedata r:id="rId2320" o:title=""/>
                </v:shape>
                <o:OLEObject Type="Embed" ProgID="Equation.DSMT4" ShapeID="_x0000_i2207" DrawAspect="Content" ObjectID="_1469311965" r:id="rId2321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غير مرتبطين خطيا نسمّيهما أشعة </w:t>
            </w:r>
            <w:r w:rsidRPr="001D43A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  <w:lang w:bidi="ar-DZ"/>
              </w:rPr>
              <w:t>الأساس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، ونرمز للمعلم بالرّمز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 xml:space="preserve">( O ; </w:t>
            </w:r>
            <w:r w:rsidRPr="001D43A0">
              <w:rPr>
                <w:rFonts w:eastAsiaTheme="minorHAnsi"/>
                <w:position w:val="-4"/>
                <w:sz w:val="28"/>
                <w:szCs w:val="28"/>
              </w:rPr>
              <w:object w:dxaOrig="200" w:dyaOrig="360">
                <v:shape id="_x0000_i2208" type="#_x0000_t75" style="width:9.75pt;height:18.75pt" o:ole="">
                  <v:imagedata r:id="rId2318" o:title=""/>
                </v:shape>
                <o:OLEObject Type="Embed" ProgID="Equation.DSMT4" ShapeID="_x0000_i2208" DrawAspect="Content" ObjectID="_1469311966" r:id="rId2322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 xml:space="preserve"> , </w:t>
            </w:r>
            <w:r w:rsidRPr="001D43A0">
              <w:rPr>
                <w:rFonts w:eastAsiaTheme="minorHAnsi"/>
                <w:position w:val="-12"/>
                <w:sz w:val="28"/>
                <w:szCs w:val="28"/>
              </w:rPr>
              <w:object w:dxaOrig="240" w:dyaOrig="440">
                <v:shape id="_x0000_i2209" type="#_x0000_t75" style="width:12pt;height:21.75pt" o:ole="">
                  <v:imagedata r:id="rId2320" o:title=""/>
                </v:shape>
                <o:OLEObject Type="Embed" ProgID="Equation.DSMT4" ShapeID="_x0000_i2209" DrawAspect="Content" ObjectID="_1469311967" r:id="rId2323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 xml:space="preserve"> )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  <w:lang w:bidi="ar-DZ"/>
              </w:rPr>
              <w:t>.</w:t>
            </w:r>
          </w:p>
          <w:p w:rsidR="00A62019" w:rsidRPr="001D43A0" w:rsidRDefault="00A62019" w:rsidP="00BE2ECA">
            <w:pPr>
              <w:bidi/>
              <w:ind w:left="306" w:right="1920" w:hanging="193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ونسمّي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(OI)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محور الفواصل، و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bidi="ar-DZ"/>
              </w:rPr>
              <w:t>(OJ)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محور التّراتيب.</w:t>
            </w:r>
          </w:p>
          <w:p w:rsidR="00A62019" w:rsidRPr="001D43A0" w:rsidRDefault="00A62019" w:rsidP="00BE2ECA">
            <w:pPr>
              <w:bidi/>
              <w:ind w:left="306" w:right="1920" w:hanging="193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b/>
                <w:bCs/>
                <w:color w:val="0070C0"/>
                <w:sz w:val="28"/>
                <w:szCs w:val="28"/>
                <w:rtl/>
              </w:rPr>
              <w:t xml:space="preserve">ملاحظة </w:t>
            </w:r>
            <w:r w:rsidRPr="001D43A0"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توجد ثلاثة أنواع من المعالم للمستوي</w:t>
            </w:r>
          </w:p>
          <w:p w:rsidR="00A62019" w:rsidRPr="001D43A0" w:rsidRDefault="00A62019" w:rsidP="00BE2ECA">
            <w:pPr>
              <w:bidi/>
              <w:ind w:left="70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781120" behindDoc="0" locked="0" layoutInCell="1" allowOverlap="1" wp14:anchorId="1BFE6DC0" wp14:editId="0AC52AE1">
                  <wp:simplePos x="0" y="0"/>
                  <wp:positionH relativeFrom="column">
                    <wp:posOffset>2237105</wp:posOffset>
                  </wp:positionH>
                  <wp:positionV relativeFrom="paragraph">
                    <wp:posOffset>238760</wp:posOffset>
                  </wp:positionV>
                  <wp:extent cx="823595" cy="647065"/>
                  <wp:effectExtent l="0" t="0" r="0" b="635"/>
                  <wp:wrapNone/>
                  <wp:docPr id="77" name="Imag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3595" cy="647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b/>
                <w:bCs/>
                <w:noProof/>
                <w:color w:val="9D3BFF"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782144" behindDoc="0" locked="0" layoutInCell="1" allowOverlap="1" wp14:anchorId="490AC232" wp14:editId="3CC8C471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240665</wp:posOffset>
                  </wp:positionV>
                  <wp:extent cx="803910" cy="636905"/>
                  <wp:effectExtent l="0" t="0" r="0" b="0"/>
                  <wp:wrapNone/>
                  <wp:docPr id="78" name="Imag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910" cy="63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780096" behindDoc="0" locked="0" layoutInCell="1" allowOverlap="1" wp14:anchorId="7D24F971" wp14:editId="0E824E74">
                  <wp:simplePos x="0" y="0"/>
                  <wp:positionH relativeFrom="column">
                    <wp:posOffset>3778250</wp:posOffset>
                  </wp:positionH>
                  <wp:positionV relativeFrom="paragraph">
                    <wp:posOffset>236855</wp:posOffset>
                  </wp:positionV>
                  <wp:extent cx="814070" cy="641985"/>
                  <wp:effectExtent l="0" t="0" r="5080" b="5715"/>
                  <wp:wrapNone/>
                  <wp:docPr id="79" name="Imag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4070" cy="641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 xml:space="preserve">  معلم كيفي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ab/>
              <w:t xml:space="preserve">        معلم متعامد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eastAsiaTheme="minorHAnsi"/>
                <w:position w:val="-20"/>
                <w:sz w:val="28"/>
                <w:szCs w:val="28"/>
              </w:rPr>
              <w:object w:dxaOrig="980" w:dyaOrig="540">
                <v:shape id="_x0000_i2210" type="#_x0000_t75" style="width:43.5pt;height:24.75pt" o:ole="">
                  <v:imagedata r:id="rId2327" o:title=""/>
                </v:shape>
                <o:OLEObject Type="Embed" ProgID="Equation.DSMT4" ShapeID="_x0000_i2210" DrawAspect="Content" ObjectID="_1469311968" r:id="rId2328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  <w:tab/>
              <w:t>معلم متعامد ومتجانس</w:t>
            </w:r>
            <w:r w:rsidRPr="001D43A0">
              <w:rPr>
                <w:rFonts w:eastAsiaTheme="minorHAnsi"/>
                <w:position w:val="-20"/>
                <w:sz w:val="28"/>
                <w:szCs w:val="28"/>
              </w:rPr>
              <w:object w:dxaOrig="900" w:dyaOrig="540">
                <v:shape id="_x0000_i2211" type="#_x0000_t75" style="width:39pt;height:24.75pt" o:ole="">
                  <v:imagedata r:id="rId2329" o:title=""/>
                </v:shape>
                <o:OLEObject Type="Embed" ProgID="Equation.DSMT4" ShapeID="_x0000_i2211" DrawAspect="Content" ObjectID="_1469311969" r:id="rId2330"/>
              </w:object>
            </w:r>
          </w:p>
          <w:p w:rsidR="00A62019" w:rsidRPr="001D43A0" w:rsidRDefault="00A62019" w:rsidP="00BE2ECA">
            <w:pPr>
              <w:bidi/>
              <w:ind w:left="70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</w:t>
            </w:r>
          </w:p>
          <w:p w:rsidR="00A62019" w:rsidRPr="001D43A0" w:rsidRDefault="00A62019" w:rsidP="00BE2ECA">
            <w:pPr>
              <w:tabs>
                <w:tab w:val="left" w:pos="4765"/>
              </w:tabs>
              <w:bidi/>
              <w:ind w:left="70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sz w:val="28"/>
                <w:szCs w:val="28"/>
                <w:rtl/>
                <w:lang w:bidi="ar-DZ"/>
              </w:rPr>
              <w:tab/>
            </w:r>
          </w:p>
          <w:p w:rsidR="00A62019" w:rsidRPr="001D43A0" w:rsidRDefault="00A62019" w:rsidP="00BE2ECA">
            <w:pPr>
              <w:bidi/>
              <w:ind w:left="70"/>
              <w:rPr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color w:val="FF0000"/>
                <w:sz w:val="28"/>
                <w:szCs w:val="28"/>
                <w:rtl/>
                <w:lang w:bidi="ar-DZ"/>
              </w:rPr>
              <w:lastRenderedPageBreak/>
              <w:t>۞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2 .اٍحداثيا نقطة 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–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مركبتا شعاع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290370" w:rsidP="00BE2ECA">
            <w:pPr>
              <w:bidi/>
              <w:rPr>
                <w:rFonts w:ascii="Traditional Arabic" w:hAnsi="Traditional Arabic" w:cs="Traditional Arabic"/>
                <w:b/>
                <w:bCs/>
                <w:color w:val="0000FF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color w:val="0000FF"/>
                <w:sz w:val="28"/>
                <w:szCs w:val="28"/>
                <w:rtl/>
              </w:rPr>
              <w:pict>
                <v:roundrect id="Rectangle à coins arrondis 66" o:spid="_x0000_s1440" style="position:absolute;left:0;text-align:left;margin-left:-1.7pt;margin-top:13.1pt;width:366.75pt;height:98.25pt;z-index:251783168;visibility:visibl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" fillcolor="white [3201]" strokecolor="#4f81bd [3204]" strokeweight="2pt">
                  <v:textbox>
                    <w:txbxContent>
                      <w:p w:rsidR="00290370" w:rsidRDefault="00290370" w:rsidP="00A62019">
                        <w:pPr>
                          <w:bidi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</w:pPr>
                        <w:r w:rsidRPr="00BB1539">
                          <w:rPr>
                            <w:rFonts w:ascii="Traditional Arabic" w:hAnsi="Traditional Arabic" w:cs="Traditional Arabic"/>
                            <w:b/>
                            <w:bCs/>
                            <w:color w:val="0000FF"/>
                            <w:sz w:val="28"/>
                            <w:szCs w:val="28"/>
                            <w:rtl/>
                          </w:rPr>
                          <w:t>مبرهنة 1 :</w:t>
                        </w:r>
                        <w:r w:rsidRPr="00BB1539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BB1539">
                          <w:rPr>
                            <w:rFonts w:ascii="Traditional Arabic" w:eastAsiaTheme="minorHAnsi" w:hAnsi="Traditional Arabic" w:cs="Traditional Arabic"/>
                            <w:position w:val="-12"/>
                            <w:sz w:val="28"/>
                            <w:szCs w:val="28"/>
                            <w:rtl/>
                          </w:rPr>
                          <w:object w:dxaOrig="1180" w:dyaOrig="440">
                            <v:shape id="_x0000_i2501" type="#_x0000_t75" style="width:59.25pt;height:21.75pt" o:ole="">
                              <v:imagedata r:id="rId2331" o:title=""/>
                            </v:shape>
                            <o:OLEObject Type="Embed" ProgID="Equation.DSMT4" ShapeID="_x0000_i2501" DrawAspect="Content" ObjectID="_1469312190" r:id="rId2332"/>
                          </w:object>
                        </w:r>
                        <w:r w:rsidRPr="00BB1539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معلم للمستوي.</w:t>
                        </w:r>
                      </w:p>
                      <w:p w:rsidR="00290370" w:rsidRPr="00821404" w:rsidRDefault="00290370" w:rsidP="00A62019">
                        <w:pPr>
                          <w:bidi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</w:rPr>
                        </w:pPr>
                        <w:r w:rsidRPr="00BB1539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من أجل كل نقطة </w:t>
                        </w:r>
                        <w:r w:rsidRPr="00BB1539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</w:rPr>
                          <w:t>M</w:t>
                        </w:r>
                        <w:r w:rsidRPr="00BB1539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من المستوي توجد ثنائية وحيدة </w:t>
                        </w:r>
                        <w:r w:rsidRPr="00BB1539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</w:rPr>
                          <w:t>(x ; y)</w:t>
                        </w:r>
                        <w:r w:rsidRPr="00BB1539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من الأعداد الحقيقية بحيث </w:t>
                        </w:r>
                        <w:r w:rsidRPr="00BB1539">
                          <w:rPr>
                            <w:rFonts w:ascii="Traditional Arabic" w:eastAsiaTheme="minorHAnsi" w:hAnsi="Traditional Arabic" w:cs="Traditional Arabic"/>
                            <w:position w:val="-12"/>
                            <w:sz w:val="28"/>
                            <w:szCs w:val="28"/>
                            <w:rtl/>
                          </w:rPr>
                          <w:object w:dxaOrig="1820" w:dyaOrig="440">
                            <v:shape id="_x0000_i2502" type="#_x0000_t75" style="width:90pt;height:21.75pt" o:ole="">
                              <v:imagedata r:id="rId2333" o:title=""/>
                            </v:shape>
                            <o:OLEObject Type="Embed" ProgID="Equation.DSMT4" ShapeID="_x0000_i2502" DrawAspect="Content" ObjectID="_1469312191" r:id="rId2334"/>
                          </w:object>
                        </w:r>
                      </w:p>
                    </w:txbxContent>
                  </v:textbox>
                </v:roundrect>
              </w:pict>
            </w: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b/>
                <w:bCs/>
                <w:color w:val="0000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b/>
                <w:bCs/>
                <w:color w:val="0000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b/>
                <w:bCs/>
                <w:color w:val="0000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b/>
                <w:bCs/>
                <w:color w:val="0000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b/>
                <w:bCs/>
                <w:color w:val="0070C0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b/>
                <w:bCs/>
                <w:color w:val="0070C0"/>
                <w:sz w:val="28"/>
                <w:szCs w:val="28"/>
                <w:rtl/>
              </w:rPr>
              <w:t xml:space="preserve">ملاحظة : </w:t>
            </w: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إذا كانت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820" w:dyaOrig="440">
                <v:shape id="_x0000_i2212" type="#_x0000_t75" style="width:90pt;height:21.75pt" o:ole="">
                  <v:imagedata r:id="rId2333" o:title=""/>
                </v:shape>
                <o:OLEObject Type="Embed" ProgID="Equation.DSMT4" ShapeID="_x0000_i2212" DrawAspect="Content" ObjectID="_1469311970" r:id="rId2335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إن الثنائية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(x ; y)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سمى إحداثيا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ت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نقطة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M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المعلم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180" w:dyaOrig="440">
                <v:shape id="_x0000_i2213" type="#_x0000_t75" style="width:59.25pt;height:21.75pt" o:ole="">
                  <v:imagedata r:id="rId2331" o:title=""/>
                </v:shape>
                <o:OLEObject Type="Embed" ProgID="Equation.DSMT4" ShapeID="_x0000_i2213" DrawAspect="Content" ObjectID="_1469311971" r:id="rId2336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نكتب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M(x ; y)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، العدد الحقيقي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x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يسمى فاصلة النقطة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M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عدد الحقيقي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y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يسمى ترتيبها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.</w:t>
            </w: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ونكتب كذلك </w:t>
            </w: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999" w:dyaOrig="859">
                <v:shape id="_x0000_i2214" type="#_x0000_t75" style="width:50.25pt;height:42.75pt" o:ole="">
                  <v:imagedata r:id="rId2337" o:title=""/>
                </v:shape>
                <o:OLEObject Type="Embed" ProgID="Equation.DSMT4" ShapeID="_x0000_i2214" DrawAspect="Content" ObjectID="_1469311972" r:id="rId2338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ثنائية </w:t>
            </w: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499" w:dyaOrig="859">
                <v:shape id="_x0000_i2215" type="#_x0000_t75" style="width:24.75pt;height:42.75pt" o:ole="">
                  <v:imagedata r:id="rId2339" o:title=""/>
                </v:shape>
                <o:OLEObject Type="Embed" ProgID="Equation.DSMT4" ShapeID="_x0000_i2215" DrawAspect="Content" ObjectID="_1469311973" r:id="rId2340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سمى 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م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>ركب</w: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ات ا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لشعاع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  <w:rtl/>
              </w:rPr>
              <w:object w:dxaOrig="540" w:dyaOrig="380">
                <v:shape id="_x0000_i2216" type="#_x0000_t75" style="width:27pt;height:18.75pt" o:ole="">
                  <v:imagedata r:id="rId2341" o:title=""/>
                </v:shape>
                <o:OLEObject Type="Embed" ProgID="Equation.DSMT4" ShapeID="_x0000_i2216" DrawAspect="Content" ObjectID="_1469311974" r:id="rId2342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الأساس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740" w:dyaOrig="440">
                <v:shape id="_x0000_i2217" type="#_x0000_t75" style="width:36.75pt;height:21.75pt" o:ole="">
                  <v:imagedata r:id="rId2343" o:title=""/>
                </v:shape>
                <o:OLEObject Type="Embed" ProgID="Equation.DSMT4" ShapeID="_x0000_i2217" DrawAspect="Content" ObjectID="_1469311975" r:id="rId2344"/>
              </w:object>
            </w: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العدد الحقيقي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x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يسمى المركبة الأولى للشعاع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  <w:rtl/>
              </w:rPr>
              <w:object w:dxaOrig="540" w:dyaOrig="380">
                <v:shape id="_x0000_i2218" type="#_x0000_t75" style="width:27pt;height:18.75pt" o:ole="">
                  <v:imagedata r:id="rId2341" o:title=""/>
                </v:shape>
                <o:OLEObject Type="Embed" ProgID="Equation.DSMT4" ShapeID="_x0000_i2218" DrawAspect="Content" ObjectID="_1469311976" r:id="rId2345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عدد الحقيقي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</w:rPr>
              <w:object w:dxaOrig="279" w:dyaOrig="300">
                <v:shape id="_x0000_i2219" type="#_x0000_t75" style="width:14.25pt;height:15pt" o:ole="">
                  <v:imagedata r:id="rId2346" o:title=""/>
                </v:shape>
                <o:OLEObject Type="Embed" ProgID="Equation.DSMT4" ShapeID="_x0000_i2219" DrawAspect="Content" ObjectID="_1469311977" r:id="rId2347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يسمى المركبة الثانية له.</w:t>
            </w:r>
          </w:p>
          <w:p w:rsidR="00A62019" w:rsidRPr="001D43A0" w:rsidRDefault="00A62019" w:rsidP="00BE2ECA">
            <w:pPr>
              <w:bidi/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  <w:t>مثال:</w:t>
            </w:r>
            <w:r w:rsidRPr="001D43A0">
              <w:rPr>
                <w:rFonts w:ascii="Traditional Arabic" w:eastAsiaTheme="minorHAnsi" w:hAnsi="Traditional Arabic" w:cs="Traditional Arabic"/>
                <w:b/>
                <w:bCs/>
                <w:color w:val="9D3BFF"/>
                <w:position w:val="-10"/>
                <w:sz w:val="28"/>
                <w:szCs w:val="28"/>
              </w:rPr>
              <w:object w:dxaOrig="1480" w:dyaOrig="380">
                <v:shape id="_x0000_i2220" type="#_x0000_t75" style="width:74.25pt;height:18.75pt" o:ole="">
                  <v:imagedata r:id="rId2348" o:title=""/>
                </v:shape>
                <o:OLEObject Type="Embed" ProgID="Equation.DSMT4" ShapeID="_x0000_i2220" DrawAspect="Content" ObjectID="_1469311978" r:id="rId2349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  النّقطة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eastAsia="zh-CN" w:bidi="ar-DZ"/>
              </w:rPr>
              <w:t>M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إحداثياها </w:t>
            </w:r>
            <w:r w:rsidRPr="001D43A0">
              <w:rPr>
                <w:rFonts w:ascii="Traditional Arabic" w:eastAsiaTheme="minorHAnsi" w:hAnsi="Traditional Arabic" w:cs="Traditional Arabic"/>
                <w:position w:val="-14"/>
                <w:sz w:val="28"/>
                <w:szCs w:val="28"/>
                <w:lang w:eastAsia="zh-CN" w:bidi="ar-DZ"/>
              </w:rPr>
              <w:object w:dxaOrig="580" w:dyaOrig="400">
                <v:shape id="_x0000_i2221" type="#_x0000_t75" style="width:29.25pt;height:20.25pt" o:ole="">
                  <v:imagedata r:id="rId2350" o:title=""/>
                </v:shape>
                <o:OLEObject Type="Embed" ProgID="Equation.DSMT4" ShapeID="_x0000_i2221" DrawAspect="Content" ObjectID="_1469311979" r:id="rId2351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و</w:t>
            </w:r>
            <w:r w:rsidRPr="001D43A0"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  <w:t xml:space="preserve">    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الشّعاع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  <w:lang w:eastAsia="zh-CN" w:bidi="ar-DZ"/>
              </w:rPr>
              <w:object w:dxaOrig="499" w:dyaOrig="340">
                <v:shape id="_x0000_i2222" type="#_x0000_t75" style="width:24.75pt;height:17.25pt" o:ole="">
                  <v:imagedata r:id="rId2352" o:title=""/>
                </v:shape>
                <o:OLEObject Type="Embed" ProgID="Equation.DSMT4" ShapeID="_x0000_i2222" DrawAspect="Content" ObjectID="_1469311980" r:id="rId2353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eastAsia="zh-CN" w:bidi="ar-DZ"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مركّبتاه </w:t>
            </w:r>
            <w:r w:rsidRPr="001D43A0">
              <w:rPr>
                <w:rFonts w:ascii="Traditional Arabic" w:eastAsiaTheme="minorHAnsi" w:hAnsi="Traditional Arabic" w:cs="Traditional Arabic"/>
                <w:position w:val="-30"/>
                <w:sz w:val="28"/>
                <w:szCs w:val="28"/>
                <w:lang w:eastAsia="zh-CN" w:bidi="ar-DZ"/>
              </w:rPr>
              <w:object w:dxaOrig="420" w:dyaOrig="720">
                <v:shape id="_x0000_i2223" type="#_x0000_t75" style="width:21pt;height:36pt" o:ole="">
                  <v:imagedata r:id="rId2354" o:title=""/>
                </v:shape>
                <o:OLEObject Type="Embed" ProgID="Equation.DSMT4" ShapeID="_x0000_i2223" DrawAspect="Content" ObjectID="_1469311981" r:id="rId2355"/>
              </w:object>
            </w:r>
          </w:p>
          <w:p w:rsidR="00A62019" w:rsidRPr="001D43A0" w:rsidRDefault="00A62019" w:rsidP="00BE2ECA">
            <w:pPr>
              <w:bidi/>
              <w:rPr>
                <w:b/>
                <w:bCs/>
                <w:color w:val="0000FF"/>
                <w:sz w:val="28"/>
                <w:szCs w:val="28"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نتائج</w:t>
            </w:r>
            <w:r w:rsidRPr="001D43A0">
              <w:rPr>
                <w:rFonts w:hint="cs"/>
                <w:b/>
                <w:bCs/>
                <w:color w:val="0000FF"/>
                <w:sz w:val="28"/>
                <w:szCs w:val="28"/>
                <w:rtl/>
              </w:rPr>
              <w:t>:</w:t>
            </w:r>
          </w:p>
          <w:p w:rsidR="00A62019" w:rsidRPr="001D43A0" w:rsidRDefault="00290370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DecoType Naskh Special"/>
                <w:noProof/>
                <w:sz w:val="28"/>
                <w:szCs w:val="28"/>
                <w:rtl/>
              </w:rPr>
              <w:pict>
                <v:roundrect id="Rectangle à coins arrondis 14" o:spid="_x0000_s1443" style="position:absolute;left:0;text-align:left;margin-left:10.3pt;margin-top:-.2pt;width:358.5pt;height:225.75pt;z-index:251786240;visibility:visible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" fillcolor="white [3201]" strokecolor="#4f81bd [3204]" strokeweight="2pt">
                  <v:textbox>
                    <w:txbxContent>
                      <w:p w:rsidR="00290370" w:rsidRDefault="00290370" w:rsidP="00A62019">
                        <w:pPr>
                          <w:bidi/>
                        </w:pPr>
                        <w:r>
                          <w:rPr>
                            <w:rFonts w:hint="cs"/>
                            <w:rtl/>
                          </w:rPr>
                          <w:t xml:space="preserve">ينسب المستوي إلى معلم </w:t>
                        </w:r>
                        <w:r w:rsidRPr="00017445">
                          <w:rPr>
                            <w:rFonts w:eastAsiaTheme="minorHAnsi"/>
                            <w:position w:val="-12"/>
                            <w:rtl/>
                          </w:rPr>
                          <w:object w:dxaOrig="1180" w:dyaOrig="440">
                            <v:shape id="_x0000_i2503" type="#_x0000_t75" style="width:58.5pt;height:21.75pt" o:ole="">
                              <v:imagedata r:id="rId2331" o:title=""/>
                            </v:shape>
                            <o:OLEObject Type="Embed" ProgID="Equation.DSMT4" ShapeID="_x0000_i2503" DrawAspect="Content" ObjectID="_1469312192" r:id="rId2356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. </w:t>
                        </w:r>
                        <w:r>
                          <w:t>,</w:t>
                        </w:r>
                        <w:r w:rsidRPr="004A3805">
                          <w:rPr>
                            <w:rFonts w:eastAsiaTheme="minorHAnsi"/>
                            <w:position w:val="-36"/>
                            <w:rtl/>
                          </w:rPr>
                          <w:object w:dxaOrig="680" w:dyaOrig="859">
                            <v:shape id="_x0000_i2504" type="#_x0000_t75" style="width:34.5pt;height:42.75pt" o:ole="">
                              <v:imagedata r:id="rId2357" o:title=""/>
                            </v:shape>
                            <o:OLEObject Type="Embed" ProgID="Equation.DSMT4" ShapeID="_x0000_i2504" DrawAspect="Content" ObjectID="_1469312193" r:id="rId2358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و</w:t>
                        </w:r>
                        <w:r w:rsidRPr="004A3805">
                          <w:rPr>
                            <w:rFonts w:eastAsiaTheme="minorHAnsi"/>
                            <w:position w:val="-36"/>
                            <w:rtl/>
                          </w:rPr>
                          <w:object w:dxaOrig="740" w:dyaOrig="859">
                            <v:shape id="_x0000_i2505" type="#_x0000_t75" style="width:36.75pt;height:42.75pt" o:ole="">
                              <v:imagedata r:id="rId2359" o:title=""/>
                            </v:shape>
                            <o:OLEObject Type="Embed" ProgID="Equation.DSMT4" ShapeID="_x0000_i2505" DrawAspect="Content" ObjectID="_1469312194" r:id="rId2360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شعاعان من المستوي و </w:t>
                        </w:r>
                        <w:r>
                          <w:t>k</w:t>
                        </w:r>
                        <w:r>
                          <w:rPr>
                            <w:rFonts w:hint="cs"/>
                            <w:rtl/>
                          </w:rPr>
                          <w:t xml:space="preserve"> عدد حقيقي.</w:t>
                        </w:r>
                      </w:p>
                      <w:p w:rsidR="00290370" w:rsidRDefault="00290370" w:rsidP="00B7058A">
                        <w:pPr>
                          <w:numPr>
                            <w:ilvl w:val="0"/>
                            <w:numId w:val="130"/>
                          </w:numPr>
                          <w:tabs>
                            <w:tab w:val="clear" w:pos="1006"/>
                            <w:tab w:val="num" w:pos="416"/>
                          </w:tabs>
                          <w:bidi/>
                          <w:ind w:hanging="306"/>
                          <w:rPr>
                            <w:rtl/>
                          </w:rPr>
                        </w:pPr>
                        <w:r w:rsidRPr="004A3805">
                          <w:rPr>
                            <w:rFonts w:eastAsiaTheme="minorHAnsi"/>
                            <w:position w:val="-6"/>
                            <w:rtl/>
                          </w:rPr>
                          <w:object w:dxaOrig="620" w:dyaOrig="380">
                            <v:shape id="_x0000_i2506" type="#_x0000_t75" style="width:30.75pt;height:19.5pt" o:ole="">
                              <v:imagedata r:id="rId2361" o:title=""/>
                            </v:shape>
                            <o:OLEObject Type="Embed" ProgID="Equation.DSMT4" ShapeID="_x0000_i2506" DrawAspect="Content" ObjectID="_1469312195" r:id="rId2362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 يكافئ </w:t>
                        </w:r>
                        <w:r w:rsidRPr="000D6850">
                          <w:rPr>
                            <w:rFonts w:eastAsiaTheme="minorHAnsi"/>
                            <w:position w:val="-4"/>
                          </w:rPr>
                          <w:object w:dxaOrig="780" w:dyaOrig="279">
                            <v:shape id="_x0000_i2507" type="#_x0000_t75" style="width:39pt;height:14.25pt" o:ole="">
                              <v:imagedata r:id="rId2363" o:title=""/>
                            </v:shape>
                            <o:OLEObject Type="Embed" ProgID="Equation.DSMT4" ShapeID="_x0000_i2507" DrawAspect="Content" ObjectID="_1469312196" r:id="rId2364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و </w:t>
                        </w:r>
                        <w:r w:rsidRPr="000D6850">
                          <w:rPr>
                            <w:rFonts w:eastAsiaTheme="minorHAnsi"/>
                            <w:position w:val="-12"/>
                          </w:rPr>
                          <w:object w:dxaOrig="820" w:dyaOrig="360">
                            <v:shape id="_x0000_i2508" type="#_x0000_t75" style="width:41.25pt;height:18.75pt" o:ole="">
                              <v:imagedata r:id="rId2365" o:title=""/>
                            </v:shape>
                            <o:OLEObject Type="Embed" ProgID="Equation.DSMT4" ShapeID="_x0000_i2508" DrawAspect="Content" ObjectID="_1469312197" r:id="rId2366"/>
                          </w:object>
                        </w:r>
                      </w:p>
                      <w:p w:rsidR="00290370" w:rsidRDefault="00290370" w:rsidP="00B7058A">
                        <w:pPr>
                          <w:numPr>
                            <w:ilvl w:val="0"/>
                            <w:numId w:val="130"/>
                          </w:numPr>
                          <w:bidi/>
                        </w:pPr>
                        <w:r w:rsidRPr="004A3805">
                          <w:rPr>
                            <w:rFonts w:eastAsiaTheme="minorHAnsi"/>
                            <w:position w:val="-36"/>
                            <w:rtl/>
                          </w:rPr>
                          <w:object w:dxaOrig="1579" w:dyaOrig="859">
                            <v:shape id="_x0000_i2509" type="#_x0000_t75" style="width:78.75pt;height:42.75pt" o:ole="">
                              <v:imagedata r:id="rId2367" o:title=""/>
                            </v:shape>
                            <o:OLEObject Type="Embed" ProgID="Equation.DSMT4" ShapeID="_x0000_i2509" DrawAspect="Content" ObjectID="_1469312198" r:id="rId2368"/>
                          </w:object>
                        </w:r>
                      </w:p>
                      <w:p w:rsidR="00290370" w:rsidRDefault="00290370" w:rsidP="00B7058A">
                        <w:pPr>
                          <w:numPr>
                            <w:ilvl w:val="0"/>
                            <w:numId w:val="130"/>
                          </w:numPr>
                          <w:bidi/>
                          <w:rPr>
                            <w:rtl/>
                          </w:rPr>
                        </w:pPr>
                        <w:r w:rsidRPr="000D6850">
                          <w:rPr>
                            <w:rFonts w:eastAsiaTheme="minorHAnsi"/>
                            <w:b/>
                            <w:position w:val="-36"/>
                          </w:rPr>
                          <w:object w:dxaOrig="1440" w:dyaOrig="1440">
                            <v:shape id="_x0000_i2510" type="#_x0000_t75" style="width:61.5pt;height:43.5pt" o:ole="">
                              <v:imagedata r:id="rId2369" o:title=""/>
                            </v:shape>
                            <o:OLEObject Type="Embed" ProgID="Equation.DSMT4" ShapeID="_x0000_i2510" DrawAspect="Content" ObjectID="_1469312199" r:id="rId2370"/>
                          </w:object>
                        </w:r>
                      </w:p>
                      <w:p w:rsidR="00290370" w:rsidRDefault="00290370" w:rsidP="00A62019">
                        <w:pPr>
                          <w:jc w:val="center"/>
                        </w:pPr>
                      </w:p>
                    </w:txbxContent>
                  </v:textbox>
                </v:roundrect>
              </w:pic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  <w:r w:rsidRPr="001D43A0"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</w:p>
          <w:p w:rsidR="00517A29" w:rsidRDefault="00517A29" w:rsidP="00517A29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</w:p>
          <w:p w:rsidR="00517A29" w:rsidRDefault="00517A29" w:rsidP="00517A29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</w:p>
          <w:p w:rsidR="00517A29" w:rsidRDefault="00517A29" w:rsidP="00517A29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</w:p>
          <w:p w:rsidR="00517A29" w:rsidRPr="001D43A0" w:rsidRDefault="00517A29" w:rsidP="00517A29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مثال</w:t>
            </w:r>
            <w:r w:rsidRPr="001D43A0">
              <w:rPr>
                <w:rFonts w:ascii="Bell MT" w:hAnsi="Bell MT"/>
                <w:b/>
                <w:bCs/>
                <w:color w:val="9D3BFF"/>
                <w:sz w:val="28"/>
                <w:szCs w:val="28"/>
                <w:rtl/>
              </w:rPr>
              <w:t>:</w:t>
            </w: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 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>ليكن :</w:t>
            </w:r>
            <w:r w:rsidRPr="001D43A0">
              <w:rPr>
                <w:rFonts w:ascii="Traditional Arabic" w:eastAsiaTheme="minorHAnsi" w:hAnsi="Traditional Arabic" w:cs="Traditional Arabic"/>
                <w:position w:val="-30"/>
                <w:sz w:val="28"/>
                <w:szCs w:val="28"/>
                <w:lang w:eastAsia="zh-CN" w:bidi="ar-DZ"/>
              </w:rPr>
              <w:object w:dxaOrig="639" w:dyaOrig="720">
                <v:shape id="_x0000_i2224" type="#_x0000_t75" style="width:31.5pt;height:36pt" o:ole="">
                  <v:imagedata r:id="rId2371" o:title=""/>
                </v:shape>
                <o:OLEObject Type="Embed" ProgID="Equation.DSMT4" ShapeID="_x0000_i2224" DrawAspect="Content" ObjectID="_1469311982" r:id="rId2372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، </w:t>
            </w:r>
            <w:r w:rsidRPr="001D43A0">
              <w:rPr>
                <w:rFonts w:ascii="Traditional Arabic" w:eastAsiaTheme="minorHAnsi" w:hAnsi="Traditional Arabic" w:cs="Traditional Arabic"/>
                <w:position w:val="-30"/>
                <w:sz w:val="28"/>
                <w:szCs w:val="28"/>
                <w:lang w:eastAsia="zh-CN" w:bidi="ar-DZ"/>
              </w:rPr>
              <w:object w:dxaOrig="800" w:dyaOrig="720">
                <v:shape id="_x0000_i2225" type="#_x0000_t75" style="width:40.5pt;height:36pt" o:ole="">
                  <v:imagedata r:id="rId2373" o:title=""/>
                </v:shape>
                <o:OLEObject Type="Embed" ProgID="Equation.DSMT4" ShapeID="_x0000_i2225" DrawAspect="Content" ObjectID="_1469311983" r:id="rId2374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  شعاعان من المستوي المنسوب إلى معلم 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</w:rPr>
              <w:object w:dxaOrig="1180" w:dyaOrig="440">
                <v:shape id="_x0000_i2226" type="#_x0000_t75" style="width:52.5pt;height:21.75pt" o:ole="">
                  <v:imagedata r:id="rId2331" o:title=""/>
                </v:shape>
                <o:OLEObject Type="Embed" ProgID="Equation.DSMT4" ShapeID="_x0000_i2226" DrawAspect="Content" ObjectID="_1469311984" r:id="rId2375"/>
              </w:object>
            </w: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   1 - لنحسب مركبتي مجموع الشعاعين </w:t>
            </w:r>
            <w:r w:rsidRPr="001D43A0">
              <w:rPr>
                <w:rFonts w:ascii="Traditional Arabic" w:eastAsiaTheme="minorHAnsi" w:hAnsi="Traditional Arabic" w:cs="Traditional Arabic"/>
                <w:position w:val="-10"/>
                <w:sz w:val="28"/>
                <w:szCs w:val="28"/>
                <w:lang w:eastAsia="zh-CN" w:bidi="ar-DZ"/>
              </w:rPr>
              <w:object w:dxaOrig="859" w:dyaOrig="320">
                <v:shape id="_x0000_i2227" type="#_x0000_t75" style="width:42.75pt;height:15.75pt" o:ole="">
                  <v:imagedata r:id="rId2376" o:title=""/>
                </v:shape>
                <o:OLEObject Type="Embed" ProgID="Equation.DSMT4" ShapeID="_x0000_i2227" DrawAspect="Content" ObjectID="_1469311985" r:id="rId2377"/>
              </w:object>
            </w: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lang w:eastAsia="zh-CN" w:bidi="ar-DZ"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   2-  أحسب </w:t>
            </w:r>
            <w:r w:rsidRPr="001D43A0">
              <w:rPr>
                <w:rFonts w:ascii="Traditional Arabic" w:eastAsiaTheme="minorHAnsi" w:hAnsi="Traditional Arabic" w:cs="Traditional Arabic"/>
                <w:position w:val="-10"/>
                <w:sz w:val="28"/>
                <w:szCs w:val="28"/>
                <w:lang w:eastAsia="zh-CN" w:bidi="ar-DZ"/>
              </w:rPr>
              <w:object w:dxaOrig="1320" w:dyaOrig="320">
                <v:shape id="_x0000_i2228" type="#_x0000_t75" style="width:66pt;height:15.75pt" o:ole="">
                  <v:imagedata r:id="rId2378" o:title=""/>
                </v:shape>
                <o:OLEObject Type="Embed" ProgID="Equation.DSMT4" ShapeID="_x0000_i2228" DrawAspect="Content" ObjectID="_1469311986" r:id="rId2379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ascii="Traditional Arabic" w:hAnsi="Traditional Arabic" w:cs="Traditional Arabic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3 .حساب مركبتي شعاع و اٍحداثيتي منتصف قطعة مستقيمة 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lastRenderedPageBreak/>
              <w:t xml:space="preserve">  مبرهنة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</w:p>
          <w:p w:rsidR="00A62019" w:rsidRPr="001D43A0" w:rsidRDefault="00290370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w:pict>
                <v:roundrect id="Rectangle à coins arrondis 13" o:spid="_x0000_s1442" style="position:absolute;left:0;text-align:left;margin-left:6.55pt;margin-top:2.9pt;width:362.25pt;height:209.25pt;z-index:251785216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" fillcolor="white [3201]" strokecolor="#4f81bd [3204]" strokeweight="2pt">
                  <v:textbox>
                    <w:txbxContent>
                      <w:p w:rsidR="00290370" w:rsidRPr="00405C53" w:rsidRDefault="00290370" w:rsidP="00A62019">
                        <w:pPr>
                          <w:bidi/>
                          <w:ind w:left="-108" w:hanging="126"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05C53">
                          <w:rPr>
                            <w:rFonts w:ascii="Traditional Arabic" w:hAnsi="Traditional Arabic" w:cs="Traditional Arabic"/>
                          </w:rPr>
                          <w:t xml:space="preserve">    </w: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   </w: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لتكن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1120" w:dyaOrig="340">
                            <v:shape id="_x0000_i2511" type="#_x0000_t75" style="width:56.25pt;height:16.5pt" o:ole="">
                              <v:imagedata r:id="rId2380" o:title=""/>
                            </v:shape>
                            <o:OLEObject Type="Embed" ProgID="Equation.3" ShapeID="_x0000_i2511" DrawAspect="Content" ObjectID="_1469312200" r:id="rId2381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 ،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1120" w:dyaOrig="340">
                            <v:shape id="_x0000_i2512" type="#_x0000_t75" style="width:56.25pt;height:16.5pt" o:ole="">
                              <v:imagedata r:id="rId2382" o:title=""/>
                            </v:shape>
                            <o:OLEObject Type="Embed" ProgID="Equation.3" ShapeID="_x0000_i2512" DrawAspect="Content" ObjectID="_1469312201" r:id="rId2383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نقطتان  من المستوي المنسوب إلى  المعلم 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12"/>
                          </w:rPr>
                          <w:object w:dxaOrig="960" w:dyaOrig="440">
                            <v:shape id="_x0000_i2513" type="#_x0000_t75" style="width:48pt;height:21.75pt" o:ole="">
                              <v:imagedata r:id="rId2384" o:title=""/>
                            </v:shape>
                            <o:OLEObject Type="Embed" ProgID="Equation.DSMT4" ShapeID="_x0000_i2513" DrawAspect="Content" ObjectID="_1469312202" r:id="rId2385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 . </w:t>
                        </w:r>
                      </w:p>
                      <w:p w:rsidR="00290370" w:rsidRPr="00405C53" w:rsidRDefault="00290370" w:rsidP="00A62019">
                        <w:pPr>
                          <w:bidi/>
                          <w:ind w:left="306" w:hanging="193"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>1) مركبتا الشّعاع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4"/>
                          </w:rPr>
                          <w:object w:dxaOrig="499" w:dyaOrig="360">
                            <v:shape id="_x0000_i2514" type="#_x0000_t75" style="width:24.75pt;height:18.75pt" o:ole="">
                              <v:imagedata r:id="rId2386" o:title=""/>
                            </v:shape>
                            <o:OLEObject Type="Embed" ProgID="Equation.DSMT4" ShapeID="_x0000_i2514" DrawAspect="Content" ObjectID="_1469312203" r:id="rId2387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 هما 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32"/>
                            <w:sz w:val="28"/>
                            <w:szCs w:val="28"/>
                            <w:lang w:bidi="ar-DZ"/>
                          </w:rPr>
                          <w:object w:dxaOrig="1160" w:dyaOrig="760">
                            <v:shape id="_x0000_i2515" type="#_x0000_t75" style="width:57.75pt;height:37.5pt" o:ole="">
                              <v:imagedata r:id="rId2388" o:title=""/>
                            </v:shape>
                            <o:OLEObject Type="Embed" ProgID="Equation.3" ShapeID="_x0000_i2515" DrawAspect="Content" ObjectID="_1469312204" r:id="rId2389"/>
                          </w:object>
                        </w:r>
                      </w:p>
                      <w:p w:rsidR="00290370" w:rsidRPr="00405C53" w:rsidRDefault="00290370" w:rsidP="00A62019">
                        <w:pPr>
                          <w:bidi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</w:pP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2) إحداثيا </w: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lang w:bidi="ar-DZ"/>
                          </w:rPr>
                          <w:t>M</w: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 منتصف [</w: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lang w:bidi="ar-DZ"/>
                          </w:rPr>
                          <w:t>AB</w: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  <w:lang w:bidi="ar-DZ"/>
                          </w:rPr>
                          <w:t xml:space="preserve">] هما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60"/>
                            <w:sz w:val="28"/>
                            <w:szCs w:val="28"/>
                            <w:lang w:bidi="ar-DZ"/>
                          </w:rPr>
                          <w:object w:dxaOrig="1200" w:dyaOrig="1320">
                            <v:shape id="_x0000_i2516" type="#_x0000_t75" style="width:60pt;height:66pt" o:ole="">
                              <v:imagedata r:id="rId2390" o:title=""/>
                            </v:shape>
                            <o:OLEObject Type="Embed" ProgID="Equation.3" ShapeID="_x0000_i2516" DrawAspect="Content" ObjectID="_1469312205" r:id="rId2391"/>
                          </w:object>
                        </w:r>
                      </w:p>
                      <w:p w:rsidR="00290370" w:rsidRPr="00EE5CA6" w:rsidRDefault="00290370" w:rsidP="00A62019">
                        <w:pPr>
                          <w:bidi/>
                          <w:ind w:left="-375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A62019" w:rsidRPr="001D43A0" w:rsidRDefault="00290370" w:rsidP="00BE2ECA">
            <w:pPr>
              <w:tabs>
                <w:tab w:val="left" w:pos="7905"/>
              </w:tabs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i/>
                <w:noProof/>
                <w:sz w:val="28"/>
                <w:szCs w:val="28"/>
                <w:rtl/>
              </w:rPr>
              <w:pict>
                <v:line id="Connecteur droit 6" o:spid="_x0000_s1441" style="position:absolute;z-index:251784192;visibility:visible" from="180.65pt,20.85pt" to="190.5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">
                  <v:stroke endarrow="open" endarrowwidth="narrow" endarrowlength="short"/>
                </v:line>
              </w:pict>
            </w:r>
            <w:r w:rsidR="00A62019"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290370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noProof/>
                <w:color w:val="FF0000"/>
                <w:sz w:val="28"/>
                <w:szCs w:val="28"/>
                <w:u w:val="single"/>
                <w:rtl/>
              </w:rPr>
              <w:pict>
                <v:rect id="Rectangle 17" o:spid="_x0000_s1444" style="position:absolute;left:0;text-align:left;margin-left:19.3pt;margin-top:21.85pt;width:106.5pt;height:70.5pt;z-index:2517872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" fillcolor="white [3201]" strokecolor="#464646" strokeweight="2pt">
                  <v:textbox>
                    <w:txbxContent>
                      <w:p w:rsidR="00290370" w:rsidRDefault="00290370" w:rsidP="00A62019">
                        <w:pPr>
                          <w:jc w:val="center"/>
                        </w:pPr>
                        <w:r>
                          <w:rPr>
                            <w:noProof/>
                            <w:lang w:val="en-US" w:eastAsia="en-US"/>
                          </w:rPr>
                          <w:drawing>
                            <wp:inline distT="0" distB="0" distL="0" distR="0" wp14:anchorId="3F84A9D5" wp14:editId="5F74329C">
                              <wp:extent cx="1142999" cy="838200"/>
                              <wp:effectExtent l="0" t="0" r="635" b="0"/>
                              <wp:docPr id="75" name="Image 7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3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39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44270" cy="8391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rect>
              </w:pic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4 .المسافة بين نقطتين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مبرهنة 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</w:p>
          <w:p w:rsidR="00A62019" w:rsidRPr="001D43A0" w:rsidRDefault="00290370" w:rsidP="00BE2ECA">
            <w:pPr>
              <w:tabs>
                <w:tab w:val="left" w:pos="7905"/>
              </w:tabs>
              <w:jc w:val="right"/>
              <w:rPr>
                <w:b/>
                <w:bCs/>
                <w:color w:val="9D3BFF"/>
                <w:sz w:val="28"/>
                <w:szCs w:val="28"/>
                <w:rtl/>
              </w:rPr>
            </w:pPr>
            <w:r>
              <w:rPr>
                <w:i/>
                <w:noProof/>
                <w:sz w:val="28"/>
                <w:szCs w:val="28"/>
                <w:rtl/>
              </w:rPr>
              <w:pict>
                <v:line id="Connecteur droit 27" o:spid="_x0000_s1445" style="position:absolute;left:0;text-align:left;z-index:251788288;visibility:visible" from="180.65pt,20.85pt" to="190.5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">
                  <v:stroke endarrow="open" endarrowwidth="narrow" endarrowlength="short"/>
                </v:line>
              </w:pict>
            </w:r>
            <w:r w:rsidR="00A62019"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  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290370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</w:rPr>
              <w:pict>
                <v:roundrect id="Rectangle à coins arrondis 29" o:spid="_x0000_s1446" style="position:absolute;left:0;text-align:left;margin-left:-5.45pt;margin-top:3.2pt;width:374.25pt;height:138.8pt;z-index:251789312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" fillcolor="white [3201]" strokecolor="#4f81bd [3204]" strokeweight="2pt">
                  <v:textbox>
                    <w:txbxContent>
                      <w:p w:rsidR="00290370" w:rsidRDefault="00290370" w:rsidP="00A62019">
                        <w:pPr>
                          <w:bidi/>
                          <w:rPr>
                            <w:rtl/>
                          </w:rPr>
                        </w:pPr>
                        <w:r w:rsidRPr="00017445">
                          <w:rPr>
                            <w:rFonts w:eastAsiaTheme="minorHAnsi"/>
                            <w:position w:val="-12"/>
                            <w:rtl/>
                          </w:rPr>
                          <w:object w:dxaOrig="1180" w:dyaOrig="440">
                            <v:shape id="_x0000_i2517" type="#_x0000_t75" style="width:58.5pt;height:21.75pt" o:ole="">
                              <v:imagedata r:id="rId2331" o:title=""/>
                            </v:shape>
                            <o:OLEObject Type="Embed" ProgID="Equation.DSMT4" ShapeID="_x0000_i2517" DrawAspect="Content" ObjectID="_1469312206" r:id="rId2393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معلم متعامد ومتجانس للمستوي .</w:t>
                        </w:r>
                        <w:r w:rsidRPr="000025A2">
                          <w:rPr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416BC0">
                          <w:rPr>
                            <w:rFonts w:eastAsiaTheme="minorHAnsi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1120" w:dyaOrig="340">
                            <v:shape id="_x0000_i2518" type="#_x0000_t75" style="width:56.25pt;height:16.5pt" o:ole="">
                              <v:imagedata r:id="rId2380" o:title=""/>
                            </v:shape>
                            <o:OLEObject Type="Embed" ProgID="Equation.3" ShapeID="_x0000_i2518" DrawAspect="Content" ObjectID="_1469312207" r:id="rId2394"/>
                          </w:object>
                        </w:r>
                        <w:r w:rsidRPr="00416BC0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و</w:t>
                        </w:r>
                        <w:r w:rsidRPr="00416BC0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416BC0">
                          <w:rPr>
                            <w:rFonts w:eastAsiaTheme="minorHAnsi"/>
                            <w:position w:val="-10"/>
                            <w:sz w:val="28"/>
                            <w:szCs w:val="28"/>
                            <w:lang w:bidi="ar-DZ"/>
                          </w:rPr>
                          <w:object w:dxaOrig="1160" w:dyaOrig="340">
                            <v:shape id="_x0000_i2519" type="#_x0000_t75" style="width:57.75pt;height:16.5pt" o:ole="">
                              <v:imagedata r:id="rId2395" o:title=""/>
                            </v:shape>
                            <o:OLEObject Type="Embed" ProgID="Equation.3" ShapeID="_x0000_i2519" DrawAspect="Content" ObjectID="_1469312208" r:id="rId2396"/>
                          </w:object>
                        </w:r>
                        <w:r>
                          <w:rPr>
                            <w:rFonts w:hint="cs"/>
                            <w:rtl/>
                          </w:rPr>
                          <w:t xml:space="preserve"> نقطتان منه.</w:t>
                        </w:r>
                      </w:p>
                      <w:p w:rsidR="00290370" w:rsidRDefault="00290370" w:rsidP="00A62019">
                        <w:pPr>
                          <w:bidi/>
                          <w:rPr>
                            <w:rtl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المسافة بين النقطتين </w:t>
                        </w:r>
                        <w:r>
                          <w:t>A</w:t>
                        </w:r>
                        <w:r>
                          <w:rPr>
                            <w:rFonts w:hint="cs"/>
                            <w:rtl/>
                          </w:rPr>
                          <w:t xml:space="preserve"> و </w:t>
                        </w:r>
                        <w:r>
                          <w:t>B</w:t>
                        </w:r>
                        <w:r>
                          <w:rPr>
                            <w:rFonts w:hint="cs"/>
                            <w:rtl/>
                          </w:rPr>
                          <w:t xml:space="preserve"> هي : </w:t>
                        </w:r>
                        <w:r w:rsidRPr="007F39DF">
                          <w:rPr>
                            <w:rFonts w:eastAsiaTheme="minorHAnsi"/>
                            <w:position w:val="-14"/>
                            <w:rtl/>
                          </w:rPr>
                          <w:object w:dxaOrig="2920" w:dyaOrig="499">
                            <v:shape id="_x0000_i2520" type="#_x0000_t75" style="width:145.5pt;height:24.75pt" o:ole="">
                              <v:imagedata r:id="rId2397" o:title=""/>
                            </v:shape>
                            <o:OLEObject Type="Embed" ProgID="Equation.DSMT4" ShapeID="_x0000_i2520" DrawAspect="Content" ObjectID="_1469312209" r:id="rId2398"/>
                          </w:object>
                        </w:r>
                      </w:p>
                      <w:p w:rsidR="00290370" w:rsidRPr="004A04C6" w:rsidRDefault="00290370" w:rsidP="00A62019">
                        <w:pPr>
                          <w:bidi/>
                          <w:rPr>
                            <w:szCs w:val="28"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 xml:space="preserve">ونكتب : </w:t>
                        </w:r>
                        <w:r w:rsidRPr="000025A2">
                          <w:rPr>
                            <w:rFonts w:eastAsiaTheme="minorHAnsi"/>
                            <w:color w:val="000000" w:themeColor="text1"/>
                            <w:position w:val="-20"/>
                            <w:rtl/>
                          </w:rPr>
                          <w:object w:dxaOrig="4380" w:dyaOrig="560">
                            <v:shape id="_x0000_i2521" type="#_x0000_t75" style="width:219.75pt;height:27.75pt" o:ole="">
                              <v:imagedata r:id="rId2399" o:title=""/>
                            </v:shape>
                            <o:OLEObject Type="Embed" ProgID="Equation.DSMT4" ShapeID="_x0000_i2521" DrawAspect="Content" ObjectID="_1469312210" r:id="rId2400"/>
                          </w:object>
                        </w:r>
                      </w:p>
                    </w:txbxContent>
                  </v:textbox>
                </v:roundrect>
              </w:pict>
            </w: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17A29" w:rsidRPr="001D43A0" w:rsidRDefault="00517A29" w:rsidP="00517A29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ind w:left="306" w:hanging="193"/>
              <w:rPr>
                <w:rFonts w:ascii="Traditional Arabic" w:hAnsi="Traditional Arabic" w:cs="Traditional Arabic"/>
                <w:sz w:val="28"/>
                <w:szCs w:val="28"/>
                <w:lang w:eastAsia="zh-CN" w:bidi="ar-DZ"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>مثال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</w:t>
            </w:r>
            <w:r w:rsidRPr="001D43A0">
              <w:rPr>
                <w:rFonts w:ascii="Traditional Arabic" w:eastAsiaTheme="minorHAnsi" w:hAnsi="Traditional Arabic" w:cs="Traditional Arabic"/>
                <w:position w:val="-14"/>
                <w:sz w:val="28"/>
                <w:szCs w:val="28"/>
                <w:lang w:eastAsia="zh-CN" w:bidi="ar-DZ"/>
              </w:rPr>
              <w:object w:dxaOrig="740" w:dyaOrig="400">
                <v:shape id="_x0000_i2229" type="#_x0000_t75" style="width:36.75pt;height:20.25pt" o:ole="">
                  <v:imagedata r:id="rId2401" o:title=""/>
                </v:shape>
                <o:OLEObject Type="Embed" ProgID="Equation.DSMT4" ShapeID="_x0000_i2229" DrawAspect="Content" ObjectID="_1469311987" r:id="rId2402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>و</w:t>
            </w:r>
            <w:r w:rsidRPr="001D43A0">
              <w:rPr>
                <w:rFonts w:ascii="Traditional Arabic" w:eastAsiaTheme="minorHAnsi" w:hAnsi="Traditional Arabic" w:cs="Traditional Arabic"/>
                <w:position w:val="-14"/>
                <w:sz w:val="28"/>
                <w:szCs w:val="28"/>
                <w:lang w:eastAsia="zh-CN" w:bidi="ar-DZ"/>
              </w:rPr>
              <w:object w:dxaOrig="780" w:dyaOrig="400">
                <v:shape id="_x0000_i2230" type="#_x0000_t75" style="width:39pt;height:20.25pt" o:ole="">
                  <v:imagedata r:id="rId2403" o:title=""/>
                </v:shape>
                <o:OLEObject Type="Embed" ProgID="Equation.DSMT4" ShapeID="_x0000_i2230" DrawAspect="Content" ObjectID="_1469311988" r:id="rId2404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 نقطتان من المستوي المنسوب إلى المعلم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180" w:dyaOrig="440">
                <v:shape id="_x0000_i2231" type="#_x0000_t75" style="width:58.5pt;height:21.75pt" o:ole="">
                  <v:imagedata r:id="rId2331" o:title=""/>
                </v:shape>
                <o:OLEObject Type="Embed" ProgID="Equation.DSMT4" ShapeID="_x0000_i2231" DrawAspect="Content" ObjectID="_1469311989" r:id="rId2405"/>
              </w:object>
            </w:r>
          </w:p>
          <w:p w:rsidR="00A62019" w:rsidRPr="001D43A0" w:rsidRDefault="00A62019" w:rsidP="00B7058A">
            <w:pPr>
              <w:pStyle w:val="a3"/>
              <w:numPr>
                <w:ilvl w:val="0"/>
                <w:numId w:val="131"/>
              </w:numPr>
              <w:bidi/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  <w:lang w:bidi="ar-DZ"/>
              </w:rPr>
              <w:t xml:space="preserve">لنحسب المسافة بين النقطتين </w:t>
            </w:r>
            <w:r w:rsidRPr="001D43A0">
              <w:rPr>
                <w:rFonts w:ascii="Traditional Arabic" w:hAnsi="Traditional Arabic" w:cs="Traditional Arabic"/>
                <w:position w:val="-4"/>
                <w:sz w:val="28"/>
                <w:szCs w:val="28"/>
                <w:lang w:eastAsia="zh-CN" w:bidi="ar-DZ"/>
              </w:rPr>
              <w:object w:dxaOrig="260" w:dyaOrig="260">
                <v:shape id="_x0000_i2232" type="#_x0000_t75" style="width:13.5pt;height:13.5pt" o:ole="">
                  <v:imagedata r:id="rId2406" o:title=""/>
                </v:shape>
                <o:OLEObject Type="Embed" ProgID="Equation.DSMT4" ShapeID="_x0000_i2232" DrawAspect="Content" ObjectID="_1469311990" r:id="rId2407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و  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lang w:eastAsia="zh-CN" w:bidi="ar-DZ"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position w:val="-4"/>
                <w:sz w:val="28"/>
                <w:szCs w:val="28"/>
                <w:lang w:eastAsia="zh-CN" w:bidi="ar-DZ"/>
              </w:rPr>
              <w:object w:dxaOrig="260" w:dyaOrig="260">
                <v:shape id="_x0000_i2233" type="#_x0000_t75" style="width:13.5pt;height:13.5pt" o:ole="">
                  <v:imagedata r:id="rId2408" o:title=""/>
                </v:shape>
                <o:OLEObject Type="Embed" ProgID="Equation.DSMT4" ShapeID="_x0000_i2233" DrawAspect="Content" ObjectID="_1469311991" r:id="rId2409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  <w:lang w:eastAsia="zh-CN" w:bidi="ar-DZ"/>
              </w:rPr>
              <w:t xml:space="preserve">  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Arabic Transparent"/>
                <w:color w:val="00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color w:val="FF0000"/>
                <w:sz w:val="28"/>
                <w:szCs w:val="28"/>
                <w:rtl/>
                <w:lang w:bidi="ar-DZ"/>
              </w:rPr>
              <w:t>۞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5 .شرط الاٍرتباط الخطي 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lastRenderedPageBreak/>
              <w:t xml:space="preserve">  مبرهنة 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  <w:r w:rsidR="00290370">
              <w:rPr>
                <w:i/>
                <w:noProof/>
                <w:sz w:val="28"/>
                <w:szCs w:val="28"/>
                <w:rtl/>
              </w:rPr>
              <w:pict>
                <v:line id="Connecteur droit 34" o:spid="_x0000_s1447" style="position:absolute;left:0;text-align:left;z-index:251790336;visibility:visible;mso-position-horizontal-relative:text;mso-position-vertical-relative:text" from="180.65pt,20.85pt" to="190.55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">
                  <v:stroke endarrow="open" endarrowwidth="narrow" endarrowlength="short"/>
                </v:line>
              </w:pict>
            </w:r>
          </w:p>
          <w:p w:rsidR="00A62019" w:rsidRPr="001D43A0" w:rsidRDefault="00290370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sz w:val="28"/>
                <w:szCs w:val="28"/>
                <w:rtl/>
              </w:rPr>
              <w:pict>
                <v:roundrect id="Rectangle à coins arrondis 35" o:spid="_x0000_s1448" style="position:absolute;left:0;text-align:left;margin-left:9.55pt;margin-top:4.15pt;width:359.25pt;height:97.5pt;z-index:251791360;visibility:visib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" fillcolor="white [3201]" strokecolor="#4f81bd [3204]" strokeweight="2pt">
                  <v:textbox>
                    <w:txbxContent>
                      <w:p w:rsidR="00290370" w:rsidRDefault="00290370" w:rsidP="00A62019">
                        <w:pPr>
                          <w:bidi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</w:pP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12"/>
                            <w:sz w:val="28"/>
                            <w:szCs w:val="28"/>
                            <w:rtl/>
                          </w:rPr>
                          <w:object w:dxaOrig="1180" w:dyaOrig="440">
                            <v:shape id="_x0000_i2522" type="#_x0000_t75" style="width:58.5pt;height:21.75pt" o:ole="">
                              <v:imagedata r:id="rId2331" o:title=""/>
                            </v:shape>
                            <o:OLEObject Type="Embed" ProgID="Equation.DSMT4" ShapeID="_x0000_i2522" DrawAspect="Content" ObjectID="_1469312211" r:id="rId2410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معلم للمستوي ،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36"/>
                            <w:sz w:val="28"/>
                            <w:szCs w:val="28"/>
                            <w:rtl/>
                          </w:rPr>
                          <w:object w:dxaOrig="680" w:dyaOrig="859">
                            <v:shape id="_x0000_i2523" type="#_x0000_t75" style="width:34.5pt;height:42.75pt" o:ole="">
                              <v:imagedata r:id="rId2357" o:title=""/>
                            </v:shape>
                            <o:OLEObject Type="Embed" ProgID="Equation.DSMT4" ShapeID="_x0000_i2523" DrawAspect="Content" ObjectID="_1469312212" r:id="rId2411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و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36"/>
                            <w:sz w:val="28"/>
                            <w:szCs w:val="28"/>
                            <w:rtl/>
                          </w:rPr>
                          <w:object w:dxaOrig="740" w:dyaOrig="859">
                            <v:shape id="_x0000_i2524" type="#_x0000_t75" style="width:36.75pt;height:42.75pt" o:ole="">
                              <v:imagedata r:id="rId2359" o:title=""/>
                            </v:shape>
                            <o:OLEObject Type="Embed" ProgID="Equation.DSMT4" ShapeID="_x0000_i2524" DrawAspect="Content" ObjectID="_1469312213" r:id="rId2412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شعاعان من المستوي</w:t>
                        </w:r>
                      </w:p>
                      <w:p w:rsidR="00290370" w:rsidRPr="00405C53" w:rsidRDefault="00290370" w:rsidP="00A62019">
                        <w:pPr>
                          <w:bidi/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</w:pP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يكون الشعاعان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6"/>
                            <w:sz w:val="28"/>
                            <w:szCs w:val="28"/>
                            <w:rtl/>
                          </w:rPr>
                          <w:object w:dxaOrig="220" w:dyaOrig="380">
                            <v:shape id="_x0000_i2525" type="#_x0000_t75" style="width:11.25pt;height:19.5pt" o:ole="">
                              <v:imagedata r:id="rId2413" o:title=""/>
                            </v:shape>
                            <o:OLEObject Type="Embed" ProgID="Equation.DSMT4" ShapeID="_x0000_i2525" DrawAspect="Content" ObjectID="_1469312214" r:id="rId2414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و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6"/>
                            <w:sz w:val="28"/>
                            <w:szCs w:val="28"/>
                            <w:rtl/>
                          </w:rPr>
                          <w:object w:dxaOrig="200" w:dyaOrig="380">
                            <v:shape id="_x0000_i2526" type="#_x0000_t75" style="width:9.75pt;height:19.5pt" o:ole="">
                              <v:imagedata r:id="rId2415" o:title=""/>
                            </v:shape>
                            <o:OLEObject Type="Embed" ProgID="Equation.DSMT4" ShapeID="_x0000_i2526" DrawAspect="Content" ObjectID="_1469312215" r:id="rId2416"/>
                          </w:object>
                        </w:r>
                        <w:r w:rsidRPr="00405C53">
                          <w:rPr>
                            <w:rFonts w:ascii="Traditional Arabic" w:hAnsi="Traditional Arabic" w:cs="Traditional Arabic"/>
                            <w:sz w:val="28"/>
                            <w:szCs w:val="28"/>
                            <w:rtl/>
                          </w:rPr>
                          <w:t xml:space="preserve"> مرتبطين خطيا إذا وفقط إذا كان. </w:t>
                        </w:r>
                        <w:r w:rsidRPr="00405C53">
                          <w:rPr>
                            <w:rFonts w:ascii="Traditional Arabic" w:eastAsiaTheme="minorHAnsi" w:hAnsi="Traditional Arabic" w:cs="Traditional Arabic"/>
                            <w:position w:val="-12"/>
                            <w:sz w:val="28"/>
                            <w:szCs w:val="28"/>
                          </w:rPr>
                          <w:object w:dxaOrig="1500" w:dyaOrig="360">
                            <v:shape id="_x0000_i2527" type="#_x0000_t75" style="width:75pt;height:18.75pt" o:ole="">
                              <v:imagedata r:id="rId2417" o:title=""/>
                            </v:shape>
                            <o:OLEObject Type="Embed" ProgID="Equation.DSMT4" ShapeID="_x0000_i2527" DrawAspect="Content" ObjectID="_1469312216" r:id="rId2418"/>
                          </w:object>
                        </w:r>
                      </w:p>
                      <w:p w:rsidR="00290370" w:rsidRPr="004A04C6" w:rsidRDefault="00290370" w:rsidP="00A62019">
                        <w:pPr>
                          <w:bidi/>
                          <w:ind w:left="-375"/>
                          <w:rPr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oundrect>
              </w:pict>
            </w: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jc w:val="right"/>
              <w:rPr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left" w:pos="7905"/>
              </w:tabs>
              <w:bidi/>
              <w:rPr>
                <w:color w:val="000000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  البرهان 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color w:val="000000"/>
                <w:sz w:val="28"/>
                <w:szCs w:val="28"/>
                <w:rtl/>
              </w:rPr>
              <w:t>......................................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color w:val="000000"/>
                <w:sz w:val="28"/>
                <w:szCs w:val="28"/>
                <w:rtl/>
              </w:rPr>
            </w:pPr>
            <w:r w:rsidRPr="001D43A0">
              <w:rPr>
                <w:rFonts w:hint="cs"/>
                <w:color w:val="000000"/>
                <w:sz w:val="28"/>
                <w:szCs w:val="28"/>
                <w:rtl/>
              </w:rPr>
              <w:t xml:space="preserve">  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مثال</w:t>
            </w:r>
            <w:r w:rsidRPr="001D43A0">
              <w:rPr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 xml:space="preserve">لنبين </w:t>
            </w:r>
            <w:r w:rsidRPr="001D43A0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  <w:lang w:val="en-US" w:bidi="ar-DZ"/>
              </w:rPr>
              <w:t xml:space="preserve">أن الشعاعان </w:t>
            </w:r>
            <w:r w:rsidRPr="001D43A0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Traditional Arabic" w:eastAsiaTheme="minorHAnsi" w:hAnsi="Traditional Arabic" w:cs="Traditional Arabic"/>
                <w:position w:val="-30"/>
                <w:sz w:val="28"/>
                <w:szCs w:val="28"/>
              </w:rPr>
              <w:object w:dxaOrig="680" w:dyaOrig="720">
                <v:shape id="_x0000_i2234" type="#_x0000_t75" style="width:34.5pt;height:36pt" o:ole="">
                  <v:imagedata r:id="rId2419" o:title=""/>
                </v:shape>
                <o:OLEObject Type="Embed" ProgID="Equation.DSMT4" ShapeID="_x0000_i2234" DrawAspect="Content" ObjectID="_1469311992" r:id="rId2420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ascii="Traditional Arabic" w:eastAsiaTheme="minorHAnsi" w:hAnsi="Traditional Arabic" w:cs="Traditional Arabic"/>
                <w:position w:val="-30"/>
                <w:sz w:val="28"/>
                <w:szCs w:val="28"/>
              </w:rPr>
              <w:object w:dxaOrig="680" w:dyaOrig="720">
                <v:shape id="_x0000_i2235" type="#_x0000_t75" style="width:34.5pt;height:36pt" o:ole="">
                  <v:imagedata r:id="rId2421" o:title=""/>
                </v:shape>
                <o:OLEObject Type="Embed" ProgID="Equation.DSMT4" ShapeID="_x0000_i2235" DrawAspect="Content" ObjectID="_1469311993" r:id="rId2422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رتبطان خطيا.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       -هل الشعاعان </w:t>
            </w:r>
            <w:r w:rsidRPr="001D43A0">
              <w:rPr>
                <w:rFonts w:ascii="Traditional Arabic" w:eastAsiaTheme="minorHAnsi" w:hAnsi="Traditional Arabic" w:cs="Traditional Arabic"/>
                <w:position w:val="-30"/>
                <w:sz w:val="28"/>
                <w:szCs w:val="28"/>
              </w:rPr>
              <w:object w:dxaOrig="680" w:dyaOrig="720">
                <v:shape id="_x0000_i2236" type="#_x0000_t75" style="width:34.5pt;height:36pt" o:ole="">
                  <v:imagedata r:id="rId2423" o:title=""/>
                </v:shape>
                <o:OLEObject Type="Embed" ProgID="Equation.DSMT4" ShapeID="_x0000_i2236" DrawAspect="Content" ObjectID="_1469311994" r:id="rId2424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و </w:t>
            </w:r>
            <w:r w:rsidRPr="001D43A0">
              <w:rPr>
                <w:rFonts w:ascii="Traditional Arabic" w:eastAsiaTheme="minorHAnsi" w:hAnsi="Traditional Arabic" w:cs="Traditional Arabic"/>
                <w:position w:val="-30"/>
                <w:sz w:val="28"/>
                <w:szCs w:val="28"/>
              </w:rPr>
              <w:object w:dxaOrig="720" w:dyaOrig="720">
                <v:shape id="_x0000_i2237" type="#_x0000_t75" style="width:36pt;height:36pt" o:ole="">
                  <v:imagedata r:id="rId2425" o:title=""/>
                </v:shape>
                <o:OLEObject Type="Embed" ProgID="Equation.DSMT4" ShapeID="_x0000_i2237" DrawAspect="Content" ObjectID="_1469311995" r:id="rId2426"/>
              </w:object>
            </w:r>
            <w:r w:rsidRPr="001D43A0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 xml:space="preserve"> مرتبطان خطيا</w:t>
            </w:r>
            <w:r w:rsidRPr="001D43A0">
              <w:rPr>
                <w:rFonts w:ascii="Traditional Arabic" w:hAnsi="Traditional Arabic" w:cs="Traditional Arabic"/>
                <w:b/>
                <w:bCs/>
                <w:color w:val="9D3BFF"/>
                <w:sz w:val="28"/>
                <w:szCs w:val="28"/>
                <w:rtl/>
              </w:rPr>
              <w:t xml:space="preserve"> 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b/>
                <w:bCs/>
                <w:color w:val="9D3BFF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ind w:firstLine="133"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تمرين : 50 صفحة 276</w:t>
            </w:r>
          </w:p>
          <w:p w:rsidR="00A62019" w:rsidRPr="001D43A0" w:rsidRDefault="00A62019" w:rsidP="00BE2ECA">
            <w:pPr>
              <w:bidi/>
              <w:ind w:firstLine="133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ينسب المستوي إلى معلم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180" w:dyaOrig="440">
                <v:shape id="_x0000_i2238" type="#_x0000_t75" style="width:58.5pt;height:21.75pt" o:ole="">
                  <v:imagedata r:id="rId2331" o:title=""/>
                </v:shape>
                <o:OLEObject Type="Embed" ProgID="Equation.DSMT4" ShapeID="_x0000_i2238" DrawAspect="Content" ObjectID="_1469311996" r:id="rId2427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. ليكن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219" w:dyaOrig="440">
                <v:shape id="_x0000_i2239" type="#_x0000_t75" style="width:60.75pt;height:21.75pt" o:ole="">
                  <v:imagedata r:id="rId2428" o:title=""/>
                </v:shape>
                <o:OLEObject Type="Embed" ProgID="Equation.DSMT4" ShapeID="_x0000_i2239" DrawAspect="Content" ObjectID="_1469311997" r:id="rId2429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و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579" w:dyaOrig="440">
                <v:shape id="_x0000_i2240" type="#_x0000_t75" style="width:78.75pt;height:21.75pt" o:ole="">
                  <v:imagedata r:id="rId2430" o:title=""/>
                </v:shape>
                <o:OLEObject Type="Embed" ProgID="Equation.DSMT4" ShapeID="_x0000_i2240" DrawAspect="Content" ObjectID="_1469311998" r:id="rId2431"/>
              </w:object>
            </w:r>
          </w:p>
          <w:p w:rsidR="00A62019" w:rsidRPr="001D43A0" w:rsidRDefault="00A62019" w:rsidP="00B7058A">
            <w:pPr>
              <w:numPr>
                <w:ilvl w:val="0"/>
                <w:numId w:val="132"/>
              </w:numPr>
              <w:tabs>
                <w:tab w:val="clear" w:pos="1800"/>
                <w:tab w:val="num" w:pos="274"/>
              </w:tabs>
              <w:bidi/>
              <w:ind w:left="700" w:hanging="666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أحسب مركبتي كل من الأشعة الآتية :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  <w:rtl/>
              </w:rPr>
              <w:object w:dxaOrig="620" w:dyaOrig="380">
                <v:shape id="_x0000_i2241" type="#_x0000_t75" style="width:30.75pt;height:19.5pt" o:ole="">
                  <v:imagedata r:id="rId2432" o:title=""/>
                </v:shape>
                <o:OLEObject Type="Embed" ProgID="Equation.DSMT4" ShapeID="_x0000_i2241" DrawAspect="Content" ObjectID="_1469311999" r:id="rId2433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؛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  <w:rtl/>
              </w:rPr>
              <w:object w:dxaOrig="859" w:dyaOrig="380">
                <v:shape id="_x0000_i2242" type="#_x0000_t75" style="width:42.75pt;height:19.5pt" o:ole="">
                  <v:imagedata r:id="rId2434" o:title=""/>
                </v:shape>
                <o:OLEObject Type="Embed" ProgID="Equation.DSMT4" ShapeID="_x0000_i2242" DrawAspect="Content" ObjectID="_1469312000" r:id="rId2435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؛ </w:t>
            </w:r>
            <w:r w:rsidRPr="001D43A0">
              <w:rPr>
                <w:rFonts w:ascii="Traditional Arabic" w:eastAsiaTheme="minorHAnsi" w:hAnsi="Traditional Arabic" w:cs="Traditional Arabic"/>
                <w:position w:val="-26"/>
                <w:sz w:val="28"/>
                <w:szCs w:val="28"/>
                <w:rtl/>
              </w:rPr>
              <w:object w:dxaOrig="1040" w:dyaOrig="700">
                <v:shape id="_x0000_i2243" type="#_x0000_t75" style="width:51.75pt;height:35.25pt" o:ole="">
                  <v:imagedata r:id="rId2436" o:title=""/>
                </v:shape>
                <o:OLEObject Type="Embed" ProgID="Equation.DSMT4" ShapeID="_x0000_i2243" DrawAspect="Content" ObjectID="_1469312001" r:id="rId2437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.</w:t>
            </w:r>
          </w:p>
          <w:p w:rsidR="00A62019" w:rsidRPr="001D43A0" w:rsidRDefault="00A62019" w:rsidP="00BE2ECA">
            <w:pPr>
              <w:bidi/>
              <w:ind w:left="274" w:hanging="236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>ب) مثل كل هذه الأشعة بيانيا</w:t>
            </w:r>
          </w:p>
          <w:p w:rsidR="00A62019" w:rsidRPr="001D43A0" w:rsidRDefault="00A62019" w:rsidP="00BE2ECA">
            <w:pPr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تمرين : 56 صفحة 276</w:t>
            </w:r>
          </w:p>
          <w:p w:rsidR="00A62019" w:rsidRPr="001D43A0" w:rsidRDefault="00A62019" w:rsidP="00BE2ECA">
            <w:pPr>
              <w:bidi/>
              <w:ind w:firstLine="369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ينسب المستوي إلى معلم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180" w:dyaOrig="440">
                <v:shape id="_x0000_i2244" type="#_x0000_t75" style="width:58.5pt;height:21.75pt" o:ole="">
                  <v:imagedata r:id="rId2331" o:title=""/>
                </v:shape>
                <o:OLEObject Type="Embed" ProgID="Equation.DSMT4" ShapeID="_x0000_i2244" DrawAspect="Content" ObjectID="_1469312002" r:id="rId2438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.</w:t>
            </w:r>
          </w:p>
          <w:p w:rsidR="00A62019" w:rsidRPr="001D43A0" w:rsidRDefault="00A62019" w:rsidP="00BE2ECA">
            <w:pPr>
              <w:bidi/>
              <w:ind w:firstLine="369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عين في كل مما يأتي العدد 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</w:rPr>
              <w:t>x</w: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بحيث يكون الشعاعان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  <w:rtl/>
              </w:rPr>
              <w:object w:dxaOrig="220" w:dyaOrig="380">
                <v:shape id="_x0000_i2245" type="#_x0000_t75" style="width:11.25pt;height:19.5pt" o:ole="">
                  <v:imagedata r:id="rId2413" o:title=""/>
                </v:shape>
                <o:OLEObject Type="Embed" ProgID="Equation.DSMT4" ShapeID="_x0000_i2245" DrawAspect="Content" ObjectID="_1469312003" r:id="rId2439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  <w:rtl/>
              </w:rPr>
              <w:object w:dxaOrig="200" w:dyaOrig="380">
                <v:shape id="_x0000_i2246" type="#_x0000_t75" style="width:9.75pt;height:19.5pt" o:ole="">
                  <v:imagedata r:id="rId2415" o:title=""/>
                </v:shape>
                <o:OLEObject Type="Embed" ProgID="Equation.DSMT4" ShapeID="_x0000_i2246" DrawAspect="Content" ObjectID="_1469312004" r:id="rId2440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رتبطين خطيا.</w:t>
            </w:r>
          </w:p>
          <w:p w:rsidR="00A62019" w:rsidRPr="001D43A0" w:rsidRDefault="00A62019" w:rsidP="00B7058A">
            <w:pPr>
              <w:numPr>
                <w:ilvl w:val="0"/>
                <w:numId w:val="133"/>
              </w:numPr>
              <w:tabs>
                <w:tab w:val="clear" w:pos="1800"/>
                <w:tab w:val="num" w:pos="856"/>
              </w:tabs>
              <w:bidi/>
              <w:ind w:left="856" w:hanging="513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660" w:dyaOrig="859">
                <v:shape id="_x0000_i2247" type="#_x0000_t75" style="width:33pt;height:42.75pt" o:ole="">
                  <v:imagedata r:id="rId2441" o:title=""/>
                </v:shape>
                <o:OLEObject Type="Embed" ProgID="Equation.DSMT4" ShapeID="_x0000_i2247" DrawAspect="Content" ObjectID="_1469312005" r:id="rId2442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،  </w:t>
            </w: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1020" w:dyaOrig="859">
                <v:shape id="_x0000_i2248" type="#_x0000_t75" style="width:51pt;height:42.75pt" o:ole="">
                  <v:imagedata r:id="rId2443" o:title=""/>
                </v:shape>
                <o:OLEObject Type="Embed" ProgID="Equation.DSMT4" ShapeID="_x0000_i2248" DrawAspect="Content" ObjectID="_1469312006" r:id="rId2444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  ب) </w:t>
            </w: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800" w:dyaOrig="859">
                <v:shape id="_x0000_i2249" type="#_x0000_t75" style="width:40.5pt;height:42.75pt" o:ole="">
                  <v:imagedata r:id="rId2445" o:title=""/>
                </v:shape>
                <o:OLEObject Type="Embed" ProgID="Equation.DSMT4" ShapeID="_x0000_i2249" DrawAspect="Content" ObjectID="_1469312007" r:id="rId2446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،  </w:t>
            </w: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1060" w:dyaOrig="859">
                <v:shape id="_x0000_i2250" type="#_x0000_t75" style="width:52.5pt;height:42.75pt" o:ole="">
                  <v:imagedata r:id="rId2447" o:title=""/>
                </v:shape>
                <o:OLEObject Type="Embed" ProgID="Equation.DSMT4" ShapeID="_x0000_i2250" DrawAspect="Content" ObjectID="_1469312008" r:id="rId2448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ab/>
              <w:t xml:space="preserve">   </w: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ind w:left="856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ج)  </w:t>
            </w: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660" w:dyaOrig="859">
                <v:shape id="_x0000_i2251" type="#_x0000_t75" style="width:33pt;height:42.75pt" o:ole="">
                  <v:imagedata r:id="rId2449" o:title=""/>
                </v:shape>
                <o:OLEObject Type="Embed" ProgID="Equation.DSMT4" ShapeID="_x0000_i2251" DrawAspect="Content" ObjectID="_1469312009" r:id="rId2450"/>
              </w:object>
            </w:r>
            <w:r w:rsidRPr="001D43A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 ،  </w:t>
            </w:r>
            <w:r w:rsidRPr="001D43A0">
              <w:rPr>
                <w:rFonts w:ascii="Traditional Arabic" w:eastAsiaTheme="minorHAnsi" w:hAnsi="Traditional Arabic" w:cs="Traditional Arabic"/>
                <w:position w:val="-36"/>
                <w:sz w:val="28"/>
                <w:szCs w:val="28"/>
                <w:rtl/>
              </w:rPr>
              <w:object w:dxaOrig="780" w:dyaOrig="859">
                <v:shape id="_x0000_i2252" type="#_x0000_t75" style="width:39pt;height:42.75pt" o:ole="">
                  <v:imagedata r:id="rId2451" o:title=""/>
                </v:shape>
                <o:OLEObject Type="Embed" ProgID="Equation.DSMT4" ShapeID="_x0000_i2252" DrawAspect="Content" ObjectID="_1469312010" r:id="rId2452"/>
              </w:objec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ind w:left="856"/>
              <w:rPr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</w: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 w:hint="cs"/>
                <w:color w:val="000000" w:themeColor="text1"/>
                <w:sz w:val="28"/>
                <w:szCs w:val="28"/>
                <w:rtl/>
              </w:rPr>
              <w:t xml:space="preserve">في مستومزود بمعلم  </w:t>
            </w:r>
            <w:r w:rsidRPr="001D43A0">
              <w:rPr>
                <w:rFonts w:ascii="Traditional Arabic" w:eastAsiaTheme="minorHAnsi" w:hAnsi="Traditional Arabic" w:cs="Traditional Arabic"/>
                <w:position w:val="-12"/>
                <w:sz w:val="28"/>
                <w:szCs w:val="28"/>
                <w:rtl/>
              </w:rPr>
              <w:object w:dxaOrig="1180" w:dyaOrig="440">
                <v:shape id="_x0000_i2253" type="#_x0000_t75" style="width:58.5pt;height:21.75pt" o:ole="">
                  <v:imagedata r:id="rId2331" o:title=""/>
                </v:shape>
                <o:OLEObject Type="Embed" ProgID="Equation.DSMT4" ShapeID="_x0000_i2253" DrawAspect="Content" ObjectID="_1469312011" r:id="rId2453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، نعتبر النقط:</w: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             </w:t>
            </w:r>
            <w:r w:rsidRPr="001D43A0">
              <w:rPr>
                <w:rFonts w:ascii="Traditional Arabic" w:eastAsiaTheme="minorHAnsi" w:hAnsi="Traditional Arabic" w:cs="Traditional Arabic"/>
                <w:position w:val="-32"/>
                <w:sz w:val="28"/>
                <w:szCs w:val="28"/>
              </w:rPr>
              <w:object w:dxaOrig="1200" w:dyaOrig="780">
                <v:shape id="_x0000_i2254" type="#_x0000_t75" style="width:60pt;height:39pt" o:ole="">
                  <v:imagedata r:id="rId2454" o:title=""/>
                </v:shape>
                <o:OLEObject Type="Embed" ProgID="Equation.DSMT4" ShapeID="_x0000_i2254" DrawAspect="Content" ObjectID="_1469312012" r:id="rId2455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، </w:t>
            </w:r>
            <w:r w:rsidRPr="001D43A0">
              <w:rPr>
                <w:rFonts w:ascii="Traditional Arabic" w:eastAsiaTheme="minorHAnsi" w:hAnsi="Traditional Arabic" w:cs="Traditional Arabic"/>
                <w:position w:val="-14"/>
                <w:sz w:val="28"/>
                <w:szCs w:val="28"/>
              </w:rPr>
              <w:object w:dxaOrig="1040" w:dyaOrig="420">
                <v:shape id="_x0000_i2255" type="#_x0000_t75" style="width:51.75pt;height:21pt" o:ole="">
                  <v:imagedata r:id="rId2456" o:title=""/>
                </v:shape>
                <o:OLEObject Type="Embed" ProgID="Equation.DSMT4" ShapeID="_x0000_i2255" DrawAspect="Content" ObjectID="_1469312013" r:id="rId2457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،</w:t>
            </w:r>
            <w:r w:rsidRPr="001D43A0">
              <w:rPr>
                <w:rFonts w:ascii="Traditional Arabic" w:eastAsiaTheme="minorHAnsi" w:hAnsi="Traditional Arabic" w:cs="Traditional Arabic"/>
                <w:position w:val="-32"/>
                <w:sz w:val="28"/>
                <w:szCs w:val="28"/>
              </w:rPr>
              <w:object w:dxaOrig="1100" w:dyaOrig="780">
                <v:shape id="_x0000_i2256" type="#_x0000_t75" style="width:55.5pt;height:39pt" o:ole="">
                  <v:imagedata r:id="rId2458" o:title=""/>
                </v:shape>
                <o:OLEObject Type="Embed" ProgID="Equation.DSMT4" ShapeID="_x0000_i2256" DrawAspect="Content" ObjectID="_1469312014" r:id="rId2459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و</w:t>
            </w:r>
            <w:r w:rsidRPr="001D43A0">
              <w:rPr>
                <w:rFonts w:ascii="Traditional Arabic" w:eastAsiaTheme="minorHAnsi" w:hAnsi="Traditional Arabic" w:cs="Traditional Arabic"/>
                <w:position w:val="-32"/>
                <w:sz w:val="28"/>
                <w:szCs w:val="28"/>
              </w:rPr>
              <w:object w:dxaOrig="1020" w:dyaOrig="780">
                <v:shape id="_x0000_i2257" type="#_x0000_t75" style="width:51pt;height:39pt" o:ole="">
                  <v:imagedata r:id="rId2460" o:title=""/>
                </v:shape>
                <o:OLEObject Type="Embed" ProgID="Equation.DSMT4" ShapeID="_x0000_i2257" DrawAspect="Content" ObjectID="_1469312015" r:id="rId2461"/>
              </w:objec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1- حدد طبيعة الرباعي 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</w:rPr>
              <w:object w:dxaOrig="880" w:dyaOrig="300">
                <v:shape id="_x0000_i2258" type="#_x0000_t75" style="width:44.25pt;height:15pt" o:ole="">
                  <v:imagedata r:id="rId2462" o:title=""/>
                </v:shape>
                <o:OLEObject Type="Embed" ProgID="Equation.DSMT4" ShapeID="_x0000_i2258" DrawAspect="Content" ObjectID="_1469312016" r:id="rId2463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.</w: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2- أحسب إحداثيات النقطة </w:t>
            </w:r>
            <w:r w:rsidRPr="001D43A0">
              <w:rPr>
                <w:rFonts w:ascii="Traditional Arabic" w:eastAsiaTheme="minorHAnsi" w:hAnsi="Traditional Arabic" w:cs="Traditional Arabic"/>
                <w:position w:val="-4"/>
                <w:sz w:val="28"/>
                <w:szCs w:val="28"/>
              </w:rPr>
              <w:object w:dxaOrig="220" w:dyaOrig="279">
                <v:shape id="_x0000_i2259" type="#_x0000_t75" style="width:11.25pt;height:14.25pt" o:ole="">
                  <v:imagedata r:id="rId2464" o:title=""/>
                </v:shape>
                <o:OLEObject Type="Embed" ProgID="Equation.DSMT4" ShapeID="_x0000_i2259" DrawAspect="Content" ObjectID="_1469312017" r:id="rId2465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حيث : </w:t>
            </w:r>
            <w:r w:rsidRPr="001D43A0">
              <w:rPr>
                <w:rFonts w:ascii="Traditional Arabic" w:eastAsiaTheme="minorHAnsi" w:hAnsi="Traditional Arabic" w:cs="Traditional Arabic"/>
                <w:position w:val="-26"/>
                <w:sz w:val="28"/>
                <w:szCs w:val="28"/>
              </w:rPr>
              <w:object w:dxaOrig="1180" w:dyaOrig="700">
                <v:shape id="_x0000_i2260" type="#_x0000_t75" style="width:58.5pt;height:35.25pt" o:ole="">
                  <v:imagedata r:id="rId2466" o:title=""/>
                </v:shape>
                <o:OLEObject Type="Embed" ProgID="Equation.DSMT4" ShapeID="_x0000_i2260" DrawAspect="Content" ObjectID="_1469312018" r:id="rId2467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.</w: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3- أوجد علاقة بين الشعاعين </w:t>
            </w:r>
            <w:r w:rsidRPr="001D43A0">
              <w:rPr>
                <w:rFonts w:ascii="Traditional Arabic" w:eastAsiaTheme="minorHAnsi" w:hAnsi="Traditional Arabic" w:cs="Traditional Arabic"/>
                <w:position w:val="-4"/>
                <w:sz w:val="28"/>
                <w:szCs w:val="28"/>
              </w:rPr>
              <w:object w:dxaOrig="380" w:dyaOrig="360">
                <v:shape id="_x0000_i2261" type="#_x0000_t75" style="width:19.5pt;height:18.75pt" o:ole="">
                  <v:imagedata r:id="rId2468" o:title=""/>
                </v:shape>
                <o:OLEObject Type="Embed" ProgID="Equation.DSMT4" ShapeID="_x0000_i2261" DrawAspect="Content" ObjectID="_1469312019" r:id="rId2469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  <w:lang w:val="en-US" w:bidi="ar-DZ"/>
              </w:rPr>
              <w:t>و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</w:rPr>
              <w:object w:dxaOrig="400" w:dyaOrig="380">
                <v:shape id="_x0000_i2262" type="#_x0000_t75" style="width:20.25pt;height:19.5pt" o:ole="">
                  <v:imagedata r:id="rId2470" o:title=""/>
                </v:shape>
                <o:OLEObject Type="Embed" ProgID="Equation.DSMT4" ShapeID="_x0000_i2262" DrawAspect="Content" ObjectID="_1469312020" r:id="rId2471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. ماذا تستنتج .</w: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4-</w:t>
            </w:r>
            <w:r w:rsidRPr="001D43A0">
              <w:rPr>
                <w:rFonts w:ascii="Traditional Arabic" w:eastAsiaTheme="minorHAnsi" w:hAnsi="Traditional Arabic" w:cs="Traditional Arabic"/>
                <w:position w:val="-6"/>
                <w:sz w:val="28"/>
                <w:szCs w:val="28"/>
              </w:rPr>
              <w:object w:dxaOrig="240" w:dyaOrig="300">
                <v:shape id="_x0000_i2263" type="#_x0000_t75" style="width:12pt;height:15pt" o:ole="">
                  <v:imagedata r:id="rId2472" o:title=""/>
                </v:shape>
                <o:OLEObject Type="Embed" ProgID="Equation.DSMT4" ShapeID="_x0000_i2263" DrawAspect="Content" ObjectID="_1469312021" r:id="rId2473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و</w:t>
            </w:r>
            <w:r w:rsidRPr="001D43A0">
              <w:rPr>
                <w:rFonts w:ascii="Traditional Arabic" w:eastAsiaTheme="minorHAnsi" w:hAnsi="Traditional Arabic" w:cs="Traditional Arabic"/>
                <w:position w:val="-4"/>
                <w:sz w:val="28"/>
                <w:szCs w:val="28"/>
              </w:rPr>
              <w:object w:dxaOrig="320" w:dyaOrig="279">
                <v:shape id="_x0000_i2264" type="#_x0000_t75" style="width:15.75pt;height:14.25pt" o:ole="">
                  <v:imagedata r:id="rId2474" o:title=""/>
                </v:shape>
                <o:OLEObject Type="Embed" ProgID="Equation.DSMT4" ShapeID="_x0000_i2264" DrawAspect="Content" ObjectID="_1469312022" r:id="rId2475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هما على الترتيب منتصفي </w:t>
            </w:r>
            <w:r w:rsidRPr="001D43A0">
              <w:rPr>
                <w:rFonts w:ascii="Traditional Arabic" w:eastAsiaTheme="minorHAnsi" w:hAnsi="Traditional Arabic" w:cs="Traditional Arabic"/>
                <w:position w:val="-14"/>
                <w:sz w:val="28"/>
                <w:szCs w:val="28"/>
              </w:rPr>
              <w:object w:dxaOrig="680" w:dyaOrig="420">
                <v:shape id="_x0000_i2265" type="#_x0000_t75" style="width:34.5pt;height:21pt" o:ole="">
                  <v:imagedata r:id="rId2476" o:title=""/>
                </v:shape>
                <o:OLEObject Type="Embed" ProgID="Equation.DSMT4" ShapeID="_x0000_i2265" DrawAspect="Content" ObjectID="_1469312023" r:id="rId2477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 و</w:t>
            </w:r>
            <w:r w:rsidRPr="001D43A0">
              <w:rPr>
                <w:rFonts w:ascii="Traditional Arabic" w:eastAsiaTheme="minorHAnsi" w:hAnsi="Traditional Arabic" w:cs="Traditional Arabic"/>
                <w:position w:val="-14"/>
                <w:sz w:val="28"/>
                <w:szCs w:val="28"/>
              </w:rPr>
              <w:object w:dxaOrig="660" w:dyaOrig="420">
                <v:shape id="_x0000_i2266" type="#_x0000_t75" style="width:33pt;height:21pt" o:ole="">
                  <v:imagedata r:id="rId2478" o:title=""/>
                </v:shape>
                <o:OLEObject Type="Embed" ProgID="Equation.DSMT4" ShapeID="_x0000_i2266" DrawAspect="Content" ObjectID="_1469312024" r:id="rId2479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.</w:t>
            </w:r>
          </w:p>
          <w:p w:rsidR="00A62019" w:rsidRPr="001D43A0" w:rsidRDefault="00A62019" w:rsidP="00B7058A">
            <w:pPr>
              <w:pStyle w:val="a3"/>
              <w:numPr>
                <w:ilvl w:val="0"/>
                <w:numId w:val="131"/>
              </w:numPr>
              <w:tabs>
                <w:tab w:val="num" w:pos="856"/>
              </w:tabs>
              <w:bidi/>
              <w:rPr>
                <w:rFonts w:ascii="Traditional Arabic" w:hAnsi="Traditional Arabic" w:cs="Traditional Arabic"/>
                <w:sz w:val="28"/>
                <w:szCs w:val="28"/>
                <w:rtl/>
                <w:lang w:val="en-US"/>
              </w:rPr>
            </w:pP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  <w:lang w:val="en-US"/>
              </w:rPr>
              <w:t xml:space="preserve">بين  أن </w:t>
            </w:r>
            <w:r w:rsidRPr="001D43A0">
              <w:rPr>
                <w:rFonts w:ascii="Traditional Arabic" w:hAnsi="Traditional Arabic" w:cs="Traditional Arabic"/>
                <w:position w:val="-4"/>
                <w:sz w:val="28"/>
                <w:szCs w:val="28"/>
              </w:rPr>
              <w:object w:dxaOrig="220" w:dyaOrig="279">
                <v:shape id="_x0000_i2267" type="#_x0000_t75" style="width:11.25pt;height:14.25pt" o:ole="">
                  <v:imagedata r:id="rId2464" o:title=""/>
                </v:shape>
                <o:OLEObject Type="Embed" ProgID="Equation.DSMT4" ShapeID="_x0000_i2267" DrawAspect="Content" ObjectID="_1469312025" r:id="rId2480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،</w:t>
            </w:r>
            <w:r w:rsidRPr="001D43A0">
              <w:rPr>
                <w:rFonts w:ascii="Traditional Arabic" w:hAnsi="Traditional Arabic" w:cs="Traditional Arabic"/>
                <w:position w:val="-6"/>
                <w:sz w:val="28"/>
                <w:szCs w:val="28"/>
              </w:rPr>
              <w:object w:dxaOrig="240" w:dyaOrig="300">
                <v:shape id="_x0000_i2268" type="#_x0000_t75" style="width:12pt;height:15pt" o:ole="">
                  <v:imagedata r:id="rId2481" o:title=""/>
                </v:shape>
                <o:OLEObject Type="Embed" ProgID="Equation.DSMT4" ShapeID="_x0000_i2268" DrawAspect="Content" ObjectID="_1469312026" r:id="rId2482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و</w:t>
            </w:r>
            <w:r w:rsidRPr="001D43A0">
              <w:rPr>
                <w:rFonts w:ascii="Traditional Arabic" w:hAnsi="Traditional Arabic" w:cs="Traditional Arabic"/>
                <w:position w:val="-4"/>
                <w:sz w:val="28"/>
                <w:szCs w:val="28"/>
              </w:rPr>
              <w:object w:dxaOrig="320" w:dyaOrig="279">
                <v:shape id="_x0000_i2269" type="#_x0000_t75" style="width:15.75pt;height:14.25pt" o:ole="">
                  <v:imagedata r:id="rId2474" o:title=""/>
                </v:shape>
                <o:OLEObject Type="Embed" ProgID="Equation.DSMT4" ShapeID="_x0000_i2269" DrawAspect="Content" ObjectID="_1469312027" r:id="rId2483"/>
              </w:object>
            </w:r>
            <w:r w:rsidRPr="001D43A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على إستقامة واحدة .</w:t>
            </w: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tabs>
                <w:tab w:val="num" w:pos="856"/>
              </w:tabs>
              <w:bidi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</w:tc>
        <w:tc>
          <w:tcPr>
            <w:tcW w:w="708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30د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10د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0د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0د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5د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0د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10د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0د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20د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05د</w:t>
            </w:r>
          </w:p>
        </w:tc>
        <w:tc>
          <w:tcPr>
            <w:tcW w:w="1560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يناقش من طرف التلاميذ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Pr="001D43A0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A62019" w:rsidRPr="001D43A0" w:rsidTr="00BE2ECA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62019" w:rsidRPr="001D43A0" w:rsidTr="00BE2ECA">
              <w:trPr>
                <w:trHeight w:val="2535"/>
              </w:trPr>
              <w:tc>
                <w:tcPr>
                  <w:tcW w:w="10500" w:type="dxa"/>
                </w:tcPr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lastRenderedPageBreak/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</w:p>
                <w:p w:rsidR="00A62019" w:rsidRPr="001D43A0" w:rsidRDefault="00A62019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01ســــأ</w:t>
                  </w:r>
                </w:p>
              </w:tc>
            </w:tr>
          </w:tbl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749"/>
        <w:gridCol w:w="709"/>
        <w:gridCol w:w="1418"/>
      </w:tblGrid>
      <w:tr w:rsidR="00A62019" w:rsidRPr="001D43A0" w:rsidTr="00BE2ECA">
        <w:trPr>
          <w:trHeight w:val="787"/>
        </w:trPr>
        <w:tc>
          <w:tcPr>
            <w:tcW w:w="103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74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418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62019" w:rsidRPr="001D43A0" w:rsidTr="00BE2ECA">
        <w:trPr>
          <w:trHeight w:val="10196"/>
        </w:trPr>
        <w:tc>
          <w:tcPr>
            <w:tcW w:w="103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749" w:type="dxa"/>
          </w:tcPr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</w:p>
          <w:p w:rsidR="00A62019" w:rsidRPr="001D43A0" w:rsidRDefault="00290370" w:rsidP="00BE2ECA">
            <w:pPr>
              <w:bidi/>
              <w:ind w:left="430" w:right="2160"/>
              <w:rPr>
                <w:sz w:val="28"/>
                <w:szCs w:val="28"/>
                <w:lang w:bidi="ar-DZ"/>
              </w:rPr>
            </w:pPr>
            <w:r>
              <w:rPr>
                <w:noProof/>
                <w:sz w:val="28"/>
                <w:szCs w:val="28"/>
              </w:rPr>
              <w:pict>
                <v:shapetype id="_x0000_t68" coordsize="21600,21600" o:spt="68" adj="5400,5400" path="m0@0l@1@0@1,21600@2,21600@2@0,21600@0,10800,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10800,0;0,@0;10800,21600;21600,@0" o:connectangles="270,180,90,0" textboxrect="@1,@4,@2,21600"/>
                  <v:handles>
                    <v:h position="#1,#0" xrange="0,10800" yrange="0,21600"/>
                  </v:handles>
                </v:shapetype>
                <v:shape id="_x0000_s1449" type="#_x0000_t68" href="#_مخطط_الدرس:" style="position:absolute;left:0;text-align:left;margin-left:540pt;margin-top:16.65pt;width:12pt;height:15.3pt;z-index:251793408" o:button="t" fillcolor="#9f9" strokecolor="red">
                  <v:fill o:detectmouseclick="t"/>
                </v:shape>
              </w:pict>
            </w:r>
            <w:r w:rsidR="00A62019" w:rsidRPr="001D43A0">
              <w:rPr>
                <w:rFonts w:hint="cs"/>
                <w:sz w:val="28"/>
                <w:szCs w:val="28"/>
                <w:rtl/>
                <w:lang w:bidi="ar-DZ"/>
              </w:rPr>
              <w:t>نعتبر جملة المعادلتين</w:t>
            </w:r>
            <w:r w:rsidR="00A62019" w:rsidRPr="001D43A0">
              <w:rPr>
                <w:sz w:val="28"/>
                <w:szCs w:val="28"/>
                <w:lang w:bidi="ar-DZ"/>
              </w:rPr>
              <w:t xml:space="preserve"> 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x+y=5……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-x+2y=4…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  <w:lang w:bidi="ar-DZ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</m:eqArr>
                </m:e>
              </m:d>
            </m:oMath>
            <w:r w:rsidR="00A62019" w:rsidRPr="001D43A0">
              <w:rPr>
                <w:sz w:val="28"/>
                <w:szCs w:val="28"/>
                <w:lang w:bidi="ar-DZ"/>
              </w:rPr>
              <w:t xml:space="preserve">  </w:t>
            </w:r>
            <w:r w:rsidR="00A62019"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7058A">
            <w:pPr>
              <w:pStyle w:val="a3"/>
              <w:numPr>
                <w:ilvl w:val="0"/>
                <w:numId w:val="134"/>
              </w:num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من بين الثنائيات الآتية بيّن التّي تحقّق المعادلة </w:t>
            </w:r>
            <w:r w:rsidRPr="001D43A0">
              <w:rPr>
                <w:sz w:val="28"/>
                <w:szCs w:val="28"/>
                <w:lang w:bidi="ar-DZ"/>
              </w:rPr>
              <w:t>(E</w:t>
            </w:r>
            <w:r w:rsidRPr="001D43A0">
              <w:rPr>
                <w:sz w:val="28"/>
                <w:szCs w:val="28"/>
                <w:vertAlign w:val="subscript"/>
                <w:lang w:bidi="ar-DZ"/>
              </w:rPr>
              <w:t>1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فقط، والتّي تحقّق المعادلة </w:t>
            </w:r>
            <w:r w:rsidRPr="001D43A0">
              <w:rPr>
                <w:sz w:val="28"/>
                <w:szCs w:val="28"/>
                <w:lang w:bidi="ar-DZ"/>
              </w:rPr>
              <w:t>(E</w:t>
            </w:r>
            <w:r w:rsidRPr="001D43A0">
              <w:rPr>
                <w:sz w:val="28"/>
                <w:szCs w:val="28"/>
                <w:vertAlign w:val="subscript"/>
                <w:lang w:bidi="ar-DZ"/>
              </w:rPr>
              <w:t>2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فقط، والتّي تحقّق الجملة: </w:t>
            </w:r>
            <w:r w:rsidRPr="001D43A0">
              <w:rPr>
                <w:sz w:val="28"/>
                <w:szCs w:val="28"/>
                <w:lang w:bidi="ar-DZ"/>
              </w:rPr>
              <w:t>(0 ;2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،  </w:t>
            </w:r>
            <w:r w:rsidRPr="001D43A0">
              <w:rPr>
                <w:sz w:val="28"/>
                <w:szCs w:val="28"/>
                <w:lang w:bidi="ar-DZ"/>
              </w:rPr>
              <w:t>(2 ;1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،   </w:t>
            </w:r>
            <w:r w:rsidRPr="001D43A0">
              <w:rPr>
                <w:sz w:val="28"/>
                <w:szCs w:val="28"/>
                <w:lang w:bidi="ar-DZ"/>
              </w:rPr>
              <w:t>(5 ;0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،         </w:t>
            </w:r>
            <w:r w:rsidRPr="001D43A0">
              <w:rPr>
                <w:sz w:val="28"/>
                <w:szCs w:val="28"/>
                <w:lang w:bidi="ar-DZ"/>
              </w:rPr>
              <w:t>(-4 ;0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،    </w:t>
            </w:r>
            <w:r w:rsidRPr="001D43A0">
              <w:rPr>
                <w:sz w:val="28"/>
                <w:szCs w:val="28"/>
                <w:lang w:bidi="ar-DZ"/>
              </w:rPr>
              <w:t>(2 ;3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،    </w:t>
            </w:r>
            <w:r w:rsidRPr="001D43A0">
              <w:rPr>
                <w:sz w:val="28"/>
                <w:szCs w:val="28"/>
                <w:lang w:bidi="ar-DZ"/>
              </w:rPr>
              <w:t>(7 ;-2)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A62019">
            <w:pPr>
              <w:pStyle w:val="2"/>
              <w:tabs>
                <w:tab w:val="num" w:pos="284"/>
              </w:tabs>
              <w:spacing w:before="0" w:after="0"/>
              <w:ind w:left="113"/>
              <w:outlineLvl w:val="1"/>
              <w:rPr>
                <w:i/>
              </w:rPr>
            </w:pPr>
            <w:r w:rsidRPr="001D43A0">
              <w:rPr>
                <w:rFonts w:hint="cs"/>
                <w:i/>
                <w:rtl/>
              </w:rPr>
              <w:t>جمل</w:t>
            </w:r>
            <w:r w:rsidRPr="001D43A0">
              <w:rPr>
                <w:rFonts w:hint="cs"/>
                <w:i/>
                <w:rtl/>
                <w:lang w:bidi="ar-DZ"/>
              </w:rPr>
              <w:t>ة</w:t>
            </w:r>
            <w:r w:rsidRPr="001D43A0">
              <w:rPr>
                <w:rFonts w:hint="cs"/>
                <w:i/>
                <w:rtl/>
              </w:rPr>
              <w:t xml:space="preserve"> معادلتين خطيتين</w:t>
            </w:r>
            <w:r w:rsidRPr="001D43A0">
              <w:rPr>
                <w:rFonts w:hint="cs"/>
                <w:i/>
                <w:rtl/>
                <w:lang w:bidi="ar-DZ"/>
              </w:rPr>
              <w:t xml:space="preserve"> </w:t>
            </w:r>
            <w:r w:rsidRPr="001D43A0">
              <w:rPr>
                <w:rFonts w:hint="cs"/>
                <w:i/>
                <w:rtl/>
              </w:rPr>
              <w:t>لمجهولين</w:t>
            </w:r>
          </w:p>
          <w:p w:rsidR="00A62019" w:rsidRPr="001D43A0" w:rsidRDefault="00A62019" w:rsidP="00BE2ECA">
            <w:pPr>
              <w:bidi/>
              <w:ind w:left="113"/>
              <w:rPr>
                <w:rFonts w:ascii="Calibri" w:eastAsia="Times New Roman" w:hAnsi="Calibri" w:cs="Arial"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ransparent" w:eastAsia="Times New Roman" w:hAnsi="Arabic Transparent" w:cs="Arial" w:hint="cs"/>
                <w:b/>
                <w:sz w:val="28"/>
                <w:szCs w:val="28"/>
                <w:rtl/>
              </w:rPr>
              <w:t>نعتبر فيما يلي</w:t>
            </w:r>
            <w:r w:rsidRPr="001D43A0">
              <w:rPr>
                <w:rFonts w:ascii="Arabic Transparent" w:eastAsia="Times New Roman" w:hAnsi="Arabic Transparent" w:cs="Arial" w:hint="cs"/>
                <w:bCs/>
                <w:sz w:val="28"/>
                <w:szCs w:val="28"/>
                <w:rtl/>
              </w:rPr>
              <w:t xml:space="preserve"> </w:t>
            </w:r>
            <w:r w:rsidRPr="001D43A0">
              <w:rPr>
                <w:rFonts w:ascii="Calibri" w:eastAsia="Times New Roman" w:hAnsi="Calibri" w:cs="Arial"/>
                <w:bCs/>
                <w:sz w:val="28"/>
                <w:szCs w:val="28"/>
              </w:rPr>
              <w:t xml:space="preserve">(a ;b) </w:t>
            </w:r>
            <w:r w:rsidRPr="001D43A0">
              <w:rPr>
                <w:rFonts w:ascii="Calibri" w:eastAsia="Times New Roman" w:hAnsi="Calibri" w:cs="Arial"/>
                <w:bCs/>
                <w:sz w:val="28"/>
                <w:szCs w:val="28"/>
              </w:rPr>
              <w:sym w:font="Symbol" w:char="F0B9"/>
            </w:r>
            <w:r w:rsidRPr="001D43A0">
              <w:rPr>
                <w:rFonts w:ascii="Calibri" w:eastAsia="Times New Roman" w:hAnsi="Calibri" w:cs="Arial"/>
                <w:bCs/>
                <w:sz w:val="28"/>
                <w:szCs w:val="28"/>
              </w:rPr>
              <w:t xml:space="preserve"> (0 ;0)</w:t>
            </w:r>
            <w:r w:rsidRPr="001D43A0">
              <w:rPr>
                <w:rFonts w:ascii="Calibri" w:eastAsia="Times New Roman" w:hAnsi="Calibri" w:cs="Arial" w:hint="cs"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Calibri" w:eastAsia="Times New Roman" w:hAnsi="Calibri" w:cs="Arial" w:hint="cs"/>
                <w:b/>
                <w:sz w:val="28"/>
                <w:szCs w:val="28"/>
                <w:rtl/>
                <w:lang w:bidi="ar-DZ"/>
              </w:rPr>
              <w:t>و</w:t>
            </w:r>
            <w:r w:rsidRPr="001D43A0">
              <w:rPr>
                <w:rFonts w:ascii="Calibri" w:eastAsia="Times New Roman" w:hAnsi="Calibri" w:cs="Arial" w:hint="cs"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ascii="Calibri" w:eastAsia="Times New Roman" w:hAnsi="Calibri" w:cs="Arial"/>
                <w:bCs/>
                <w:sz w:val="28"/>
                <w:szCs w:val="28"/>
              </w:rPr>
              <w:t xml:space="preserve">(a' ;b') </w:t>
            </w:r>
            <w:r w:rsidRPr="001D43A0">
              <w:rPr>
                <w:rFonts w:ascii="Calibri" w:eastAsia="Times New Roman" w:hAnsi="Calibri" w:cs="Arial"/>
                <w:bCs/>
                <w:sz w:val="28"/>
                <w:szCs w:val="28"/>
              </w:rPr>
              <w:sym w:font="Symbol" w:char="F0B9"/>
            </w:r>
            <w:r w:rsidRPr="001D43A0">
              <w:rPr>
                <w:rFonts w:ascii="Calibri" w:eastAsia="Times New Roman" w:hAnsi="Calibri" w:cs="Arial"/>
                <w:bCs/>
                <w:sz w:val="28"/>
                <w:szCs w:val="28"/>
              </w:rPr>
              <w:t xml:space="preserve"> (0 ;0)</w:t>
            </w:r>
          </w:p>
          <w:p w:rsidR="00A62019" w:rsidRPr="001D43A0" w:rsidRDefault="00A62019" w:rsidP="00BE2ECA">
            <w:pPr>
              <w:bidi/>
              <w:ind w:left="113"/>
              <w:rPr>
                <w:position w:val="-34"/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ــــعريـــف :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>نسمّي جملة معادلتين خطيتين لمجهولين كلّ جملة</w:t>
            </w:r>
            <w:r w:rsidRPr="001D43A0">
              <w:rPr>
                <w:sz w:val="28"/>
                <w:szCs w:val="28"/>
                <w:lang w:eastAsia="zh-CN" w:bidi="ar-DZ"/>
              </w:rPr>
              <w:t xml:space="preserve">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ax+by=c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</m:e>
                  </m:eqArr>
                </m:e>
              </m:d>
            </m:oMath>
            <w:r w:rsidRPr="001D43A0">
              <w:rPr>
                <w:sz w:val="28"/>
                <w:szCs w:val="28"/>
                <w:lang w:eastAsia="zh-CN" w:bidi="ar-DZ"/>
              </w:rPr>
              <w:t xml:space="preserve">   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حيث</w:t>
            </w:r>
            <m:oMath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a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، 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b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، 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c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، 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a'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، 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b'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، 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c'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 </m:t>
              </m:r>
            </m:oMath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>أعداد معلومة.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>ونعني بحل جملة معادلتين خطيتين لمجهولين إيجاد الثّنائيات</w:t>
            </w:r>
            <m:oMath>
              <m: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(x ;y)</m:t>
              </m:r>
            </m:oMath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التّي تحقّق المعادلتين في آن واحد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290370" w:rsidP="00BE2ECA">
            <w:pPr>
              <w:bidi/>
              <w:spacing w:line="192" w:lineRule="auto"/>
              <w:jc w:val="center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DecoType Naskh Special"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2x-y=0</m:t>
                      </m:r>
                    </m:e>
                    <m:e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x-y=0</m:t>
                      </m:r>
                    </m:e>
                  </m:eqArr>
                </m:e>
              </m:d>
            </m:oMath>
            <w:r w:rsidR="00A62019"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    ;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DecoType Naskh Special"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DecoType Naskh Special"/>
                          <w:i/>
                          <w:color w:val="000000" w:themeColor="text1"/>
                          <w:sz w:val="28"/>
                          <w:szCs w:val="28"/>
                          <w:lang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5y-x=1</m:t>
                      </m:r>
                    </m:e>
                    <m:e>
                      <m:r>
                        <w:rPr>
                          <w:rFonts w:ascii="Cambria Math" w:hAnsi="Cambria Math" w:cs="DecoType Naskh Special"/>
                          <w:color w:val="000000" w:themeColor="text1"/>
                          <w:sz w:val="28"/>
                          <w:szCs w:val="28"/>
                          <w:lang w:bidi="ar-DZ"/>
                        </w:rPr>
                        <m:t>y-1=2x</m:t>
                      </m:r>
                    </m:e>
                  </m:eqArr>
                </m:e>
              </m:d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ملاحظات ان وجدت :</w:t>
            </w:r>
          </w:p>
          <w:p w:rsidR="00A62019" w:rsidRPr="001D43A0" w:rsidRDefault="00290370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DecoType Naskh Special"/>
                        <w:color w:val="000000" w:themeColor="text1"/>
                        <w:sz w:val="28"/>
                        <w:szCs w:val="28"/>
                        <w:lang w:bidi="ar-D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=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y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DecoType Naskh Special"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=0</m:t>
                        </m:r>
                      </m:e>
                    </m:eqArr>
                  </m:e>
                </m:d>
              </m:oMath>
            </m:oMathPara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لاتعتبر جملة معادلتين خطيتين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A62019" w:rsidRPr="001D43A0" w:rsidRDefault="00A62019" w:rsidP="00BE2ECA">
            <w:pPr>
              <w:bidi/>
              <w:ind w:left="113"/>
              <w:rPr>
                <w:rFonts w:ascii="Arabic Transparent" w:hAnsi="Arabic Transparent"/>
                <w:bCs/>
                <w:color w:val="0000FF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Arabic Transparent" w:hAnsi="Arabic Transparent" w:hint="cs"/>
                <w:bCs/>
                <w:i/>
                <w:iCs/>
                <w:color w:val="0000FF"/>
                <w:sz w:val="28"/>
                <w:szCs w:val="28"/>
              </w:rPr>
              <w:sym w:font="Symbol" w:char="F0B7"/>
            </w:r>
            <w:r w:rsidRPr="001D43A0">
              <w:rPr>
                <w:rFonts w:ascii="Arabic Transparent" w:hAnsi="Arabic Transparent" w:hint="cs"/>
                <w:bCs/>
                <w:color w:val="0000FF"/>
                <w:sz w:val="28"/>
                <w:szCs w:val="28"/>
                <w:rtl/>
              </w:rPr>
              <w:t xml:space="preserve"> التفسير البياني لحل جملة معادلتين خطيتين لمجهولين </w:t>
            </w:r>
          </w:p>
          <w:p w:rsidR="00A62019" w:rsidRPr="001D43A0" w:rsidRDefault="00A62019" w:rsidP="00BE2ECA">
            <w:pPr>
              <w:bidi/>
              <w:spacing w:line="120" w:lineRule="auto"/>
              <w:ind w:left="113"/>
              <w:rPr>
                <w:rFonts w:ascii="Arabic Transparent" w:hAnsi="Arabic Transparent"/>
                <w:bCs/>
                <w:color w:val="0000FF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ind w:left="113"/>
              <w:rPr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لتكن جملة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ال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>معادلتين</w:t>
            </w:r>
            <w:r w:rsidRPr="001D43A0">
              <w:rPr>
                <w:sz w:val="28"/>
                <w:szCs w:val="28"/>
                <w:lang w:eastAsia="zh-CN" w:bidi="ar-DZ"/>
              </w:rPr>
              <w:t xml:space="preserve">  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>.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ax+by=c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</m:e>
                  </m:eqArr>
                </m:e>
              </m:d>
            </m:oMath>
          </w:p>
          <w:p w:rsidR="00A62019" w:rsidRPr="001D43A0" w:rsidRDefault="00A62019" w:rsidP="00BE2ECA">
            <w:pPr>
              <w:bidi/>
              <w:ind w:left="113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المعادلة</w:t>
            </w:r>
            <w:r w:rsidRPr="001D43A0">
              <w:rPr>
                <w:sz w:val="28"/>
                <w:szCs w:val="28"/>
                <w:lang w:bidi="ar-DZ"/>
              </w:rPr>
              <w:t xml:space="preserve"> 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a x   +   y  =  c</m:t>
              </m:r>
            </m:oMath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:</w:t>
            </w:r>
          </w:p>
          <w:p w:rsidR="00A62019" w:rsidRPr="001D43A0" w:rsidRDefault="00A62019" w:rsidP="00BE2ECA">
            <w:pPr>
              <w:bidi/>
              <w:rPr>
                <w:b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i/>
                <w:iCs/>
                <w:sz w:val="28"/>
                <w:szCs w:val="28"/>
                <w:rtl/>
                <w:lang w:bidi="ar-DZ"/>
              </w:rPr>
              <w:t xml:space="preserve">    </w:t>
            </w:r>
            <w:r w:rsidRPr="001D43A0">
              <w:rPr>
                <w:rFonts w:hint="cs"/>
                <w:i/>
                <w:iCs/>
                <w:sz w:val="28"/>
                <w:szCs w:val="28"/>
                <w:lang w:bidi="ar-DZ"/>
              </w:rPr>
              <w:sym w:font="Symbol" w:char="F0B7"/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تكتب على الشّكل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position w:val="-24"/>
                <w:sz w:val="28"/>
                <w:szCs w:val="28"/>
                <w:lang w:bidi="ar-DZ"/>
              </w:rPr>
              <w:object w:dxaOrig="620" w:dyaOrig="620">
                <v:shape id="_x0000_i2270" type="#_x0000_t75" style="width:30.75pt;height:30.75pt" o:ole="">
                  <v:imagedata r:id="rId2484" o:title=""/>
                </v:shape>
                <o:OLEObject Type="Embed" ProgID="Equation.3" ShapeID="_x0000_i2270" DrawAspect="Content" ObjectID="_1469312028" r:id="rId2485"/>
              </w:objec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من أجل  </w:t>
            </w:r>
            <w:r w:rsidRPr="001D43A0">
              <w:rPr>
                <w:sz w:val="28"/>
                <w:szCs w:val="28"/>
                <w:lang w:bidi="ar-DZ"/>
              </w:rPr>
              <w:t>b = 0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i/>
                <w:iCs/>
                <w:sz w:val="28"/>
                <w:szCs w:val="28"/>
                <w:rtl/>
                <w:lang w:bidi="ar-DZ"/>
              </w:rPr>
              <w:t xml:space="preserve">    </w:t>
            </w:r>
            <w:r w:rsidRPr="001D43A0">
              <w:rPr>
                <w:rFonts w:hint="cs"/>
                <w:i/>
                <w:iCs/>
                <w:sz w:val="28"/>
                <w:szCs w:val="28"/>
                <w:lang w:bidi="ar-DZ"/>
              </w:rPr>
              <w:sym w:font="Symbol" w:char="F0B7"/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تكتب على الشّكل</w:t>
            </w:r>
            <w:r w:rsidRPr="001D43A0">
              <w:rPr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position w:val="-24"/>
                <w:sz w:val="28"/>
                <w:szCs w:val="28"/>
                <w:lang w:bidi="ar-DZ"/>
              </w:rPr>
              <w:object w:dxaOrig="1579" w:dyaOrig="620">
                <v:shape id="_x0000_i2271" type="#_x0000_t75" style="width:78.75pt;height:30.75pt" o:ole="">
                  <v:imagedata r:id="rId2486" o:title=""/>
                </v:shape>
                <o:OLEObject Type="Embed" ProgID="Equation.3" ShapeID="_x0000_i2271" DrawAspect="Content" ObjectID="_1469312029" r:id="rId2487"/>
              </w:objec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من أجل </w:t>
            </w:r>
            <w:r w:rsidRPr="001D43A0">
              <w:rPr>
                <w:sz w:val="28"/>
                <w:szCs w:val="28"/>
                <w:lang w:bidi="ar-DZ"/>
              </w:rPr>
              <w:t xml:space="preserve">b </w:t>
            </w:r>
            <w:r w:rsidRPr="001D43A0">
              <w:rPr>
                <w:sz w:val="28"/>
                <w:szCs w:val="28"/>
                <w:lang w:bidi="ar-DZ"/>
              </w:rPr>
              <w:sym w:font="Symbol" w:char="F0B9"/>
            </w:r>
            <w:r w:rsidRPr="001D43A0">
              <w:rPr>
                <w:sz w:val="28"/>
                <w:szCs w:val="28"/>
                <w:lang w:bidi="ar-DZ"/>
              </w:rPr>
              <w:t xml:space="preserve"> 0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E2ECA">
            <w:pPr>
              <w:bidi/>
              <w:ind w:left="113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فهي في الحالتين معادلة مستقيم</w:t>
            </w:r>
            <m:oMath>
              <m:r>
                <w:rPr>
                  <w:rFonts w:ascii="Cambria Math" w:hAnsi="Cambria Math" w:hint="cs"/>
                  <w:sz w:val="28"/>
                  <w:szCs w:val="28"/>
                  <w:rtl/>
                  <w:lang w:bidi="ar-DZ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(D)</m:t>
              </m:r>
            </m:oMath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، وكذلك بالنّسبة إلى  </w:t>
            </w:r>
            <m:oMath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a' x +  b' y=  c'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bidi="ar-DZ"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 xml:space="preserve"> </m:t>
              </m:r>
            </m:oMath>
            <w:r w:rsidRPr="001D43A0">
              <w:rPr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هي معادلة مستقيم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(D')</m:t>
              </m:r>
              <m:r>
                <w:rPr>
                  <w:rFonts w:ascii="Cambria Math" w:hAnsi="Cambria Math" w:hint="cs"/>
                  <w:sz w:val="28"/>
                  <w:szCs w:val="28"/>
                  <w:rtl/>
                  <w:lang w:bidi="ar-DZ"/>
                </w:rPr>
                <m:t>.</m:t>
              </m:r>
            </m:oMath>
          </w:p>
          <w:p w:rsidR="00A62019" w:rsidRPr="001D43A0" w:rsidRDefault="00A62019" w:rsidP="00BE2ECA">
            <w:pPr>
              <w:bidi/>
              <w:ind w:left="113"/>
              <w:rPr>
                <w:sz w:val="28"/>
                <w:szCs w:val="28"/>
                <w:rtl/>
                <w:lang w:eastAsia="zh-CN" w:bidi="ar-DZ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(x ;y)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bidi="ar-DZ"/>
                </w:rPr>
                <m:t xml:space="preserve"> </m:t>
              </m:r>
            </m:oMath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حل 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لجملة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ال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معادلتين معناه أن النّقطة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M(x ;y)</m:t>
              </m:r>
            </m:oMath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تنتمي إلى كلّ من المستقيمي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(D)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bidi="ar-DZ"/>
                </w:rPr>
                <m:t xml:space="preserve"> و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(D')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>،</m:t>
              </m:r>
            </m:oMath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وهذان المستقيمان هما إمّا متقاطعان ، وإمّا متوازيان تماما ، وإمّا منطبقان.</w:t>
            </w:r>
          </w:p>
          <w:p w:rsidR="00A62019" w:rsidRPr="001D43A0" w:rsidRDefault="00A62019" w:rsidP="00BE2ECA">
            <w:pPr>
              <w:bidi/>
              <w:ind w:left="113"/>
              <w:rPr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وبالتّالي: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جملة المعادلتين   </w:t>
            </w:r>
            <m:oMath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ax+by=c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/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</m:e>
                  </m:eqArr>
                </m:e>
              </m:d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ما لها حل واحد إما لا حل لها ,واما لا نهاية  لها من الحلول , و ذلك حسب الوضع النسبي للمستقيمين 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(D)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bidi="ar-DZ"/>
                </w:rPr>
                <m:t xml:space="preserve"> و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>(D')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>،</m:t>
              </m:r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 ص278 رقم 84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منزلى :ص278 رقم 85</w:t>
            </w:r>
          </w:p>
        </w:tc>
        <w:tc>
          <w:tcPr>
            <w:tcW w:w="70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من الافضل استعمال الجيوجبر في الدرس</w:t>
      </w:r>
    </w:p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  <w:rtl/>
          <w:lang w:bidi="ar-DZ"/>
        </w:rPr>
      </w:pPr>
    </w:p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  <w:rtl/>
          <w:lang w:bidi="ar-DZ"/>
        </w:rPr>
      </w:pPr>
    </w:p>
    <w:tbl>
      <w:tblPr>
        <w:tblStyle w:val="a4"/>
        <w:bidiVisual/>
        <w:tblW w:w="0" w:type="auto"/>
        <w:tblInd w:w="-460" w:type="dxa"/>
        <w:tblLook w:val="04A0" w:firstRow="1" w:lastRow="0" w:firstColumn="1" w:lastColumn="0" w:noHBand="0" w:noVBand="1"/>
      </w:tblPr>
      <w:tblGrid>
        <w:gridCol w:w="11448"/>
      </w:tblGrid>
      <w:tr w:rsidR="00A62019" w:rsidRPr="001D43A0" w:rsidTr="001D43A0">
        <w:trPr>
          <w:trHeight w:val="2797"/>
        </w:trPr>
        <w:tc>
          <w:tcPr>
            <w:tcW w:w="11448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62019" w:rsidRPr="001D43A0" w:rsidTr="00BE2ECA">
              <w:trPr>
                <w:trHeight w:val="2535"/>
              </w:trPr>
              <w:tc>
                <w:tcPr>
                  <w:tcW w:w="10500" w:type="dxa"/>
                </w:tcPr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</w:p>
                <w:p w:rsidR="00A62019" w:rsidRPr="001D43A0" w:rsidRDefault="00A62019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  <w:t>01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ســـــا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</w:p>
              </w:tc>
            </w:tr>
          </w:tbl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749"/>
        <w:gridCol w:w="709"/>
        <w:gridCol w:w="1418"/>
      </w:tblGrid>
      <w:tr w:rsidR="00A62019" w:rsidRPr="001D43A0" w:rsidTr="00BE2ECA">
        <w:trPr>
          <w:trHeight w:val="787"/>
        </w:trPr>
        <w:tc>
          <w:tcPr>
            <w:tcW w:w="103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المراحل</w:t>
            </w:r>
          </w:p>
        </w:tc>
        <w:tc>
          <w:tcPr>
            <w:tcW w:w="774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المدة</w:t>
            </w:r>
          </w:p>
        </w:tc>
        <w:tc>
          <w:tcPr>
            <w:tcW w:w="1418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lastRenderedPageBreak/>
              <w:t>الملاحظة</w:t>
            </w:r>
          </w:p>
        </w:tc>
      </w:tr>
      <w:tr w:rsidR="00A62019" w:rsidRPr="001D43A0" w:rsidTr="00BE2ECA">
        <w:trPr>
          <w:trHeight w:val="10196"/>
        </w:trPr>
        <w:tc>
          <w:tcPr>
            <w:tcW w:w="103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749" w:type="dxa"/>
          </w:tcPr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أوجد عدد الحلول للجمل الخطية الآتية  :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eastAsia="zh-CN" w:bidi="ar-DZ"/>
              </w:rPr>
              <w:t xml:space="preserve">   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2x+3y=0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y=5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8"/>
                  <w:szCs w:val="28"/>
                  <w:rtl/>
                  <w:lang w:eastAsia="zh-CN" w:bidi="ar-DZ"/>
                </w:rPr>
                <m:t>’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y=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-4x-4=-8</m:t>
                      </m:r>
                    </m:e>
                  </m:eqArr>
                  <m:r>
                    <w:rPr>
                      <w:rFonts w:ascii="Cambria Math" w:hAnsi="Cambria Math"/>
                      <w:sz w:val="28"/>
                      <w:szCs w:val="28"/>
                      <w:lang w:eastAsia="zh-CN" w:bidi="ar-DZ"/>
                    </w:rPr>
                    <m:t>’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3x+y=0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-6x-2y=1</m:t>
                      </m:r>
                    </m:e>
                  </m:eqArr>
                </m:e>
              </m:d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طريقة:</w:t>
            </w:r>
          </w:p>
          <w:p w:rsidR="00A62019" w:rsidRPr="001D43A0" w:rsidRDefault="00A62019" w:rsidP="00BE2ECA">
            <w:pPr>
              <w:bidi/>
              <w:rPr>
                <w:b/>
                <w:bCs/>
                <w:color w:val="FF0000"/>
                <w:sz w:val="28"/>
                <w:szCs w:val="28"/>
              </w:rPr>
            </w:pP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الطريقة الأولى  </w:t>
            </w:r>
            <w:r w:rsidRPr="001D43A0">
              <w:rPr>
                <w:b/>
                <w:bCs/>
                <w:color w:val="FF0000"/>
                <w:sz w:val="28"/>
                <w:szCs w:val="28"/>
                <w:rtl/>
              </w:rPr>
              <w:t>–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الحل بطريقة التمثيل البياني( الرسم ) </w:t>
            </w:r>
          </w:p>
          <w:p w:rsidR="00A62019" w:rsidRPr="001D43A0" w:rsidRDefault="00A62019" w:rsidP="00BE2ECA">
            <w:pPr>
              <w:bidi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 xml:space="preserve">يمكن تلخيص هذه الطريقة بأن نقوم بالتمثيل البياني للمعادلتين على مستوى ديكارتي واحد،  ، ونقرأ نقطة التقاطع على شكل زوج مرتب </w:t>
            </w:r>
            <m:oMath>
              <m:r>
                <m:rPr>
                  <m:sty m:val="b"/>
                </m:rPr>
                <w:rPr>
                  <w:rFonts w:ascii="Cambria Math" w:hAnsi="Cambria Math" w:hint="cs"/>
                  <w:sz w:val="28"/>
                  <w:szCs w:val="28"/>
                  <w:rtl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x.y</m:t>
              </m:r>
              <m:r>
                <m:rPr>
                  <m:sty m:val="b"/>
                </m:rPr>
                <w:rPr>
                  <w:rFonts w:ascii="Cambria Math" w:hAnsi="Cambria Math" w:hint="cs"/>
                  <w:sz w:val="28"/>
                  <w:szCs w:val="28"/>
                  <w:rtl/>
                </w:rPr>
                <m:t>)</m:t>
              </m:r>
            </m:oMath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 xml:space="preserve"> فيكون هو الحل .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 xml:space="preserve"> أوجد بواسطة التمثيل البياني حل المعادلتين :</w:t>
            </w:r>
          </w:p>
          <w:p w:rsidR="00A62019" w:rsidRPr="001D43A0" w:rsidRDefault="00290370" w:rsidP="00BE2ECA">
            <w:pPr>
              <w:bidi/>
              <w:spacing w:line="192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ParaPr>
                <m:jc m:val="center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zh-CN" w:bidi="ar-D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eastAsia="zh-CN" w:bidi="ar-DZ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eastAsia="zh-CN" w:bidi="ar-DZ"/>
                          </w:rPr>
                          <m:t>x-y=1…..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eastAsia="zh-CN" w:bidi="ar-DZ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eastAsia="zh-CN" w:bidi="ar-DZ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eastAsia="zh-CN" w:bidi="ar-DZ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eastAsia="zh-CN" w:bidi="ar-DZ"/>
                                  </w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eastAsia="zh-CN" w:bidi="ar-DZ"/>
                          </w:rPr>
                          <m:t>-x-y=3…….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eastAsia="zh-CN" w:bidi="ar-DZ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eastAsia="zh-CN" w:bidi="ar-DZ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eastAsia="zh-CN" w:bidi="ar-DZ"/>
                                  </w:rPr>
                                  <m:t>d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eastAsia="zh-CN" w:bidi="ar-DZ"/>
                                  </w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eqArr>
                  </m:e>
                </m:d>
              </m:oMath>
            </m:oMathPara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لحل هو نقطة تقاطع المستقيمين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2</m:t>
                      </m:r>
                    </m:sub>
                  </m:sSub>
                </m:e>
              </m:d>
            </m:oMath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  <w:rtl/>
                  <w:lang w:eastAsia="zh-CN" w:bidi="ar-DZ"/>
                </w:rPr>
                <m:t>و</m:t>
              </m:r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eastAsia="zh-CN" w:bidi="ar-DZ"/>
              </w:rPr>
              <w:t xml:space="preserve">التمثيل البياني لهما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jc w:val="center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drawing>
                <wp:inline distT="0" distB="0" distL="0" distR="0" wp14:anchorId="380868EB" wp14:editId="35ADE2BA">
                  <wp:extent cx="2886075" cy="2086943"/>
                  <wp:effectExtent l="19050" t="0" r="9525" b="0"/>
                  <wp:docPr id="80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0869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اذن بيانيا الحل  هو  </w:t>
            </w:r>
            <m:oMath>
              <m: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DecoType Naskh Special"/>
                      <w:i/>
                      <w:sz w:val="28"/>
                      <w:szCs w:val="28"/>
                      <w:lang w:bidi="ar-DZ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 w:cs="DecoType Naskh Special"/>
                          <w:i/>
                          <w:sz w:val="28"/>
                          <w:szCs w:val="28"/>
                          <w:lang w:bidi="ar-DZ"/>
                        </w:rPr>
                      </m:ctrlPr>
                    </m:dPr>
                    <m:e>
                      <m:r>
                        <w:rPr>
                          <w:rFonts w:ascii="Cambria Math" w:hAnsi="Cambria Math" w:cs="DecoType Naskh Special"/>
                          <w:sz w:val="28"/>
                          <w:szCs w:val="28"/>
                          <w:lang w:bidi="ar-DZ"/>
                        </w:rPr>
                        <m:t>-1,-2</m:t>
                      </m:r>
                    </m:e>
                  </m:d>
                </m:e>
              </m:d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C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C00000"/>
                <w:sz w:val="28"/>
                <w:szCs w:val="28"/>
                <w:rtl/>
                <w:lang w:bidi="ar-DZ"/>
              </w:rPr>
              <w:t>الطريقة الثانية (الجبرية):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b/>
                <w:bCs/>
                <w:color w:val="3366FF"/>
                <w:sz w:val="28"/>
                <w:szCs w:val="28"/>
                <w:rtl/>
              </w:rPr>
              <w:t>مثال :</w:t>
            </w:r>
            <w:r w:rsidRPr="001D43A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جد مجموعة الحلول بطريقة الحذف  للجملة الآتية :</w:t>
            </w:r>
          </w:p>
          <w:p w:rsidR="00A62019" w:rsidRPr="001D43A0" w:rsidRDefault="00290370" w:rsidP="00BE2ECA">
            <w:pPr>
              <w:bidi/>
              <w:rPr>
                <w:sz w:val="28"/>
                <w:szCs w:val="28"/>
                <w:rtl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+y=8…..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x-2y=12……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color w:val="3366FF"/>
                <w:sz w:val="28"/>
                <w:szCs w:val="28"/>
                <w:rtl/>
              </w:rPr>
              <w:lastRenderedPageBreak/>
              <w:t>الحل: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          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                                    نضرب طرفي المعادلة (</w:t>
            </w:r>
            <w:r w:rsidRPr="001D43A0">
              <w:rPr>
                <w:sz w:val="28"/>
                <w:szCs w:val="28"/>
              </w:rPr>
              <w:t>1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)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في2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  نجد :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      </w:t>
            </w:r>
            <w:r w:rsidRPr="001D43A0">
              <w:rPr>
                <w:sz w:val="28"/>
                <w:szCs w:val="28"/>
              </w:rPr>
              <w:t xml:space="preserve">4x+2y=16 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                                   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>نجمع المعادلتين (</w:t>
            </w:r>
            <w:r w:rsidRPr="001D43A0">
              <w:rPr>
                <w:sz w:val="28"/>
                <w:szCs w:val="28"/>
              </w:rPr>
              <w:t>1</w:t>
            </w:r>
            <w:r w:rsidRPr="001D43A0">
              <w:rPr>
                <w:rFonts w:hint="cs"/>
                <w:sz w:val="28"/>
                <w:szCs w:val="28"/>
                <w:rtl/>
              </w:rPr>
              <w:t>)، (</w:t>
            </w:r>
            <w:r w:rsidRPr="001D43A0">
              <w:rPr>
                <w:sz w:val="28"/>
                <w:szCs w:val="28"/>
              </w:rPr>
              <w:t>2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) للتخلص من </w:t>
            </w:r>
            <w:r w:rsidRPr="001D43A0">
              <w:rPr>
                <w:sz w:val="28"/>
                <w:szCs w:val="28"/>
              </w:rPr>
              <w:t>y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، فتصبح: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</w:rPr>
                <m:t xml:space="preserve"> =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</m:t>
              </m:r>
            </m:oMath>
            <w:r w:rsidRPr="001D43A0">
              <w:rPr>
                <w:rFonts w:hint="cs"/>
                <w:sz w:val="28"/>
                <w:szCs w:val="28"/>
                <w:rtl/>
              </w:rPr>
              <w:t xml:space="preserve"> 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  <w:rtl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نعوض قيمة المتغير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1D43A0">
              <w:rPr>
                <w:rFonts w:hint="cs"/>
                <w:sz w:val="28"/>
                <w:szCs w:val="28"/>
                <w:rtl/>
              </w:rPr>
              <w:t xml:space="preserve"> في أي من المعادلتين ولتكن الأولى : </w:t>
            </w:r>
            <m:oMath>
              <m:r>
                <w:rPr>
                  <w:rFonts w:ascii="Cambria Math" w:hAnsi="Cambria Math" w:hint="cs"/>
                  <w:sz w:val="28"/>
                  <w:szCs w:val="28"/>
                  <w:rtl/>
                </w:rPr>
                <m:t xml:space="preserve"> </m:t>
              </m:r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  <m:r>
                <w:rPr>
                  <w:rFonts w:ascii="Cambria Math" w:hAnsi="Cambria Math" w:hint="cs"/>
                  <w:sz w:val="28"/>
                  <w:szCs w:val="28"/>
                  <w:rtl/>
                </w:rPr>
                <m:t xml:space="preserve">+ </m:t>
              </m:r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  <m:r>
                <w:rPr>
                  <w:rFonts w:ascii="Cambria Math" w:hAnsi="Cambria Math" w:hint="cs"/>
                  <w:sz w:val="28"/>
                  <w:szCs w:val="28"/>
                  <w:rtl/>
                </w:rPr>
                <m:t xml:space="preserve"> =</m:t>
              </m:r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oMath>
            <w:r w:rsidRPr="001D43A0">
              <w:rPr>
                <w:rFonts w:hint="cs"/>
                <w:sz w:val="28"/>
                <w:szCs w:val="28"/>
                <w:rtl/>
              </w:rPr>
              <w:t xml:space="preserve">  </w:t>
            </w:r>
          </w:p>
          <w:p w:rsidR="00A62019" w:rsidRPr="001D43A0" w:rsidRDefault="00A62019" w:rsidP="00BE2ECA">
            <w:pPr>
              <w:bidi/>
              <w:rPr>
                <w:sz w:val="28"/>
                <w:szCs w:val="28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                                                                           </w:t>
            </w:r>
            <w:r w:rsidRPr="001D43A0">
              <w:rPr>
                <w:sz w:val="28"/>
                <w:szCs w:val="28"/>
              </w:rPr>
              <w:t>8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+ </w:t>
            </w:r>
            <w:r w:rsidRPr="001D43A0">
              <w:rPr>
                <w:sz w:val="28"/>
                <w:szCs w:val="28"/>
              </w:rPr>
              <w:t>y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=</w:t>
            </w:r>
            <w:r w:rsidRPr="001D43A0">
              <w:rPr>
                <w:sz w:val="28"/>
                <w:szCs w:val="28"/>
              </w:rPr>
              <w:t>8</w:t>
            </w:r>
            <w:r w:rsidRPr="001D43A0">
              <w:rPr>
                <w:rFonts w:hint="cs"/>
                <w:sz w:val="28"/>
                <w:szCs w:val="28"/>
                <w:rtl/>
              </w:rPr>
              <w:t xml:space="preserve">     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y   </m:t>
              </m:r>
              <m:r>
                <w:rPr>
                  <w:rFonts w:ascii="Cambria Math" w:hAnsi="Cambria Math" w:hint="cs"/>
                  <w:sz w:val="28"/>
                  <w:szCs w:val="28"/>
                  <w:rtl/>
                </w:rPr>
                <m:t xml:space="preserve"> = </m:t>
              </m:r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oMath>
          </w:p>
          <w:p w:rsidR="00A62019" w:rsidRPr="001D43A0" w:rsidRDefault="00A62019" w:rsidP="00BE2ECA">
            <w:pPr>
              <w:bidi/>
              <w:rPr>
                <w:sz w:val="28"/>
                <w:szCs w:val="28"/>
              </w:rPr>
            </w:pPr>
            <w:r w:rsidRPr="001D43A0">
              <w:rPr>
                <w:rFonts w:hint="cs"/>
                <w:sz w:val="28"/>
                <w:szCs w:val="28"/>
                <w:rtl/>
              </w:rPr>
              <w:t xml:space="preserve">أي أن مجموعة الحل هي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s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,0</m:t>
                      </m:r>
                    </m:e>
                  </m:d>
                </m:e>
              </m:d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C0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C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C00000"/>
                <w:sz w:val="28"/>
                <w:szCs w:val="28"/>
                <w:rtl/>
                <w:lang w:bidi="ar-DZ"/>
              </w:rPr>
              <w:t>الطريقة الثالثة (المحددات)</w:t>
            </w:r>
          </w:p>
          <w:p w:rsidR="00A62019" w:rsidRPr="001D43A0" w:rsidRDefault="00A62019" w:rsidP="00BE2ECA">
            <w:pPr>
              <w:bidi/>
              <w:spacing w:line="16" w:lineRule="atLeast"/>
              <w:ind w:left="720"/>
              <w:jc w:val="center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1500" w:dyaOrig="859">
                <v:shape id="_x0000_i2272" type="#_x0000_t75" style="width:75pt;height:42.75pt" o:ole="">
                  <v:imagedata r:id="rId2489" o:title=""/>
                </v:shape>
                <o:OLEObject Type="Embed" ProgID="Equation.DSMT4" ShapeID="_x0000_i2272" DrawAspect="Content" ObjectID="_1469312030" r:id="rId2490"/>
              </w:object>
            </w:r>
          </w:p>
          <w:p w:rsidR="00A62019" w:rsidRPr="001D43A0" w:rsidRDefault="00A62019" w:rsidP="00BE2ECA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2740" w:dyaOrig="859">
                <v:shape id="_x0000_i2273" type="#_x0000_t75" style="width:137.25pt;height:42.75pt" o:ole="">
                  <v:imagedata r:id="rId2491" o:title=""/>
                </v:shape>
                <o:OLEObject Type="Embed" ProgID="Equation.DSMT4" ShapeID="_x0000_i2273" DrawAspect="Content" ObjectID="_1469312031" r:id="rId2492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منه :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1219" w:dyaOrig="859">
                <v:shape id="_x0000_i2274" type="#_x0000_t75" style="width:60.75pt;height:42.75pt" o:ole="">
                  <v:imagedata r:id="rId2493" o:title=""/>
                </v:shape>
                <o:OLEObject Type="Embed" ProgID="Equation.DSMT4" ShapeID="_x0000_i2274" DrawAspect="Content" ObjectID="_1469312032" r:id="rId2494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فللجملة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S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حل وحيد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x ; y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حيث :</w:t>
            </w:r>
          </w:p>
          <w:p w:rsidR="00A62019" w:rsidRPr="001D43A0" w:rsidRDefault="00A62019" w:rsidP="00BE2ECA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1960" w:dyaOrig="1180">
                <v:shape id="_x0000_i2275" type="#_x0000_t75" style="width:98.25pt;height:59.25pt" o:ole="">
                  <v:imagedata r:id="rId2495" o:title=""/>
                </v:shape>
                <o:OLEObject Type="Embed" ProgID="Equation.DSMT4" ShapeID="_x0000_i2275" DrawAspect="Content" ObjectID="_1469312033" r:id="rId2496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2299" w:dyaOrig="1180">
                <v:shape id="_x0000_i2276" type="#_x0000_t75" style="width:114.75pt;height:59.25pt" o:ole="">
                  <v:imagedata r:id="rId2497" o:title=""/>
                </v:shape>
                <o:OLEObject Type="Embed" ProgID="Equation.DSMT4" ShapeID="_x0000_i2276" DrawAspect="Content" ObjectID="_1469312034" r:id="rId2498"/>
              </w:object>
            </w:r>
          </w:p>
          <w:p w:rsidR="00A62019" w:rsidRPr="001D43A0" w:rsidRDefault="00A62019" w:rsidP="00BE2ECA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وبالتالي :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1400" w:dyaOrig="420">
                <v:shape id="_x0000_i2277" type="#_x0000_t75" style="width:69.75pt;height:21pt" o:ole="">
                  <v:imagedata r:id="rId2499" o:title=""/>
                </v:shape>
                <o:OLEObject Type="Embed" ProgID="Equation.DSMT4" ShapeID="_x0000_i2277" DrawAspect="Content" ObjectID="_1469312035" r:id="rId2500"/>
              </w:object>
            </w:r>
          </w:p>
          <w:p w:rsidR="00A62019" w:rsidRPr="001D43A0" w:rsidRDefault="00A62019" w:rsidP="00BE2ECA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i/>
                <w:color w:val="FF0000"/>
                <w:sz w:val="28"/>
                <w:szCs w:val="28"/>
                <w:rtl/>
              </w:rPr>
              <w:t>تمرين 80 صفحة 278</w:t>
            </w:r>
          </w:p>
          <w:p w:rsidR="00A62019" w:rsidRPr="001D43A0" w:rsidRDefault="00A62019" w:rsidP="00BE2ECA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i/>
                <w:color w:val="FF0000"/>
                <w:sz w:val="28"/>
                <w:szCs w:val="28"/>
                <w:rtl/>
              </w:rPr>
              <w:t xml:space="preserve">  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ab/>
              <w:t xml:space="preserve">لتكن الجملة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S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: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1640" w:dyaOrig="1180">
                <v:shape id="_x0000_i2278" type="#_x0000_t75" style="width:81.75pt;height:59.25pt" o:ole="">
                  <v:imagedata r:id="rId2501" o:title=""/>
                </v:shape>
                <o:OLEObject Type="Embed" ProgID="Equation.DSMT4" ShapeID="_x0000_i2278" DrawAspect="Content" ObjectID="_1469312036" r:id="rId2502"/>
              </w:object>
            </w:r>
          </w:p>
          <w:p w:rsidR="00A62019" w:rsidRPr="001D43A0" w:rsidRDefault="00A62019" w:rsidP="00B7058A">
            <w:pPr>
              <w:numPr>
                <w:ilvl w:val="0"/>
                <w:numId w:val="136"/>
              </w:num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بين أن الجملة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S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إما أنها لا تقبل حلا وإما أن لها عددا غير منته من الحلول.</w:t>
            </w:r>
          </w:p>
          <w:p w:rsidR="00A62019" w:rsidRPr="001D43A0" w:rsidRDefault="00A62019" w:rsidP="00B7058A">
            <w:pPr>
              <w:numPr>
                <w:ilvl w:val="0"/>
                <w:numId w:val="136"/>
              </w:num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ما هي القيم الممكنة للعدد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k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بحيث يكون للجملة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S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ما لانهاية من الحلول.</w:t>
            </w:r>
          </w:p>
          <w:p w:rsidR="00A62019" w:rsidRPr="001D43A0" w:rsidRDefault="00A62019" w:rsidP="00BE2ECA">
            <w:p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b/>
                <w:bCs/>
                <w:i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i/>
                <w:color w:val="FF0000"/>
                <w:sz w:val="28"/>
                <w:szCs w:val="28"/>
                <w:rtl/>
              </w:rPr>
              <w:t>الحل :</w:t>
            </w:r>
          </w:p>
          <w:p w:rsidR="00A62019" w:rsidRPr="001D43A0" w:rsidRDefault="00A62019" w:rsidP="00B7058A">
            <w:pPr>
              <w:numPr>
                <w:ilvl w:val="0"/>
                <w:numId w:val="135"/>
              </w:numPr>
              <w:tabs>
                <w:tab w:val="num" w:pos="742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1640" w:dyaOrig="1180">
                <v:shape id="_x0000_i2279" type="#_x0000_t75" style="width:81.75pt;height:59.25pt" o:ole="">
                  <v:imagedata r:id="rId2501" o:title=""/>
                </v:shape>
                <o:OLEObject Type="Embed" ProgID="Equation.DSMT4" ShapeID="_x0000_i2279" DrawAspect="Content" ObjectID="_1469312037" r:id="rId2503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معناه أن :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1560" w:dyaOrig="1180">
                <v:shape id="_x0000_i2280" type="#_x0000_t75" style="width:78pt;height:59.25pt" o:ole="">
                  <v:imagedata r:id="rId2504" o:title=""/>
                </v:shape>
                <o:OLEObject Type="Embed" ProgID="Equation.DSMT4" ShapeID="_x0000_i2280" DrawAspect="Content" ObjectID="_1469312038" r:id="rId2505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بما أن للمعدلتين المختصرين نفس معامل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x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فإن الجملة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S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إما أنها لا تقبل حلا وإما أن لها عددا غير منته من الحلول.</w:t>
            </w:r>
          </w:p>
          <w:p w:rsidR="00A62019" w:rsidRPr="001D43A0" w:rsidRDefault="00A62019" w:rsidP="00B7058A">
            <w:pPr>
              <w:numPr>
                <w:ilvl w:val="1"/>
                <w:numId w:val="135"/>
              </w:numPr>
              <w:tabs>
                <w:tab w:val="clear" w:pos="1440"/>
                <w:tab w:val="num" w:pos="742"/>
                <w:tab w:val="num" w:pos="856"/>
              </w:tabs>
              <w:bidi/>
              <w:spacing w:line="16" w:lineRule="atLeast"/>
              <w:rPr>
                <w:rFonts w:cs="DecoType Naskh Special"/>
                <w:i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طريقة أخرى : 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2280" w:dyaOrig="1180">
                <v:shape id="_x0000_i2281" type="#_x0000_t75" style="width:114pt;height:59.25pt" o:ole="">
                  <v:imagedata r:id="rId2506" o:title=""/>
                </v:shape>
                <o:OLEObject Type="Embed" ProgID="Equation.DSMT4" ShapeID="_x0000_i2281" DrawAspect="Content" ObjectID="_1469312039" r:id="rId2507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إذن الجملة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S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إما لا تقبل حلا وإما لها ما لانهاية من الحلول.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C0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lastRenderedPageBreak/>
              <w:t xml:space="preserve">للجملة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(S)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ما لانهاية من الحلول معناه أن :</w:t>
            </w:r>
            <w:r w:rsidRPr="001D43A0">
              <w:rPr>
                <w:rFonts w:cs="DecoType Naskh Special"/>
                <w:i/>
                <w:sz w:val="28"/>
                <w:szCs w:val="28"/>
                <w:rtl/>
              </w:rPr>
              <w:object w:dxaOrig="980" w:dyaOrig="720">
                <v:shape id="_x0000_i2282" type="#_x0000_t75" style="width:48.75pt;height:36pt" o:ole="">
                  <v:imagedata r:id="rId2508" o:title=""/>
                </v:shape>
                <o:OLEObject Type="Embed" ProgID="Equation.DSMT4" ShapeID="_x0000_i2282" DrawAspect="Content" ObjectID="_1469312040" r:id="rId2509"/>
              </w:objec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أي : </w:t>
            </w:r>
            <w:r w:rsidRPr="001D43A0">
              <w:rPr>
                <w:rFonts w:cs="DecoType Naskh Special"/>
                <w:i/>
                <w:sz w:val="28"/>
                <w:szCs w:val="28"/>
                <w:lang w:bidi="ar-DZ"/>
              </w:rPr>
              <w:t>k = - 18</w:t>
            </w:r>
            <w:r w:rsidRPr="001D43A0">
              <w:rPr>
                <w:rFonts w:cs="DecoType Naskh Special" w:hint="cs"/>
                <w:i/>
                <w:sz w:val="28"/>
                <w:szCs w:val="28"/>
                <w:rtl/>
              </w:rPr>
              <w:t xml:space="preserve"> .</w:t>
            </w:r>
          </w:p>
        </w:tc>
        <w:tc>
          <w:tcPr>
            <w:tcW w:w="70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من الافضل استعمال الجيوجبر في الدرس </w:t>
      </w:r>
    </w:p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A62019" w:rsidRPr="001D43A0" w:rsidTr="00BE2ECA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A62019" w:rsidRPr="001D43A0" w:rsidTr="00BE2ECA">
              <w:trPr>
                <w:trHeight w:val="2535"/>
              </w:trPr>
              <w:tc>
                <w:tcPr>
                  <w:tcW w:w="10500" w:type="dxa"/>
                </w:tcPr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</w:p>
                <w:p w:rsidR="00A62019" w:rsidRPr="001D43A0" w:rsidRDefault="00A62019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A62019" w:rsidRPr="001D43A0" w:rsidRDefault="00A62019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01 ســــــا</w:t>
                  </w:r>
                </w:p>
              </w:tc>
            </w:tr>
          </w:tbl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749"/>
        <w:gridCol w:w="709"/>
        <w:gridCol w:w="1418"/>
      </w:tblGrid>
      <w:tr w:rsidR="00A62019" w:rsidRPr="001D43A0" w:rsidTr="00BE2ECA">
        <w:trPr>
          <w:trHeight w:val="787"/>
        </w:trPr>
        <w:tc>
          <w:tcPr>
            <w:tcW w:w="103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74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418" w:type="dxa"/>
            <w:vAlign w:val="center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A62019" w:rsidRPr="001D43A0" w:rsidTr="00BE2ECA">
        <w:trPr>
          <w:trHeight w:val="10196"/>
        </w:trPr>
        <w:tc>
          <w:tcPr>
            <w:tcW w:w="103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749" w:type="dxa"/>
          </w:tcPr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التهيئة النفسية: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أوجد عدد الحلول للجمل الخطية الآتية  :</w:t>
            </w: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eastAsia="zh-CN" w:bidi="ar-DZ"/>
              </w:rPr>
              <w:t xml:space="preserve">   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2x+3y=0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y=5</m:t>
                      </m:r>
                    </m:e>
                  </m:eqArr>
                </m:e>
              </m:d>
              <m:r>
                <w:rPr>
                  <w:rFonts w:ascii="Cambria Math" w:hAnsi="Cambria Math"/>
                  <w:sz w:val="28"/>
                  <w:szCs w:val="28"/>
                  <w:rtl/>
                  <w:lang w:eastAsia="zh-CN" w:bidi="ar-DZ"/>
                </w:rPr>
                <m:t>’</m:t>
              </m:r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y=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-4x-4=-8</m:t>
                      </m:r>
                    </m:e>
                  </m:eqArr>
                  <m:r>
                    <w:rPr>
                      <w:rFonts w:ascii="Cambria Math" w:hAnsi="Cambria Math"/>
                      <w:sz w:val="28"/>
                      <w:szCs w:val="28"/>
                      <w:lang w:eastAsia="zh-CN" w:bidi="ar-DZ"/>
                    </w:rPr>
                    <m:t>’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3x+y=0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-6x-2y=1</m:t>
                      </m:r>
                    </m:e>
                  </m:eqArr>
                </m:e>
              </m:d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>مناقشة النشاط :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في عدد حلول جملة معادلتين  راجع الى الإرتباط الخطي للمستقيمان الموافقين للمعادلتين  معناه :</w:t>
            </w:r>
          </w:p>
          <w:p w:rsidR="00A62019" w:rsidRPr="001D43A0" w:rsidRDefault="00A62019" w:rsidP="00B7058A">
            <w:pPr>
              <w:pStyle w:val="a3"/>
              <w:numPr>
                <w:ilvl w:val="0"/>
                <w:numId w:val="13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أذا كانا  غير مرتبطان خطيا هذا يعني  متقاطعان  في نقطة واحدة  اذن يوجد حل واحد</w:t>
            </w:r>
          </w:p>
          <w:p w:rsidR="00A62019" w:rsidRPr="001D43A0" w:rsidRDefault="00A62019" w:rsidP="00B7058A">
            <w:pPr>
              <w:pStyle w:val="a3"/>
              <w:numPr>
                <w:ilvl w:val="0"/>
                <w:numId w:val="138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اذا كانا مرتبطان خطيا  فيه احتمالان  مالانهاية من الحلول (متطابقان) أو لا يوجد حل (متوازيان منفصلان )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7058A">
            <w:pPr>
              <w:numPr>
                <w:ilvl w:val="0"/>
                <w:numId w:val="137"/>
              </w:numPr>
              <w:tabs>
                <w:tab w:val="right" w:pos="310"/>
              </w:tabs>
              <w:bidi/>
              <w:ind w:left="113"/>
              <w:rPr>
                <w:rFonts w:ascii="Arabic Transparent" w:hAnsi="Arabic Transparent"/>
                <w:bCs/>
                <w:color w:val="0000FF"/>
                <w:sz w:val="28"/>
                <w:szCs w:val="28"/>
              </w:rPr>
            </w:pPr>
            <w:r w:rsidRPr="001D43A0">
              <w:rPr>
                <w:rFonts w:ascii="Arabic Transparent" w:hAnsi="Arabic Transparent" w:hint="cs"/>
                <w:bCs/>
                <w:color w:val="0000FF"/>
                <w:sz w:val="28"/>
                <w:szCs w:val="28"/>
                <w:rtl/>
              </w:rPr>
              <w:t xml:space="preserve">عدد حلول جملة معادلتين خطيتين لمجهولين </w:t>
            </w:r>
          </w:p>
          <w:p w:rsidR="00A62019" w:rsidRPr="001D43A0" w:rsidRDefault="00A62019" w:rsidP="00BE2ECA">
            <w:pPr>
              <w:tabs>
                <w:tab w:val="right" w:pos="310"/>
              </w:tabs>
              <w:bidi/>
              <w:ind w:left="113"/>
              <w:rPr>
                <w:rFonts w:ascii="Arabic Transparent" w:hAnsi="Arabic Transparent"/>
                <w:bCs/>
                <w:color w:val="0000FF"/>
                <w:sz w:val="28"/>
                <w:szCs w:val="28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sz w:val="28"/>
                <w:szCs w:val="28"/>
                <w:lang w:eastAsia="zh-CN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لتكن جملة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ال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>معادلتين</w:t>
            </w:r>
            <w:r w:rsidRPr="001D43A0">
              <w:rPr>
                <w:sz w:val="28"/>
                <w:szCs w:val="28"/>
                <w:rtl/>
                <w:lang w:eastAsia="zh-CN" w:bidi="ar-DZ"/>
              </w:rPr>
              <w:t xml:space="preserve"> </w:t>
            </w:r>
            <w:r w:rsidRPr="001D43A0">
              <w:rPr>
                <w:sz w:val="28"/>
                <w:szCs w:val="28"/>
                <w:lang w:eastAsia="zh-CN" w:bidi="ar-DZ"/>
              </w:rPr>
              <w:t>(S)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:</w:t>
            </w:r>
            <w:r w:rsidRPr="001D43A0">
              <w:rPr>
                <w:sz w:val="28"/>
                <w:szCs w:val="28"/>
                <w:lang w:eastAsia="zh-CN"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zh-CN"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zh-CN" w:bidi="ar-DZ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ax+by=c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x+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zh-CN" w:bidi="ar-DZ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zh-CN" w:bidi="ar-DZ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zh-CN" w:bidi="ar-DZ"/>
                            </w:rPr>
                            <m:t>'</m:t>
                          </m:r>
                        </m:sup>
                      </m:sSup>
                    </m:e>
                  </m:eqArr>
                </m:e>
              </m:d>
            </m:oMath>
          </w:p>
          <w:p w:rsidR="00A62019" w:rsidRPr="001D43A0" w:rsidRDefault="00A62019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ind w:left="113"/>
              <w:rPr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hint="cs"/>
                <w:i/>
                <w:iCs/>
                <w:sz w:val="28"/>
                <w:szCs w:val="28"/>
                <w:lang w:eastAsia="zh-CN" w:bidi="ar-DZ"/>
              </w:rPr>
              <w:sym w:font="Symbol" w:char="F0B7"/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إذا كا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a b'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 b a' 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w:sym w:font="Symbol" w:char="F0B9"/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 0 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eastAsia="zh-CN" w:bidi="ar-DZ"/>
                </w:rPr>
                <m:t xml:space="preserve"> </m:t>
              </m:r>
            </m:oMath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فإنّ الجملة </w:t>
            </w:r>
            <w:r w:rsidRPr="001D43A0">
              <w:rPr>
                <w:sz w:val="28"/>
                <w:szCs w:val="28"/>
                <w:lang w:eastAsia="zh-CN" w:bidi="ar-DZ"/>
              </w:rPr>
              <w:t>(S)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تقبل حلا وحيدا. </w:t>
            </w:r>
          </w:p>
          <w:p w:rsidR="00A62019" w:rsidRPr="001D43A0" w:rsidRDefault="00A62019" w:rsidP="00BE2ECA">
            <w:pPr>
              <w:bidi/>
              <w:ind w:left="113"/>
              <w:rPr>
                <w:sz w:val="28"/>
                <w:szCs w:val="28"/>
                <w:rtl/>
                <w:lang w:eastAsia="zh-CN" w:bidi="ar-DZ"/>
              </w:rPr>
            </w:pPr>
            <w:r w:rsidRPr="001D43A0">
              <w:rPr>
                <w:rFonts w:hint="cs"/>
                <w:i/>
                <w:iCs/>
                <w:sz w:val="28"/>
                <w:szCs w:val="28"/>
                <w:lang w:eastAsia="zh-CN" w:bidi="ar-DZ"/>
              </w:rPr>
              <w:sym w:font="Symbol" w:char="F0B7"/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إذا كان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a b'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w:sym w:font="Symbol" w:char="F02D"/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eastAsia="zh-CN" w:bidi="ar-DZ"/>
                </w:rPr>
                <m:t xml:space="preserve">  b a'  =  0</m:t>
              </m:r>
            </m:oMath>
            <w:r w:rsidRPr="001D43A0">
              <w:rPr>
                <w:sz w:val="28"/>
                <w:szCs w:val="28"/>
                <w:lang w:eastAsia="zh-CN"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 فالجملة </w:t>
            </w:r>
            <w:r w:rsidRPr="001D43A0">
              <w:rPr>
                <w:sz w:val="28"/>
                <w:szCs w:val="28"/>
                <w:lang w:eastAsia="zh-CN" w:bidi="ar-DZ"/>
              </w:rPr>
              <w:t>(S)</w:t>
            </w:r>
            <w:r w:rsidRPr="001D43A0">
              <w:rPr>
                <w:rFonts w:hint="cs"/>
                <w:sz w:val="28"/>
                <w:szCs w:val="28"/>
                <w:rtl/>
                <w:lang w:eastAsia="zh-CN" w:bidi="ar-DZ"/>
              </w:rPr>
              <w:t xml:space="preserve"> إمّا لا حل لها، وإمّا لانهاية لها من الحلول.</w:t>
            </w:r>
          </w:p>
          <w:p w:rsidR="00A62019" w:rsidRPr="001D43A0" w:rsidRDefault="00A62019" w:rsidP="00BE2ECA">
            <w:pPr>
              <w:bidi/>
              <w:ind w:left="113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تفسير المبرهنة</w:t>
            </w:r>
          </w:p>
          <w:tbl>
            <w:tblPr>
              <w:bidiVisual/>
              <w:tblW w:w="7362" w:type="dxa"/>
              <w:tblInd w:w="1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545"/>
              <w:gridCol w:w="2429"/>
              <w:gridCol w:w="2388"/>
            </w:tblGrid>
            <w:tr w:rsidR="00A62019" w:rsidRPr="001D43A0" w:rsidTr="00BE2ECA">
              <w:trPr>
                <w:trHeight w:val="525"/>
              </w:trPr>
              <w:tc>
                <w:tcPr>
                  <w:tcW w:w="2545" w:type="dxa"/>
                  <w:shd w:val="clear" w:color="auto" w:fill="FFD5AB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lang w:bidi="ar-DZ"/>
                    </w:rPr>
                    <w:t xml:space="preserve">a b' – b a' 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sym w:font="Symbol" w:char="F0B9"/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 xml:space="preserve">  0</w:t>
                  </w:r>
                </w:p>
              </w:tc>
              <w:tc>
                <w:tcPr>
                  <w:tcW w:w="4817" w:type="dxa"/>
                  <w:gridSpan w:val="2"/>
                  <w:shd w:val="clear" w:color="auto" w:fill="FFD5AB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lang w:bidi="ar-DZ"/>
                    </w:rPr>
                    <w:t>ab' – ba' =0</w:t>
                  </w:r>
                </w:p>
              </w:tc>
            </w:tr>
            <w:tr w:rsidR="00A62019" w:rsidRPr="001D43A0" w:rsidTr="00BE2ECA">
              <w:trPr>
                <w:trHeight w:val="1545"/>
              </w:trPr>
              <w:tc>
                <w:tcPr>
                  <w:tcW w:w="2545" w:type="dxa"/>
                  <w:shd w:val="clear" w:color="auto" w:fill="FFEAD5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noProof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6ADFCDDD" wp14:editId="26E97E63">
                        <wp:extent cx="981075" cy="800100"/>
                        <wp:effectExtent l="19050" t="0" r="9525" b="0"/>
                        <wp:docPr id="82" name="Image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1075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29" w:type="dxa"/>
                  <w:shd w:val="clear" w:color="auto" w:fill="FFEAD5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noProof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66A27367" wp14:editId="013235A6">
                        <wp:extent cx="981075" cy="809625"/>
                        <wp:effectExtent l="19050" t="0" r="9525" b="0"/>
                        <wp:docPr id="83" name="Imag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1075" cy="809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88" w:type="dxa"/>
                  <w:shd w:val="clear" w:color="auto" w:fill="FFEAD5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noProof/>
                      <w:sz w:val="28"/>
                      <w:szCs w:val="28"/>
                      <w:lang w:val="en-US" w:eastAsia="en-US"/>
                    </w:rPr>
                    <w:drawing>
                      <wp:inline distT="0" distB="0" distL="0" distR="0" wp14:anchorId="7E40E51C" wp14:editId="1AA27224">
                        <wp:extent cx="1028700" cy="828675"/>
                        <wp:effectExtent l="19050" t="0" r="0" b="0"/>
                        <wp:docPr id="84" name="Image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8286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A62019" w:rsidRPr="001D43A0" w:rsidTr="00BE2ECA">
              <w:trPr>
                <w:trHeight w:val="653"/>
              </w:trPr>
              <w:tc>
                <w:tcPr>
                  <w:tcW w:w="2545" w:type="dxa"/>
                  <w:shd w:val="clear" w:color="auto" w:fill="auto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pacing w:line="240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lang w:bidi="ar-DZ"/>
                    </w:rPr>
                    <w:t>(D)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، </w:t>
                  </w:r>
                  <w:r w:rsidRPr="001D43A0">
                    <w:rPr>
                      <w:sz w:val="28"/>
                      <w:szCs w:val="28"/>
                      <w:lang w:eastAsia="zh-CN" w:bidi="ar-DZ"/>
                    </w:rPr>
                    <w:t>(D')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متقاطعان في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M</w:t>
                  </w:r>
                </w:p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pacing w:line="240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الجملة لها حل وحيد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(x</w:t>
                  </w:r>
                  <w:r w:rsidRPr="001D43A0">
                    <w:rPr>
                      <w:sz w:val="28"/>
                      <w:szCs w:val="28"/>
                      <w:vertAlign w:val="subscript"/>
                      <w:lang w:bidi="ar-DZ"/>
                    </w:rPr>
                    <w:t>M 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;y</w:t>
                  </w:r>
                  <w:r w:rsidRPr="001D43A0">
                    <w:rPr>
                      <w:sz w:val="28"/>
                      <w:szCs w:val="28"/>
                      <w:vertAlign w:val="subscript"/>
                      <w:lang w:bidi="ar-DZ"/>
                    </w:rPr>
                    <w:t>M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)</w:t>
                  </w:r>
                </w:p>
              </w:tc>
              <w:tc>
                <w:tcPr>
                  <w:tcW w:w="2429" w:type="dxa"/>
                  <w:shd w:val="clear" w:color="auto" w:fill="auto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pacing w:line="240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لا توجد نقطة مشتركة بين</w:t>
                  </w:r>
                </w:p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pacing w:line="240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lang w:bidi="ar-DZ"/>
                    </w:rPr>
                    <w:t>(D)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، </w:t>
                  </w:r>
                  <w:r w:rsidRPr="001D43A0">
                    <w:rPr>
                      <w:sz w:val="28"/>
                      <w:szCs w:val="28"/>
                      <w:lang w:eastAsia="zh-CN" w:bidi="ar-DZ"/>
                    </w:rPr>
                    <w:t>(D')</w:t>
                  </w:r>
                </w:p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الجملة ليس لها حل</w:t>
                  </w:r>
                </w:p>
              </w:tc>
              <w:tc>
                <w:tcPr>
                  <w:tcW w:w="2388" w:type="dxa"/>
                  <w:shd w:val="clear" w:color="auto" w:fill="auto"/>
                  <w:vAlign w:val="center"/>
                </w:tcPr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pacing w:line="240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sz w:val="28"/>
                      <w:szCs w:val="28"/>
                      <w:lang w:bidi="ar-DZ"/>
                    </w:rPr>
                    <w:t>(D)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sym w:font="Symbol" w:char="F03D"/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sz w:val="28"/>
                      <w:szCs w:val="28"/>
                      <w:lang w:eastAsia="zh-CN" w:bidi="ar-DZ"/>
                    </w:rPr>
                    <w:t>(D')</w:t>
                  </w:r>
                </w:p>
                <w:p w:rsidR="00A62019" w:rsidRPr="001D43A0" w:rsidRDefault="00A62019" w:rsidP="00290370">
                  <w:pPr>
                    <w:framePr w:hSpace="180" w:wrap="around" w:vAnchor="text" w:hAnchor="text" w:y="1"/>
                    <w:bidi/>
                    <w:spacing w:line="240" w:lineRule="auto"/>
                    <w:suppressOverlap/>
                    <w:jc w:val="center"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الجملة لها لانهاية من الحلول</w:t>
                  </w:r>
                </w:p>
              </w:tc>
            </w:tr>
          </w:tbl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أمثلة:</w:t>
            </w:r>
          </w:p>
          <w:p w:rsidR="00A62019" w:rsidRPr="001D43A0" w:rsidRDefault="00290370" w:rsidP="00BE2ECA">
            <w:pPr>
              <w:bidi/>
              <w:spacing w:line="192" w:lineRule="auto"/>
              <w:jc w:val="center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DecoType Naskh Special"/>
                        <w:color w:val="000000" w:themeColor="text1"/>
                        <w:sz w:val="28"/>
                        <w:szCs w:val="28"/>
                        <w:lang w:bidi="ar-D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  <m: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x+y=8</m:t>
                        </m:r>
                      </m:e>
                      <m:e>
                        <m:r>
                          <w:rPr>
                            <w:rFonts w:ascii="Cambria Math" w:hAnsi="Cambria Math" w:cs="DecoType Naskh Special"/>
                            <w:color w:val="000000" w:themeColor="text1"/>
                            <w:sz w:val="28"/>
                            <w:szCs w:val="28"/>
                            <w:lang w:bidi="ar-DZ"/>
                          </w:rPr>
                          <m:t>x-3y=-3</m:t>
                        </m:r>
                      </m:e>
                    </m:eqArr>
                  </m:e>
                </m:d>
              </m:oMath>
            </m:oMathPara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7058A">
            <w:pPr>
              <w:numPr>
                <w:ilvl w:val="0"/>
                <w:numId w:val="139"/>
              </w:numPr>
              <w:bidi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يمكن التحقّق من عدد حلول الجملة </w:t>
            </w:r>
            <w:r w:rsidRPr="001D43A0">
              <w:rPr>
                <w:sz w:val="28"/>
                <w:szCs w:val="28"/>
                <w:lang w:bidi="ar-DZ"/>
              </w:rPr>
              <w:t>(S</w:t>
            </w:r>
            <w:r w:rsidRPr="001D43A0">
              <w:rPr>
                <w:sz w:val="28"/>
                <w:szCs w:val="28"/>
                <w:vertAlign w:val="subscript"/>
                <w:lang w:bidi="ar-DZ"/>
              </w:rPr>
              <w:t>1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بحساب المقدار  </w:t>
            </w:r>
            <w:r w:rsidRPr="001D43A0">
              <w:rPr>
                <w:sz w:val="28"/>
                <w:szCs w:val="28"/>
                <w:lang w:bidi="ar-DZ"/>
              </w:rPr>
              <w:t>a b' – b a'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sz w:val="28"/>
                <w:szCs w:val="28"/>
                <w:lang w:bidi="ar-DZ"/>
              </w:rPr>
              <w:t>ab'–ba'=2(</w:t>
            </w:r>
            <w:r w:rsidRPr="001D43A0">
              <w:rPr>
                <w:sz w:val="28"/>
                <w:szCs w:val="28"/>
                <w:lang w:bidi="ar-DZ"/>
              </w:rPr>
              <w:sym w:font="Symbol" w:char="F02D"/>
            </w:r>
            <w:r w:rsidRPr="001D43A0">
              <w:rPr>
                <w:sz w:val="28"/>
                <w:szCs w:val="28"/>
                <w:lang w:bidi="ar-DZ"/>
              </w:rPr>
              <w:t>3)</w:t>
            </w:r>
            <w:r w:rsidRPr="001D43A0">
              <w:rPr>
                <w:sz w:val="28"/>
                <w:szCs w:val="28"/>
                <w:lang w:bidi="ar-DZ"/>
              </w:rPr>
              <w:sym w:font="Symbol" w:char="F02D"/>
            </w:r>
            <w:r w:rsidRPr="001D43A0">
              <w:rPr>
                <w:sz w:val="28"/>
                <w:szCs w:val="28"/>
                <w:lang w:bidi="ar-DZ"/>
              </w:rPr>
              <w:t>1</w:t>
            </w:r>
            <w:r w:rsidRPr="001D43A0">
              <w:rPr>
                <w:sz w:val="28"/>
                <w:szCs w:val="28"/>
                <w:lang w:bidi="ar-DZ"/>
              </w:rPr>
              <w:sym w:font="Symbol" w:char="F0B4"/>
            </w:r>
            <w:r w:rsidRPr="001D43A0">
              <w:rPr>
                <w:sz w:val="28"/>
                <w:szCs w:val="28"/>
                <w:lang w:bidi="ar-DZ"/>
              </w:rPr>
              <w:t>1=</w:t>
            </w:r>
            <w:r w:rsidRPr="001D43A0">
              <w:rPr>
                <w:sz w:val="28"/>
                <w:szCs w:val="28"/>
                <w:lang w:bidi="ar-DZ"/>
              </w:rPr>
              <w:sym w:font="Symbol" w:char="F02D"/>
            </w:r>
            <w:r w:rsidRPr="001D43A0">
              <w:rPr>
                <w:sz w:val="28"/>
                <w:szCs w:val="28"/>
                <w:lang w:bidi="ar-DZ"/>
              </w:rPr>
              <w:t>7</w:t>
            </w:r>
            <w:r w:rsidRPr="001D43A0">
              <w:rPr>
                <w:sz w:val="28"/>
                <w:szCs w:val="28"/>
                <w:lang w:bidi="ar-DZ"/>
              </w:rPr>
              <w:sym w:font="Symbol" w:char="F0B9"/>
            </w:r>
            <w:r w:rsidRPr="001D43A0">
              <w:rPr>
                <w:sz w:val="28"/>
                <w:szCs w:val="28"/>
                <w:lang w:bidi="ar-DZ"/>
              </w:rPr>
              <w:t>0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    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اذن يوجد حل واحد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رين :79و80ص 278</w:t>
            </w: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A62019" w:rsidRPr="001D43A0" w:rsidRDefault="00A62019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709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A62019" w:rsidRPr="001D43A0" w:rsidRDefault="00A62019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418" w:type="dxa"/>
          </w:tcPr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A62019" w:rsidRPr="001D43A0" w:rsidRDefault="00A62019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من الافضل استعمال الجيوجبر في الدرس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810233" w:rsidRPr="001D43A0" w:rsidTr="00BE2ECA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810233" w:rsidRPr="001D43A0" w:rsidTr="00BE2ECA">
              <w:trPr>
                <w:trHeight w:val="2535"/>
              </w:trPr>
              <w:tc>
                <w:tcPr>
                  <w:tcW w:w="10500" w:type="dxa"/>
                </w:tcPr>
                <w:p w:rsidR="00810233" w:rsidRPr="001D43A0" w:rsidRDefault="00810233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810233" w:rsidRPr="001D43A0" w:rsidRDefault="00810233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</w:p>
                <w:p w:rsidR="00810233" w:rsidRPr="001D43A0" w:rsidRDefault="00810233" w:rsidP="00BE2ECA">
                  <w:pPr>
                    <w:tabs>
                      <w:tab w:val="left" w:pos="3619"/>
                    </w:tabs>
                    <w:bidi/>
                    <w:spacing w:line="16" w:lineRule="atLeast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>تطبيقات الاشعة</w:t>
                  </w:r>
                </w:p>
                <w:p w:rsidR="00810233" w:rsidRPr="001D43A0" w:rsidRDefault="00810233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حل مسائل تؤدي الى استخدام هذه الجمل</w:t>
                  </w:r>
                </w:p>
                <w:p w:rsidR="00810233" w:rsidRPr="001D43A0" w:rsidRDefault="00810233" w:rsidP="00BE2ECA">
                  <w:pPr>
                    <w:pStyle w:val="a3"/>
                    <w:bidi/>
                    <w:spacing w:line="192" w:lineRule="auto"/>
                    <w:ind w:left="0"/>
                    <w:contextualSpacing w:val="0"/>
                    <w:rPr>
                      <w:rFonts w:cs="DecoType Naskh Special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/>
                      <w:sz w:val="28"/>
                      <w:szCs w:val="28"/>
                      <w:rtl/>
                      <w:lang w:bidi="ar-DZ"/>
                    </w:rPr>
                    <w:t xml:space="preserve">تعالج مسائل إدماجية توظف فيها جملة معادلتين بمجهولين </w:t>
                  </w:r>
                </w:p>
                <w:p w:rsidR="00810233" w:rsidRPr="001D43A0" w:rsidRDefault="00810233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:1سا</w:t>
                  </w:r>
                </w:p>
              </w:tc>
            </w:tr>
          </w:tbl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810233" w:rsidRPr="001D43A0" w:rsidRDefault="00810233" w:rsidP="00810233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00" w:type="dxa"/>
        <w:tblLayout w:type="fixed"/>
        <w:tblLook w:val="04A0" w:firstRow="1" w:lastRow="0" w:firstColumn="1" w:lastColumn="0" w:noHBand="0" w:noVBand="1"/>
      </w:tblPr>
      <w:tblGrid>
        <w:gridCol w:w="1038"/>
        <w:gridCol w:w="7598"/>
        <w:gridCol w:w="707"/>
        <w:gridCol w:w="1557"/>
      </w:tblGrid>
      <w:tr w:rsidR="00810233" w:rsidRPr="001D43A0" w:rsidTr="00BE2ECA">
        <w:trPr>
          <w:trHeight w:val="243"/>
        </w:trPr>
        <w:tc>
          <w:tcPr>
            <w:tcW w:w="1038" w:type="dxa"/>
            <w:vAlign w:val="center"/>
          </w:tcPr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598" w:type="dxa"/>
            <w:vAlign w:val="center"/>
          </w:tcPr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7" w:type="dxa"/>
            <w:vAlign w:val="center"/>
          </w:tcPr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57" w:type="dxa"/>
            <w:vAlign w:val="center"/>
          </w:tcPr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810233" w:rsidRPr="001D43A0" w:rsidTr="00BE2ECA">
        <w:trPr>
          <w:trHeight w:val="5876"/>
        </w:trPr>
        <w:tc>
          <w:tcPr>
            <w:tcW w:w="1038" w:type="dxa"/>
          </w:tcPr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تقويم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598" w:type="dxa"/>
          </w:tcPr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  <w:lastRenderedPageBreak/>
              <w:t>خطوات حل المسألة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الترييض: </w:t>
            </w:r>
            <w:r w:rsidRPr="001D43A0">
              <w:rPr>
                <w:rFonts w:cs="DecoType Naskh Special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وذلك عن طريق عدة مراحل منها:</w:t>
            </w:r>
          </w:p>
          <w:p w:rsidR="00810233" w:rsidRPr="001D43A0" w:rsidRDefault="00810233" w:rsidP="00B7058A">
            <w:pPr>
              <w:pStyle w:val="a3"/>
              <w:numPr>
                <w:ilvl w:val="0"/>
                <w:numId w:val="140"/>
              </w:numPr>
              <w:bidi/>
              <w:spacing w:line="192" w:lineRule="auto"/>
              <w:contextualSpacing w:val="0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عتبر مجهولين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x 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y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810233" w:rsidRPr="001D43A0" w:rsidRDefault="00810233" w:rsidP="00B7058A">
            <w:pPr>
              <w:pStyle w:val="a3"/>
              <w:numPr>
                <w:ilvl w:val="0"/>
                <w:numId w:val="140"/>
              </w:numPr>
              <w:bidi/>
              <w:spacing w:line="192" w:lineRule="auto"/>
              <w:contextualSpacing w:val="0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تصورات الزيادة و النقصان ، او النسب حسب نص المسالة</w:t>
            </w:r>
          </w:p>
          <w:p w:rsidR="00810233" w:rsidRPr="001D43A0" w:rsidRDefault="00810233" w:rsidP="00B7058A">
            <w:pPr>
              <w:pStyle w:val="a3"/>
              <w:numPr>
                <w:ilvl w:val="0"/>
                <w:numId w:val="140"/>
              </w:numPr>
              <w:bidi/>
              <w:spacing w:line="192" w:lineRule="auto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ربط بين التصورات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إستعمال حل جملة معادلتين</w:t>
            </w:r>
          </w:p>
          <w:p w:rsidR="00810233" w:rsidRPr="001D43A0" w:rsidRDefault="00290370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rtl/>
              </w:rPr>
            </w:pPr>
            <w:r>
              <w:rPr>
                <w:rFonts w:cs="DecoType Naskh Special"/>
                <w:b/>
                <w:bCs/>
                <w:noProof/>
                <w:color w:val="000000" w:themeColor="text1"/>
                <w:sz w:val="28"/>
                <w:szCs w:val="28"/>
                <w:u w:val="single"/>
                <w:rtl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450" type="#_x0000_t87" style="position:absolute;left:0;text-align:left;margin-left:25.55pt;margin-top:10.5pt;width:3.55pt;height:48.75pt;z-index:251795456"/>
              </w:pict>
            </w:r>
          </w:p>
          <w:p w:rsidR="00810233" w:rsidRPr="001D43A0" w:rsidRDefault="00810233" w:rsidP="00BE2ECA">
            <w:pPr>
              <w:tabs>
                <w:tab w:val="left" w:pos="5342"/>
              </w:tabs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color w:val="000000" w:themeColor="text1"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....................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</w:pPr>
          </w:p>
          <w:p w:rsidR="00810233" w:rsidRPr="001D43A0" w:rsidRDefault="00810233" w:rsidP="00BE2ECA">
            <w:pPr>
              <w:tabs>
                <w:tab w:val="left" w:pos="5235"/>
                <w:tab w:val="left" w:pos="6482"/>
              </w:tabs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color w:val="000000" w:themeColor="text1"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......................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rtl/>
              </w:rPr>
              <w:tab/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 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  <w:t>مسألة</w:t>
            </w:r>
            <w:r w:rsidRPr="001D43A0"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</w:rPr>
              <w:t xml:space="preserve"> 1</w:t>
            </w: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  <w:t>: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ذهب</w:t>
            </w: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>زيد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>عمر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 إلى مكتبة الحي، فاشترى </w:t>
            </w: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>عمر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 كراستين وثلاثة أقلام بخمسة وثمانين دينارا، واشترى </w:t>
            </w: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>زيد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 xml:space="preserve"> ثلاث كراسات وقلمين بتسعين دينارا.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</w:rPr>
              <w:t>ما ثمن كل من الكراسة و القلم ؟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</w:rPr>
            </w:pP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  <w:t>مسألة</w:t>
            </w:r>
            <w:r w:rsidRPr="001D43A0"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</w:rPr>
              <w:t xml:space="preserve"> 2</w:t>
            </w: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  <w:t>: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asciiTheme="minorBidi" w:eastAsia="Times New Roman" w:hAnsiTheme="minorBidi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يحتوي مسحوق على</w:t>
            </w:r>
            <w:r w:rsidRPr="001D43A0">
              <w:rPr>
                <w:rFonts w:asciiTheme="minorBidi" w:eastAsia="Times New Roman" w:hAnsiTheme="minorBidi"/>
                <w:position w:val="-6"/>
                <w:sz w:val="28"/>
                <w:szCs w:val="28"/>
                <w:lang w:bidi="ar-DZ"/>
              </w:rPr>
              <w:object w:dxaOrig="499" w:dyaOrig="279">
                <v:shape id="_x0000_i2283" type="#_x0000_t75" style="width:23.25pt;height:13.5pt" o:ole="">
                  <v:imagedata r:id="rId2513" o:title=""/>
                </v:shape>
                <o:OLEObject Type="Embed" ProgID="Equation.DSMT4" ShapeID="_x0000_i2283" DrawAspect="Content" ObjectID="_1469312041" r:id="rId2514"/>
              </w:object>
            </w:r>
            <w:r w:rsidRPr="001D43A0">
              <w:rPr>
                <w:rFonts w:asciiTheme="minorBidi" w:eastAsia="Times New Roman" w:hAnsiTheme="minorBidi" w:hint="cs"/>
                <w:sz w:val="28"/>
                <w:szCs w:val="28"/>
                <w:rtl/>
                <w:lang w:bidi="ar-DZ"/>
              </w:rPr>
              <w:t xml:space="preserve"> من الحليب بينما يحتوي مسحوق ثاني على </w:t>
            </w:r>
            <w:r w:rsidRPr="001D43A0">
              <w:rPr>
                <w:rFonts w:asciiTheme="minorBidi" w:eastAsia="Times New Roman" w:hAnsiTheme="minorBidi"/>
                <w:position w:val="-6"/>
                <w:sz w:val="28"/>
                <w:szCs w:val="28"/>
                <w:lang w:bidi="ar-DZ"/>
              </w:rPr>
              <w:object w:dxaOrig="499" w:dyaOrig="279">
                <v:shape id="_x0000_i2284" type="#_x0000_t75" style="width:23.25pt;height:13.5pt" o:ole="">
                  <v:imagedata r:id="rId2515" o:title=""/>
                </v:shape>
                <o:OLEObject Type="Embed" ProgID="Equation.DSMT4" ShapeID="_x0000_i2284" DrawAspect="Content" ObjectID="_1469312042" r:id="rId2516"/>
              </w:object>
            </w:r>
            <w:r w:rsidRPr="001D43A0">
              <w:rPr>
                <w:rFonts w:asciiTheme="minorBidi" w:eastAsia="Times New Roman" w:hAnsiTheme="minorBidi" w:hint="cs"/>
                <w:sz w:val="28"/>
                <w:szCs w:val="28"/>
                <w:rtl/>
                <w:lang w:bidi="ar-DZ"/>
              </w:rPr>
              <w:t>.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asciiTheme="minorBidi" w:eastAsia="Times New Roman" w:hAnsiTheme="minorBidi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Theme="minorBidi" w:eastAsia="Times New Roman" w:hAnsiTheme="minorBidi" w:hint="cs"/>
                <w:sz w:val="28"/>
                <w:szCs w:val="28"/>
                <w:rtl/>
                <w:lang w:bidi="ar-DZ"/>
              </w:rPr>
              <w:t xml:space="preserve">كيف يمزج المسحوقان للحصول على مسحوق ثالث كتلته </w:t>
            </w:r>
            <w:r w:rsidRPr="001D43A0">
              <w:rPr>
                <w:rFonts w:asciiTheme="minorBidi" w:eastAsia="Times New Roman" w:hAnsiTheme="minorBidi"/>
                <w:position w:val="-10"/>
                <w:sz w:val="28"/>
                <w:szCs w:val="28"/>
                <w:lang w:bidi="ar-DZ"/>
              </w:rPr>
              <w:object w:dxaOrig="600" w:dyaOrig="320">
                <v:shape id="_x0000_i2285" type="#_x0000_t75" style="width:30pt;height:16.5pt" o:ole="">
                  <v:imagedata r:id="rId2517" o:title=""/>
                </v:shape>
                <o:OLEObject Type="Embed" ProgID="Equation.DSMT4" ShapeID="_x0000_i2285" DrawAspect="Content" ObjectID="_1469312043" r:id="rId2518"/>
              </w:object>
            </w:r>
            <w:r w:rsidRPr="001D43A0">
              <w:rPr>
                <w:rFonts w:asciiTheme="minorBidi" w:eastAsia="Times New Roman" w:hAnsiTheme="minorBidi" w:hint="cs"/>
                <w:sz w:val="28"/>
                <w:szCs w:val="28"/>
                <w:rtl/>
                <w:lang w:bidi="ar-DZ"/>
              </w:rPr>
              <w:t xml:space="preserve"> ويحتوي على</w:t>
            </w:r>
            <w:r w:rsidRPr="001D43A0">
              <w:rPr>
                <w:rFonts w:asciiTheme="minorBidi" w:eastAsia="Times New Roman" w:hAnsiTheme="minorBidi"/>
                <w:position w:val="-6"/>
                <w:sz w:val="28"/>
                <w:szCs w:val="28"/>
                <w:lang w:bidi="ar-DZ"/>
              </w:rPr>
              <w:object w:dxaOrig="520" w:dyaOrig="279">
                <v:shape id="_x0000_i2286" type="#_x0000_t75" style="width:26.25pt;height:13.5pt" o:ole="">
                  <v:imagedata r:id="rId2519" o:title=""/>
                </v:shape>
                <o:OLEObject Type="Embed" ProgID="Equation.DSMT4" ShapeID="_x0000_i2286" DrawAspect="Content" ObjectID="_1469312044" r:id="rId2520"/>
              </w:object>
            </w:r>
            <w:r w:rsidRPr="001D43A0">
              <w:rPr>
                <w:rFonts w:asciiTheme="minorBidi" w:eastAsia="Times New Roman" w:hAnsiTheme="minorBidi" w:hint="cs"/>
                <w:sz w:val="28"/>
                <w:szCs w:val="28"/>
                <w:rtl/>
                <w:lang w:bidi="ar-DZ"/>
              </w:rPr>
              <w:t xml:space="preserve"> من الحليب ؟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Theme="minorBidi" w:eastAsia="Times New Roman" w:hAnsiTheme="min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سألة 3: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يتوفر شاب على مبلغ من المال قدره 60 دينارا، يتكون من قطع نقدية من فئة 5 دينار ومن فئة 10 دينار ما مجموعه 9قطع نقدية.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ما ه</w:t>
            </w:r>
            <w:r w:rsidRPr="001D43A0">
              <w:rPr>
                <w:rFonts w:ascii="Times New Roman" w:eastAsia="Times New Roman" w:hAnsi="Times New Roman" w:cs="DecoType Naskh Special" w:hint="eastAsia"/>
                <w:sz w:val="28"/>
                <w:szCs w:val="28"/>
                <w:rtl/>
              </w:rPr>
              <w:t>و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عدد القطع النقدية من فئة 5 دينار وعدد القطع النقدية من فئة 10 دينار ؟</w:t>
            </w:r>
          </w:p>
          <w:p w:rsidR="00810233" w:rsidRPr="001D43A0" w:rsidRDefault="00810233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810233" w:rsidRPr="001D43A0" w:rsidRDefault="00810233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>تمارين منزلية 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تمارين رقم 84،85،86 ص 278</w:t>
            </w:r>
          </w:p>
        </w:tc>
        <w:tc>
          <w:tcPr>
            <w:tcW w:w="707" w:type="dxa"/>
          </w:tcPr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>5د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sz w:val="28"/>
                <w:szCs w:val="28"/>
              </w:rPr>
              <w:t>15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د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20د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20د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810233" w:rsidRPr="001D43A0" w:rsidRDefault="00810233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1557" w:type="dxa"/>
          </w:tcPr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810233" w:rsidRPr="001D43A0" w:rsidRDefault="00810233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810233" w:rsidRPr="001D43A0" w:rsidRDefault="00810233" w:rsidP="00810233">
      <w:pPr>
        <w:bidi/>
        <w:spacing w:after="0" w:line="192" w:lineRule="auto"/>
        <w:rPr>
          <w:rFonts w:cs="DecoType Naskh Special"/>
          <w:sz w:val="28"/>
          <w:szCs w:val="28"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A62019" w:rsidRPr="001D43A0" w:rsidRDefault="00A62019" w:rsidP="00A62019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BE2ECA" w:rsidRPr="001D43A0" w:rsidTr="00BE2ECA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BE2ECA" w:rsidRPr="001D43A0" w:rsidTr="00BE2ECA">
              <w:trPr>
                <w:trHeight w:val="2535"/>
              </w:trPr>
              <w:tc>
                <w:tcPr>
                  <w:tcW w:w="10500" w:type="dxa"/>
                </w:tcPr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                                         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</w:t>
                  </w:r>
                  <w:r w:rsidRPr="001D43A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رياضيات</w:t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>السنةالأولى جذع مشترك علوم</w:t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:</w:t>
                  </w:r>
                  <w:r w:rsidRPr="001D43A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>الهندسة الفضائية</w:t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أنشطة و تعاريف</w:t>
                  </w:r>
                </w:p>
                <w:p w:rsidR="00BE2ECA" w:rsidRPr="001D43A0" w:rsidRDefault="00BE2ECA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b/>
                      <w:bCs/>
                      <w:sz w:val="28"/>
                      <w:szCs w:val="28"/>
                      <w:rtl/>
                      <w:lang w:bidi="he-IL"/>
                    </w:rPr>
                    <w:t>׃</w:t>
                  </w:r>
                  <w:r w:rsidRPr="001D43A0">
                    <w:rPr>
                      <w:sz w:val="28"/>
                      <w:szCs w:val="28"/>
                      <w:rtl/>
                    </w:rPr>
                    <w:t>التعامل مع المجسمات</w:t>
                  </w:r>
                  <w:r w:rsidRPr="001D43A0">
                    <w:rPr>
                      <w:sz w:val="28"/>
                      <w:szCs w:val="28"/>
                      <w:rtl/>
                      <w:lang w:bidi="ar-DZ"/>
                    </w:rPr>
                    <w:t>(تجسيدها يدويا وتمثيلها).</w:t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:</w:t>
                  </w:r>
                  <w:r w:rsidRPr="001D43A0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1 سا و 30د</w:t>
                  </w:r>
                </w:p>
              </w:tc>
            </w:tr>
          </w:tbl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BE2ECA" w:rsidRPr="001D43A0" w:rsidRDefault="00BE2ECA" w:rsidP="00BE2ECA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1D43A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992"/>
        <w:gridCol w:w="7655"/>
        <w:gridCol w:w="7"/>
        <w:gridCol w:w="560"/>
        <w:gridCol w:w="850"/>
        <w:gridCol w:w="851"/>
      </w:tblGrid>
      <w:tr w:rsidR="00BE2ECA" w:rsidRPr="001D43A0" w:rsidTr="00BE2ECA">
        <w:trPr>
          <w:gridAfter w:val="1"/>
          <w:wAfter w:w="851" w:type="dxa"/>
          <w:trHeight w:val="787"/>
        </w:trPr>
        <w:tc>
          <w:tcPr>
            <w:tcW w:w="992" w:type="dxa"/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5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567" w:type="dxa"/>
            <w:gridSpan w:val="2"/>
            <w:tcBorders>
              <w:left w:val="single" w:sz="4" w:space="0" w:color="auto"/>
            </w:tcBorders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</w:t>
            </w: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  <w:lang w:bidi="ar-DZ"/>
              </w:rPr>
              <w:t>ة</w:t>
            </w:r>
          </w:p>
        </w:tc>
        <w:tc>
          <w:tcPr>
            <w:tcW w:w="850" w:type="dxa"/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BE2ECA" w:rsidRPr="001D43A0" w:rsidTr="00BE2ECA">
        <w:trPr>
          <w:trHeight w:val="10196"/>
        </w:trPr>
        <w:tc>
          <w:tcPr>
            <w:tcW w:w="992" w:type="dxa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lastRenderedPageBreak/>
              <w:t>الانطلاق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62" w:type="dxa"/>
            <w:gridSpan w:val="2"/>
            <w:tcBorders>
              <w:right w:val="single" w:sz="4" w:space="0" w:color="auto"/>
            </w:tcBorders>
          </w:tcPr>
          <w:p w:rsidR="00BE2ECA" w:rsidRPr="001D43A0" w:rsidRDefault="00BE2ECA" w:rsidP="00BE2ECA">
            <w:pPr>
              <w:bidi/>
              <w:spacing w:line="192" w:lineRule="auto"/>
              <w:rPr>
                <w:rFonts w:ascii="Times New Roman" w:eastAsiaTheme="minorHAnsi" w:hAnsi="Times New Roman" w:cs="Arabic Transparent"/>
                <w:sz w:val="28"/>
                <w:szCs w:val="28"/>
                <w:lang w:eastAsia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ascii="Times New Roman" w:eastAsiaTheme="minorHAnsi" w:hAnsi="Times New Roman" w:cs="Arabic Transparent"/>
                <w:sz w:val="28"/>
                <w:szCs w:val="28"/>
                <w:rtl/>
                <w:lang w:eastAsia="en-US" w:bidi="ar-DZ"/>
              </w:rPr>
            </w:pPr>
            <w:r w:rsidRPr="001D43A0">
              <w:rPr>
                <w:rFonts w:ascii="Times New Roman" w:eastAsiaTheme="minorHAnsi" w:hAnsi="Times New Roman" w:cs="Arabic Transparent" w:hint="cs"/>
                <w:b/>
                <w:bCs/>
                <w:sz w:val="28"/>
                <w:szCs w:val="28"/>
                <w:u w:val="single"/>
                <w:rtl/>
                <w:lang w:eastAsia="en-US" w:bidi="ar-DZ"/>
              </w:rPr>
              <w:t>الفضاء:</w:t>
            </w: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>رأينا في السنوات السابقة (التعليم المتوسط) كيف تمثل بعض الاجسام  بالورق الشفاف: المكعب ، الهرم ، متوازي المستطيلات.....هذه الاجسام أجزاء من الفضاء، وكل نقطة من هذه الاجسام هي نقطة من الفضاء.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ascii="Times New Roman" w:eastAsiaTheme="minorHAnsi" w:hAnsi="Times New Roman" w:cs="Arabic Transparent" w:hint="cs"/>
                <w:sz w:val="28"/>
                <w:szCs w:val="28"/>
                <w:rtl/>
                <w:lang w:eastAsia="en-US" w:bidi="ar-DZ"/>
              </w:rPr>
              <w:t>الفضاء هو مجموعة غير منتهية من النقط.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أنشطة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:  رقم 02 و 03 و 04 ص 186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204"/>
            </w:tblGrid>
            <w:tr w:rsidR="00BE2ECA" w:rsidRPr="001D43A0" w:rsidTr="00BE2ECA">
              <w:tc>
                <w:tcPr>
                  <w:tcW w:w="7204" w:type="dxa"/>
                </w:tcPr>
                <w:p w:rsidR="00BE2ECA" w:rsidRPr="001D43A0" w:rsidRDefault="00BE2ECA" w:rsidP="00290370">
                  <w:pPr>
                    <w:pStyle w:val="2"/>
                    <w:keepNext w:val="0"/>
                    <w:framePr w:hSpace="180" w:wrap="around" w:vAnchor="text" w:hAnchor="text" w:y="1"/>
                    <w:ind w:left="113"/>
                    <w:suppressOverlap/>
                    <w:outlineLvl w:val="1"/>
                    <w:rPr>
                      <w:u w:val="single"/>
                      <w:lang w:bidi="ar-DZ"/>
                    </w:rPr>
                  </w:pPr>
                  <w:r w:rsidRPr="001D43A0">
                    <w:rPr>
                      <w:rFonts w:hint="cs"/>
                      <w:u w:val="single"/>
                      <w:rtl/>
                    </w:rPr>
                    <w:t>1. التّمثيل بالمنظور متساوي  القياس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>المنظور متساوي  القياس هو تقنية لتمثيل أشياء من الفضاء على سطوح مستوية (ورقة الكرّاس، سبورة،..) ومن قواعد هذه التقنيّة: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numPr>
                      <w:ilvl w:val="0"/>
                      <w:numId w:val="141"/>
                    </w:numPr>
                    <w:bidi/>
                    <w:suppressOverlap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الخطوط المخفية (التي لا تُرى عند تصوّر رؤية المجسّم)  ترسم بخطوط متقطّعة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numPr>
                      <w:ilvl w:val="0"/>
                      <w:numId w:val="141"/>
                    </w:numPr>
                    <w:bidi/>
                    <w:suppressOverlap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على مستوي الواجهة (مستوي الإسقاط) كلّ الخواص (التّوازي، التّعامد، التّنصيف،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>استقامية النقط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، ...)، والمقادير(الزّوايا، المسافات بمقياس، ...) محفوظة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numPr>
                      <w:ilvl w:val="0"/>
                      <w:numId w:val="141"/>
                    </w:numPr>
                    <w:bidi/>
                    <w:suppressOverlap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</w:rPr>
                    <w:t>على جميع الأوجه كلّ من: استقامية النّقط، والتّوازي، ومنتصف قطعة مستقيم، وكذا النّسب بين قطع المستقيم المتوازية محفوظ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BE2ECA" w:rsidRPr="001D43A0" w:rsidRDefault="00BE2ECA" w:rsidP="00BE2ECA">
            <w:pPr>
              <w:bidi/>
              <w:rPr>
                <w:rFonts w:cs="Arial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rPr>
                <w:sz w:val="28"/>
                <w:szCs w:val="28"/>
                <w:lang w:bidi="ar-DZ"/>
              </w:rPr>
            </w:pPr>
            <w:r w:rsidRPr="001D43A0">
              <w:rPr>
                <w:rFonts w:cs="Arial" w:hint="eastAsia"/>
                <w:b/>
                <w:bCs/>
                <w:sz w:val="28"/>
                <w:szCs w:val="28"/>
                <w:u w:val="single"/>
                <w:rtl/>
                <w:lang w:bidi="ar-DZ"/>
              </w:rPr>
              <w:t>ملاحظة</w:t>
            </w:r>
            <w:r w:rsidRPr="001D43A0">
              <w:rPr>
                <w:rFonts w:cs="Arial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  <w:r w:rsidRPr="001D43A0">
              <w:rPr>
                <w:rFonts w:cs="Arial" w:hint="eastAsia"/>
                <w:sz w:val="28"/>
                <w:szCs w:val="28"/>
                <w:rtl/>
                <w:lang w:bidi="ar-DZ"/>
              </w:rPr>
              <w:t>المستوي</w:t>
            </w:r>
            <w:r w:rsidRPr="001D43A0">
              <w:rPr>
                <w:rFonts w:cs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ial" w:hint="eastAsia"/>
                <w:sz w:val="28"/>
                <w:szCs w:val="28"/>
                <w:rtl/>
                <w:lang w:bidi="ar-DZ"/>
              </w:rPr>
              <w:t>في</w:t>
            </w:r>
            <w:r w:rsidRPr="001D43A0">
              <w:rPr>
                <w:rFonts w:cs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ial" w:hint="eastAsia"/>
                <w:sz w:val="28"/>
                <w:szCs w:val="28"/>
                <w:rtl/>
                <w:lang w:bidi="ar-DZ"/>
              </w:rPr>
              <w:t>المنظورمتساوي</w:t>
            </w:r>
            <w:r w:rsidRPr="001D43A0">
              <w:rPr>
                <w:rFonts w:cs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ial" w:hint="eastAsia"/>
                <w:sz w:val="28"/>
                <w:szCs w:val="28"/>
                <w:rtl/>
                <w:lang w:bidi="ar-DZ"/>
              </w:rPr>
              <w:t>القياس</w:t>
            </w:r>
            <w:r w:rsidRPr="001D43A0">
              <w:rPr>
                <w:rFonts w:cs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ial" w:hint="eastAsia"/>
                <w:sz w:val="28"/>
                <w:szCs w:val="28"/>
                <w:rtl/>
                <w:lang w:bidi="ar-DZ"/>
              </w:rPr>
              <w:t>يمثّل</w:t>
            </w:r>
            <w:r w:rsidRPr="001D43A0">
              <w:rPr>
                <w:rFonts w:cs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ial" w:hint="eastAsia"/>
                <w:sz w:val="28"/>
                <w:szCs w:val="28"/>
                <w:rtl/>
                <w:lang w:bidi="ar-DZ"/>
              </w:rPr>
              <w:t>بمتوازي</w:t>
            </w:r>
            <w:r w:rsidRPr="001D43A0">
              <w:rPr>
                <w:rFonts w:cs="Ar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Arial" w:hint="eastAsia"/>
                <w:sz w:val="28"/>
                <w:szCs w:val="28"/>
                <w:rtl/>
                <w:lang w:bidi="ar-DZ"/>
              </w:rPr>
              <w:t>أضلاع</w:t>
            </w:r>
            <w:r w:rsidRPr="001D43A0">
              <w:rPr>
                <w:rFonts w:cs="Arial"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lang w:bidi="ar-DZ"/>
              </w:rPr>
            </w:pPr>
            <w:r w:rsidRPr="001D43A0">
              <w:rPr>
                <w:rFonts w:cs="Arial"/>
                <w:noProof/>
                <w:sz w:val="28"/>
                <w:szCs w:val="28"/>
                <w:rtl/>
                <w:lang w:val="en-US" w:eastAsia="en-US"/>
              </w:rPr>
              <w:drawing>
                <wp:inline distT="0" distB="0" distL="0" distR="0" wp14:anchorId="65017D9B" wp14:editId="053C9BCC">
                  <wp:extent cx="4416724" cy="2113471"/>
                  <wp:effectExtent l="0" t="0" r="3175" b="1270"/>
                  <wp:docPr id="85" name="Image 7" descr="C:\Users\Semmani\Desktop\2014-08-07_00-40-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Semmani\Desktop\2014-08-07_00-40-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6573" cy="2113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rPr>
                <w:sz w:val="28"/>
                <w:szCs w:val="28"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  <w:bookmarkStart w:id="1" w:name="_المستقيم_و_المستوي_في_الفضاء"/>
            <w:bookmarkEnd w:id="1"/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113"/>
              <w:outlineLvl w:val="1"/>
              <w:rPr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2"/>
              <w:keepNext w:val="0"/>
              <w:ind w:left="284" w:hanging="284"/>
              <w:outlineLvl w:val="1"/>
              <w:rPr>
                <w:u w:val="single"/>
                <w:rtl/>
                <w:lang w:bidi="ar-DZ"/>
              </w:rPr>
            </w:pPr>
            <w:r w:rsidRPr="001D43A0">
              <w:rPr>
                <w:rFonts w:hint="cs"/>
                <w:u w:val="single"/>
                <w:rtl/>
                <w:lang w:bidi="ar-DZ"/>
              </w:rPr>
              <w:t>1. المستقيم و المستوي في الفضاء</w:t>
            </w:r>
          </w:p>
          <w:p w:rsidR="00BE2ECA" w:rsidRPr="001D43A0" w:rsidRDefault="00BE2ECA" w:rsidP="00BE2ECA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بديهيات:</w:t>
            </w: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688"/>
              <w:gridCol w:w="3689"/>
            </w:tblGrid>
            <w:tr w:rsidR="00BE2ECA" w:rsidRPr="001D43A0" w:rsidTr="00BE2ECA">
              <w:tc>
                <w:tcPr>
                  <w:tcW w:w="3688" w:type="dxa"/>
                </w:tcPr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1)  إذا كانت نقطتان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 xml:space="preserve">A 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و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B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متمايزتين فإنه يوجد مستقيم وحيد يشملهما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3689" w:type="dxa"/>
                </w:tcPr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ial"/>
                      <w:noProof/>
                      <w:sz w:val="28"/>
                      <w:szCs w:val="28"/>
                      <w:rtl/>
                      <w:lang w:val="en-US" w:eastAsia="en-US"/>
                    </w:rPr>
                    <w:drawing>
                      <wp:anchor distT="0" distB="0" distL="114300" distR="114300" simplePos="0" relativeHeight="251797504" behindDoc="1" locked="0" layoutInCell="1" allowOverlap="1" wp14:anchorId="01319796" wp14:editId="66910AFD">
                        <wp:simplePos x="0" y="0"/>
                        <wp:positionH relativeFrom="column">
                          <wp:posOffset>565785</wp:posOffset>
                        </wp:positionH>
                        <wp:positionV relativeFrom="paragraph">
                          <wp:posOffset>26670</wp:posOffset>
                        </wp:positionV>
                        <wp:extent cx="1362710" cy="292735"/>
                        <wp:effectExtent l="0" t="0" r="8890" b="0"/>
                        <wp:wrapTight wrapText="bothSides">
                          <wp:wrapPolygon edited="0">
                            <wp:start x="19023" y="0"/>
                            <wp:lineTo x="0" y="8434"/>
                            <wp:lineTo x="0" y="18273"/>
                            <wp:lineTo x="1208" y="19679"/>
                            <wp:lineTo x="2416" y="19679"/>
                            <wp:lineTo x="21439" y="14056"/>
                            <wp:lineTo x="21439" y="8434"/>
                            <wp:lineTo x="21137" y="0"/>
                            <wp:lineTo x="19023" y="0"/>
                          </wp:wrapPolygon>
                        </wp:wrapTight>
                        <wp:docPr id="86" name="Image 29" descr="C:\Users\Semmani\Desktop\111111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C:\Users\Semmani\Desktop\111111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710" cy="292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النّقطتان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 xml:space="preserve">A 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و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>B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تعيّنان مستقيما وحيدا، 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نرمز له ﺒ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>(AB)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أو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>(BA)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</w:tr>
            <w:tr w:rsidR="00BE2ECA" w:rsidRPr="001D43A0" w:rsidTr="00BE2ECA">
              <w:tc>
                <w:tcPr>
                  <w:tcW w:w="3688" w:type="dxa"/>
                </w:tcPr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2)  إذا كانت ثلاث نقط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 xml:space="preserve">A 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B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C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ليست في استقامية فإنه يوجد مستو وحيد يشملها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3689" w:type="dxa"/>
                </w:tcPr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ial"/>
                      <w:noProof/>
                      <w:sz w:val="28"/>
                      <w:szCs w:val="28"/>
                      <w:rtl/>
                      <w:lang w:val="en-US" w:eastAsia="en-US"/>
                    </w:rPr>
                    <w:drawing>
                      <wp:anchor distT="0" distB="0" distL="114300" distR="114300" simplePos="0" relativeHeight="251798528" behindDoc="1" locked="0" layoutInCell="1" allowOverlap="1" wp14:anchorId="655F8046" wp14:editId="1BC8E61B">
                        <wp:simplePos x="0" y="0"/>
                        <wp:positionH relativeFrom="column">
                          <wp:posOffset>-15240</wp:posOffset>
                        </wp:positionH>
                        <wp:positionV relativeFrom="paragraph">
                          <wp:posOffset>39370</wp:posOffset>
                        </wp:positionV>
                        <wp:extent cx="2282190" cy="638175"/>
                        <wp:effectExtent l="0" t="0" r="3810" b="9525"/>
                        <wp:wrapTight wrapText="bothSides">
                          <wp:wrapPolygon edited="0">
                            <wp:start x="0" y="0"/>
                            <wp:lineTo x="0" y="21278"/>
                            <wp:lineTo x="21456" y="21278"/>
                            <wp:lineTo x="21456" y="0"/>
                            <wp:lineTo x="0" y="0"/>
                          </wp:wrapPolygon>
                        </wp:wrapTight>
                        <wp:docPr id="87" name="Image 31" descr="C:\Users\Semmani\Desktop\111121111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C:\Users\Semmani\Desktop\111121111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2190" cy="638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النّقط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 xml:space="preserve">A 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 و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>B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>C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تعيّن مستوٍ وحيد، 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i/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نرمز له ﺒ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>(ABC)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 xml:space="preserve"> أو ﺒ </w:t>
                  </w:r>
                  <w:r w:rsidRPr="001D43A0">
                    <w:rPr>
                      <w:i/>
                      <w:sz w:val="28"/>
                      <w:szCs w:val="28"/>
                      <w:lang w:bidi="ar-DZ"/>
                    </w:rPr>
                    <w:t>(P)</w:t>
                  </w:r>
                  <w:r w:rsidRPr="001D43A0">
                    <w:rPr>
                      <w:rFonts w:hint="cs"/>
                      <w:i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c>
            </w:tr>
            <w:tr w:rsidR="00BE2ECA" w:rsidRPr="001D43A0" w:rsidTr="00BE2ECA">
              <w:tc>
                <w:tcPr>
                  <w:tcW w:w="3688" w:type="dxa"/>
                </w:tcPr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3)  إذا شمل مستو نقطتين متمايزتين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 xml:space="preserve">A 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B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فإنّه يشمل كلّ نقط المستقيم </w:t>
                  </w:r>
                  <w:r w:rsidRPr="001D43A0">
                    <w:rPr>
                      <w:sz w:val="28"/>
                      <w:szCs w:val="28"/>
                      <w:lang w:bidi="ar-DZ"/>
                    </w:rPr>
                    <w:t>(AB)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  <w:tc>
                <w:tcPr>
                  <w:tcW w:w="3689" w:type="dxa"/>
                </w:tcPr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cs="Arial"/>
                      <w:noProof/>
                      <w:sz w:val="28"/>
                      <w:szCs w:val="28"/>
                      <w:rtl/>
                      <w:lang w:val="en-US" w:eastAsia="en-US"/>
                    </w:rPr>
                    <w:drawing>
                      <wp:inline distT="0" distB="0" distL="0" distR="0" wp14:anchorId="05306A23" wp14:editId="2D646967">
                        <wp:extent cx="2156604" cy="570056"/>
                        <wp:effectExtent l="0" t="0" r="0" b="1905"/>
                        <wp:docPr id="88" name="Image 33" descr="C:\Users\Semmani\Desktop\بسيتباتسنلبلبلبلبلبل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C:\Users\Semmani\Desktop\بسيتباتسنلبلبلبلبلبل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56608" cy="5700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tbl>
            <w:tblPr>
              <w:tblStyle w:val="a4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204"/>
            </w:tblGrid>
            <w:tr w:rsidR="00BE2ECA" w:rsidRPr="001D43A0" w:rsidTr="00BE2ECA">
              <w:tc>
                <w:tcPr>
                  <w:tcW w:w="7204" w:type="dxa"/>
                </w:tcPr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u w:val="single"/>
                      <w:rtl/>
                      <w:lang w:bidi="ar-DZ"/>
                    </w:rPr>
                    <w:t>نتيجة</w:t>
                  </w:r>
                  <w:r w:rsidRPr="001D43A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يتعيّن المستوي 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numPr>
                      <w:ilvl w:val="0"/>
                      <w:numId w:val="142"/>
                    </w:numPr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إمّا بثلاث نقط ليست عل استقامة واحدة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numPr>
                      <w:ilvl w:val="0"/>
                      <w:numId w:val="142"/>
                    </w:numPr>
                    <w:bidi/>
                    <w:suppressOverlap/>
                    <w:rPr>
                      <w:sz w:val="28"/>
                      <w:szCs w:val="28"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إمّا بمستقيم ونقطة لا تنتمي إلى هذا المستقيم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numPr>
                      <w:ilvl w:val="0"/>
                      <w:numId w:val="142"/>
                    </w:numPr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  <w:r w:rsidRPr="001D43A0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وإمّا بمستقيمين متمايزين متقاطعين أو متوازيين.</w:t>
                  </w:r>
                </w:p>
                <w:p w:rsidR="00BE2ECA" w:rsidRPr="001D43A0" w:rsidRDefault="00BE2ECA" w:rsidP="00290370">
                  <w:pPr>
                    <w:framePr w:hSpace="180" w:wrap="around" w:vAnchor="text" w:hAnchor="text" w:y="1"/>
                    <w:bidi/>
                    <w:suppressOverlap/>
                    <w:rPr>
                      <w:sz w:val="28"/>
                      <w:szCs w:val="28"/>
                      <w:rtl/>
                      <w:lang w:bidi="ar-DZ"/>
                    </w:rPr>
                  </w:pPr>
                </w:p>
              </w:tc>
            </w:tr>
          </w:tbl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مثال:     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cs="Arial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799552" behindDoc="0" locked="0" layoutInCell="1" allowOverlap="1" wp14:anchorId="002C601A" wp14:editId="416F6417">
                  <wp:simplePos x="0" y="0"/>
                  <wp:positionH relativeFrom="column">
                    <wp:posOffset>2109913</wp:posOffset>
                  </wp:positionH>
                  <wp:positionV relativeFrom="paragraph">
                    <wp:posOffset>25017</wp:posOffset>
                  </wp:positionV>
                  <wp:extent cx="2389517" cy="1337094"/>
                  <wp:effectExtent l="0" t="0" r="0" b="0"/>
                  <wp:wrapNone/>
                  <wp:docPr id="89" name="Image 34" descr="C:\Users\Semmani\Desktop\بلبةىلالتاللبلبلبلبل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Semmani\Desktop\بلبةىلالتاللبلبلبلبل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9505" cy="1337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E2ECA" w:rsidRPr="001D43A0" w:rsidRDefault="00BE2ECA" w:rsidP="00BE2ECA">
            <w:pPr>
              <w:pStyle w:val="a3"/>
              <w:bidi/>
              <w:ind w:left="4569"/>
              <w:rPr>
                <w:sz w:val="28"/>
                <w:szCs w:val="28"/>
                <w:lang w:bidi="ar-DZ"/>
              </w:rPr>
            </w:pPr>
          </w:p>
          <w:p w:rsidR="00BE2ECA" w:rsidRPr="001D43A0" w:rsidRDefault="00BE2ECA" w:rsidP="00B7058A">
            <w:pPr>
              <w:pStyle w:val="a3"/>
              <w:numPr>
                <w:ilvl w:val="0"/>
                <w:numId w:val="143"/>
              </w:num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النّقط </w:t>
            </w:r>
            <w:r w:rsidRPr="001D43A0">
              <w:rPr>
                <w:sz w:val="28"/>
                <w:szCs w:val="28"/>
                <w:lang w:bidi="ar-DZ"/>
              </w:rPr>
              <w:t>O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sz w:val="28"/>
                <w:szCs w:val="28"/>
                <w:lang w:bidi="ar-DZ"/>
              </w:rPr>
              <w:t xml:space="preserve"> L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و </w:t>
            </w:r>
            <w:r w:rsidRPr="001D43A0">
              <w:rPr>
                <w:sz w:val="28"/>
                <w:szCs w:val="28"/>
                <w:lang w:bidi="ar-DZ"/>
              </w:rPr>
              <w:t>N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3"/>
              </w:num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المستقيم </w:t>
            </w:r>
            <w:r w:rsidRPr="001D43A0">
              <w:rPr>
                <w:sz w:val="28"/>
                <w:szCs w:val="28"/>
                <w:lang w:bidi="ar-DZ"/>
              </w:rPr>
              <w:t>(NO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والنّقطة</w:t>
            </w:r>
            <w:r w:rsidRPr="001D43A0">
              <w:rPr>
                <w:sz w:val="28"/>
                <w:szCs w:val="28"/>
                <w:lang w:bidi="ar-DZ"/>
              </w:rPr>
              <w:t>I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3"/>
              </w:num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المستقيمان المتوازيان</w:t>
            </w:r>
            <w:r w:rsidRPr="001D43A0">
              <w:rPr>
                <w:sz w:val="28"/>
                <w:szCs w:val="28"/>
                <w:lang w:bidi="ar-DZ"/>
              </w:rPr>
              <w:t>(NO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sz w:val="28"/>
                <w:szCs w:val="28"/>
                <w:lang w:bidi="ar-DZ"/>
              </w:rPr>
              <w:t>(IL)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3"/>
              </w:num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المستقيمان المتقاطعان</w:t>
            </w:r>
            <w:r w:rsidRPr="001D43A0">
              <w:rPr>
                <w:sz w:val="28"/>
                <w:szCs w:val="28"/>
                <w:lang w:bidi="ar-DZ"/>
              </w:rPr>
              <w:t>(IO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sz w:val="28"/>
                <w:szCs w:val="28"/>
                <w:lang w:bidi="ar-DZ"/>
              </w:rPr>
              <w:t>(NL)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تعيّن نفس المستوي </w:t>
            </w:r>
            <w:r w:rsidRPr="001D43A0">
              <w:rPr>
                <w:sz w:val="28"/>
                <w:szCs w:val="28"/>
                <w:lang w:bidi="ar-DZ"/>
              </w:rPr>
              <w:t>(ONIL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ملاحظة: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كلّ خواص ونتائج الهندسة المستوية تبقى صحيحة في أي مستو من الفضاء.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rPr>
                <w:color w:val="000000"/>
                <w:sz w:val="28"/>
                <w:szCs w:val="28"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تمرين: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رقم </w:t>
            </w:r>
            <w:r w:rsidRPr="001D43A0">
              <w:rPr>
                <w:sz w:val="28"/>
                <w:szCs w:val="28"/>
                <w:lang w:bidi="ar-DZ"/>
              </w:rPr>
              <w:t>21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ص205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rPr>
                <w:sz w:val="28"/>
                <w:szCs w:val="28"/>
                <w:lang w:bidi="ar-DZ"/>
              </w:rPr>
            </w:pPr>
          </w:p>
          <w:p w:rsidR="00BE2ECA" w:rsidRPr="001D43A0" w:rsidRDefault="00BE2ECA" w:rsidP="00BE2ECA">
            <w:pPr>
              <w:bidi/>
              <w:ind w:left="5350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560" w:type="dxa"/>
            <w:tcBorders>
              <w:left w:val="single" w:sz="4" w:space="0" w:color="auto"/>
            </w:tcBorders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د</w:t>
            </w:r>
            <w:r w:rsidRPr="001D43A0">
              <w:rPr>
                <w:sz w:val="28"/>
                <w:szCs w:val="28"/>
                <w:lang w:bidi="ar-DZ"/>
              </w:rPr>
              <w:t>30</w:t>
            </w: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10د</w:t>
            </w: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5د</w:t>
            </w: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15د</w:t>
            </w: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5د</w:t>
            </w: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10د</w:t>
            </w:r>
          </w:p>
        </w:tc>
        <w:tc>
          <w:tcPr>
            <w:tcW w:w="850" w:type="dxa"/>
          </w:tcPr>
          <w:p w:rsidR="00BE2ECA" w:rsidRPr="001D43A0" w:rsidRDefault="00BE2ECA" w:rsidP="00BE2ECA">
            <w:pPr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sz w:val="28"/>
                <w:szCs w:val="28"/>
                <w:rtl/>
              </w:rPr>
            </w:pPr>
          </w:p>
        </w:tc>
        <w:tc>
          <w:tcPr>
            <w:tcW w:w="851" w:type="dxa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 النشاط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BE2ECA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  <w:r w:rsidRPr="001D43A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26"/>
      </w:tblGrid>
      <w:tr w:rsidR="00672160" w:rsidRPr="00071480" w:rsidTr="00672160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tblpPr w:leftFromText="141" w:rightFromText="141" w:horzAnchor="page" w:tblpX="1" w:tblpY="217"/>
              <w:tblOverlap w:val="never"/>
              <w:bidiVisual/>
              <w:tblW w:w="10500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672160" w:rsidRPr="00071480" w:rsidTr="00672160">
              <w:trPr>
                <w:trHeight w:val="2033"/>
              </w:trPr>
              <w:tc>
                <w:tcPr>
                  <w:tcW w:w="10500" w:type="dxa"/>
                </w:tcPr>
                <w:p w:rsidR="00672160" w:rsidRPr="00071480" w:rsidRDefault="00672160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ؤسس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                                                                                                               </w:t>
                  </w:r>
                  <w:r w:rsidRPr="00071480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أستاذ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                                         </w:t>
                  </w:r>
                  <w:r w:rsidRPr="0007148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اد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 w:rsidRPr="0007148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رياضيات</w:t>
                  </w:r>
                </w:p>
                <w:p w:rsidR="00672160" w:rsidRPr="00071480" w:rsidRDefault="00672160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ستوى و الشعب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071480"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السنة</w:t>
                  </w:r>
                  <w:r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 xml:space="preserve"> الأولى جذع مشترك علوم </w:t>
                  </w:r>
                  <w:r w:rsidRPr="0007148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672160" w:rsidRPr="00071480" w:rsidRDefault="00672160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071480">
                    <w:rPr>
                      <w:rFonts w:cs="DecoType Naskh Special" w:hint="eastAsia"/>
                      <w:rtl/>
                    </w:rPr>
                    <w:t xml:space="preserve"> </w:t>
                  </w:r>
                  <w:r w:rsidRPr="00872C6D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>الهندسة في الفضاء</w:t>
                  </w:r>
                </w:p>
                <w:p w:rsidR="00672160" w:rsidRPr="00071480" w:rsidRDefault="00672160" w:rsidP="00672160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التعرف على الاوضاع النسبية لمستويين في الفضاء</w:t>
                  </w:r>
                </w:p>
                <w:p w:rsidR="00672160" w:rsidRPr="00071480" w:rsidRDefault="00672160" w:rsidP="00672160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</w:p>
              </w:tc>
            </w:tr>
          </w:tbl>
          <w:p w:rsidR="00672160" w:rsidRDefault="00672160" w:rsidP="00672160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u w:val="single"/>
                <w:lang w:bidi="ar-DZ"/>
              </w:rPr>
            </w:pPr>
          </w:p>
          <w:p w:rsidR="00672160" w:rsidRPr="00533AF2" w:rsidRDefault="00672160" w:rsidP="00672160">
            <w:pPr>
              <w:bidi/>
              <w:rPr>
                <w:rFonts w:cs="DecoType Naskh Special"/>
                <w:lang w:bidi="ar-DZ"/>
              </w:rPr>
            </w:pPr>
          </w:p>
        </w:tc>
      </w:tr>
    </w:tbl>
    <w:p w:rsidR="00672160" w:rsidRPr="00071480" w:rsidRDefault="00672160" w:rsidP="00672160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80" w:rightFromText="180" w:vertAnchor="tex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891"/>
        <w:gridCol w:w="567"/>
        <w:gridCol w:w="1418"/>
      </w:tblGrid>
      <w:tr w:rsidR="00672160" w:rsidRPr="00071480" w:rsidTr="00672160">
        <w:trPr>
          <w:trHeight w:val="787"/>
        </w:trPr>
        <w:tc>
          <w:tcPr>
            <w:tcW w:w="1039" w:type="dxa"/>
            <w:vAlign w:val="center"/>
          </w:tcPr>
          <w:p w:rsidR="00672160" w:rsidRPr="0007148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672160" w:rsidRPr="0007148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891" w:type="dxa"/>
            <w:vAlign w:val="center"/>
          </w:tcPr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567" w:type="dxa"/>
            <w:vAlign w:val="center"/>
          </w:tcPr>
          <w:p w:rsidR="00672160" w:rsidRPr="0007148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672160" w:rsidRPr="0007148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418" w:type="dxa"/>
            <w:vAlign w:val="center"/>
          </w:tcPr>
          <w:p w:rsidR="00672160" w:rsidRPr="0007148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672160" w:rsidRPr="0007148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672160" w:rsidRPr="00510B1A" w:rsidTr="00672160">
        <w:trPr>
          <w:trHeight w:val="10196"/>
        </w:trPr>
        <w:tc>
          <w:tcPr>
            <w:tcW w:w="1039" w:type="dxa"/>
          </w:tcPr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3C1BA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color w:val="00B050"/>
                <w:sz w:val="28"/>
                <w:szCs w:val="28"/>
                <w:rtl/>
                <w:lang w:eastAsia="en-US"/>
              </w:rPr>
            </w:pPr>
            <w:r w:rsidRPr="003C1BAA">
              <w:rPr>
                <w:rFonts w:ascii="SimplifiedArabic" w:eastAsiaTheme="minorHAnsi" w:cs="SimplifiedArabic" w:hint="cs"/>
                <w:color w:val="00B050"/>
                <w:sz w:val="28"/>
                <w:szCs w:val="28"/>
                <w:rtl/>
                <w:lang w:eastAsia="en-US"/>
              </w:rPr>
              <w:t>الانطلاق</w:t>
            </w: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3C1BA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color w:val="00B050"/>
                <w:sz w:val="28"/>
                <w:szCs w:val="28"/>
                <w:rtl/>
                <w:lang w:eastAsia="en-US"/>
              </w:rPr>
            </w:pPr>
            <w:r w:rsidRPr="003C1BAA">
              <w:rPr>
                <w:rFonts w:ascii="SimplifiedArabic" w:eastAsiaTheme="minorHAnsi" w:cs="SimplifiedArabic" w:hint="cs"/>
                <w:color w:val="00B050"/>
                <w:sz w:val="28"/>
                <w:szCs w:val="28"/>
                <w:rtl/>
                <w:lang w:eastAsia="en-US"/>
              </w:rPr>
              <w:lastRenderedPageBreak/>
              <w:t xml:space="preserve">بناء </w:t>
            </w:r>
          </w:p>
          <w:p w:rsidR="00672160" w:rsidRPr="003C1BA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color w:val="00B050"/>
                <w:sz w:val="28"/>
                <w:szCs w:val="28"/>
                <w:rtl/>
                <w:lang w:eastAsia="en-US"/>
              </w:rPr>
            </w:pPr>
            <w:r w:rsidRPr="003C1BAA">
              <w:rPr>
                <w:rFonts w:ascii="SimplifiedArabic" w:eastAsiaTheme="minorHAnsi" w:cs="SimplifiedArabic" w:hint="cs"/>
                <w:color w:val="00B050"/>
                <w:sz w:val="28"/>
                <w:szCs w:val="28"/>
                <w:rtl/>
                <w:lang w:eastAsia="en-US"/>
              </w:rPr>
              <w:t>المفاهيم</w:t>
            </w:r>
          </w:p>
          <w:p w:rsidR="00672160" w:rsidRPr="003C1BA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color w:val="00B050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 xml:space="preserve">التقويم </w:t>
            </w: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7891" w:type="dxa"/>
          </w:tcPr>
          <w:p w:rsidR="00672160" w:rsidRPr="00510B1A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color w:val="FF0000"/>
                <w:sz w:val="28"/>
                <w:szCs w:val="28"/>
                <w:rtl/>
                <w:lang w:eastAsia="en-US"/>
              </w:rPr>
            </w:pPr>
          </w:p>
          <w:p w:rsidR="00672160" w:rsidRPr="000B608F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b/>
                <w:bCs/>
                <w:sz w:val="28"/>
                <w:szCs w:val="28"/>
                <w:u w:val="single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color w:val="FF0000"/>
                <w:sz w:val="28"/>
                <w:szCs w:val="28"/>
                <w:u w:val="single"/>
                <w:rtl/>
                <w:lang w:eastAsia="en-US"/>
              </w:rPr>
              <w:t>التهيئة النفسية</w:t>
            </w: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 xml:space="preserve">: </w:t>
            </w:r>
          </w:p>
          <w:p w:rsidR="00672160" w:rsidRPr="000B608F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b/>
                <w:bCs/>
                <w:sz w:val="28"/>
                <w:szCs w:val="28"/>
                <w:u w:val="single"/>
                <w:rtl/>
                <w:lang w:eastAsia="en-US"/>
              </w:rPr>
            </w:pPr>
          </w:p>
          <w:p w:rsidR="00672160" w:rsidRPr="000B608F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color w:val="0070C0"/>
                <w:sz w:val="28"/>
                <w:szCs w:val="28"/>
                <w:lang w:eastAsia="en-US"/>
              </w:rPr>
            </w:pPr>
            <w:r w:rsidRPr="000B608F">
              <w:rPr>
                <w:rFonts w:ascii="SimplifiedArabic" w:eastAsiaTheme="minorHAnsi" w:cs="SimplifiedArabic" w:hint="cs"/>
                <w:b/>
                <w:bCs/>
                <w:color w:val="0070C0"/>
                <w:sz w:val="28"/>
                <w:szCs w:val="28"/>
                <w:u w:val="single"/>
                <w:rtl/>
                <w:lang w:eastAsia="en-US"/>
              </w:rPr>
              <w:t>نشاط</w:t>
            </w:r>
            <w:r w:rsidRPr="000B608F">
              <w:rPr>
                <w:rFonts w:ascii="SimplifiedArabic" w:eastAsiaTheme="minorHAnsi" w:cs="SimplifiedArabic" w:hint="cs"/>
                <w:b/>
                <w:bCs/>
                <w:sz w:val="28"/>
                <w:szCs w:val="28"/>
                <w:u w:val="single"/>
                <w:rtl/>
                <w:lang w:eastAsia="en-US"/>
              </w:rPr>
              <w:t xml:space="preserve"> </w:t>
            </w: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 xml:space="preserve">: </w:t>
            </w:r>
          </w:p>
          <w:p w:rsidR="00672160" w:rsidRPr="00510B1A" w:rsidRDefault="00672160" w:rsidP="00672160">
            <w:pPr>
              <w:bidi/>
              <w:ind w:left="43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الشكل المقابل هو لمتوازي مستطيلات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ABCDEFGH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، النقطتا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M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N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نتصفا القطعتي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>[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AB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>]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>[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BF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>]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على التّرتيب .</w:t>
            </w:r>
          </w:p>
          <w:p w:rsidR="00672160" w:rsidRPr="00510B1A" w:rsidRDefault="00672160" w:rsidP="00B7058A">
            <w:pPr>
              <w:numPr>
                <w:ilvl w:val="0"/>
                <w:numId w:val="158"/>
              </w:numPr>
              <w:tabs>
                <w:tab w:val="clear" w:pos="284"/>
                <w:tab w:val="right" w:pos="790"/>
                <w:tab w:val="num" w:pos="1052"/>
              </w:tabs>
              <w:bidi/>
              <w:ind w:left="430" w:firstLine="0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510B1A">
              <w:rPr>
                <w:rFonts w:ascii="SimplifiedArabic" w:eastAsiaTheme="minorHAnsi" w:cs="SimplifiedArabic"/>
                <w:noProof/>
                <w:sz w:val="26"/>
                <w:szCs w:val="26"/>
                <w:lang w:val="en-US" w:eastAsia="en-US"/>
              </w:rPr>
              <w:drawing>
                <wp:anchor distT="0" distB="0" distL="114300" distR="114300" simplePos="0" relativeHeight="251840512" behindDoc="0" locked="0" layoutInCell="1" allowOverlap="1" wp14:anchorId="695FAB5C" wp14:editId="163DCAF5">
                  <wp:simplePos x="0" y="0"/>
                  <wp:positionH relativeFrom="column">
                    <wp:posOffset>-3702</wp:posOffset>
                  </wp:positionH>
                  <wp:positionV relativeFrom="paragraph">
                    <wp:posOffset>-168802</wp:posOffset>
                  </wp:positionV>
                  <wp:extent cx="1300791" cy="931653"/>
                  <wp:effectExtent l="19050" t="0" r="0" b="0"/>
                  <wp:wrapNone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073" cy="934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حدّد الوضع النّسبي للمستقيم والمستوي في كلّ حالة : </w:t>
            </w:r>
          </w:p>
          <w:p w:rsidR="00672160" w:rsidRDefault="00672160" w:rsidP="00672160">
            <w:pPr>
              <w:bidi/>
              <w:ind w:left="43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أ)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B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ﺒ) 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M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HD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 </w:t>
            </w:r>
          </w:p>
          <w:p w:rsidR="00672160" w:rsidRPr="00510B1A" w:rsidRDefault="00672160" w:rsidP="00672160">
            <w:pPr>
              <w:bidi/>
              <w:ind w:left="43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ﺠ)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MN 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EF)</w:t>
            </w:r>
          </w:p>
          <w:p w:rsidR="00672160" w:rsidRPr="00510B1A" w:rsidRDefault="00672160" w:rsidP="00B7058A">
            <w:pPr>
              <w:numPr>
                <w:ilvl w:val="0"/>
                <w:numId w:val="158"/>
              </w:numPr>
              <w:tabs>
                <w:tab w:val="clear" w:pos="284"/>
                <w:tab w:val="right" w:pos="670"/>
                <w:tab w:val="num" w:pos="1052"/>
              </w:tabs>
              <w:bidi/>
              <w:ind w:left="430" w:firstLine="0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حدّد الوضع النّسبي للمستقيمين في كلّ حالة وبرّر جوابك: </w:t>
            </w:r>
          </w:p>
          <w:p w:rsidR="00672160" w:rsidRDefault="00672160" w:rsidP="00672160">
            <w:pPr>
              <w:bidi/>
              <w:ind w:left="43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أ)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F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M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 ﺒ) 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E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FB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    </w:t>
            </w:r>
          </w:p>
          <w:p w:rsidR="00672160" w:rsidRPr="00510B1A" w:rsidRDefault="00672160" w:rsidP="00672160">
            <w:pPr>
              <w:bidi/>
              <w:ind w:left="43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ﺠ)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B 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DC)</w:t>
            </w:r>
          </w:p>
          <w:p w:rsidR="00672160" w:rsidRPr="00510B1A" w:rsidRDefault="00672160" w:rsidP="00B7058A">
            <w:pPr>
              <w:numPr>
                <w:ilvl w:val="0"/>
                <w:numId w:val="158"/>
              </w:numPr>
              <w:tabs>
                <w:tab w:val="clear" w:pos="284"/>
                <w:tab w:val="right" w:pos="670"/>
                <w:tab w:val="num" w:pos="1052"/>
              </w:tabs>
              <w:bidi/>
              <w:ind w:left="430" w:firstLine="0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حدّد الوضع النّسبي للمستويين في كلّ حالة وبرّر جوابك: </w:t>
            </w:r>
          </w:p>
          <w:p w:rsidR="00672160" w:rsidRPr="00510B1A" w:rsidRDefault="00672160" w:rsidP="00672160">
            <w:pPr>
              <w:bidi/>
              <w:ind w:left="430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أ)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B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FH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ﺒ) 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D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DE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ﺠ)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BF 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HMN</w:t>
            </w:r>
          </w:p>
          <w:p w:rsidR="00672160" w:rsidRPr="00533AF2" w:rsidRDefault="00672160" w:rsidP="00672160">
            <w:pPr>
              <w:bidi/>
              <w:spacing w:line="276" w:lineRule="auto"/>
              <w:rPr>
                <w:rFonts w:ascii="SimplifiedArabic" w:eastAsiaTheme="minorHAnsi" w:cs="SimplifiedArabic"/>
                <w:color w:val="0070C0"/>
                <w:sz w:val="8"/>
                <w:szCs w:val="8"/>
                <w:rtl/>
                <w:lang w:eastAsia="en-US"/>
              </w:rPr>
            </w:pPr>
          </w:p>
          <w:p w:rsidR="00672160" w:rsidRPr="000B608F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b/>
                <w:bCs/>
                <w:color w:val="0070C0"/>
                <w:sz w:val="26"/>
                <w:szCs w:val="26"/>
                <w:u w:val="single"/>
                <w:rtl/>
                <w:lang w:eastAsia="en-US"/>
              </w:rPr>
            </w:pPr>
            <w:r w:rsidRPr="000B608F">
              <w:rPr>
                <w:rFonts w:ascii="SimplifiedArabic" w:eastAsiaTheme="minorHAnsi" w:cs="SimplifiedArabic" w:hint="cs"/>
                <w:b/>
                <w:bCs/>
                <w:color w:val="0070C0"/>
                <w:sz w:val="26"/>
                <w:szCs w:val="26"/>
                <w:u w:val="single"/>
                <w:rtl/>
                <w:lang w:eastAsia="en-US"/>
              </w:rPr>
              <w:t xml:space="preserve">مناقشة النشاط </w:t>
            </w:r>
            <w:r>
              <w:rPr>
                <w:rFonts w:ascii="SimplifiedArabic" w:eastAsiaTheme="minorHAnsi" w:cs="SimplifiedArabic" w:hint="cs"/>
                <w:b/>
                <w:bCs/>
                <w:color w:val="0070C0"/>
                <w:sz w:val="26"/>
                <w:szCs w:val="26"/>
                <w:u w:val="single"/>
                <w:rtl/>
                <w:lang w:eastAsia="en-US"/>
              </w:rPr>
              <w:t>:</w:t>
            </w:r>
          </w:p>
          <w:p w:rsidR="00672160" w:rsidRPr="00510B1A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</w:p>
          <w:p w:rsidR="00672160" w:rsidRPr="00510B1A" w:rsidRDefault="00672160" w:rsidP="00B7058A">
            <w:pPr>
              <w:numPr>
                <w:ilvl w:val="0"/>
                <w:numId w:val="159"/>
              </w:numPr>
              <w:tabs>
                <w:tab w:val="clear" w:pos="430"/>
                <w:tab w:val="num" w:pos="372"/>
              </w:tabs>
              <w:bidi/>
              <w:ind w:left="612" w:hanging="542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أ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) المستقيم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المستوي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B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تقاطعان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.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</w:t>
            </w:r>
          </w:p>
          <w:p w:rsidR="00672160" w:rsidRPr="00510B1A" w:rsidRDefault="00672160" w:rsidP="00672160">
            <w:pPr>
              <w:bidi/>
              <w:ind w:left="612" w:hanging="24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ﺒ) المستقيم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M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المستوي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HD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توازيان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.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</w:t>
            </w:r>
          </w:p>
          <w:p w:rsidR="00672160" w:rsidRPr="00510B1A" w:rsidRDefault="00672160" w:rsidP="00672160">
            <w:pPr>
              <w:bidi/>
              <w:ind w:left="612" w:hanging="24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ﺠ) المستقيم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M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حتوى في المستوي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EF)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.</w:t>
            </w:r>
          </w:p>
          <w:p w:rsidR="00672160" w:rsidRPr="00510B1A" w:rsidRDefault="00672160" w:rsidP="00B7058A">
            <w:pPr>
              <w:numPr>
                <w:ilvl w:val="0"/>
                <w:numId w:val="159"/>
              </w:numPr>
              <w:bidi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أ) المستقيما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F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M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ن نفس المستوي وغير متوازيين فهما متقاطعان.</w:t>
            </w:r>
          </w:p>
          <w:p w:rsidR="00672160" w:rsidRPr="00510B1A" w:rsidRDefault="00672160" w:rsidP="00672160">
            <w:pPr>
              <w:bidi/>
              <w:ind w:left="732" w:hanging="36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ﺒ) المستقيما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E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 xml:space="preserve"> (FB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متوازيان، لأنهما حاملا ضلعين متقابلين في متوازي مستطيلات.</w:t>
            </w:r>
          </w:p>
          <w:p w:rsidR="00672160" w:rsidRPr="00510B1A" w:rsidRDefault="00672160" w:rsidP="00672160">
            <w:pPr>
              <w:bidi/>
              <w:ind w:left="612" w:hanging="240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ﺠ) المستقيما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B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 xml:space="preserve"> (D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ليسا من نفس المستوي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.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</w:t>
            </w:r>
          </w:p>
          <w:p w:rsidR="00672160" w:rsidRPr="00510B1A" w:rsidRDefault="00672160" w:rsidP="00B7058A">
            <w:pPr>
              <w:numPr>
                <w:ilvl w:val="0"/>
                <w:numId w:val="159"/>
              </w:numPr>
              <w:tabs>
                <w:tab w:val="clear" w:pos="430"/>
                <w:tab w:val="num" w:pos="372"/>
              </w:tabs>
              <w:bidi/>
              <w:ind w:left="612" w:hanging="542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أ) المستويا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B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EFH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توازيان، لأنهما وجهان متقابلان لمتوازي مستطيلات (لا توجد بينهما أيّة نقطة مشتركة).</w:t>
            </w:r>
          </w:p>
          <w:p w:rsidR="00672160" w:rsidRPr="00510B1A" w:rsidRDefault="00672160" w:rsidP="00672160">
            <w:pPr>
              <w:bidi/>
              <w:ind w:left="612" w:hanging="240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ﺒ) المستويا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DC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DE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تقاطعان، لأنّهما يشتركان في النقطتي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A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D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هما غير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منطبقين 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.</w: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ﺠ) المستويا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ABF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HMN)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تقاطعان، لأنّهما يشتركان في النقطتي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 xml:space="preserve">N 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M</w:t>
            </w:r>
            <w:r w:rsidRPr="00510B1A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هما غير منطبقين </w:t>
            </w:r>
            <w:r w:rsidRPr="00510B1A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 xml:space="preserve"> 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.</w:t>
            </w:r>
          </w:p>
          <w:p w:rsidR="00672160" w:rsidRPr="00A028C2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 w:bidi="ar-DZ"/>
              </w:rPr>
            </w:pPr>
          </w:p>
          <w:p w:rsidR="00672160" w:rsidRDefault="00672160" w:rsidP="00B7058A">
            <w:pPr>
              <w:pStyle w:val="a3"/>
              <w:numPr>
                <w:ilvl w:val="0"/>
                <w:numId w:val="160"/>
              </w:numPr>
              <w:bidi/>
              <w:spacing w:line="192" w:lineRule="auto"/>
              <w:rPr>
                <w:rFonts w:ascii="SimplifiedArabic" w:eastAsiaTheme="minorHAnsi" w:cs="SimplifiedArabic"/>
                <w:color w:val="FF0000"/>
                <w:sz w:val="26"/>
                <w:szCs w:val="26"/>
                <w:lang w:eastAsia="en-US" w:bidi="ar-DZ"/>
              </w:rPr>
            </w:pPr>
            <w:r w:rsidRPr="00CA559F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 w:bidi="ar-DZ"/>
              </w:rPr>
              <w:t>الاوضاع النسبية لمستويين</w:t>
            </w:r>
            <w:r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 w:bidi="ar-DZ"/>
              </w:rPr>
              <w:t xml:space="preserve"> :</w:t>
            </w:r>
            <w:r w:rsidRPr="00CA559F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 w:bidi="ar-DZ"/>
              </w:rPr>
              <w:t xml:space="preserve"> </w:t>
            </w:r>
          </w:p>
          <w:p w:rsidR="00672160" w:rsidRPr="00CA559F" w:rsidRDefault="00672160" w:rsidP="00672160">
            <w:pPr>
              <w:pStyle w:val="a3"/>
              <w:bidi/>
              <w:spacing w:line="192" w:lineRule="auto"/>
              <w:rPr>
                <w:rFonts w:ascii="SimplifiedArabic" w:eastAsiaTheme="minorHAnsi" w:cs="SimplifiedArabic"/>
                <w:color w:val="FF0000"/>
                <w:sz w:val="26"/>
                <w:szCs w:val="26"/>
                <w:rtl/>
                <w:lang w:eastAsia="en-US" w:bidi="ar-DZ"/>
              </w:rPr>
            </w:pPr>
          </w:p>
          <w:p w:rsidR="00672160" w:rsidRPr="006D01B0" w:rsidRDefault="00290370" w:rsidP="00672160">
            <w:pPr>
              <w:bidi/>
              <w:spacing w:line="192" w:lineRule="auto"/>
              <w:rPr>
                <w:rFonts w:ascii="SimplifiedArabic" w:eastAsiaTheme="minorHAnsi" w:cs="SimplifiedArabic"/>
                <w:color w:val="FF0000"/>
                <w:sz w:val="26"/>
                <w:szCs w:val="26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b/>
                <w:bCs/>
                <w:color w:val="FF0000"/>
                <w:sz w:val="26"/>
                <w:szCs w:val="26"/>
                <w:u w:val="single"/>
                <w:rtl/>
                <w:lang w:eastAsia="en-US"/>
              </w:rPr>
              <w:pict>
                <v:shape id="_x0000_s3804" type="#_x0000_t202" style="position:absolute;left:0;text-align:left;margin-left:3.2pt;margin-top:11.5pt;width:110.4pt;height:50.15pt;z-index:251837440;mso-wrap-style:none;mso-width-relative:margin;mso-height-relative:margin">
                  <v:textbox style="mso-next-textbox:#_x0000_s3804">
                    <w:txbxContent>
                      <w:p w:rsidR="00290370" w:rsidRPr="00537CE3" w:rsidRDefault="00290370" w:rsidP="00672160">
                        <w:r>
                          <w:object w:dxaOrig="3690" w:dyaOrig="2730">
                            <v:shape id="_x0000_i2528" type="#_x0000_t75" style="width:95.25pt;height:43.5pt" o:ole="">
                              <v:imagedata r:id="rId2527" o:title=""/>
                            </v:shape>
                            <o:OLEObject Type="Embed" ProgID="PBrush" ShapeID="_x0000_i2528" DrawAspect="Content" ObjectID="_1469312217" r:id="rId2528"/>
                          </w:object>
                        </w:r>
                      </w:p>
                    </w:txbxContent>
                  </v:textbox>
                </v:shape>
              </w:pict>
            </w:r>
            <w:r w:rsidR="00672160" w:rsidRPr="00CA559F">
              <w:rPr>
                <w:rFonts w:ascii="SimplifiedArabic" w:eastAsiaTheme="minorHAnsi" w:cs="SimplifiedArabic" w:hint="cs"/>
                <w:b/>
                <w:bCs/>
                <w:color w:val="FF0000"/>
                <w:sz w:val="26"/>
                <w:szCs w:val="26"/>
                <w:u w:val="single"/>
                <w:rtl/>
                <w:lang w:eastAsia="en-US"/>
              </w:rPr>
              <w:t>تــــعريـــف</w:t>
            </w:r>
            <w:r w:rsidR="00672160" w:rsidRPr="00CA559F">
              <w:rPr>
                <w:rFonts w:ascii="SimplifiedArabic" w:eastAsiaTheme="minorHAnsi" w:cs="SimplifiedArabic" w:hint="cs"/>
                <w:color w:val="FF0000"/>
                <w:sz w:val="26"/>
                <w:szCs w:val="26"/>
                <w:u w:val="single"/>
                <w:rtl/>
                <w:lang w:eastAsia="en-US"/>
              </w:rPr>
              <w:t xml:space="preserve"> </w:t>
            </w:r>
            <w:r w:rsidR="00672160" w:rsidRPr="00CA559F">
              <w:rPr>
                <w:rFonts w:ascii="SimplifiedArabic" w:eastAsiaTheme="minorHAnsi" w:cs="SimplifiedArabic"/>
                <w:color w:val="FF0000"/>
                <w:sz w:val="26"/>
                <w:szCs w:val="26"/>
                <w:u w:val="single"/>
                <w:lang w:eastAsia="en-US"/>
              </w:rPr>
              <w:t>1</w:t>
            </w:r>
            <w:r w:rsidR="00672160" w:rsidRPr="006D01B0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/>
              </w:rPr>
              <w:t>:</w:t>
            </w:r>
          </w:p>
          <w:p w:rsidR="00672160" w:rsidRPr="00A028C2" w:rsidRDefault="00672160" w:rsidP="00672160">
            <w:p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</w:p>
          <w:p w:rsidR="00672160" w:rsidRPr="00A028C2" w:rsidRDefault="00672160" w:rsidP="00672160">
            <w:p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اذا كان 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)</w:t>
            </w: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')</w:t>
            </w: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ستويين في الفضاء فإنهما:</w:t>
            </w:r>
          </w:p>
          <w:p w:rsidR="00672160" w:rsidRPr="00A028C2" w:rsidRDefault="00672160" w:rsidP="00672160">
            <w:p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</w:p>
          <w:p w:rsidR="00672160" w:rsidRPr="00A028C2" w:rsidRDefault="00672160" w:rsidP="00B7058A">
            <w:pPr>
              <w:pStyle w:val="a3"/>
              <w:numPr>
                <w:ilvl w:val="0"/>
                <w:numId w:val="157"/>
              </w:num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اما ان يشتركا في مستقيم فقط فهما متقاطعان.</w:t>
            </w:r>
          </w:p>
          <w:p w:rsidR="00672160" w:rsidRPr="00A028C2" w:rsidRDefault="00290370" w:rsidP="00672160">
            <w:pPr>
              <w:tabs>
                <w:tab w:val="left" w:pos="2196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lastRenderedPageBreak/>
              <w:pict>
                <v:shape id="_x0000_s3805" type="#_x0000_t202" style="position:absolute;left:0;text-align:left;margin-left:3.2pt;margin-top:4.7pt;width:110.4pt;height:56.6pt;z-index:251838464;mso-width-relative:margin;mso-height-relative:margin">
                  <v:textbox style="mso-next-textbox:#_x0000_s3805">
                    <w:txbxContent>
                      <w:p w:rsidR="00290370" w:rsidRDefault="00290370" w:rsidP="00672160">
                        <w:r>
                          <w:object w:dxaOrig="3630" w:dyaOrig="2730">
                            <v:shape id="_x0000_i2529" type="#_x0000_t75" style="width:95.25pt;height:51pt" o:ole="">
                              <v:imagedata r:id="rId2529" o:title=""/>
                            </v:shape>
                            <o:OLEObject Type="Embed" ProgID="PBrush" ShapeID="_x0000_i2529" DrawAspect="Content" ObjectID="_1469312218" r:id="rId2530"/>
                          </w:object>
                        </w:r>
                      </w:p>
                    </w:txbxContent>
                  </v:textbox>
                </v:shape>
              </w:pict>
            </w:r>
            <w:r w:rsidR="00672160" w:rsidRPr="00A028C2"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ab/>
            </w:r>
          </w:p>
          <w:p w:rsidR="00672160" w:rsidRPr="00A028C2" w:rsidRDefault="00672160" w:rsidP="00672160">
            <w:pPr>
              <w:tabs>
                <w:tab w:val="left" w:pos="5789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A028C2"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ab/>
            </w:r>
          </w:p>
          <w:p w:rsidR="00672160" w:rsidRPr="00A028C2" w:rsidRDefault="00672160" w:rsidP="00B7058A">
            <w:pPr>
              <w:pStyle w:val="a3"/>
              <w:numPr>
                <w:ilvl w:val="0"/>
                <w:numId w:val="157"/>
              </w:num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و اما ان لا يشتركا في أية نقطة فهما متوازيان.</w:t>
            </w:r>
          </w:p>
          <w:p w:rsidR="00672160" w:rsidRPr="00A028C2" w:rsidRDefault="00672160" w:rsidP="00672160">
            <w:p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</w:p>
          <w:p w:rsidR="00672160" w:rsidRPr="00A028C2" w:rsidRDefault="00672160" w:rsidP="00672160">
            <w:p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</w:p>
          <w:p w:rsidR="00672160" w:rsidRDefault="00672160" w:rsidP="00672160">
            <w:pPr>
              <w:tabs>
                <w:tab w:val="left" w:pos="2651"/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ab/>
            </w:r>
            <w:r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ab/>
            </w:r>
          </w:p>
          <w:p w:rsidR="00672160" w:rsidRDefault="00672160" w:rsidP="00672160">
            <w:pPr>
              <w:tabs>
                <w:tab w:val="left" w:pos="2651"/>
                <w:tab w:val="left" w:pos="5295"/>
              </w:tabs>
              <w:bidi/>
              <w:spacing w:line="192" w:lineRule="auto"/>
              <w:rPr>
                <w:rFonts w:eastAsiaTheme="minorHAnsi" w:cs="SimplifiedArabic"/>
                <w:sz w:val="26"/>
                <w:szCs w:val="26"/>
                <w:lang w:eastAsia="en-US"/>
              </w:rPr>
            </w:pPr>
          </w:p>
          <w:p w:rsidR="00672160" w:rsidRDefault="00290370" w:rsidP="00672160">
            <w:pPr>
              <w:tabs>
                <w:tab w:val="left" w:pos="1652"/>
              </w:tabs>
              <w:bidi/>
              <w:spacing w:line="192" w:lineRule="auto"/>
              <w:rPr>
                <w:rFonts w:eastAsiaTheme="minorHAnsi" w:cs="SimplifiedArabic"/>
                <w:sz w:val="26"/>
                <w:szCs w:val="26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pict>
                <v:shape id="_x0000_s3803" type="#_x0000_t202" style="position:absolute;left:0;text-align:left;margin-left:3.2pt;margin-top:1.8pt;width:110.3pt;height:53.2pt;z-index:251836416;mso-wrap-style:none;mso-width-relative:margin;mso-height-relative:margin">
                  <v:textbox style="mso-next-textbox:#_x0000_s3803">
                    <w:txbxContent>
                      <w:p w:rsidR="00290370" w:rsidRPr="00537CE3" w:rsidRDefault="00290370" w:rsidP="00672160">
                        <w:r>
                          <w:object w:dxaOrig="3510" w:dyaOrig="2730">
                            <v:shape id="_x0000_i2530" type="#_x0000_t75" style="width:95.25pt;height:40.5pt" o:ole="">
                              <v:imagedata r:id="rId2531" o:title=""/>
                            </v:shape>
                            <o:OLEObject Type="Embed" ProgID="PBrush" ShapeID="_x0000_i2530" DrawAspect="Content" ObjectID="_1469312219" r:id="rId2532"/>
                          </w:object>
                        </w:r>
                      </w:p>
                    </w:txbxContent>
                  </v:textbox>
                </v:shape>
              </w:pict>
            </w:r>
            <w:r w:rsidR="00672160">
              <w:rPr>
                <w:rFonts w:eastAsiaTheme="minorHAnsi" w:cs="SimplifiedArabic"/>
                <w:sz w:val="26"/>
                <w:szCs w:val="26"/>
                <w:rtl/>
                <w:lang w:eastAsia="en-US"/>
              </w:rPr>
              <w:tab/>
            </w:r>
          </w:p>
          <w:p w:rsidR="00672160" w:rsidRPr="00030324" w:rsidRDefault="00672160" w:rsidP="00672160">
            <w:pPr>
              <w:tabs>
                <w:tab w:val="left" w:pos="1652"/>
              </w:tabs>
              <w:bidi/>
              <w:spacing w:line="192" w:lineRule="auto"/>
              <w:rPr>
                <w:rFonts w:eastAsiaTheme="minorHAnsi" w:cs="SimplifiedArabic"/>
                <w:sz w:val="26"/>
                <w:szCs w:val="26"/>
                <w:lang w:eastAsia="en-US"/>
              </w:rPr>
            </w:pPr>
          </w:p>
          <w:p w:rsidR="00672160" w:rsidRPr="00A028C2" w:rsidRDefault="00672160" w:rsidP="00B7058A">
            <w:pPr>
              <w:pStyle w:val="a3"/>
              <w:numPr>
                <w:ilvl w:val="0"/>
                <w:numId w:val="157"/>
              </w:numPr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</w:pP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و اما أن تكون لهما نفس النقط فهما متوازيان </w:t>
            </w:r>
          </w:p>
          <w:p w:rsidR="00672160" w:rsidRPr="00A028C2" w:rsidRDefault="00672160" w:rsidP="00672160">
            <w:pPr>
              <w:pStyle w:val="a3"/>
              <w:tabs>
                <w:tab w:val="left" w:pos="5295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   (متطابقان) أي : 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)</w:t>
            </w: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=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')</w:t>
            </w:r>
            <w:r w:rsidRPr="00A028C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ab/>
            </w:r>
          </w:p>
          <w:p w:rsidR="00672160" w:rsidRPr="003C1BAA" w:rsidRDefault="00672160" w:rsidP="00672160">
            <w:pPr>
              <w:tabs>
                <w:tab w:val="left" w:pos="1238"/>
              </w:tabs>
              <w:bidi/>
              <w:spacing w:line="192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  <w:tab/>
            </w:r>
          </w:p>
          <w:p w:rsidR="00672160" w:rsidRPr="00510B1A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290370" w:rsidP="00672160">
            <w:pPr>
              <w:tabs>
                <w:tab w:val="left" w:pos="5559"/>
              </w:tabs>
              <w:bidi/>
              <w:spacing w:line="276" w:lineRule="auto"/>
              <w:rPr>
                <w:rFonts w:ascii="SimplifiedArabic" w:eastAsiaTheme="minorHAnsi" w:cs="SimplifiedArabic"/>
                <w:color w:val="0070C0"/>
                <w:sz w:val="28"/>
                <w:szCs w:val="28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b/>
                <w:bCs/>
                <w:color w:val="0070C0"/>
                <w:sz w:val="28"/>
                <w:szCs w:val="28"/>
                <w:u w:val="single"/>
                <w:rtl/>
                <w:lang w:eastAsia="en-US"/>
              </w:rPr>
              <w:pict>
                <v:shape id="_x0000_s3806" type="#_x0000_t202" style="position:absolute;left:0;text-align:left;margin-left:7.35pt;margin-top:14.95pt;width:145.05pt;height:107.3pt;z-index:251839488;mso-width-relative:margin;mso-height-relative:margin">
                  <v:textbox style="mso-next-textbox:#_x0000_s3806">
                    <w:txbxContent>
                      <w:p w:rsidR="00290370" w:rsidRDefault="00290370" w:rsidP="00672160">
                        <w:r>
                          <w:object w:dxaOrig="3645" w:dyaOrig="2535">
                            <v:shape id="_x0000_i2531" type="#_x0000_t75" style="width:142.5pt;height:101.25pt" o:ole="">
                              <v:imagedata r:id="rId2533" o:title=""/>
                            </v:shape>
                            <o:OLEObject Type="Embed" ProgID="PBrush" ShapeID="_x0000_i2531" DrawAspect="Content" ObjectID="_1469312220" r:id="rId2534"/>
                          </w:object>
                        </w:r>
                      </w:p>
                    </w:txbxContent>
                  </v:textbox>
                </v:shape>
              </w:pict>
            </w:r>
            <w:r w:rsidR="00672160" w:rsidRPr="00533AF2">
              <w:rPr>
                <w:rFonts w:ascii="SimplifiedArabic" w:eastAsiaTheme="minorHAnsi" w:cs="SimplifiedArabic" w:hint="cs"/>
                <w:b/>
                <w:bCs/>
                <w:color w:val="0070C0"/>
                <w:sz w:val="28"/>
                <w:szCs w:val="28"/>
                <w:u w:val="single"/>
                <w:rtl/>
                <w:lang w:eastAsia="en-US"/>
              </w:rPr>
              <w:t>مثال</w:t>
            </w:r>
            <w:r w:rsidR="00672160" w:rsidRPr="00F625C8">
              <w:rPr>
                <w:rFonts w:ascii="SimplifiedArabic" w:eastAsiaTheme="minorHAnsi" w:cs="SimplifiedArabic" w:hint="cs"/>
                <w:color w:val="0070C0"/>
                <w:sz w:val="28"/>
                <w:szCs w:val="28"/>
                <w:rtl/>
                <w:lang w:eastAsia="en-US"/>
              </w:rPr>
              <w:t>:</w:t>
            </w:r>
          </w:p>
          <w:p w:rsidR="00672160" w:rsidRPr="00177255" w:rsidRDefault="00672160" w:rsidP="00672160">
            <w:pPr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الشكل المقابل لمتوازي المستطيلات حيث </w:t>
            </w:r>
          </w:p>
          <w:p w:rsidR="00672160" w:rsidRPr="00177255" w:rsidRDefault="00672160" w:rsidP="00672160">
            <w:pPr>
              <w:tabs>
                <w:tab w:val="left" w:pos="5295"/>
              </w:tabs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الواجهة مربعة الشكل نلاحظ :</w:t>
            </w:r>
          </w:p>
          <w:p w:rsidR="00672160" w:rsidRPr="00177255" w:rsidRDefault="00672160" w:rsidP="00672160">
            <w:pPr>
              <w:tabs>
                <w:tab w:val="left" w:pos="5295"/>
              </w:tabs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*المستوي (</w:t>
            </w:r>
            <w:r w:rsidRPr="0017725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ADCB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) و المستوي (</w:t>
            </w:r>
            <w:r w:rsidRPr="0017725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HEFG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) </w:t>
            </w:r>
          </w:p>
          <w:p w:rsidR="00672160" w:rsidRPr="00177255" w:rsidRDefault="00672160" w:rsidP="00672160">
            <w:pPr>
              <w:tabs>
                <w:tab w:val="left" w:pos="5295"/>
              </w:tabs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متوازيان (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لان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هما وجهان  متقابلان لمتوازي </w:t>
            </w:r>
          </w:p>
          <w:p w:rsidR="00672160" w:rsidRPr="00177255" w:rsidRDefault="00672160" w:rsidP="00672160">
            <w:pPr>
              <w:tabs>
                <w:tab w:val="left" w:pos="5295"/>
              </w:tabs>
              <w:bidi/>
              <w:spacing w:line="276" w:lineRule="auto"/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</w:pP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المستطيلات</w:t>
            </w:r>
            <w:r w:rsidRPr="00177255">
              <w:rPr>
                <w:rFonts w:ascii="SimplifiedArabic" w:eastAsiaTheme="minorHAnsi" w:cs="Arabic Transparent" w:hint="cs"/>
                <w:sz w:val="28"/>
                <w:szCs w:val="28"/>
                <w:rtl/>
                <w:lang w:eastAsia="en-US"/>
              </w:rPr>
              <w:t>)</w:t>
            </w:r>
          </w:p>
          <w:p w:rsidR="00672160" w:rsidRPr="00177255" w:rsidRDefault="00672160" w:rsidP="00672160">
            <w:pPr>
              <w:tabs>
                <w:tab w:val="left" w:pos="5295"/>
              </w:tabs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177255">
              <w:rPr>
                <w:rFonts w:ascii="SimplifiedArabic" w:eastAsiaTheme="minorHAnsi" w:cs="Arabic Transparent" w:hint="cs"/>
                <w:sz w:val="28"/>
                <w:szCs w:val="28"/>
                <w:rtl/>
                <w:lang w:eastAsia="en-US"/>
              </w:rPr>
              <w:t>*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المستوي (</w:t>
            </w:r>
            <w:r w:rsidRPr="0017725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ACFH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) و المستوي(</w:t>
            </w:r>
            <w:r w:rsidRPr="0017725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AHGB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)</w:t>
            </w:r>
          </w:p>
          <w:p w:rsidR="00672160" w:rsidRDefault="00672160" w:rsidP="00672160">
            <w:pPr>
              <w:tabs>
                <w:tab w:val="left" w:pos="5295"/>
              </w:tabs>
              <w:bidi/>
              <w:spacing w:line="276" w:lineRule="auto"/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</w:pP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تقاطعان لأنهما يشتركان في النقطتين </w:t>
            </w:r>
            <w:r w:rsidRPr="0017725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 xml:space="preserve">A 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17725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H</w:t>
            </w:r>
            <w:r w:rsidRPr="0017725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هما غير منطبقين اذن المستويان متقاطعان في المستقيم (</w:t>
            </w:r>
            <w:r w:rsidRPr="0017725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AH</w:t>
            </w:r>
            <w:r w:rsidRPr="00177255">
              <w:rPr>
                <w:rFonts w:ascii="SimplifiedArabic" w:eastAsiaTheme="minorHAnsi" w:cs="Arabic Transparent" w:hint="cs"/>
                <w:sz w:val="28"/>
                <w:szCs w:val="28"/>
                <w:rtl/>
                <w:lang w:eastAsia="en-US"/>
              </w:rPr>
              <w:t>).</w:t>
            </w:r>
          </w:p>
          <w:p w:rsidR="00672160" w:rsidRDefault="00672160" w:rsidP="00672160">
            <w:pPr>
              <w:tabs>
                <w:tab w:val="left" w:pos="5295"/>
              </w:tabs>
              <w:bidi/>
              <w:spacing w:line="276" w:lineRule="auto"/>
              <w:rPr>
                <w:rFonts w:ascii="SimplifiedArabic" w:eastAsiaTheme="minorHAnsi" w:cs="Arabic Transparent"/>
                <w:sz w:val="28"/>
                <w:szCs w:val="28"/>
                <w:lang w:eastAsia="en-US"/>
              </w:rPr>
            </w:pPr>
          </w:p>
          <w:p w:rsidR="00672160" w:rsidRPr="00B91818" w:rsidRDefault="00672160" w:rsidP="00672160">
            <w:pPr>
              <w:bidi/>
              <w:rPr>
                <w:rFonts w:ascii="SimplifiedArabic" w:eastAsiaTheme="minorHAnsi" w:cs="SimplifiedArabic"/>
                <w:color w:val="FF0000"/>
                <w:sz w:val="26"/>
                <w:szCs w:val="26"/>
                <w:lang w:eastAsia="en-US" w:bidi="ar-DZ"/>
              </w:rPr>
            </w:pPr>
            <w:r w:rsidRPr="00B91818">
              <w:rPr>
                <w:rFonts w:asciiTheme="majorBidi" w:eastAsiaTheme="minorHAnsi" w:hAnsiTheme="majorBidi" w:cstheme="majorBidi"/>
                <w:color w:val="FF0000"/>
                <w:sz w:val="26"/>
                <w:szCs w:val="26"/>
                <w:lang w:eastAsia="en-US" w:bidi="ar-DZ"/>
              </w:rPr>
              <w:t xml:space="preserve">II </w:t>
            </w:r>
            <w:r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 w:bidi="ar-DZ"/>
              </w:rPr>
              <w:t>- ا</w:t>
            </w:r>
            <w:r w:rsidRPr="00B91818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 w:bidi="ar-DZ"/>
              </w:rPr>
              <w:t xml:space="preserve">لاوضاع النسبية لمستقيم و مستو : </w:t>
            </w:r>
          </w:p>
          <w:p w:rsidR="00672160" w:rsidRDefault="00672160" w:rsidP="00672160">
            <w:pPr>
              <w:pStyle w:val="a3"/>
              <w:bidi/>
              <w:spacing w:line="276" w:lineRule="auto"/>
              <w:rPr>
                <w:rFonts w:ascii="SimplifiedArabic" w:eastAsiaTheme="minorHAnsi" w:cs="SimplifiedArabic"/>
                <w:color w:val="FF0000"/>
                <w:sz w:val="26"/>
                <w:szCs w:val="26"/>
                <w:lang w:eastAsia="en-US" w:bidi="ar-DZ"/>
              </w:rPr>
            </w:pPr>
          </w:p>
          <w:p w:rsidR="00672160" w:rsidRDefault="00672160" w:rsidP="00672160">
            <w:pPr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 w:bidi="ar-DZ"/>
              </w:rPr>
            </w:pPr>
            <w:r w:rsidRPr="00533AF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      كل مستو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)</w:t>
            </w:r>
            <w:r w:rsidRPr="00533AF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مستقيم 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</w:t>
            </w:r>
            <w:r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D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)</w:t>
            </w:r>
            <w:r w:rsidRPr="00533AF2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، في الفضاء لهما احدى الوضعيات الثلاثة التالية:</w:t>
            </w:r>
          </w:p>
          <w:p w:rsidR="00672160" w:rsidRPr="00533AF2" w:rsidRDefault="00290370" w:rsidP="00672160">
            <w:pPr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 w:bidi="ar-DZ"/>
              </w:rPr>
            </w:pPr>
            <w:r>
              <w:rPr>
                <w:rFonts w:ascii="SimplifiedArabic" w:eastAsiaTheme="minorHAnsi" w:cs="SimplifiedArabic"/>
                <w:noProof/>
                <w:sz w:val="28"/>
                <w:szCs w:val="28"/>
                <w:rtl/>
                <w:lang w:eastAsia="en-US"/>
              </w:rPr>
              <w:pict>
                <v:shape id="_x0000_s3807" type="#_x0000_t202" style="position:absolute;left:0;text-align:left;margin-left:-2.9pt;margin-top:2.7pt;width:127pt;height:59.4pt;z-index:251841536;mso-width-relative:margin;mso-height-relative:margin">
                  <v:textbox style="mso-next-textbox:#_x0000_s3807">
                    <w:txbxContent>
                      <w:p w:rsidR="00290370" w:rsidRDefault="00290370" w:rsidP="00672160">
                        <w:r>
                          <w:rPr>
                            <w:rFonts w:cs="Simplified Arabic"/>
                            <w:noProof/>
                            <w:color w:val="000000"/>
                            <w:sz w:val="28"/>
                            <w:szCs w:val="28"/>
                            <w:lang w:val="en-US" w:eastAsia="en-US"/>
                          </w:rPr>
                          <w:drawing>
                            <wp:inline distT="0" distB="0" distL="0" distR="0" wp14:anchorId="5772ABE5" wp14:editId="65396527">
                              <wp:extent cx="1352550" cy="560717"/>
                              <wp:effectExtent l="19050" t="0" r="0" b="0"/>
                              <wp:docPr id="1" name="Imag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3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4071" cy="561348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72160" w:rsidRPr="00B75D1F" w:rsidRDefault="00672160" w:rsidP="00672160">
            <w:pPr>
              <w:tabs>
                <w:tab w:val="left" w:pos="5295"/>
              </w:tabs>
              <w:bidi/>
              <w:rPr>
                <w:rFonts w:ascii="SimplifiedArabic" w:eastAsiaTheme="minorHAnsi" w:cs="Arabic Transparent"/>
                <w:sz w:val="28"/>
                <w:szCs w:val="28"/>
                <w:lang w:eastAsia="en-US"/>
              </w:rPr>
            </w:pPr>
            <w:r>
              <w:rPr>
                <w:rFonts w:ascii="SimplifiedArabic" w:eastAsiaTheme="minorHAnsi" w:cs="Arabic Transparent" w:hint="cs"/>
                <w:sz w:val="28"/>
                <w:szCs w:val="28"/>
                <w:rtl/>
                <w:lang w:eastAsia="en-US"/>
              </w:rPr>
              <w:t>أ/- لـ</w:t>
            </w:r>
            <w:r w:rsidRPr="00B75D1F">
              <w:rPr>
                <w:rFonts w:ascii="SimplifiedArabic" w:eastAsiaTheme="minorHAnsi" w:cs="Arabic Transparent" w:hint="cs"/>
                <w:sz w:val="28"/>
                <w:szCs w:val="28"/>
                <w:rtl/>
                <w:lang w:eastAsia="en-US"/>
              </w:rPr>
              <w:t xml:space="preserve"> </w:t>
            </w:r>
            <w:r w:rsidRPr="00B75D1F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)</w:t>
            </w:r>
            <w:r w:rsidRPr="00B75D1F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B75D1F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D)</w:t>
            </w:r>
            <w:r w:rsidRPr="00B75D1F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نقطة واحدة فقط مشتركة، فهما </w:t>
            </w:r>
            <w:r w:rsidRPr="00B75D1F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/>
              </w:rPr>
              <w:t>متقاطعان.</w:t>
            </w:r>
          </w:p>
          <w:p w:rsidR="00672160" w:rsidRDefault="00672160" w:rsidP="00672160">
            <w:pPr>
              <w:pStyle w:val="a3"/>
              <w:tabs>
                <w:tab w:val="left" w:pos="5295"/>
              </w:tabs>
              <w:bidi/>
              <w:rPr>
                <w:rFonts w:ascii="SimplifiedArabic" w:eastAsiaTheme="minorHAnsi" w:cs="SimplifiedArabic"/>
                <w:color w:val="FF0000"/>
                <w:sz w:val="26"/>
                <w:szCs w:val="26"/>
                <w:rtl/>
                <w:lang w:eastAsia="en-US"/>
              </w:rPr>
            </w:pPr>
          </w:p>
          <w:p w:rsidR="00672160" w:rsidRPr="00AF676C" w:rsidRDefault="00672160" w:rsidP="00672160">
            <w:pPr>
              <w:pStyle w:val="a3"/>
              <w:tabs>
                <w:tab w:val="left" w:pos="5295"/>
              </w:tabs>
              <w:bidi/>
              <w:rPr>
                <w:rFonts w:ascii="SimplifiedArabic" w:eastAsiaTheme="minorHAnsi" w:cs="Arabic Transparent"/>
                <w:sz w:val="28"/>
                <w:szCs w:val="28"/>
                <w:lang w:eastAsia="en-US"/>
              </w:rPr>
            </w:pPr>
          </w:p>
          <w:p w:rsidR="00672160" w:rsidRDefault="00290370" w:rsidP="00672160">
            <w:pPr>
              <w:tabs>
                <w:tab w:val="left" w:pos="5295"/>
              </w:tabs>
              <w:bidi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noProof/>
                <w:color w:val="FF0000"/>
                <w:sz w:val="28"/>
                <w:szCs w:val="28"/>
                <w:rtl/>
              </w:rPr>
              <w:pict>
                <v:shape id="_x0000_s3808" type="#_x0000_t202" style="position:absolute;left:0;text-align:left;margin-left:-1.5pt;margin-top:5.7pt;width:123.8pt;height:55.35pt;z-index:251842560;mso-width-relative:margin;mso-height-relative:margin">
                  <v:textbox style="mso-next-textbox:#_x0000_s3808">
                    <w:txbxContent>
                      <w:p w:rsidR="00290370" w:rsidRDefault="00290370" w:rsidP="00672160">
                        <w:r>
                          <w:rPr>
                            <w:rFonts w:cs="Simplified Arabic"/>
                            <w:noProof/>
                            <w:color w:val="000000"/>
                            <w:sz w:val="28"/>
                            <w:szCs w:val="28"/>
                            <w:lang w:val="en-US" w:eastAsia="en-US"/>
                          </w:rPr>
                          <w:drawing>
                            <wp:inline distT="0" distB="0" distL="0" distR="0" wp14:anchorId="20A35729" wp14:editId="355382CE">
                              <wp:extent cx="1346198" cy="638354"/>
                              <wp:effectExtent l="19050" t="0" r="6352" b="0"/>
                              <wp:docPr id="17" name="Image 2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3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47031" cy="63874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72160" w:rsidRPr="00593135" w:rsidRDefault="00672160" w:rsidP="00672160">
            <w:pPr>
              <w:tabs>
                <w:tab w:val="left" w:pos="5295"/>
              </w:tabs>
              <w:bidi/>
              <w:rPr>
                <w:rFonts w:ascii="SimplifiedArabic" w:eastAsiaTheme="minorHAnsi" w:cs="Arabic Transparent"/>
                <w:sz w:val="28"/>
                <w:szCs w:val="28"/>
                <w:lang w:eastAsia="en-US"/>
              </w:rPr>
            </w:pP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ب/-</w:t>
            </w:r>
            <w:r w:rsidRPr="0059313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لا توجد أية نقطة مشتركة بين</w:t>
            </w:r>
            <w:r w:rsidRPr="00593135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/>
              </w:rPr>
              <w:t xml:space="preserve"> </w:t>
            </w:r>
            <w:r w:rsidRPr="0059313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)</w:t>
            </w:r>
            <w:r w:rsidRPr="0059313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و </w:t>
            </w:r>
            <w:r w:rsidRPr="00593135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D)</w:t>
            </w:r>
            <w:r w:rsidRPr="0059313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، فهما </w:t>
            </w:r>
            <w:r w:rsidRPr="00593135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/>
              </w:rPr>
              <w:t>متوازيان</w:t>
            </w:r>
            <w:r w:rsidRPr="00593135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.</w:t>
            </w:r>
          </w:p>
          <w:p w:rsidR="00672160" w:rsidRDefault="00672160" w:rsidP="00672160">
            <w:pPr>
              <w:tabs>
                <w:tab w:val="left" w:pos="829"/>
                <w:tab w:val="left" w:pos="1759"/>
              </w:tabs>
              <w:bidi/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</w:pPr>
            <w:r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  <w:tab/>
            </w:r>
            <w:r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  <w:tab/>
            </w:r>
          </w:p>
          <w:p w:rsidR="00672160" w:rsidRDefault="00672160" w:rsidP="00672160">
            <w:pPr>
              <w:tabs>
                <w:tab w:val="left" w:pos="1759"/>
              </w:tabs>
              <w:bidi/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</w:pPr>
          </w:p>
          <w:p w:rsidR="00672160" w:rsidRDefault="00290370" w:rsidP="00672160">
            <w:pPr>
              <w:tabs>
                <w:tab w:val="left" w:pos="4979"/>
              </w:tabs>
              <w:bidi/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</w:pPr>
            <w:r>
              <w:rPr>
                <w:rFonts w:ascii="SimplifiedArabic" w:eastAsiaTheme="minorHAnsi" w:cs="SimplifiedArabic"/>
                <w:noProof/>
                <w:sz w:val="28"/>
                <w:szCs w:val="28"/>
                <w:rtl/>
                <w:lang w:eastAsia="en-US"/>
              </w:rPr>
              <w:pict>
                <v:shape id="_x0000_s3809" type="#_x0000_t202" style="position:absolute;left:0;text-align:left;margin-left:-.35pt;margin-top:3pt;width:123.8pt;height:61.8pt;z-index:251843584;mso-width-relative:margin;mso-height-relative:margin">
                  <v:textbox style="mso-next-textbox:#_x0000_s3809">
                    <w:txbxContent>
                      <w:p w:rsidR="00290370" w:rsidRDefault="00290370" w:rsidP="00672160">
                        <w:r>
                          <w:rPr>
                            <w:rFonts w:cs="Simplified Arabic" w:hint="cs"/>
                            <w:noProof/>
                            <w:color w:val="000000"/>
                            <w:sz w:val="28"/>
                            <w:szCs w:val="28"/>
                            <w:lang w:val="en-US" w:eastAsia="en-US"/>
                          </w:rPr>
                          <w:drawing>
                            <wp:inline distT="0" distB="0" distL="0" distR="0" wp14:anchorId="45A63E3A" wp14:editId="15AE0646">
                              <wp:extent cx="1223153" cy="681487"/>
                              <wp:effectExtent l="19050" t="0" r="0" b="0"/>
                              <wp:docPr id="2" name="Image 4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3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26624" cy="6834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672160"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  <w:tab/>
            </w:r>
          </w:p>
          <w:p w:rsidR="00672160" w:rsidRPr="00FB7F6C" w:rsidRDefault="00672160" w:rsidP="00672160">
            <w:pPr>
              <w:tabs>
                <w:tab w:val="left" w:pos="5295"/>
              </w:tabs>
              <w:bidi/>
              <w:rPr>
                <w:rFonts w:ascii="SimplifiedArabic" w:eastAsiaTheme="minorHAnsi" w:cs="Arabic Transparent"/>
                <w:sz w:val="28"/>
                <w:szCs w:val="28"/>
                <w:rtl/>
                <w:lang w:eastAsia="en-US"/>
              </w:rPr>
            </w:pPr>
            <w:r>
              <w:rPr>
                <w:rFonts w:ascii="SimplifiedArabic" w:eastAsiaTheme="minorHAnsi" w:cs="Arabic Transparent" w:hint="cs"/>
                <w:sz w:val="28"/>
                <w:szCs w:val="28"/>
                <w:rtl/>
                <w:lang w:eastAsia="en-US"/>
              </w:rPr>
              <w:t xml:space="preserve">ج/- </w:t>
            </w:r>
            <w:r w:rsidRPr="00FB7F6C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كل نقط</w:t>
            </w:r>
            <w:r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/>
              </w:rPr>
              <w:t xml:space="preserve"> </w:t>
            </w:r>
            <w:r w:rsidRPr="00FB7F6C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/>
              </w:rPr>
              <w:t xml:space="preserve"> 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</w:t>
            </w:r>
            <w:r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D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)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من </w:t>
            </w:r>
            <w:r w:rsidRPr="00A028C2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P)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 xml:space="preserve"> ، فهما </w:t>
            </w:r>
            <w:r w:rsidRPr="00FB7F6C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/>
              </w:rPr>
              <w:t>متوازيان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.</w: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color w:val="0070C0"/>
                <w:sz w:val="26"/>
                <w:szCs w:val="26"/>
                <w:u w:val="single"/>
                <w:rtl/>
                <w:lang w:eastAsia="en-US"/>
              </w:rPr>
            </w:pPr>
            <w:r w:rsidRPr="00AB541D">
              <w:rPr>
                <w:rFonts w:ascii="SimplifiedArabic" w:eastAsiaTheme="minorHAnsi" w:cs="SimplifiedArabic" w:hint="cs"/>
                <w:b/>
                <w:bCs/>
                <w:color w:val="0070C0"/>
                <w:sz w:val="28"/>
                <w:szCs w:val="28"/>
                <w:u w:val="single"/>
                <w:rtl/>
                <w:lang w:eastAsia="en-US"/>
              </w:rPr>
              <w:t xml:space="preserve">مثال </w:t>
            </w:r>
            <w:r w:rsidRPr="00AB541D">
              <w:rPr>
                <w:rFonts w:ascii="SimplifiedArabic" w:eastAsiaTheme="minorHAnsi" w:cs="SimplifiedArabic" w:hint="cs"/>
                <w:color w:val="0070C0"/>
                <w:sz w:val="26"/>
                <w:szCs w:val="26"/>
                <w:u w:val="single"/>
                <w:rtl/>
                <w:lang w:eastAsia="en-US"/>
              </w:rPr>
              <w:t>2</w:t>
            </w:r>
            <w:r>
              <w:rPr>
                <w:rFonts w:ascii="SimplifiedArabic" w:eastAsiaTheme="minorHAnsi" w:cs="SimplifiedArabic" w:hint="cs"/>
                <w:color w:val="0070C0"/>
                <w:sz w:val="26"/>
                <w:szCs w:val="26"/>
                <w:u w:val="single"/>
                <w:rtl/>
                <w:lang w:eastAsia="en-US"/>
              </w:rPr>
              <w:t xml:space="preserve"> :</w: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color w:val="0070C0"/>
                <w:sz w:val="26"/>
                <w:szCs w:val="26"/>
                <w:u w:val="single"/>
                <w:rtl/>
                <w:lang w:eastAsia="en-US"/>
              </w:rPr>
            </w:pPr>
          </w:p>
          <w:p w:rsidR="00672160" w:rsidRPr="001425C4" w:rsidRDefault="00672160" w:rsidP="00672160">
            <w:pPr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/>
              </w:rPr>
            </w:pP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من الشكل السابق لمتوازي المستطيلات نلاحظ :</w:t>
            </w:r>
          </w:p>
          <w:p w:rsidR="00672160" w:rsidRPr="001425C4" w:rsidRDefault="00672160" w:rsidP="00672160">
            <w:pPr>
              <w:tabs>
                <w:tab w:val="left" w:pos="5760"/>
                <w:tab w:val="left" w:pos="6435"/>
              </w:tabs>
              <w:bidi/>
              <w:spacing w:line="276" w:lineRule="auto"/>
              <w:rPr>
                <w:rFonts w:eastAsiaTheme="minorHAnsi" w:cs="SimplifiedArabic"/>
                <w:sz w:val="26"/>
                <w:szCs w:val="26"/>
                <w:rtl/>
                <w:lang w:eastAsia="en-US"/>
              </w:rPr>
            </w:pP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*المستقيم (</w:t>
            </w:r>
            <w:r w:rsidRPr="001425C4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AC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 محتوى في المستوي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ABCD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) لأن النقطتين 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 xml:space="preserve">A </w:t>
            </w:r>
            <w:r w:rsidRPr="001425C4">
              <w:rPr>
                <w:rFonts w:eastAsiaTheme="minorHAnsi" w:cs="SimplifiedArabic"/>
                <w:sz w:val="26"/>
                <w:szCs w:val="26"/>
                <w:rtl/>
                <w:lang w:eastAsia="en-US"/>
              </w:rPr>
              <w:tab/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 w:bidi="ar-DZ"/>
              </w:rPr>
              <w:t>و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C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 w:bidi="ar-DZ"/>
              </w:rPr>
              <w:t xml:space="preserve"> تنتميان الى المستوي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ABCD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>).</w:t>
            </w:r>
          </w:p>
          <w:p w:rsidR="00672160" w:rsidRPr="001425C4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lang w:eastAsia="en-US" w:bidi="ar-DZ"/>
              </w:rPr>
            </w:pP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>* المستقيم (</w:t>
            </w:r>
            <w:r w:rsidRPr="001425C4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AC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 و المستوي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HEFG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) متوازيان , لأن المستقيم </w:t>
            </w: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(</w:t>
            </w:r>
            <w:r w:rsidRPr="001425C4">
              <w:rPr>
                <w:rFonts w:ascii="SimplifiedArabic" w:eastAsiaTheme="minorHAnsi" w:cs="SimplifiedArabic"/>
                <w:sz w:val="26"/>
                <w:szCs w:val="26"/>
                <w:lang w:eastAsia="en-US"/>
              </w:rPr>
              <w:t>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AC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 محتوى في المستوي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ABCD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) الوجه المقابل للوجه 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 xml:space="preserve">(HEFG) 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 في متوازي المستطيلات و بالتالي لا توجد أي نقطة مشتركة بين المستقيم 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>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AC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/>
              </w:rPr>
              <w:t xml:space="preserve">) 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/>
              </w:rPr>
              <w:t xml:space="preserve"> 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 w:bidi="ar-DZ"/>
              </w:rPr>
              <w:t>و المستوي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HEFG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 w:bidi="ar-DZ"/>
              </w:rPr>
              <w:t>)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.</w:t>
            </w:r>
          </w:p>
          <w:p w:rsidR="00672160" w:rsidRPr="001425C4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eastAsiaTheme="minorHAnsi" w:cs="SimplifiedArabic"/>
                <w:sz w:val="26"/>
                <w:szCs w:val="26"/>
                <w:rtl/>
                <w:lang w:eastAsia="en-US" w:bidi="ar-DZ"/>
              </w:rPr>
            </w:pPr>
            <w:r w:rsidRPr="001425C4">
              <w:rPr>
                <w:rFonts w:ascii="SimplifiedArabic" w:eastAsiaTheme="minorHAnsi" w:cs="SimplifiedArabic"/>
                <w:sz w:val="26"/>
                <w:szCs w:val="26"/>
                <w:lang w:eastAsia="en-US" w:bidi="ar-DZ"/>
              </w:rPr>
              <w:t>*</w:t>
            </w: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>المستقيم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BD</w:t>
            </w: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>) و المستوي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ADEH</w:t>
            </w: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>) متقاطعان لأن المستقيمان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BD</w:t>
            </w: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>)</w:t>
            </w:r>
            <w:r w:rsidRPr="001425C4">
              <w:rPr>
                <w:rFonts w:ascii="SimplifiedArabic" w:eastAsiaTheme="minorHAnsi" w:cs="SimplifiedArabic"/>
                <w:sz w:val="26"/>
                <w:szCs w:val="26"/>
                <w:lang w:eastAsia="en-US" w:bidi="ar-DZ"/>
              </w:rPr>
              <w:t xml:space="preserve"> </w:t>
            </w: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 xml:space="preserve">و 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 w:bidi="ar-DZ"/>
              </w:rPr>
              <w:t>المستقيم (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AD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 w:bidi="ar-DZ"/>
              </w:rPr>
              <w:t>)</w:t>
            </w: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eastAsiaTheme="minorHAnsi"/>
                <w:sz w:val="26"/>
                <w:szCs w:val="26"/>
                <w:rtl/>
                <w:lang w:bidi="ar-DZ"/>
              </w:rPr>
            </w:pP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 xml:space="preserve">من نفس المستوي </w:t>
            </w:r>
            <w:r w:rsidRPr="001425C4">
              <w:rPr>
                <w:rFonts w:eastAsiaTheme="minorHAnsi" w:cs="SimplifiedArabic"/>
                <w:sz w:val="26"/>
                <w:szCs w:val="26"/>
                <w:lang w:eastAsia="en-US" w:bidi="ar-DZ"/>
              </w:rPr>
              <w:t>ABCD)</w:t>
            </w:r>
            <w:r w:rsidRPr="001425C4">
              <w:rPr>
                <w:rFonts w:eastAsiaTheme="minorHAnsi" w:cs="SimplifiedArabic" w:hint="cs"/>
                <w:sz w:val="26"/>
                <w:szCs w:val="26"/>
                <w:rtl/>
                <w:lang w:eastAsia="en-US" w:bidi="ar-DZ"/>
              </w:rPr>
              <w:t xml:space="preserve"> ) </w:t>
            </w:r>
            <w:r w:rsidRPr="001425C4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>و غير متوازيان فهما متقاطعان ومنه المستقيم</w:t>
            </w:r>
            <w:r w:rsidRPr="001425C4">
              <w:rPr>
                <w:rFonts w:eastAsiaTheme="minorHAnsi" w:hint="cs"/>
                <w:sz w:val="26"/>
                <w:szCs w:val="26"/>
                <w:rtl/>
                <w:lang w:bidi="ar-DZ"/>
              </w:rPr>
              <w:t xml:space="preserve"> (</w:t>
            </w:r>
            <w:r w:rsidRPr="001425C4">
              <w:rPr>
                <w:rFonts w:eastAsiaTheme="minorHAnsi"/>
                <w:sz w:val="26"/>
                <w:szCs w:val="26"/>
                <w:lang w:bidi="ar-DZ"/>
              </w:rPr>
              <w:t>BD</w:t>
            </w:r>
            <w:r w:rsidRPr="001425C4">
              <w:rPr>
                <w:rFonts w:eastAsiaTheme="minorHAnsi" w:hint="cs"/>
                <w:sz w:val="26"/>
                <w:szCs w:val="26"/>
                <w:rtl/>
                <w:lang w:bidi="ar-DZ"/>
              </w:rPr>
              <w:t>) و المستوي (</w:t>
            </w:r>
            <w:r w:rsidRPr="001425C4">
              <w:rPr>
                <w:rFonts w:eastAsiaTheme="minorHAnsi"/>
                <w:sz w:val="26"/>
                <w:szCs w:val="26"/>
                <w:lang w:bidi="ar-DZ"/>
              </w:rPr>
              <w:t xml:space="preserve">(ADEH </w:t>
            </w:r>
            <w:r w:rsidRPr="001425C4">
              <w:rPr>
                <w:rFonts w:eastAsiaTheme="minorHAnsi" w:hint="cs"/>
                <w:sz w:val="26"/>
                <w:szCs w:val="26"/>
                <w:rtl/>
                <w:lang w:bidi="ar-DZ"/>
              </w:rPr>
              <w:t>مشتركان في نقطة واحدة و بالتالي فهما متقاطعان</w:t>
            </w:r>
            <w:r>
              <w:rPr>
                <w:rFonts w:eastAsiaTheme="minorHAnsi" w:hint="cs"/>
                <w:sz w:val="26"/>
                <w:szCs w:val="26"/>
                <w:rtl/>
                <w:lang w:bidi="ar-DZ"/>
              </w:rPr>
              <w:t>.</w:t>
            </w:r>
          </w:p>
          <w:p w:rsidR="00672160" w:rsidRPr="005A7E0C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 w:bidi="ar-DZ"/>
              </w:rPr>
            </w:pP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8"/>
                <w:szCs w:val="28"/>
                <w:lang w:eastAsia="en-US" w:bidi="ar-DZ"/>
              </w:rPr>
            </w:pP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8"/>
                <w:szCs w:val="28"/>
                <w:lang w:eastAsia="en-US" w:bidi="ar-DZ"/>
              </w:rPr>
            </w:pP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8"/>
                <w:szCs w:val="28"/>
                <w:lang w:eastAsia="en-US" w:bidi="ar-DZ"/>
              </w:rPr>
            </w:pP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8"/>
                <w:szCs w:val="28"/>
                <w:lang w:eastAsia="en-US" w:bidi="ar-DZ"/>
              </w:rPr>
            </w:pP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8"/>
                <w:szCs w:val="28"/>
                <w:lang w:eastAsia="en-US" w:bidi="ar-DZ"/>
              </w:rPr>
            </w:pP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sz w:val="28"/>
                <w:szCs w:val="28"/>
                <w:lang w:eastAsia="en-US" w:bidi="ar-DZ"/>
              </w:rPr>
            </w:pP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color w:val="FF0000"/>
                <w:sz w:val="26"/>
                <w:szCs w:val="26"/>
                <w:rtl/>
                <w:lang w:eastAsia="en-US" w:bidi="ar-DZ"/>
              </w:rPr>
            </w:pPr>
            <w:r w:rsidRPr="00B91818">
              <w:rPr>
                <w:rFonts w:asciiTheme="majorBidi" w:eastAsiaTheme="minorHAnsi" w:hAnsiTheme="majorBidi" w:cstheme="majorBidi"/>
                <w:color w:val="FF0000"/>
                <w:sz w:val="26"/>
                <w:szCs w:val="26"/>
                <w:lang w:eastAsia="en-US" w:bidi="ar-DZ"/>
              </w:rPr>
              <w:t xml:space="preserve">III </w:t>
            </w:r>
            <w:r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 w:bidi="ar-DZ"/>
              </w:rPr>
              <w:t>- الاوضاع النسبية لمستقيمين</w:t>
            </w:r>
            <w:r w:rsidRPr="00B91818">
              <w:rPr>
                <w:rFonts w:ascii="SimplifiedArabic" w:eastAsiaTheme="minorHAnsi" w:cs="SimplifiedArabic" w:hint="cs"/>
                <w:color w:val="FF0000"/>
                <w:sz w:val="26"/>
                <w:szCs w:val="26"/>
                <w:rtl/>
                <w:lang w:eastAsia="en-US" w:bidi="ar-DZ"/>
              </w:rPr>
              <w:t xml:space="preserve">: </w:t>
            </w:r>
          </w:p>
          <w:p w:rsidR="00672160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ascii="SimplifiedArabic" w:eastAsiaTheme="minorHAnsi" w:cs="SimplifiedArabic"/>
                <w:color w:val="FF0000"/>
                <w:sz w:val="26"/>
                <w:szCs w:val="26"/>
                <w:rtl/>
                <w:lang w:eastAsia="en-US" w:bidi="ar-DZ"/>
              </w:rPr>
            </w:pPr>
          </w:p>
          <w:p w:rsidR="00672160" w:rsidRPr="0046131E" w:rsidRDefault="00672160" w:rsidP="00672160">
            <w:pPr>
              <w:tabs>
                <w:tab w:val="left" w:pos="4294"/>
              </w:tabs>
              <w:bidi/>
              <w:spacing w:line="276" w:lineRule="auto"/>
              <w:rPr>
                <w:rFonts w:eastAsiaTheme="minorHAnsi" w:cs="SimplifiedArabic"/>
                <w:sz w:val="26"/>
                <w:szCs w:val="26"/>
                <w:lang w:eastAsia="en-US"/>
              </w:rPr>
            </w:pPr>
            <w:r w:rsidRPr="004A0059">
              <w:rPr>
                <w:rFonts w:ascii="SimplifiedArabic" w:eastAsiaTheme="minorHAnsi" w:cs="SimplifiedArabic" w:hint="cs"/>
                <w:color w:val="FF0000"/>
                <w:sz w:val="28"/>
                <w:szCs w:val="28"/>
                <w:u w:val="single"/>
                <w:rtl/>
                <w:lang w:eastAsia="en-US" w:bidi="ar-DZ"/>
              </w:rPr>
              <w:t>نتيجة</w:t>
            </w:r>
            <w:r w:rsidRPr="004A0059">
              <w:rPr>
                <w:rFonts w:ascii="SimplifiedArabic" w:eastAsiaTheme="minorHAnsi" w:cs="SimplifiedArabic" w:hint="cs"/>
                <w:color w:val="FF0000"/>
                <w:sz w:val="28"/>
                <w:szCs w:val="28"/>
                <w:rtl/>
                <w:lang w:eastAsia="en-US" w:bidi="ar-DZ"/>
              </w:rPr>
              <w:t>:</w:t>
            </w:r>
            <w:r>
              <w:rPr>
                <w:rFonts w:ascii="SimplifiedArabic" w:eastAsiaTheme="minorHAnsi" w:cs="SimplifiedArabic" w:hint="cs"/>
                <w:color w:val="FF0000"/>
                <w:sz w:val="28"/>
                <w:szCs w:val="28"/>
                <w:rtl/>
                <w:lang w:eastAsia="en-US" w:bidi="ar-DZ"/>
              </w:rPr>
              <w:t xml:space="preserve"> </w:t>
            </w:r>
            <w:r w:rsidRPr="004A0059"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/>
              </w:rPr>
              <w:t>كل مستتقيمين في الفضاء هما : اما متقاطعان أو متوازيان تماما أو ليسا من مستو واحد.</w:t>
            </w:r>
          </w:p>
          <w:p w:rsidR="00672160" w:rsidRDefault="00672160" w:rsidP="00672160">
            <w:pPr>
              <w:bidi/>
              <w:spacing w:line="276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BB4E70" w:rsidRDefault="00672160" w:rsidP="00672160">
            <w:pPr>
              <w:bidi/>
              <w:spacing w:line="276" w:lineRule="auto"/>
              <w:rPr>
                <w:rFonts w:ascii="SimplifiedArabic" w:eastAsiaTheme="minorHAnsi" w:cs="SimplifiedArabic"/>
                <w:sz w:val="26"/>
                <w:szCs w:val="26"/>
                <w:rtl/>
                <w:lang w:eastAsia="en-US" w:bidi="ar-DZ"/>
              </w:rPr>
            </w:pPr>
            <w:r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 xml:space="preserve">          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و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متقاطعان  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 xml:space="preserve">                         </w:t>
            </w:r>
            <w:r>
              <w:rPr>
                <w:rFonts w:ascii="SimplifiedArabic" w:eastAsiaTheme="minorHAnsi" w:cs="SimplifiedArabic"/>
                <w:sz w:val="26"/>
                <w:szCs w:val="26"/>
                <w:lang w:eastAsia="en-US" w:bidi="ar-DZ"/>
              </w:rPr>
              <w:t xml:space="preserve">        </w:t>
            </w:r>
            <w:r>
              <w:rPr>
                <w:rFonts w:ascii="SimplifiedArabic" w:eastAsiaTheme="minorHAnsi" w:cs="SimplifiedArabic" w:hint="cs"/>
                <w:sz w:val="26"/>
                <w:szCs w:val="26"/>
                <w:rtl/>
                <w:lang w:eastAsia="en-US" w:bidi="ar-DZ"/>
              </w:rPr>
              <w:t xml:space="preserve"> </w:t>
            </w:r>
            <w:r>
              <w:rPr>
                <w:rFonts w:ascii="SimplifiedArabic" w:eastAsiaTheme="minorHAnsi" w:cs="SimplifiedArabic"/>
                <w:sz w:val="26"/>
                <w:szCs w:val="26"/>
                <w:lang w:eastAsia="en-US" w:bidi="ar-DZ"/>
              </w:rPr>
              <w:t xml:space="preserve">  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6"/>
                <w:szCs w:val="26"/>
                <w:rtl/>
                <w:lang w:eastAsia="en-US" w:bidi="ar-DZ"/>
              </w:rPr>
              <w:t xml:space="preserve">  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و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ليسا من مستو واحد</w:t>
            </w:r>
          </w:p>
          <w:p w:rsidR="00672160" w:rsidRDefault="0029037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>
              <w:rPr>
                <w:rFonts w:ascii="SimplifiedArabic" w:eastAsiaTheme="minorHAnsi" w:cs="SimplifiedArabic"/>
                <w:noProof/>
                <w:sz w:val="28"/>
                <w:szCs w:val="28"/>
                <w:lang w:eastAsia="en-US"/>
              </w:rPr>
              <w:pict>
                <v:shape id="_x0000_s3812" type="#_x0000_t202" style="position:absolute;left:0;text-align:left;margin-left:32.15pt;margin-top:6.05pt;width:123.05pt;height:61.35pt;z-index:251846656;mso-width-relative:margin;mso-height-relative:margin">
                  <v:textbox style="mso-next-textbox:#_x0000_s3812">
                    <w:txbxContent>
                      <w:p w:rsidR="00290370" w:rsidRDefault="00290370" w:rsidP="00672160">
                        <w:r>
                          <w:rPr>
                            <w:rFonts w:cs="Arabic Transparent" w:hint="cs"/>
                            <w:noProof/>
                            <w:color w:val="000000"/>
                            <w:sz w:val="28"/>
                            <w:szCs w:val="28"/>
                            <w:lang w:val="en-US" w:eastAsia="en-US"/>
                          </w:rPr>
                          <w:drawing>
                            <wp:inline distT="0" distB="0" distL="0" distR="0" wp14:anchorId="47801B5C" wp14:editId="18A66587">
                              <wp:extent cx="1356526" cy="755374"/>
                              <wp:effectExtent l="19050" t="0" r="0" b="0"/>
                              <wp:docPr id="3" name="Image 6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3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59535" cy="7570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>
              <w:rPr>
                <w:rFonts w:ascii="SimplifiedArabic" w:eastAsiaTheme="minorHAnsi" w:cs="SimplifiedArabic"/>
                <w:noProof/>
                <w:color w:val="FF0000"/>
                <w:sz w:val="28"/>
                <w:szCs w:val="28"/>
                <w:u w:val="single"/>
                <w:lang w:eastAsia="en-US"/>
              </w:rPr>
              <w:pict>
                <v:shape id="_x0000_s3810" type="#_x0000_t202" style="position:absolute;left:0;text-align:left;margin-left:242.65pt;margin-top:9.55pt;width:120.3pt;height:53.85pt;z-index:251844608;mso-width-relative:margin;mso-height-relative:margin">
                  <v:textbox style="mso-next-textbox:#_x0000_s3810">
                    <w:txbxContent>
                      <w:p w:rsidR="00290370" w:rsidRDefault="00290370" w:rsidP="00672160">
                        <w:r>
                          <w:rPr>
                            <w:rFonts w:cs="Arabic Transparent" w:hint="cs"/>
                            <w:noProof/>
                            <w:color w:val="000000"/>
                            <w:sz w:val="28"/>
                            <w:szCs w:val="28"/>
                            <w:lang w:val="en-US" w:eastAsia="en-US"/>
                          </w:rPr>
                          <w:drawing>
                            <wp:inline distT="0" distB="0" distL="0" distR="0" wp14:anchorId="7B3D8C6F" wp14:editId="034187AC">
                              <wp:extent cx="1275208" cy="620202"/>
                              <wp:effectExtent l="19050" t="0" r="1142" b="0"/>
                              <wp:docPr id="4" name="Image 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3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75617" cy="62040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tabs>
                <w:tab w:val="left" w:pos="1746"/>
                <w:tab w:val="left" w:pos="3982"/>
                <w:tab w:val="left" w:pos="5208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  <w:tab/>
            </w:r>
            <w:r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  <w:tab/>
            </w:r>
            <w:r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  <w:tab/>
            </w:r>
          </w:p>
          <w:p w:rsidR="00672160" w:rsidRDefault="00672160" w:rsidP="00672160">
            <w:pPr>
              <w:tabs>
                <w:tab w:val="left" w:pos="959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  <w:tab/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توجد بين 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و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نقطة مشتركة</w:t>
            </w:r>
            <w:r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 w:bidi="ar-DZ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وحيدة 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O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</w:t>
            </w:r>
            <w:r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 w:bidi="ar-DZ"/>
              </w:rPr>
              <w:t xml:space="preserve">                               </w:t>
            </w:r>
            <w:r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لا توجد بين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6"/>
                <w:szCs w:val="26"/>
                <w:rtl/>
                <w:lang w:eastAsia="en-US" w:bidi="ar-DZ"/>
              </w:rPr>
              <w:t xml:space="preserve"> 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و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</w:t>
            </w:r>
            <w:r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أية نقطة مشتركة</w: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tabs>
                <w:tab w:val="left" w:pos="1427"/>
                <w:tab w:val="center" w:pos="3837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  <w:tab/>
            </w:r>
            <w:r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 xml:space="preserve">                        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و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مت</w:t>
            </w:r>
            <w:r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وازيان </w:t>
            </w:r>
          </w:p>
          <w:p w:rsidR="00672160" w:rsidRDefault="0029037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>
              <w:rPr>
                <w:rFonts w:ascii="SimplifiedArabic" w:eastAsiaTheme="minorHAnsi" w:cs="SimplifiedArabic"/>
                <w:noProof/>
                <w:sz w:val="28"/>
                <w:szCs w:val="28"/>
                <w:lang w:eastAsia="en-US"/>
              </w:rPr>
              <w:pict>
                <v:shape id="_x0000_s3813" type="#_x0000_t202" style="position:absolute;left:0;text-align:left;margin-left:242pt;margin-top:9.9pt;width:119.7pt;height:53.85pt;z-index:251847680;mso-width-relative:margin;mso-height-relative:margin">
                  <v:textbox style="mso-next-textbox:#_x0000_s3813">
                    <w:txbxContent>
                      <w:p w:rsidR="00290370" w:rsidRDefault="00290370" w:rsidP="00672160">
                        <w:r>
                          <w:rPr>
                            <w:rFonts w:cs="Arabic Transparent" w:hint="cs"/>
                            <w:noProof/>
                            <w:color w:val="000000"/>
                            <w:sz w:val="28"/>
                            <w:szCs w:val="28"/>
                            <w:lang w:val="en-US" w:eastAsia="en-US"/>
                          </w:rPr>
                          <w:drawing>
                            <wp:inline distT="0" distB="0" distL="0" distR="0" wp14:anchorId="2F37E5DD" wp14:editId="0E7A296D">
                              <wp:extent cx="1300866" cy="620202"/>
                              <wp:effectExtent l="19050" t="0" r="0" b="0"/>
                              <wp:docPr id="5" name="Image 6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4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04290" cy="62183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>
              <w:rPr>
                <w:rFonts w:ascii="SimplifiedArabic" w:eastAsiaTheme="minorHAnsi" w:cs="SimplifiedArabic"/>
                <w:noProof/>
                <w:sz w:val="28"/>
                <w:szCs w:val="28"/>
              </w:rPr>
              <w:pict>
                <v:shape id="_x0000_s3811" type="#_x0000_t202" style="position:absolute;left:0;text-align:left;margin-left:30.9pt;margin-top:9.9pt;width:120.25pt;height:53.85pt;z-index:251845632">
                  <v:textbox style="mso-next-textbox:#_x0000_s3811">
                    <w:txbxContent>
                      <w:p w:rsidR="00290370" w:rsidRDefault="00290370" w:rsidP="00672160">
                        <w:r w:rsidRPr="00D47277">
                          <w:rPr>
                            <w:rFonts w:hint="cs"/>
                            <w:noProof/>
                            <w:lang w:val="en-US" w:eastAsia="en-US"/>
                          </w:rPr>
                          <w:drawing>
                            <wp:inline distT="0" distB="0" distL="0" distR="0" wp14:anchorId="01424A1E" wp14:editId="6721FF3E">
                              <wp:extent cx="1277013" cy="540689"/>
                              <wp:effectExtent l="19050" t="0" r="0" b="0"/>
                              <wp:docPr id="6" name="Image 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41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80160" cy="5420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tabs>
                <w:tab w:val="left" w:pos="1039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tabs>
                <w:tab w:val="left" w:pos="1039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tabs>
                <w:tab w:val="left" w:pos="1039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tabs>
                <w:tab w:val="left" w:pos="1039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  <w:r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 xml:space="preserve">                                                    </w:t>
            </w:r>
          </w:p>
          <w:p w:rsidR="00672160" w:rsidRDefault="00672160" w:rsidP="00672160">
            <w:pPr>
              <w:tabs>
                <w:tab w:val="left" w:pos="1039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و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</w:t>
            </w:r>
            <w:r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متطابقان أي      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=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</w:t>
            </w:r>
            <w:r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                               لا توجد بين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6"/>
                <w:szCs w:val="26"/>
                <w:rtl/>
                <w:lang w:eastAsia="en-US" w:bidi="ar-DZ"/>
              </w:rPr>
              <w:t xml:space="preserve"> 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(D)</w:t>
            </w:r>
            <w:r w:rsidRPr="007A48B4">
              <w:rPr>
                <w:rFonts w:ascii="SimplifiedArabic" w:eastAsiaTheme="minorHAnsi" w:cs="SimplifiedArabic"/>
                <w:b/>
                <w:bCs/>
                <w:sz w:val="20"/>
                <w:szCs w:val="20"/>
                <w:lang w:eastAsia="en-US"/>
              </w:rPr>
              <w:t> 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/>
              </w:rPr>
              <w:t xml:space="preserve"> 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و(</w:t>
            </w:r>
            <w:r w:rsidRPr="007A48B4">
              <w:rPr>
                <w:rFonts w:eastAsiaTheme="minorHAnsi" w:cs="SimplifiedArabic"/>
                <w:b/>
                <w:bCs/>
                <w:sz w:val="20"/>
                <w:szCs w:val="20"/>
                <w:lang w:eastAsia="en-US" w:bidi="ar-DZ"/>
              </w:rPr>
              <w:t>D</w:t>
            </w:r>
            <w:r w:rsidRPr="007A48B4">
              <w:rPr>
                <w:rFonts w:eastAsiaTheme="minorHAnsi" w:cs="Gautami" w:hint="cs"/>
                <w:b/>
                <w:bCs/>
                <w:sz w:val="20"/>
                <w:szCs w:val="20"/>
                <w:lang w:eastAsia="en-US" w:bidi="ar-DZ"/>
              </w:rPr>
              <w:t>'</w:t>
            </w:r>
            <w:r w:rsidRPr="007A48B4"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 xml:space="preserve"> ) </w:t>
            </w:r>
            <w:r>
              <w:rPr>
                <w:rFonts w:ascii="SimplifiedArabic" w:eastAsiaTheme="minorHAnsi" w:cs="SimplifiedArabic" w:hint="cs"/>
                <w:b/>
                <w:bCs/>
                <w:sz w:val="20"/>
                <w:szCs w:val="20"/>
                <w:rtl/>
                <w:lang w:eastAsia="en-US" w:bidi="ar-DZ"/>
              </w:rPr>
              <w:t>أية نقطة مشتركة</w: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  <w:r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>المتال 3</w: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tabs>
                <w:tab w:val="left" w:pos="2666"/>
              </w:tabs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 w:bidi="ar-DZ"/>
              </w:rPr>
            </w:pPr>
          </w:p>
          <w:p w:rsidR="00672160" w:rsidRPr="00510B1A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>تمرين :</w:t>
            </w:r>
            <w:r w:rsidRPr="00510B1A"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  <w:t xml:space="preserve"> </w:t>
            </w: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>ص 196 (طرائق).</w:t>
            </w:r>
          </w:p>
          <w:p w:rsidR="00672160" w:rsidRPr="00510B1A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>تمرين منزلى : تمرين رقم 25 ص 206.</w:t>
            </w: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bidi/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567" w:type="dxa"/>
          </w:tcPr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 xml:space="preserve">         </w:t>
            </w: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lang w:eastAsia="en-US"/>
              </w:rPr>
            </w:pPr>
          </w:p>
          <w:p w:rsidR="00672160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spacing w:line="192" w:lineRule="auto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1418" w:type="dxa"/>
          </w:tcPr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lastRenderedPageBreak/>
              <w:t xml:space="preserve"> </w:t>
            </w: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  <w:r w:rsidRPr="00510B1A">
              <w:rPr>
                <w:rFonts w:ascii="SimplifiedArabic" w:eastAsiaTheme="minorHAnsi" w:cs="SimplifiedArabic" w:hint="cs"/>
                <w:sz w:val="28"/>
                <w:szCs w:val="28"/>
                <w:rtl/>
                <w:lang w:eastAsia="en-US"/>
              </w:rPr>
              <w:t>عرض النشاط</w:t>
            </w: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  <w:p w:rsidR="00672160" w:rsidRPr="00510B1A" w:rsidRDefault="00672160" w:rsidP="0067216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ascii="SimplifiedArabic" w:eastAsiaTheme="minorHAnsi" w:cs="SimplifiedArabic"/>
                <w:sz w:val="28"/>
                <w:szCs w:val="28"/>
                <w:rtl/>
                <w:lang w:eastAsia="en-US"/>
              </w:rPr>
            </w:pPr>
          </w:p>
        </w:tc>
      </w:tr>
    </w:tbl>
    <w:p w:rsidR="00672160" w:rsidRPr="00071480" w:rsidRDefault="00672160" w:rsidP="00672160">
      <w:pPr>
        <w:bidi/>
        <w:spacing w:after="0" w:line="192" w:lineRule="auto"/>
        <w:rPr>
          <w:rFonts w:cs="DecoType Naskh Special"/>
        </w:rPr>
      </w:pPr>
      <w:r w:rsidRPr="00071480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071480">
        <w:rPr>
          <w:rFonts w:cs="DecoType Naskh Special" w:hint="cs"/>
          <w:sz w:val="28"/>
          <w:szCs w:val="28"/>
          <w:rtl/>
        </w:rPr>
        <w:t xml:space="preserve"> </w:t>
      </w:r>
      <w:r w:rsidRPr="00510B1A">
        <w:rPr>
          <w:rFonts w:ascii="SimplifiedArabic" w:eastAsiaTheme="minorHAnsi" w:cs="SimplifiedArabic" w:hint="cs"/>
          <w:sz w:val="28"/>
          <w:szCs w:val="28"/>
          <w:rtl/>
          <w:lang w:eastAsia="en-US"/>
        </w:rPr>
        <w:t>:.....................................................................................</w:t>
      </w:r>
    </w:p>
    <w:p w:rsidR="00672160" w:rsidRPr="001D43A0" w:rsidRDefault="00672160" w:rsidP="00672160">
      <w:pPr>
        <w:bidi/>
        <w:spacing w:after="0" w:line="192" w:lineRule="auto"/>
        <w:rPr>
          <w:rFonts w:cs="DecoType Naskh Special"/>
          <w:sz w:val="28"/>
          <w:szCs w:val="28"/>
        </w:rPr>
      </w:pPr>
    </w:p>
    <w:p w:rsidR="00810233" w:rsidRPr="001D43A0" w:rsidRDefault="00810233" w:rsidP="00810233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Pr="001D43A0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7058A" w:rsidRPr="001D43A0" w:rsidRDefault="00B7058A" w:rsidP="00B7058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BE2ECA" w:rsidRPr="001D43A0" w:rsidTr="00BE2ECA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773" w:type="dxa"/>
              <w:tblLook w:val="04A0" w:firstRow="1" w:lastRow="0" w:firstColumn="1" w:lastColumn="0" w:noHBand="0" w:noVBand="1"/>
            </w:tblPr>
            <w:tblGrid>
              <w:gridCol w:w="10773"/>
            </w:tblGrid>
            <w:tr w:rsidR="00BE2ECA" w:rsidRPr="001D43A0" w:rsidTr="00BE2ECA">
              <w:trPr>
                <w:trHeight w:val="2252"/>
              </w:trPr>
              <w:tc>
                <w:tcPr>
                  <w:tcW w:w="10773" w:type="dxa"/>
                </w:tcPr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="00B7058A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</w:t>
                  </w:r>
                  <w:r w:rsidRPr="001D43A0">
                    <w:rPr>
                      <w:rFonts w:ascii="Arabic Typesetting" w:hAnsi="Arabic Typesetting"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ascii="Arabic Typesetting" w:hAnsi="Arabic Typesetting"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Pr="001D43A0">
                    <w:rPr>
                      <w:rFonts w:ascii="Arabic Typesetting" w:hAnsi="Arabic Typesetting" w:cs="DecoType Naskh Special"/>
                      <w:color w:val="FF0000"/>
                      <w:sz w:val="28"/>
                      <w:szCs w:val="28"/>
                      <w:lang w:bidi="ar-DZ"/>
                    </w:rPr>
                    <w:t>Réve sonia</w:t>
                  </w:r>
                  <w:r w:rsidRPr="001D43A0">
                    <w:rPr>
                      <w:rFonts w:ascii="Arabic Typesetting" w:hAnsi="Arabic Typesetting"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</w:t>
                  </w:r>
                  <w:r w:rsidRPr="001D43A0">
                    <w:rPr>
                      <w:rFonts w:ascii="Arabic Typesetting" w:hAnsi="Arabic Typesetting"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: </w:t>
                  </w:r>
                  <w:r w:rsidRPr="001D43A0">
                    <w:rPr>
                      <w:rFonts w:ascii="Arabic Typesetting" w:hAnsi="Arabic Typesetting"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رياضيات</w:t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سنة الأولى جذع مشترك علوم </w:t>
                  </w:r>
                  <w:r w:rsidRPr="001D43A0"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ab/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1D43A0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</w:rPr>
                    <w:t>المستقيم والمستوي في الفضاء ,التوازي  ,التعامد</w:t>
                  </w:r>
                  <w:r w:rsidR="00BA7BA9"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</w:rPr>
                    <w:t>(توظيف خواص التعامد)</w:t>
                  </w:r>
                </w:p>
                <w:p w:rsidR="00BE2ECA" w:rsidRPr="001D43A0" w:rsidRDefault="00BE2ECA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:</w:t>
                  </w: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</w:rPr>
                    <w:t xml:space="preserve"> 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</w:rPr>
                    <w:t>التعرف على الاوضاع النسبية لمستويين, لمستقيم ومستوي, لمستقيمين (التعامد)</w:t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 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ساعتان</w:t>
                  </w:r>
                </w:p>
                <w:p w:rsidR="00BE2ECA" w:rsidRPr="001D43A0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1D43A0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وسائل المستخدمة:</w:t>
                  </w:r>
                  <w:r w:rsidRPr="001D43A0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المنهاج والكتاب المدرسي</w:t>
                  </w:r>
                  <w:r w:rsidRPr="001D43A0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</w:t>
                  </w:r>
                </w:p>
              </w:tc>
            </w:tr>
          </w:tbl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  <w:t>سير الحصة:</w:t>
            </w:r>
          </w:p>
        </w:tc>
      </w:tr>
    </w:tbl>
    <w:tbl>
      <w:tblPr>
        <w:tblStyle w:val="a4"/>
        <w:tblpPr w:leftFromText="180" w:rightFromText="180" w:vertAnchor="text" w:tblpY="1"/>
        <w:tblOverlap w:val="never"/>
        <w:bidiVisual/>
        <w:tblW w:w="11199" w:type="dxa"/>
        <w:tblLayout w:type="fixed"/>
        <w:tblLook w:val="04A0" w:firstRow="1" w:lastRow="0" w:firstColumn="1" w:lastColumn="0" w:noHBand="0" w:noVBand="1"/>
      </w:tblPr>
      <w:tblGrid>
        <w:gridCol w:w="993"/>
        <w:gridCol w:w="8363"/>
        <w:gridCol w:w="709"/>
        <w:gridCol w:w="1134"/>
      </w:tblGrid>
      <w:tr w:rsidR="00BE2ECA" w:rsidRPr="001D43A0" w:rsidTr="00BE2ECA">
        <w:trPr>
          <w:trHeight w:val="787"/>
        </w:trPr>
        <w:tc>
          <w:tcPr>
            <w:tcW w:w="993" w:type="dxa"/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highlight w:val="lightGray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highlight w:val="lightGray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highlight w:val="lightGray"/>
                <w:rtl/>
              </w:rPr>
              <w:t>المراحل</w:t>
            </w:r>
          </w:p>
        </w:tc>
        <w:tc>
          <w:tcPr>
            <w:tcW w:w="8363" w:type="dxa"/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highlight w:val="lightGray"/>
                <w:rtl/>
              </w:rPr>
            </w:pPr>
            <w:r w:rsidRPr="001D43A0">
              <w:rPr>
                <w:rFonts w:cs="DecoType Naskh Special" w:hint="cs"/>
                <w:b/>
                <w:bCs/>
                <w:sz w:val="28"/>
                <w:szCs w:val="28"/>
                <w:highlight w:val="lightGray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highlight w:val="lightGray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highlight w:val="lightGray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highlight w:val="lightGray"/>
                <w:rtl/>
              </w:rPr>
              <w:t>المدة</w:t>
            </w:r>
          </w:p>
        </w:tc>
        <w:tc>
          <w:tcPr>
            <w:tcW w:w="1134" w:type="dxa"/>
            <w:vAlign w:val="center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highlight w:val="lightGray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highlight w:val="lightGray"/>
                <w:rtl/>
              </w:rPr>
            </w:pPr>
            <w:r w:rsidRPr="001D43A0">
              <w:rPr>
                <w:rFonts w:cs="DecoType Naskh Special" w:hint="cs"/>
                <w:sz w:val="28"/>
                <w:szCs w:val="28"/>
                <w:highlight w:val="lightGray"/>
                <w:rtl/>
              </w:rPr>
              <w:t>الملاحظة</w:t>
            </w:r>
          </w:p>
        </w:tc>
      </w:tr>
      <w:tr w:rsidR="00BE2ECA" w:rsidRPr="001D43A0" w:rsidTr="00BE2ECA">
        <w:trPr>
          <w:trHeight w:val="10196"/>
        </w:trPr>
        <w:tc>
          <w:tcPr>
            <w:tcW w:w="993" w:type="dxa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</w:rPr>
              <w:lastRenderedPageBreak/>
              <w:t>الانطلاق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بناء 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مفاهيم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تقويم</w:t>
            </w: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rtl/>
                <w:lang w:val="en-US" w:bidi="ar-DZ"/>
              </w:rPr>
              <w:t>بناء المفاهيم</w:t>
            </w: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تقويم</w:t>
            </w: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sz w:val="28"/>
                <w:szCs w:val="28"/>
                <w:lang w:val="en-US" w:bidi="ar-DZ"/>
              </w:rPr>
            </w:pPr>
          </w:p>
        </w:tc>
        <w:tc>
          <w:tcPr>
            <w:tcW w:w="8363" w:type="dxa"/>
          </w:tcPr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</w:rPr>
            </w:pPr>
            <w:r w:rsidRPr="001D43A0">
              <w:rPr>
                <w:rFonts w:cs="DecoType Naskh Special" w:hint="cs"/>
                <w:noProof/>
                <w:color w:val="FF0000"/>
                <w:sz w:val="28"/>
                <w:szCs w:val="28"/>
                <w:highlight w:val="darkCyan"/>
                <w:u w:val="single"/>
                <w:rtl/>
                <w:lang w:val="en-US" w:eastAsia="en-US"/>
              </w:rPr>
              <w:lastRenderedPageBreak/>
              <w:drawing>
                <wp:anchor distT="0" distB="0" distL="114300" distR="114300" simplePos="0" relativeHeight="251805696" behindDoc="0" locked="0" layoutInCell="1" allowOverlap="1" wp14:anchorId="5B9FC702" wp14:editId="1BA285CC">
                  <wp:simplePos x="0" y="0"/>
                  <wp:positionH relativeFrom="column">
                    <wp:posOffset>1144905</wp:posOffset>
                  </wp:positionH>
                  <wp:positionV relativeFrom="paragraph">
                    <wp:posOffset>8730615</wp:posOffset>
                  </wp:positionV>
                  <wp:extent cx="1050925" cy="548640"/>
                  <wp:effectExtent l="19050" t="0" r="0" b="0"/>
                  <wp:wrapNone/>
                  <wp:docPr id="92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0925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darkCyan"/>
                <w:u w:val="single"/>
                <w:rtl/>
              </w:rPr>
              <w:t>التهيئة النفسية: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</w:rPr>
              <w:t>نشاط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</w:rPr>
              <w:t xml:space="preserve">الشكل </w:t>
            </w:r>
            <w:r w:rsidRPr="001D43A0">
              <w:rPr>
                <w:rFonts w:cs="DecoType Naskh Special"/>
                <w:sz w:val="28"/>
                <w:szCs w:val="28"/>
              </w:rPr>
              <w:t xml:space="preserve">LKOPIJNM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>هو تمثيل لمتوازي مستطيلات بالمنظور متساوي القياس.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>لاحظ الشكل واجب عن الاسئلةالاتية: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>1)أذكر مستقيمين متعامدين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>2)اذكر مستقيم عمودي على مستقيمين متووازيين مع التعليل؟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>3)أذكر مستويين متعامدين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 xml:space="preserve">4)ماهو الوضع النسبي للمستقيم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KO)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 xml:space="preserve"> والمستوي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LKJI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</w:rPr>
              <w:t>مناقشة النشاط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4"/>
              </w:numPr>
              <w:bidi/>
              <w:spacing w:line="192" w:lineRule="auto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مستقيمين متعامدين هما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>: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IL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(KO)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4"/>
              </w:numPr>
              <w:bidi/>
              <w:spacing w:line="192" w:lineRule="auto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مستقيم عمودي على مستقيمين متوازيين هو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LP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حيث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LI)//(JK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(LP)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sym w:font="Symbol" w:char="F05E"/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(KO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 و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LP)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sym w:font="Symbol" w:char="F05E"/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IL)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4"/>
              </w:numPr>
              <w:bidi/>
              <w:spacing w:line="192" w:lineRule="auto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مستويين متعامدين هما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(JKON)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bidi="ar-DZ"/>
              </w:rPr>
              <w:t xml:space="preserve"> و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(ILKJ)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4"/>
              </w:numPr>
              <w:bidi/>
              <w:spacing w:line="192" w:lineRule="auto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الوضع النسبي للمستقيم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KO)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val="en-US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bidi="ar-DZ"/>
              </w:rPr>
              <w:t xml:space="preserve"> والمستوي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(LKJI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: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jc w:val="both"/>
              <w:rPr>
                <w:rFonts w:ascii="Times New Roman" w:eastAsia="Times New Roman" w:hAnsi="Times New Roman"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 xml:space="preserve">نلاحظ ان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val="en-US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KO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</w:rPr>
              <w:sym w:font="Symbol" w:char="F05E"/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KJ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و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KO)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sym w:font="Symbol" w:char="F05E"/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</w:rPr>
              <w:t>(KL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bidi="ar-DZ"/>
              </w:rPr>
              <w:t xml:space="preserve"> إذن المستقيم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(KO)</w:t>
            </w:r>
            <w:r w:rsidRPr="001D43A0"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  <w:lang w:val="en-US" w:bidi="ar-DZ"/>
              </w:rPr>
              <w:t xml:space="preserve"> عمودي على المستوي </w:t>
            </w:r>
            <w:r w:rsidRPr="001D43A0">
              <w:rPr>
                <w:rFonts w:ascii="Times New Roman" w:eastAsia="Times New Roman" w:hAnsi="Times New Roman" w:cs="DecoType Naskh Special"/>
                <w:sz w:val="28"/>
                <w:szCs w:val="28"/>
                <w:lang w:bidi="ar-DZ"/>
              </w:rPr>
              <w:t>(LKJI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darkCyan"/>
                <w:u w:val="single"/>
                <w:rtl/>
              </w:rPr>
              <w:t>تعامد المستقيمات في الفضاء: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تــــعريـــف :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E2ECA" w:rsidRPr="001D43A0" w:rsidRDefault="00290370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noProof/>
                <w:sz w:val="28"/>
                <w:szCs w:val="28"/>
                <w:rtl/>
                <w:lang w:val="en-US" w:eastAsia="en-US"/>
              </w:rPr>
              <w:pict>
                <v:roundrect id="_x0000_s1451" style="position:absolute;left:0;text-align:left;margin-left:30.85pt;margin-top:5.35pt;width:357.75pt;height:59.15pt;z-index:251802624" arcsize="10923f">
                  <v:textbox style="mso-next-textbox:#_x0000_s1451">
                    <w:txbxContent>
                      <w:p w:rsidR="00290370" w:rsidRPr="0022043D" w:rsidRDefault="00290370" w:rsidP="00BE2ECA">
                        <w:pPr>
                          <w:jc w:val="right"/>
                          <w:rPr>
                            <w:rFonts w:cs="DecoType Naskh Special"/>
                            <w:sz w:val="28"/>
                            <w:szCs w:val="28"/>
                            <w:lang w:val="en-US" w:bidi="ar-DZ"/>
                          </w:rPr>
                        </w:pPr>
                        <w:r w:rsidRPr="0022043D">
                          <w:rPr>
                            <w:rFonts w:cs="DecoType Naskh Special" w:hint="cs"/>
                            <w:sz w:val="28"/>
                            <w:szCs w:val="28"/>
                            <w:rtl/>
                            <w:lang w:bidi="ar-DZ"/>
                          </w:rPr>
                          <w:t>نقول عن مستقيمين انهما متعامدان اذا كان المستقيمان الموازيان</w:t>
                        </w:r>
                      </w:p>
                      <w:p w:rsidR="00290370" w:rsidRDefault="00290370" w:rsidP="00BE2ECA">
                        <w:pPr>
                          <w:jc w:val="right"/>
                          <w:rPr>
                            <w:lang w:bidi="ar-DZ"/>
                          </w:rPr>
                        </w:pPr>
                        <w:r w:rsidRPr="0022043D">
                          <w:rPr>
                            <w:rFonts w:cs="DecoType Naskh Special" w:hint="cs"/>
                            <w:sz w:val="28"/>
                            <w:szCs w:val="28"/>
                            <w:rtl/>
                            <w:lang w:bidi="ar-DZ"/>
                          </w:rPr>
                          <w:t xml:space="preserve"> لهما من نفس النقطة متعامدان</w:t>
                        </w:r>
                      </w:p>
                    </w:txbxContent>
                  </v:textbox>
                  <w10:wrap anchorx="page"/>
                </v:roundrect>
              </w:pic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noProof/>
                <w:color w:val="FF0000"/>
                <w:sz w:val="28"/>
                <w:szCs w:val="28"/>
                <w:highlight w:val="cyan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803648" behindDoc="0" locked="0" layoutInCell="1" allowOverlap="1" wp14:anchorId="44F3B66E" wp14:editId="54AA7333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-6985</wp:posOffset>
                  </wp:positionV>
                  <wp:extent cx="1590675" cy="981075"/>
                  <wp:effectExtent l="19050" t="0" r="9525" b="0"/>
                  <wp:wrapNone/>
                  <wp:docPr id="9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3" cstate="print">
                            <a:lum contrast="-2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مثال: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لشكل المقابل لمكعب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نلاحظ فيه ان المستقيمين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DC)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val="en-US" w:bidi="ar-DZ"/>
              </w:rPr>
              <w:t xml:space="preserve"> و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 xml:space="preserve"> (FG)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تعامدان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لان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DC)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BC)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متعامدان في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C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BC)</w:t>
            </w: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FG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متوازيان اذن </w:t>
            </w:r>
            <w:r w:rsidRPr="001D43A0">
              <w:rPr>
                <w:rFonts w:cs="DecoType Naskh Special"/>
                <w:sz w:val="28"/>
                <w:szCs w:val="28"/>
                <w:lang w:bidi="ar-DZ"/>
              </w:rPr>
              <w:t>(FG)//(DC):</w:t>
            </w:r>
          </w:p>
          <w:p w:rsidR="00BE2ECA" w:rsidRPr="001D43A0" w:rsidRDefault="00290370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lang w:bidi="ar-DZ"/>
              </w:rPr>
            </w:pPr>
            <w:r>
              <w:rPr>
                <w:rFonts w:cs="DecoType Naskh Special"/>
                <w:noProof/>
                <w:color w:val="FF0000"/>
                <w:sz w:val="28"/>
                <w:szCs w:val="28"/>
                <w:u w:val="single"/>
                <w:lang w:val="en-US" w:eastAsia="en-US"/>
              </w:rPr>
              <w:pict>
                <v:roundrect id="_x0000_s1452" style="position:absolute;left:0;text-align:left;margin-left:145.35pt;margin-top:7.9pt;width:255.75pt;height:80.25pt;z-index:251804672" arcsize="10923f">
                  <v:textbox style="mso-next-textbox:#_x0000_s1452">
                    <w:txbxContent>
                      <w:p w:rsidR="00290370" w:rsidRPr="0022043D" w:rsidRDefault="00290370" w:rsidP="00BE2ECA">
                        <w:pPr>
                          <w:bidi/>
                          <w:spacing w:line="192" w:lineRule="auto"/>
                          <w:suppressOverlap/>
                          <w:rPr>
                            <w:rFonts w:cs="DecoType Naskh Special"/>
                            <w:color w:val="FF0000"/>
                            <w:sz w:val="28"/>
                            <w:szCs w:val="28"/>
                            <w:highlight w:val="cyan"/>
                            <w:u w:val="single"/>
                            <w:rtl/>
                            <w:lang w:bidi="ar-DZ"/>
                          </w:rPr>
                        </w:pPr>
                        <w:r w:rsidRPr="0022043D">
                          <w:rPr>
                            <w:rFonts w:cs="DecoType Naskh Special" w:hint="cs"/>
                            <w:color w:val="FF0000"/>
                            <w:sz w:val="28"/>
                            <w:szCs w:val="28"/>
                            <w:highlight w:val="cyan"/>
                            <w:u w:val="single"/>
                            <w:rtl/>
                            <w:lang w:bidi="ar-DZ"/>
                          </w:rPr>
                          <w:t>خواص:</w:t>
                        </w:r>
                      </w:p>
                      <w:p w:rsidR="00290370" w:rsidRPr="0022043D" w:rsidRDefault="00290370" w:rsidP="00B7058A">
                        <w:pPr>
                          <w:pStyle w:val="a3"/>
                          <w:numPr>
                            <w:ilvl w:val="0"/>
                            <w:numId w:val="145"/>
                          </w:numPr>
                          <w:bidi/>
                          <w:spacing w:line="192" w:lineRule="auto"/>
                          <w:suppressOverlap/>
                          <w:rPr>
                            <w:rFonts w:cs="DecoType Naskh Special"/>
                            <w:b/>
                            <w:bCs/>
                            <w:sz w:val="24"/>
                            <w:szCs w:val="24"/>
                            <w:lang w:bidi="ar-DZ"/>
                          </w:rPr>
                        </w:pPr>
                        <w:r w:rsidRPr="0022043D">
                          <w:rPr>
                            <w:rFonts w:cs="DecoType Naskh Special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 xml:space="preserve">المستقيم العمودي على أحد مستقيمين متوازيين </w:t>
                        </w:r>
                      </w:p>
                      <w:p w:rsidR="00290370" w:rsidRPr="0022043D" w:rsidRDefault="00290370" w:rsidP="00BE2ECA">
                        <w:pPr>
                          <w:pStyle w:val="a3"/>
                          <w:bidi/>
                          <w:spacing w:line="192" w:lineRule="auto"/>
                          <w:suppressOverlap/>
                          <w:rPr>
                            <w:rFonts w:cs="DecoType Naskh Special"/>
                            <w:b/>
                            <w:bCs/>
                            <w:sz w:val="24"/>
                            <w:szCs w:val="24"/>
                            <w:lang w:bidi="ar-DZ"/>
                          </w:rPr>
                        </w:pPr>
                        <w:r w:rsidRPr="0022043D">
                          <w:rPr>
                            <w:rFonts w:cs="DecoType Naskh Special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عمودي على الاخر</w:t>
                        </w:r>
                      </w:p>
                      <w:p w:rsidR="00290370" w:rsidRPr="0022043D" w:rsidRDefault="00290370" w:rsidP="00B7058A">
                        <w:pPr>
                          <w:pStyle w:val="a3"/>
                          <w:numPr>
                            <w:ilvl w:val="0"/>
                            <w:numId w:val="145"/>
                          </w:numPr>
                          <w:bidi/>
                          <w:spacing w:line="192" w:lineRule="auto"/>
                          <w:suppressOverlap/>
                          <w:rPr>
                            <w:rFonts w:cs="DecoType Naskh Special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</w:pPr>
                        <w:r w:rsidRPr="0022043D">
                          <w:rPr>
                            <w:rFonts w:cs="DecoType Naskh Special" w:hint="cs"/>
                            <w:b/>
                            <w:bCs/>
                            <w:sz w:val="24"/>
                            <w:szCs w:val="24"/>
                            <w:rtl/>
                            <w:lang w:bidi="ar-DZ"/>
                          </w:rPr>
                          <w:t>المستقيمان الموازيان لمستقيمين متعامدين متعامدان</w:t>
                        </w:r>
                      </w:p>
                      <w:p w:rsidR="00290370" w:rsidRPr="00CE073B" w:rsidRDefault="00290370" w:rsidP="00BE2ECA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  <w10:wrap anchorx="page"/>
                </v:roundrect>
              </w:pic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jc w:val="right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drawing>
                <wp:inline distT="0" distB="0" distL="0" distR="0" wp14:anchorId="2A12522E" wp14:editId="1BE782B5">
                  <wp:extent cx="1066800" cy="714375"/>
                  <wp:effectExtent l="19050" t="0" r="0" b="0"/>
                  <wp:docPr id="94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71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مثال: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الشكل المقابل يمثل مكعب 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lastRenderedPageBreak/>
              <w:t xml:space="preserve">1)نلاحظ ان المستقيم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AD)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عمودي على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DC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و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(DC)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يوازي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AB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إذن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AD)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val="en-US" w:bidi="ar-DZ"/>
              </w:rPr>
              <w:t xml:space="preserve"> 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عمودي على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DC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2) نلاحظ أن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BC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val="en-US" w:bidi="ar-DZ"/>
              </w:rPr>
              <w:t xml:space="preserve"> يوازي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FG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  (DC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يوازي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HG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بما ان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BC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DC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تعامدان فان 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FG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HG)</w:t>
            </w:r>
            <w:r w:rsidRPr="001D43A0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تعامدان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darkCyan"/>
                <w:u w:val="single"/>
                <w:rtl/>
                <w:lang w:bidi="ar-DZ"/>
              </w:rPr>
              <w:t>تعامد المستقيمات والمستويات:</w:t>
            </w:r>
          </w:p>
          <w:p w:rsidR="00BE2ECA" w:rsidRPr="001D43A0" w:rsidRDefault="00517A29" w:rsidP="00BE2ECA">
            <w:pPr>
              <w:jc w:val="right"/>
              <w:rPr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807744" behindDoc="0" locked="0" layoutInCell="1" allowOverlap="1" wp14:anchorId="1B8E24FC" wp14:editId="372D991C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71120</wp:posOffset>
                  </wp:positionV>
                  <wp:extent cx="1295400" cy="1114425"/>
                  <wp:effectExtent l="19050" t="0" r="0" b="0"/>
                  <wp:wrapNone/>
                  <wp:docPr id="95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E2ECA"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تعريف:</w:t>
            </w:r>
            <w:r w:rsidR="00BE2ECA"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نقول عن مستقيم أنه عمودي على مستو إذا كان 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هذا المستقيم عموديا على كلّ مستقيمات هذا المستوي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مبرهنة 1: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إذا كان مستقيم عموديا على مستقيمين متقاطعين 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من مستو فإنّه عمودي على كلّ مستقيمات هذا المستوي.</w:t>
            </w:r>
          </w:p>
          <w:p w:rsidR="00BE2ECA" w:rsidRPr="001D43A0" w:rsidRDefault="00C76059" w:rsidP="00BE2ECA">
            <w:pPr>
              <w:jc w:val="right"/>
              <w:rPr>
                <w:color w:val="FF0000"/>
                <w:sz w:val="28"/>
                <w:szCs w:val="28"/>
                <w:u w:val="single"/>
                <w:lang w:val="en-US" w:bidi="ar-DZ"/>
              </w:rPr>
            </w:pPr>
            <w:r>
              <w:rPr>
                <w:rFonts w:hint="cs"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809792" behindDoc="0" locked="0" layoutInCell="1" allowOverlap="1" wp14:anchorId="6B579E89" wp14:editId="1B69E608">
                  <wp:simplePos x="0" y="0"/>
                  <wp:positionH relativeFrom="column">
                    <wp:posOffset>1049020</wp:posOffset>
                  </wp:positionH>
                  <wp:positionV relativeFrom="paragraph">
                    <wp:posOffset>84455</wp:posOffset>
                  </wp:positionV>
                  <wp:extent cx="895350" cy="352425"/>
                  <wp:effectExtent l="19050" t="0" r="0" b="0"/>
                  <wp:wrapNone/>
                  <wp:docPr id="97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E2ECA" w:rsidRPr="001D43A0">
              <w:rPr>
                <w:rFonts w:hint="cs"/>
                <w:noProof/>
                <w:color w:val="FF0000"/>
                <w:sz w:val="28"/>
                <w:szCs w:val="28"/>
                <w:highlight w:val="cyan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814912" behindDoc="0" locked="0" layoutInCell="1" allowOverlap="1" wp14:anchorId="48AA88EA" wp14:editId="515341D6">
                  <wp:simplePos x="0" y="0"/>
                  <wp:positionH relativeFrom="column">
                    <wp:posOffset>58420</wp:posOffset>
                  </wp:positionH>
                  <wp:positionV relativeFrom="paragraph">
                    <wp:posOffset>122555</wp:posOffset>
                  </wp:positionV>
                  <wp:extent cx="838200" cy="638175"/>
                  <wp:effectExtent l="19050" t="0" r="0" b="0"/>
                  <wp:wrapNone/>
                  <wp:docPr id="9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E2ECA" w:rsidRPr="001D43A0">
              <w:rPr>
                <w:rFonts w:hint="cs"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خواص: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b/>
                <w:bCs/>
                <w:sz w:val="28"/>
                <w:szCs w:val="28"/>
                <w:rtl/>
                <w:lang w:val="en-US" w:bidi="ar-DZ"/>
              </w:rPr>
              <w:t>1</w:t>
            </w: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>) يوجد مستقيم وحيد يشمل نقطة معلومة</w:t>
            </w:r>
          </w:p>
          <w:p w:rsidR="00BE2ECA" w:rsidRDefault="00C76059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06720" behindDoc="0" locked="0" layoutInCell="1" allowOverlap="1" wp14:anchorId="02119DDD" wp14:editId="78E1E912">
                  <wp:simplePos x="0" y="0"/>
                  <wp:positionH relativeFrom="column">
                    <wp:posOffset>1163320</wp:posOffset>
                  </wp:positionH>
                  <wp:positionV relativeFrom="paragraph">
                    <wp:posOffset>175895</wp:posOffset>
                  </wp:positionV>
                  <wp:extent cx="1047750" cy="552450"/>
                  <wp:effectExtent l="19050" t="0" r="0" b="0"/>
                  <wp:wrapNone/>
                  <wp:docPr id="91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BE2ECA" w:rsidRPr="001D43A0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ويعامد مستوي معلوم</w:t>
            </w:r>
          </w:p>
          <w:p w:rsidR="00517A29" w:rsidRPr="001D43A0" w:rsidRDefault="00C76059" w:rsidP="00BE2ECA">
            <w:pPr>
              <w:jc w:val="right"/>
              <w:rPr>
                <w:sz w:val="28"/>
                <w:szCs w:val="28"/>
                <w:lang w:val="en-US" w:bidi="ar-DZ"/>
              </w:rPr>
            </w:pPr>
            <w:r>
              <w:rPr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808768" behindDoc="0" locked="0" layoutInCell="1" allowOverlap="1" wp14:anchorId="0DB743D1" wp14:editId="4AB15F19">
                  <wp:simplePos x="0" y="0"/>
                  <wp:positionH relativeFrom="column">
                    <wp:posOffset>20320</wp:posOffset>
                  </wp:positionH>
                  <wp:positionV relativeFrom="paragraph">
                    <wp:posOffset>99695</wp:posOffset>
                  </wp:positionV>
                  <wp:extent cx="1143000" cy="419100"/>
                  <wp:effectExtent l="19050" t="0" r="0" b="0"/>
                  <wp:wrapNone/>
                  <wp:docPr id="90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>2)يوجد مستوي وحيد يشمل نقطة معلومة</w:t>
            </w:r>
          </w:p>
          <w:p w:rsidR="00BE2ECA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13888" behindDoc="0" locked="0" layoutInCell="1" allowOverlap="1" wp14:anchorId="119A2870" wp14:editId="620E08CF">
                  <wp:simplePos x="0" y="0"/>
                  <wp:positionH relativeFrom="column">
                    <wp:posOffset>39370</wp:posOffset>
                  </wp:positionH>
                  <wp:positionV relativeFrom="paragraph">
                    <wp:posOffset>193675</wp:posOffset>
                  </wp:positionV>
                  <wp:extent cx="857250" cy="628650"/>
                  <wp:effectExtent l="19050" t="0" r="0" b="0"/>
                  <wp:wrapNone/>
                  <wp:docPr id="98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10816" behindDoc="0" locked="0" layoutInCell="1" allowOverlap="1" wp14:anchorId="4F74C8E9" wp14:editId="4E4C7912">
                  <wp:simplePos x="0" y="0"/>
                  <wp:positionH relativeFrom="column">
                    <wp:posOffset>953770</wp:posOffset>
                  </wp:positionH>
                  <wp:positionV relativeFrom="paragraph">
                    <wp:posOffset>98425</wp:posOffset>
                  </wp:positionV>
                  <wp:extent cx="876300" cy="647700"/>
                  <wp:effectExtent l="19050" t="0" r="0" b="0"/>
                  <wp:wrapNone/>
                  <wp:docPr id="100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ويعامدمستقيم معلوم</w:t>
            </w:r>
          </w:p>
          <w:p w:rsidR="00517A29" w:rsidRPr="001D43A0" w:rsidRDefault="00517A29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>3)المستويان العموديان على نفس المستقيم متوازيان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>4)المستقيمان العموديان على نفس المستوي متوازيان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11840" behindDoc="0" locked="0" layoutInCell="1" allowOverlap="1" wp14:anchorId="66CD8CFD" wp14:editId="76A6C3DD">
                  <wp:simplePos x="0" y="0"/>
                  <wp:positionH relativeFrom="column">
                    <wp:posOffset>1087120</wp:posOffset>
                  </wp:positionH>
                  <wp:positionV relativeFrom="paragraph">
                    <wp:posOffset>161925</wp:posOffset>
                  </wp:positionV>
                  <wp:extent cx="742950" cy="638175"/>
                  <wp:effectExtent l="19050" t="0" r="0" b="0"/>
                  <wp:wrapNone/>
                  <wp:docPr id="101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63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>5)المستقيم العمودي على احد مستويين متوازيين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12864" behindDoc="0" locked="0" layoutInCell="1" allowOverlap="1" wp14:anchorId="76B4DC15" wp14:editId="136C19ED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33655</wp:posOffset>
                  </wp:positionV>
                  <wp:extent cx="638175" cy="657225"/>
                  <wp:effectExtent l="19050" t="0" r="9525" b="0"/>
                  <wp:wrapNone/>
                  <wp:docPr id="103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عمودي على الاخر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>6)المستوي العمودي على احد مستقيمين المتوازيان</w:t>
            </w:r>
          </w:p>
          <w:p w:rsidR="00BE2ECA" w:rsidRPr="001D43A0" w:rsidRDefault="00BE2ECA" w:rsidP="00BE2ECA">
            <w:pPr>
              <w:jc w:val="right"/>
              <w:rPr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عمودي على الاخر</w:t>
            </w:r>
          </w:p>
          <w:p w:rsidR="00BE2ECA" w:rsidRPr="00517A29" w:rsidRDefault="00BE2ECA" w:rsidP="00BE2ECA">
            <w:pPr>
              <w:jc w:val="right"/>
              <w:rPr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 xml:space="preserve">تمرين </w:t>
            </w: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rtl/>
                <w:lang w:val="en-US" w:bidi="ar-DZ"/>
              </w:rPr>
              <w:t>:</w:t>
            </w:r>
          </w:p>
          <w:p w:rsidR="00BE2ECA" w:rsidRPr="001D43A0" w:rsidRDefault="00BE2ECA" w:rsidP="00BE2ECA">
            <w:pPr>
              <w:bidi/>
              <w:ind w:left="692" w:right="1800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815936" behindDoc="0" locked="0" layoutInCell="1" allowOverlap="1" wp14:anchorId="352B5C29" wp14:editId="5B7B5A2C">
                  <wp:simplePos x="0" y="0"/>
                  <wp:positionH relativeFrom="column">
                    <wp:posOffset>267970</wp:posOffset>
                  </wp:positionH>
                  <wp:positionV relativeFrom="paragraph">
                    <wp:posOffset>249555</wp:posOffset>
                  </wp:positionV>
                  <wp:extent cx="1219200" cy="1009650"/>
                  <wp:effectExtent l="19050" t="0" r="0" b="0"/>
                  <wp:wrapNone/>
                  <wp:docPr id="104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sz w:val="28"/>
                <w:szCs w:val="28"/>
                <w:lang w:bidi="ar-DZ"/>
              </w:rPr>
              <w:t>ABCDEFGH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مكعّب، </w:t>
            </w:r>
            <w:r w:rsidRPr="001D43A0">
              <w:rPr>
                <w:sz w:val="28"/>
                <w:szCs w:val="28"/>
                <w:lang w:bidi="ar-DZ"/>
              </w:rPr>
              <w:t xml:space="preserve">L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نقطة من </w:t>
            </w:r>
            <w:r w:rsidRPr="001D43A0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1D43A0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1D43A0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، و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مستقيم عمودي على </w:t>
            </w:r>
            <w:r w:rsidRPr="001D43A0">
              <w:rPr>
                <w:sz w:val="28"/>
                <w:szCs w:val="28"/>
                <w:lang w:bidi="ar-DZ"/>
              </w:rPr>
              <w:t>(</w:t>
            </w:r>
            <w:r w:rsidRPr="001D43A0">
              <w:rPr>
                <w:rFonts w:cs="Times New Roman"/>
                <w:sz w:val="28"/>
                <w:szCs w:val="28"/>
                <w:lang w:bidi="ar-DZ"/>
              </w:rPr>
              <w:t>LC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يشمل </w:t>
            </w:r>
            <w:r w:rsidRPr="001D43A0">
              <w:rPr>
                <w:sz w:val="28"/>
                <w:szCs w:val="28"/>
                <w:lang w:bidi="ar-DZ"/>
              </w:rPr>
              <w:t>D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7058A">
            <w:pPr>
              <w:numPr>
                <w:ilvl w:val="0"/>
                <w:numId w:val="146"/>
              </w:numPr>
              <w:tabs>
                <w:tab w:val="clear" w:pos="600"/>
                <w:tab w:val="num" w:pos="932"/>
              </w:tabs>
              <w:bidi/>
              <w:ind w:left="932" w:right="2280"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بيّن أنّ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مودي على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LCG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7058A">
            <w:pPr>
              <w:numPr>
                <w:ilvl w:val="0"/>
                <w:numId w:val="146"/>
              </w:numPr>
              <w:tabs>
                <w:tab w:val="clear" w:pos="600"/>
                <w:tab w:val="num" w:pos="932"/>
              </w:tabs>
              <w:bidi/>
              <w:ind w:left="932" w:right="2280"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عيّن المستقيم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LCG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في كلّ من الحالتين: </w:t>
            </w:r>
          </w:p>
          <w:p w:rsidR="00BE2ECA" w:rsidRPr="001D43A0" w:rsidRDefault="00BE2ECA" w:rsidP="00BE2ECA">
            <w:pPr>
              <w:bidi/>
              <w:ind w:left="3430" w:right="2280"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أ) </w:t>
            </w:r>
            <w:r w:rsidRPr="001D43A0">
              <w:rPr>
                <w:noProof/>
                <w:sz w:val="28"/>
                <w:szCs w:val="28"/>
                <w:lang w:bidi="ar-DZ"/>
              </w:rPr>
              <w:t>L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تنطبق على </w:t>
            </w:r>
            <w:r w:rsidRPr="001D43A0">
              <w:rPr>
                <w:noProof/>
                <w:sz w:val="28"/>
                <w:szCs w:val="28"/>
                <w:lang w:bidi="ar-DZ"/>
              </w:rPr>
              <w:t>A</w:t>
            </w:r>
          </w:p>
          <w:p w:rsidR="00BE2ECA" w:rsidRPr="001D43A0" w:rsidRDefault="00BE2ECA" w:rsidP="00BE2ECA">
            <w:pPr>
              <w:bidi/>
              <w:ind w:left="3430" w:right="2279"/>
              <w:rPr>
                <w:noProof/>
                <w:sz w:val="28"/>
                <w:szCs w:val="28"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ﺒ) </w:t>
            </w:r>
            <w:r w:rsidRPr="001D43A0">
              <w:rPr>
                <w:noProof/>
                <w:sz w:val="28"/>
                <w:szCs w:val="28"/>
                <w:lang w:bidi="ar-DZ"/>
              </w:rPr>
              <w:t>L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تنطبق على </w:t>
            </w:r>
            <w:r w:rsidRPr="001D43A0">
              <w:rPr>
                <w:noProof/>
                <w:sz w:val="28"/>
                <w:szCs w:val="28"/>
                <w:lang w:bidi="ar-DZ"/>
              </w:rPr>
              <w:t>B</w:t>
            </w:r>
          </w:p>
          <w:p w:rsidR="00BE2ECA" w:rsidRPr="001D43A0" w:rsidRDefault="00BE2ECA" w:rsidP="00BE2ECA">
            <w:pPr>
              <w:jc w:val="right"/>
              <w:rPr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طريقة لحل التمرين</w:t>
            </w: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rtl/>
                <w:lang w:val="en-US" w:bidi="ar-DZ"/>
              </w:rPr>
              <w:t>:</w:t>
            </w:r>
          </w:p>
          <w:p w:rsidR="00BE2ECA" w:rsidRPr="001D43A0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لتبيين أنّ مستقيما عمودي على مستو نبيّن أنّه عمودي على مستقيمين متقاطعين في هذا المستوي.</w:t>
            </w:r>
          </w:p>
          <w:p w:rsidR="00BE2ECA" w:rsidRPr="001D43A0" w:rsidRDefault="00BE2ECA" w:rsidP="00BE2ECA">
            <w:pPr>
              <w:jc w:val="right"/>
              <w:rPr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حل التمرين</w:t>
            </w: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rtl/>
                <w:lang w:val="en-US" w:bidi="ar-DZ"/>
              </w:rPr>
              <w:t>:</w:t>
            </w:r>
          </w:p>
          <w:p w:rsidR="00BE2ECA" w:rsidRPr="001D43A0" w:rsidRDefault="00BE2ECA" w:rsidP="00BE2ECA">
            <w:pPr>
              <w:bidi/>
              <w:rPr>
                <w:noProof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لنبيّن أنّ المستقيم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 w:cs="Times New Roman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مودي على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LCG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. </w:t>
            </w:r>
          </w:p>
          <w:p w:rsidR="00BE2ECA" w:rsidRPr="001D43A0" w:rsidRDefault="00BE2ECA" w:rsidP="00B7058A">
            <w:pPr>
              <w:numPr>
                <w:ilvl w:val="0"/>
                <w:numId w:val="147"/>
              </w:numPr>
              <w:tabs>
                <w:tab w:val="clear" w:pos="600"/>
                <w:tab w:val="right" w:pos="332"/>
                <w:tab w:val="num" w:pos="812"/>
              </w:tabs>
              <w:bidi/>
              <w:ind w:left="360"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بما أنّ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عمودي على </w:t>
            </w:r>
            <w:r w:rsidRPr="001D43A0">
              <w:rPr>
                <w:sz w:val="28"/>
                <w:szCs w:val="28"/>
                <w:lang w:bidi="ar-DZ"/>
              </w:rPr>
              <w:t>(LC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، لتبيين أن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مودي على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LCG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يكفي أنّ نبيّن أنّ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عمودي على مستقيم من 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LCG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يقطع </w:t>
            </w:r>
            <w:r w:rsidRPr="001D43A0">
              <w:rPr>
                <w:sz w:val="28"/>
                <w:szCs w:val="28"/>
                <w:lang w:bidi="ar-DZ"/>
              </w:rPr>
              <w:t xml:space="preserve"> (LC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tabs>
                <w:tab w:val="right" w:pos="332"/>
              </w:tabs>
              <w:bidi/>
              <w:rPr>
                <w:sz w:val="28"/>
                <w:szCs w:val="28"/>
                <w:lang w:bidi="ar-DZ"/>
              </w:rPr>
            </w:pPr>
          </w:p>
          <w:p w:rsidR="00BE2ECA" w:rsidRPr="001D43A0" w:rsidRDefault="00BE2ECA" w:rsidP="00BE2ECA">
            <w:pPr>
              <w:tabs>
                <w:tab w:val="right" w:pos="332"/>
              </w:tabs>
              <w:bidi/>
              <w:ind w:left="332"/>
              <w:rPr>
                <w:noProof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لدينا المستقيم </w:t>
            </w:r>
            <w:r w:rsidRPr="001D43A0">
              <w:rPr>
                <w:noProof/>
                <w:sz w:val="28"/>
                <w:szCs w:val="28"/>
                <w:lang w:bidi="ar-DZ"/>
              </w:rPr>
              <w:t>(CG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مودي على كلّ من المستقيمين </w:t>
            </w:r>
            <w:r w:rsidRPr="001D43A0">
              <w:rPr>
                <w:noProof/>
                <w:sz w:val="28"/>
                <w:szCs w:val="28"/>
                <w:lang w:bidi="ar-DZ"/>
              </w:rPr>
              <w:t>(DC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noProof/>
                <w:sz w:val="28"/>
                <w:szCs w:val="28"/>
                <w:lang w:bidi="ar-DZ"/>
              </w:rPr>
              <w:t>(BC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، ومنه فهو عمودي على مستويهما </w:t>
            </w:r>
            <w:r w:rsidRPr="001D43A0">
              <w:rPr>
                <w:noProof/>
                <w:sz w:val="28"/>
                <w:szCs w:val="28"/>
                <w:lang w:bidi="ar-DZ"/>
              </w:rPr>
              <w:t>(ABC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، وبالتّالي فهو عمودي على كلّ مستقيم من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ABC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، أي </w:t>
            </w:r>
            <w:r w:rsidRPr="001D43A0">
              <w:rPr>
                <w:noProof/>
                <w:sz w:val="28"/>
                <w:szCs w:val="28"/>
                <w:lang w:bidi="ar-DZ"/>
              </w:rPr>
              <w:t>(CG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عمودي على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tabs>
                <w:tab w:val="right" w:pos="332"/>
              </w:tabs>
              <w:bidi/>
              <w:ind w:left="335" w:right="-170"/>
              <w:rPr>
                <w:noProof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بما أنّ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عمودي على كلّ من</w:t>
            </w:r>
            <w:r w:rsidRPr="001D43A0">
              <w:rPr>
                <w:sz w:val="28"/>
                <w:szCs w:val="28"/>
                <w:lang w:bidi="ar-DZ"/>
              </w:rPr>
              <w:t>(LC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sz w:val="28"/>
                <w:szCs w:val="28"/>
                <w:lang w:bidi="ar-DZ"/>
              </w:rPr>
              <w:t>(CG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فهو 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عمودي على مستويهما </w:t>
            </w:r>
            <w:r w:rsidRPr="001D43A0">
              <w:rPr>
                <w:noProof/>
                <w:sz w:val="28"/>
                <w:szCs w:val="28"/>
                <w:lang w:bidi="ar-DZ"/>
              </w:rPr>
              <w:t>(LCG)</w:t>
            </w:r>
          </w:p>
          <w:p w:rsidR="00BE2ECA" w:rsidRPr="001D43A0" w:rsidRDefault="00BE2ECA" w:rsidP="00B7058A">
            <w:pPr>
              <w:numPr>
                <w:ilvl w:val="0"/>
                <w:numId w:val="147"/>
              </w:numPr>
              <w:tabs>
                <w:tab w:val="clear" w:pos="600"/>
                <w:tab w:val="right" w:pos="332"/>
                <w:tab w:val="num" w:pos="812"/>
                <w:tab w:val="num" w:pos="932"/>
              </w:tabs>
              <w:bidi/>
              <w:ind w:left="360" w:right="12"/>
              <w:rPr>
                <w:sz w:val="28"/>
                <w:szCs w:val="28"/>
                <w:lang w:bidi="ar-DZ"/>
              </w:rPr>
            </w:pPr>
          </w:p>
          <w:p w:rsidR="00BE2ECA" w:rsidRPr="001D43A0" w:rsidRDefault="00BE2ECA" w:rsidP="00BE2ECA">
            <w:pPr>
              <w:tabs>
                <w:tab w:val="right" w:pos="332"/>
                <w:tab w:val="num" w:pos="932"/>
              </w:tabs>
              <w:bidi/>
              <w:ind w:right="12"/>
              <w:rPr>
                <w:noProof/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lastRenderedPageBreak/>
              <w:t xml:space="preserve">أ) لما تنطبق النّقطة </w:t>
            </w:r>
            <w:r w:rsidRPr="001D43A0">
              <w:rPr>
                <w:noProof/>
                <w:sz w:val="28"/>
                <w:szCs w:val="28"/>
                <w:lang w:bidi="ar-DZ"/>
              </w:rPr>
              <w:t>L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لى النّقطة </w:t>
            </w:r>
            <w:r w:rsidRPr="001D43A0">
              <w:rPr>
                <w:noProof/>
                <w:sz w:val="28"/>
                <w:szCs w:val="28"/>
                <w:lang w:bidi="ar-DZ"/>
              </w:rPr>
              <w:t>A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فإنّ</w:t>
            </w:r>
            <w:r w:rsidRPr="001D43A0">
              <w:rPr>
                <w:rFonts w:hint="cs"/>
                <w:noProof/>
                <w:sz w:val="28"/>
                <w:szCs w:val="28"/>
                <w:lang w:bidi="ar-DZ"/>
              </w:rPr>
              <w:t xml:space="preserve"> </w:t>
            </w:r>
          </w:p>
          <w:p w:rsidR="00BE2ECA" w:rsidRPr="001D43A0" w:rsidRDefault="00BE2ECA" w:rsidP="00BE2ECA">
            <w:pPr>
              <w:tabs>
                <w:tab w:val="right" w:pos="332"/>
                <w:tab w:val="num" w:pos="932"/>
              </w:tabs>
              <w:bidi/>
              <w:ind w:right="12"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                        </w:t>
            </w:r>
            <w:r w:rsidRPr="001D43A0">
              <w:rPr>
                <w:noProof/>
                <w:sz w:val="28"/>
                <w:szCs w:val="28"/>
                <w:lang w:bidi="ar-DZ"/>
              </w:rPr>
              <w:t xml:space="preserve"> 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 =  (DB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  </w:t>
            </w:r>
            <w:r w:rsidRPr="001D43A0">
              <w:rPr>
                <w:noProof/>
                <w:sz w:val="28"/>
                <w:szCs w:val="28"/>
                <w:lang w:bidi="ar-DZ"/>
              </w:rPr>
              <w:t>(LCG)=(ACGE)</w:t>
            </w:r>
          </w:p>
          <w:p w:rsidR="00BE2ECA" w:rsidRPr="001D43A0" w:rsidRDefault="00BE2ECA" w:rsidP="00BE2ECA">
            <w:pPr>
              <w:tabs>
                <w:tab w:val="right" w:pos="332"/>
                <w:tab w:val="num" w:pos="932"/>
              </w:tabs>
              <w:bidi/>
              <w:ind w:right="12"/>
              <w:rPr>
                <w:noProof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ﺒ) لما تنطبق النّقطة </w:t>
            </w:r>
            <w:r w:rsidRPr="001D43A0">
              <w:rPr>
                <w:noProof/>
                <w:sz w:val="28"/>
                <w:szCs w:val="28"/>
                <w:lang w:bidi="ar-DZ"/>
              </w:rPr>
              <w:t>L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لى النّقطة </w:t>
            </w:r>
            <w:r w:rsidRPr="001D43A0">
              <w:rPr>
                <w:noProof/>
                <w:sz w:val="28"/>
                <w:szCs w:val="28"/>
                <w:lang w:bidi="ar-DZ"/>
              </w:rPr>
              <w:t>B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فإنّ</w:t>
            </w:r>
          </w:p>
          <w:p w:rsidR="00BE2ECA" w:rsidRPr="001D43A0" w:rsidRDefault="00BE2ECA" w:rsidP="00BE2ECA">
            <w:pPr>
              <w:tabs>
                <w:tab w:val="right" w:pos="332"/>
                <w:tab w:val="num" w:pos="932"/>
              </w:tabs>
              <w:bidi/>
              <w:ind w:right="12"/>
              <w:rPr>
                <w:noProof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                        </w:t>
            </w:r>
            <w:r w:rsidRPr="001D43A0">
              <w:rPr>
                <w:noProof/>
                <w:sz w:val="28"/>
                <w:szCs w:val="28"/>
                <w:lang w:bidi="ar-DZ"/>
              </w:rPr>
              <w:t xml:space="preserve"> (</w:t>
            </w:r>
            <w:r w:rsidRPr="001D43A0">
              <w:rPr>
                <w:rFonts w:ascii="Symbol" w:hAnsi="Symbol"/>
                <w:noProof/>
                <w:sz w:val="28"/>
                <w:szCs w:val="28"/>
                <w:lang w:bidi="ar-DZ"/>
              </w:rPr>
              <w:t></w:t>
            </w:r>
            <w:r w:rsidRPr="001D43A0">
              <w:rPr>
                <w:noProof/>
                <w:sz w:val="28"/>
                <w:szCs w:val="28"/>
                <w:lang w:bidi="ar-DZ"/>
              </w:rPr>
              <w:t>) =  (DC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  </w:t>
            </w:r>
            <w:r w:rsidRPr="001D43A0">
              <w:rPr>
                <w:noProof/>
                <w:sz w:val="28"/>
                <w:szCs w:val="28"/>
                <w:lang w:bidi="ar-DZ"/>
              </w:rPr>
              <w:t>(LCG)=(BCGF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u w:val="single"/>
                <w:lang w:val="en-US" w:bidi="ar-DZ"/>
              </w:rPr>
            </w:pP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highlight w:val="darkCyan"/>
                <w:u w:val="single"/>
                <w:rtl/>
                <w:lang w:val="en-US" w:bidi="ar-DZ"/>
              </w:rPr>
              <w:t>تعامد المستويات:</w:t>
            </w:r>
          </w:p>
          <w:p w:rsidR="00BE2ECA" w:rsidRPr="001D43A0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1D43A0">
              <w:rPr>
                <w:rFonts w:hint="cs"/>
                <w:b/>
                <w:bCs/>
                <w:noProof/>
                <w:color w:val="FF0000"/>
                <w:sz w:val="28"/>
                <w:szCs w:val="28"/>
                <w:highlight w:val="cyan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817984" behindDoc="0" locked="0" layoutInCell="1" allowOverlap="1" wp14:anchorId="263F3C8D" wp14:editId="6302BCA5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19685</wp:posOffset>
                  </wp:positionV>
                  <wp:extent cx="1543050" cy="1143000"/>
                  <wp:effectExtent l="19050" t="0" r="0" b="0"/>
                  <wp:wrapNone/>
                  <wp:docPr id="105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تعريف</w:t>
            </w:r>
            <w:r w:rsidRPr="001D43A0">
              <w:rPr>
                <w:rFonts w:hint="cs"/>
                <w:b/>
                <w:bCs/>
                <w:color w:val="FF0000"/>
                <w:sz w:val="28"/>
                <w:szCs w:val="28"/>
                <w:highlight w:val="cyan"/>
                <w:rtl/>
                <w:lang w:val="en-US" w:bidi="ar-DZ"/>
              </w:rPr>
              <w:t>:</w:t>
            </w:r>
          </w:p>
          <w:p w:rsidR="00BE2ECA" w:rsidRPr="001D43A0" w:rsidRDefault="00290370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>
              <w:rPr>
                <w:rFonts w:cs="DecoType Naskh Special"/>
                <w:b/>
                <w:bCs/>
                <w:noProof/>
                <w:color w:val="FF0000"/>
                <w:sz w:val="28"/>
                <w:szCs w:val="28"/>
                <w:u w:val="single"/>
                <w:rtl/>
                <w:lang w:val="en-US" w:eastAsia="en-US"/>
              </w:rPr>
              <w:pict>
                <v:roundrect id="_x0000_s1453" style="position:absolute;left:0;text-align:left;margin-left:168.35pt;margin-top:10.9pt;width:241.5pt;height:49.5pt;z-index:251819008" arcsize="10923f">
                  <v:textbox style="mso-next-textbox:#_x0000_s1453">
                    <w:txbxContent>
                      <w:p w:rsidR="00290370" w:rsidRPr="00FC15DB" w:rsidRDefault="00290370" w:rsidP="00BE2ECA">
                        <w:pPr>
                          <w:jc w:val="right"/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 w:rsidRPr="0022043D">
                          <w:rPr>
                            <w:rFonts w:hint="cs"/>
                            <w:sz w:val="28"/>
                            <w:szCs w:val="28"/>
                            <w:rtl/>
                            <w:lang w:bidi="ar-DZ"/>
                          </w:rPr>
                          <w:t>نقول عن مستويين أنّهما متعامدان إذا شمل أحدهما مستقيما عموديا على الآخر</w:t>
                        </w:r>
                      </w:p>
                      <w:p w:rsidR="00290370" w:rsidRPr="00FC15DB" w:rsidRDefault="00290370" w:rsidP="00BE2ECA"/>
                    </w:txbxContent>
                  </v:textbox>
                  <w10:wrap anchorx="page"/>
                </v:roundrect>
              </w:pic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مثال:</w:t>
            </w:r>
          </w:p>
          <w:p w:rsidR="00BE2ECA" w:rsidRPr="001D43A0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lang w:val="en-US"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الشّكل المقابل هو لمكعّب</w:t>
            </w:r>
            <w:r w:rsidRPr="001D43A0">
              <w:rPr>
                <w:b/>
                <w:bCs/>
                <w:color w:val="FF0000"/>
                <w:sz w:val="28"/>
                <w:szCs w:val="28"/>
                <w:u w:val="single"/>
                <w:lang w:val="en-US" w:bidi="ar-DZ"/>
              </w:rPr>
              <w:t xml:space="preserve"> </w:t>
            </w:r>
          </w:p>
          <w:p w:rsidR="00BE2ECA" w:rsidRPr="001D43A0" w:rsidRDefault="00BE2ECA" w:rsidP="00BE2ECA">
            <w:pPr>
              <w:jc w:val="right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20032" behindDoc="0" locked="0" layoutInCell="1" allowOverlap="1" wp14:anchorId="7B0BF475" wp14:editId="14AE29A3">
                  <wp:simplePos x="0" y="0"/>
                  <wp:positionH relativeFrom="column">
                    <wp:posOffset>496570</wp:posOffset>
                  </wp:positionH>
                  <wp:positionV relativeFrom="paragraph">
                    <wp:posOffset>68580</wp:posOffset>
                  </wp:positionV>
                  <wp:extent cx="1123950" cy="1009650"/>
                  <wp:effectExtent l="19050" t="0" r="0" b="0"/>
                  <wp:wrapNone/>
                  <wp:docPr id="106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4" cstate="print">
                            <a:lum contrast="-2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مرسوم بالمنظور المتساوي القياس</w:t>
            </w:r>
          </w:p>
          <w:p w:rsidR="00BE2ECA" w:rsidRPr="001D43A0" w:rsidRDefault="00BE2ECA" w:rsidP="00BE2ECA">
            <w:pPr>
              <w:bidi/>
              <w:ind w:left="70" w:right="3840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كلاّ من المستويات  </w:t>
            </w:r>
            <w:r w:rsidRPr="001D43A0">
              <w:rPr>
                <w:sz w:val="28"/>
                <w:szCs w:val="28"/>
                <w:lang w:bidi="ar-DZ"/>
              </w:rPr>
              <w:t xml:space="preserve"> (ABCD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sz w:val="28"/>
                <w:szCs w:val="28"/>
                <w:lang w:bidi="ar-DZ"/>
              </w:rPr>
              <w:t>(CGFB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sz w:val="28"/>
                <w:szCs w:val="28"/>
                <w:lang w:bidi="ar-DZ"/>
              </w:rPr>
              <w:t xml:space="preserve"> (EHGF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sz w:val="28"/>
                <w:szCs w:val="28"/>
                <w:lang w:bidi="ar-DZ"/>
              </w:rPr>
              <w:t>(ADHE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عمودي على  المستوي </w:t>
            </w:r>
            <w:r w:rsidRPr="001D43A0">
              <w:rPr>
                <w:sz w:val="28"/>
                <w:szCs w:val="28"/>
                <w:lang w:bidi="ar-DZ"/>
              </w:rPr>
              <w:t>(DCGH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jc w:val="right"/>
              <w:rPr>
                <w:color w:val="FF0000"/>
                <w:sz w:val="28"/>
                <w:szCs w:val="28"/>
                <w:u w:val="single"/>
                <w:lang w:val="en-US" w:bidi="ar-DZ"/>
              </w:rPr>
            </w:pPr>
            <w:r w:rsidRPr="001D43A0">
              <w:rPr>
                <w:rFonts w:hint="cs"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خواص: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8"/>
              </w:numPr>
              <w:bidi/>
              <w:jc w:val="both"/>
              <w:rPr>
                <w:b/>
                <w:bCs/>
                <w:sz w:val="28"/>
                <w:szCs w:val="28"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المستوي العمودي على أحد مستويين متوازيين</w:t>
            </w:r>
          </w:p>
          <w:p w:rsidR="00BE2ECA" w:rsidRPr="001D43A0" w:rsidRDefault="00BE2ECA" w:rsidP="00BE2ECA">
            <w:pPr>
              <w:tabs>
                <w:tab w:val="left" w:pos="5325"/>
                <w:tab w:val="right" w:pos="8147"/>
              </w:tabs>
              <w:rPr>
                <w:noProof/>
                <w:sz w:val="28"/>
                <w:szCs w:val="28"/>
                <w:rtl/>
                <w:lang w:val="en-US" w:bidi="ar-DZ"/>
              </w:rPr>
            </w:pPr>
            <w:r w:rsidRPr="001D43A0">
              <w:rPr>
                <w:noProof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noProof/>
                <w:sz w:val="28"/>
                <w:szCs w:val="28"/>
                <w:rtl/>
                <w:lang w:bidi="ar-DZ"/>
              </w:rPr>
              <w:tab/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  عمودي على الآخر</w:t>
            </w:r>
          </w:p>
          <w:p w:rsidR="00BE2ECA" w:rsidRPr="001D43A0" w:rsidRDefault="00BE2ECA" w:rsidP="00BE2ECA">
            <w:pPr>
              <w:bidi/>
              <w:rPr>
                <w:noProof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 xml:space="preserve">2.اذا كان </w:t>
            </w:r>
            <w:r w:rsidRPr="001D43A0">
              <w:rPr>
                <w:noProof/>
                <w:sz w:val="28"/>
                <w:szCs w:val="28"/>
                <w:lang w:bidi="ar-DZ"/>
              </w:rPr>
              <w:t xml:space="preserve">(P) </w:t>
            </w:r>
            <w:r w:rsidRPr="001D43A0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noProof/>
                <w:sz w:val="28"/>
                <w:szCs w:val="28"/>
                <w:lang w:bidi="ar-DZ"/>
              </w:rPr>
              <w:t xml:space="preserve">(P')   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مستويين متقاطعين </w:t>
            </w:r>
          </w:p>
          <w:p w:rsidR="00BE2ECA" w:rsidRPr="001D43A0" w:rsidRDefault="00BE2ECA" w:rsidP="00BE2ECA">
            <w:pPr>
              <w:bidi/>
              <w:rPr>
                <w:noProof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وكان كل  منهما عموديا على مستوي ثالث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BE2ECA" w:rsidRPr="001D43A0" w:rsidRDefault="00BE2ECA" w:rsidP="00BE2ECA">
            <w:pPr>
              <w:bidi/>
              <w:rPr>
                <w:noProof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 xml:space="preserve">فان مستقيم تقاطع المستويين   </w:t>
            </w:r>
            <w:r w:rsidRPr="001D43A0">
              <w:rPr>
                <w:noProof/>
                <w:sz w:val="28"/>
                <w:szCs w:val="28"/>
                <w:lang w:bidi="ar-DZ"/>
              </w:rPr>
              <w:t xml:space="preserve">(P) </w:t>
            </w:r>
            <w:r w:rsidRPr="001D43A0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 xml:space="preserve"> و </w:t>
            </w:r>
            <w:r w:rsidRPr="001D43A0">
              <w:rPr>
                <w:noProof/>
                <w:sz w:val="28"/>
                <w:szCs w:val="28"/>
                <w:lang w:bidi="ar-DZ"/>
              </w:rPr>
              <w:t xml:space="preserve">(P')   </w:t>
            </w:r>
            <w:r w:rsidRPr="001D43A0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BE2ECA" w:rsidRPr="001D43A0" w:rsidRDefault="00BE2ECA" w:rsidP="00BE2ECA">
            <w:pPr>
              <w:bidi/>
              <w:rPr>
                <w:noProof/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 xml:space="preserve">عمودي على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تمرين: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Times New Roman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 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بيّن أنّه: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إذا كان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'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مستويان متقاطعين، وكان كلّ منهما عموديا على مستو ثالث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فإنّ </w:t>
            </w:r>
            <w:r w:rsidRPr="001D43A0">
              <w:rPr>
                <w:noProof/>
                <w:sz w:val="28"/>
                <w:szCs w:val="28"/>
                <w:lang w:bidi="ar-DZ"/>
              </w:rPr>
              <w:t xml:space="preserve"> (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مستقيم تقاطع المستويين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'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مودي على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طريقة لحل التمرين:</w:t>
            </w:r>
          </w:p>
          <w:p w:rsidR="00BE2ECA" w:rsidRPr="001D43A0" w:rsidRDefault="00BE2ECA" w:rsidP="00B7058A">
            <w:pPr>
              <w:numPr>
                <w:ilvl w:val="0"/>
                <w:numId w:val="150"/>
              </w:numPr>
              <w:bidi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يمكن الانطلاق من مستقيم معيّن عمودي على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إثبات أنه  هو تقاطع المستويين </w:t>
            </w:r>
            <w:r w:rsidRPr="001D43A0">
              <w:rPr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sz w:val="28"/>
                <w:szCs w:val="28"/>
                <w:lang w:bidi="ar-DZ"/>
              </w:rPr>
              <w:t>P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'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. </w:t>
            </w:r>
          </w:p>
          <w:p w:rsidR="00BE2ECA" w:rsidRPr="001D43A0" w:rsidRDefault="00BE2ECA" w:rsidP="00B7058A">
            <w:pPr>
              <w:numPr>
                <w:ilvl w:val="0"/>
                <w:numId w:val="150"/>
              </w:numPr>
              <w:bidi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بما أنّ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المستقيم </w:t>
            </w:r>
            <w:r w:rsidRPr="001D43A0">
              <w:rPr>
                <w:noProof/>
                <w:sz w:val="28"/>
                <w:szCs w:val="28"/>
                <w:lang w:bidi="ar-DZ"/>
              </w:rPr>
              <w:t>(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موديان </w:t>
            </w:r>
          </w:p>
          <w:p w:rsidR="00BE2ECA" w:rsidRPr="001D43A0" w:rsidRDefault="00BE2ECA" w:rsidP="00BE2ECA">
            <w:pPr>
              <w:bidi/>
              <w:rPr>
                <w:sz w:val="28"/>
                <w:szCs w:val="28"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على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، و</w:t>
            </w:r>
            <w:r w:rsidRPr="001D43A0">
              <w:rPr>
                <w:noProof/>
                <w:sz w:val="28"/>
                <w:szCs w:val="28"/>
                <w:lang w:bidi="ar-DZ"/>
              </w:rPr>
              <w:t>(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يشمل نقطة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من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، فإنّ </w:t>
            </w:r>
            <w:r w:rsidRPr="001D43A0">
              <w:rPr>
                <w:noProof/>
                <w:sz w:val="28"/>
                <w:szCs w:val="28"/>
                <w:lang w:bidi="ar-DZ"/>
              </w:rPr>
              <w:t>(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محتوى في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حل التمرين:</w:t>
            </w:r>
          </w:p>
          <w:p w:rsidR="00BE2ECA" w:rsidRPr="001D43A0" w:rsidRDefault="00BE2ECA" w:rsidP="00BE2ECA">
            <w:pPr>
              <w:bidi/>
              <w:ind w:right="1582"/>
              <w:rPr>
                <w:noProof/>
                <w:sz w:val="28"/>
                <w:szCs w:val="28"/>
                <w:rtl/>
                <w:lang w:bidi="ar-DZ"/>
              </w:rPr>
            </w:pPr>
            <w:r w:rsidRPr="001D43A0">
              <w:rPr>
                <w:noProof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822080" behindDoc="1" locked="0" layoutInCell="1" allowOverlap="1" wp14:anchorId="788012BA" wp14:editId="645B5278">
                  <wp:simplePos x="0" y="0"/>
                  <wp:positionH relativeFrom="column">
                    <wp:posOffset>-70485</wp:posOffset>
                  </wp:positionH>
                  <wp:positionV relativeFrom="paragraph">
                    <wp:posOffset>10795</wp:posOffset>
                  </wp:positionV>
                  <wp:extent cx="1373505" cy="1232535"/>
                  <wp:effectExtent l="19050" t="0" r="0" b="0"/>
                  <wp:wrapNone/>
                  <wp:docPr id="108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3505" cy="1232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لتكن </w:t>
            </w:r>
            <w:r w:rsidRPr="001D43A0">
              <w:rPr>
                <w:sz w:val="28"/>
                <w:szCs w:val="28"/>
                <w:lang w:bidi="ar-DZ"/>
              </w:rPr>
              <w:t>A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نقطة مشتركة بين المستويين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'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. المستقيم </w:t>
            </w:r>
            <w:r w:rsidRPr="001D43A0">
              <w:rPr>
                <w:noProof/>
                <w:sz w:val="28"/>
                <w:szCs w:val="28"/>
                <w:lang w:bidi="ar-DZ"/>
              </w:rPr>
              <w:t>(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الذي يشمل النّقطة </w:t>
            </w:r>
            <w:r w:rsidRPr="001D43A0">
              <w:rPr>
                <w:noProof/>
                <w:sz w:val="28"/>
                <w:szCs w:val="28"/>
                <w:lang w:bidi="ar-DZ"/>
              </w:rPr>
              <w:t>A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يعامد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محتوى في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من ناحية، ومحتوى في المستوي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'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من ناحية أخرى، وهو مستقيم تقاطع</w:t>
            </w:r>
          </w:p>
          <w:p w:rsidR="00BE2ECA" w:rsidRPr="001D43A0" w:rsidRDefault="00BE2ECA" w:rsidP="00BE2ECA">
            <w:pPr>
              <w:bidi/>
              <w:ind w:right="1582"/>
              <w:rPr>
                <w:noProof/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المستويين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و</w:t>
            </w:r>
            <w:r w:rsidRPr="001D43A0">
              <w:rPr>
                <w:noProof/>
                <w:sz w:val="28"/>
                <w:szCs w:val="28"/>
                <w:lang w:bidi="ar-DZ"/>
              </w:rPr>
              <w:t>(</w:t>
            </w:r>
            <w:r w:rsidRPr="001D43A0">
              <w:rPr>
                <w:rFonts w:ascii="Monotype Corsiva" w:hAnsi="Monotype Corsiva"/>
                <w:noProof/>
                <w:sz w:val="28"/>
                <w:szCs w:val="28"/>
                <w:lang w:bidi="ar-DZ"/>
              </w:rPr>
              <w:t>P'</w:t>
            </w:r>
            <w:r w:rsidRPr="001D43A0">
              <w:rPr>
                <w:noProof/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. ومنه فإنّ </w:t>
            </w:r>
            <w:r w:rsidRPr="001D43A0">
              <w:rPr>
                <w:noProof/>
                <w:sz w:val="28"/>
                <w:szCs w:val="28"/>
                <w:lang w:bidi="ar-DZ"/>
              </w:rPr>
              <w:t>(D)</w:t>
            </w:r>
            <w:r w:rsidRPr="001D43A0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عمودي على </w:t>
            </w:r>
            <w:r w:rsidRPr="001D43A0">
              <w:rPr>
                <w:noProof/>
                <w:sz w:val="28"/>
                <w:szCs w:val="28"/>
                <w:lang w:bidi="ar-DZ"/>
              </w:rPr>
              <w:t>(Q)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تمرين منزلى :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  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16960" behindDoc="0" locked="0" layoutInCell="1" allowOverlap="1" wp14:anchorId="1E77AAD3" wp14:editId="6FE12356">
                  <wp:simplePos x="0" y="0"/>
                  <wp:positionH relativeFrom="column">
                    <wp:posOffset>896620</wp:posOffset>
                  </wp:positionH>
                  <wp:positionV relativeFrom="paragraph">
                    <wp:posOffset>5715</wp:posOffset>
                  </wp:positionV>
                  <wp:extent cx="1238250" cy="847725"/>
                  <wp:effectExtent l="19050" t="0" r="0" b="0"/>
                  <wp:wrapNone/>
                  <wp:docPr id="109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sz w:val="28"/>
                <w:szCs w:val="28"/>
                <w:lang w:bidi="ar-DZ"/>
              </w:rPr>
              <w:t>ABDC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رباعي وجوه حيث </w:t>
            </w:r>
            <w:r w:rsidRPr="001D43A0">
              <w:rPr>
                <w:sz w:val="28"/>
                <w:szCs w:val="28"/>
                <w:lang w:bidi="ar-DZ"/>
              </w:rPr>
              <w:t>(AB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عمودي على </w:t>
            </w:r>
            <w:r w:rsidRPr="001D43A0">
              <w:rPr>
                <w:sz w:val="28"/>
                <w:szCs w:val="28"/>
                <w:lang w:bidi="ar-DZ"/>
              </w:rPr>
              <w:t>(CD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E2ECA">
            <w:pPr>
              <w:bidi/>
              <w:spacing w:line="192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1D43A0">
              <w:rPr>
                <w:sz w:val="28"/>
                <w:szCs w:val="28"/>
                <w:lang w:bidi="ar-DZ"/>
              </w:rPr>
              <w:t>(</w:t>
            </w:r>
            <w:r w:rsidRPr="001D43A0">
              <w:rPr>
                <w:rFonts w:cs="Times New Roman"/>
                <w:sz w:val="28"/>
                <w:szCs w:val="28"/>
                <w:lang w:bidi="ar-DZ"/>
              </w:rPr>
              <w:t>AH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الارتفاع المتعلّق بالقاعدة </w:t>
            </w:r>
            <w:r w:rsidRPr="001D43A0">
              <w:rPr>
                <w:sz w:val="28"/>
                <w:szCs w:val="28"/>
                <w:lang w:bidi="ar-DZ"/>
              </w:rPr>
              <w:t>BCD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9"/>
              </w:numPr>
              <w:bidi/>
              <w:spacing w:line="192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بيّن أنّ </w:t>
            </w:r>
            <w:r w:rsidRPr="001D43A0">
              <w:rPr>
                <w:sz w:val="28"/>
                <w:szCs w:val="28"/>
                <w:lang w:bidi="ar-DZ"/>
              </w:rPr>
              <w:t>(</w:t>
            </w:r>
            <w:r w:rsidRPr="001D43A0">
              <w:rPr>
                <w:rFonts w:cs="Times New Roman"/>
                <w:sz w:val="28"/>
                <w:szCs w:val="28"/>
                <w:lang w:bidi="ar-DZ"/>
              </w:rPr>
              <w:t>CD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عمودي على المستوي  </w:t>
            </w:r>
            <w:r w:rsidRPr="001D43A0">
              <w:rPr>
                <w:noProof/>
                <w:sz w:val="28"/>
                <w:szCs w:val="28"/>
                <w:lang w:bidi="ar-DZ"/>
              </w:rPr>
              <w:t>(ABH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1D43A0" w:rsidRDefault="00BE2ECA" w:rsidP="00B7058A">
            <w:pPr>
              <w:pStyle w:val="a3"/>
              <w:numPr>
                <w:ilvl w:val="0"/>
                <w:numId w:val="149"/>
              </w:numPr>
              <w:bidi/>
              <w:spacing w:line="192" w:lineRule="auto"/>
              <w:rPr>
                <w:sz w:val="28"/>
                <w:szCs w:val="28"/>
                <w:rtl/>
                <w:lang w:bidi="ar-DZ"/>
              </w:rPr>
            </w:pP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 بيّن أنّ </w:t>
            </w:r>
            <w:r w:rsidRPr="001D43A0">
              <w:rPr>
                <w:sz w:val="28"/>
                <w:szCs w:val="28"/>
                <w:lang w:bidi="ar-DZ"/>
              </w:rPr>
              <w:t>(</w:t>
            </w:r>
            <w:r w:rsidRPr="001D43A0">
              <w:rPr>
                <w:rFonts w:cs="Times New Roman"/>
                <w:sz w:val="28"/>
                <w:szCs w:val="28"/>
                <w:lang w:bidi="ar-DZ"/>
              </w:rPr>
              <w:t>CD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1D43A0">
              <w:rPr>
                <w:sz w:val="28"/>
                <w:szCs w:val="28"/>
                <w:lang w:bidi="ar-DZ"/>
              </w:rPr>
              <w:t>(</w:t>
            </w:r>
            <w:r w:rsidRPr="001D43A0">
              <w:rPr>
                <w:rFonts w:cs="Times New Roman"/>
                <w:sz w:val="28"/>
                <w:szCs w:val="28"/>
                <w:lang w:bidi="ar-DZ"/>
              </w:rPr>
              <w:t>BH</w:t>
            </w:r>
            <w:r w:rsidRPr="001D43A0">
              <w:rPr>
                <w:sz w:val="28"/>
                <w:szCs w:val="28"/>
                <w:lang w:bidi="ar-DZ"/>
              </w:rPr>
              <w:t>)</w:t>
            </w:r>
            <w:r w:rsidRPr="001D43A0">
              <w:rPr>
                <w:rFonts w:hint="cs"/>
                <w:sz w:val="28"/>
                <w:szCs w:val="28"/>
                <w:rtl/>
                <w:lang w:bidi="ar-DZ"/>
              </w:rPr>
              <w:t xml:space="preserve"> متعامدان.</w:t>
            </w:r>
          </w:p>
        </w:tc>
        <w:tc>
          <w:tcPr>
            <w:tcW w:w="709" w:type="dxa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</w:rPr>
            </w:pPr>
            <w:r w:rsidRPr="001D43A0">
              <w:rPr>
                <w:rFonts w:cs="DecoType Naskh Special"/>
                <w:noProof/>
                <w:sz w:val="28"/>
                <w:szCs w:val="28"/>
                <w:rtl/>
                <w:lang w:val="en-US" w:eastAsia="en-US"/>
              </w:rPr>
              <w:drawing>
                <wp:anchor distT="0" distB="0" distL="114300" distR="114300" simplePos="0" relativeHeight="251801600" behindDoc="0" locked="0" layoutInCell="1" allowOverlap="1" wp14:anchorId="2B158D69" wp14:editId="74DEAFA9">
                  <wp:simplePos x="0" y="0"/>
                  <wp:positionH relativeFrom="column">
                    <wp:posOffset>352426</wp:posOffset>
                  </wp:positionH>
                  <wp:positionV relativeFrom="paragraph">
                    <wp:posOffset>111125</wp:posOffset>
                  </wp:positionV>
                  <wp:extent cx="1428750" cy="657225"/>
                  <wp:effectExtent l="19050" t="0" r="0" b="0"/>
                  <wp:wrapNone/>
                  <wp:docPr id="110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05د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10د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05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05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08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05</w:t>
            </w: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</w:rPr>
              <w:t>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color w:val="FF0000"/>
                <w:sz w:val="28"/>
                <w:szCs w:val="28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05د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05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18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15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03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</w:rPr>
              <w:t>05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05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08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15د</w:t>
            </w:r>
          </w:p>
          <w:p w:rsidR="00BE2ECA" w:rsidRPr="001D43A0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rFonts w:cs="DecoType Naskh Special"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rFonts w:cs="DecoType Naskh Special"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rFonts w:cs="DecoType Naskh Special"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1D43A0" w:rsidRDefault="00BE2ECA" w:rsidP="00BE2ECA">
            <w:pPr>
              <w:rPr>
                <w:rFonts w:cs="DecoType Naskh Special"/>
                <w:sz w:val="28"/>
                <w:szCs w:val="28"/>
                <w:lang w:bidi="ar-DZ"/>
              </w:rPr>
            </w:pPr>
            <w:r w:rsidRPr="001D43A0">
              <w:rPr>
                <w:rFonts w:cs="DecoType Naskh Special" w:hint="cs"/>
                <w:color w:val="FF0000"/>
                <w:sz w:val="28"/>
                <w:szCs w:val="28"/>
                <w:rtl/>
                <w:lang w:val="en-US" w:bidi="ar-DZ"/>
              </w:rPr>
              <w:t>05د</w:t>
            </w:r>
          </w:p>
        </w:tc>
        <w:tc>
          <w:tcPr>
            <w:tcW w:w="1134" w:type="dxa"/>
          </w:tcPr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النشاط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عطاء التلميذ 05د للمحاولة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مناقشة النشاط من قبل التلاميذ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جعل التلميذ يستنج تعريف تعامد مستقيمين من خلال النشاط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عطاء التلميذ مثال عن كل خاصية من الخصائص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عطاء التلاميذ 03د لاستنتاج الطريقة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اعطاء التلميذ 02د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1D43A0">
              <w:rPr>
                <w:rFonts w:cs="DecoType Naskh Special" w:hint="cs"/>
                <w:sz w:val="28"/>
                <w:szCs w:val="28"/>
                <w:rtl/>
                <w:lang w:bidi="ar-DZ"/>
              </w:rPr>
              <w:t>لاستنتاج  طريقة لحل التمرين</w:t>
            </w: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1D43A0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BE2ECA" w:rsidRPr="001D43A0" w:rsidRDefault="00C76059" w:rsidP="00BE2ECA">
      <w:pPr>
        <w:bidi/>
        <w:spacing w:after="0" w:line="192" w:lineRule="auto"/>
        <w:rPr>
          <w:rFonts w:cs="DecoType Naskh Special"/>
          <w:sz w:val="28"/>
          <w:szCs w:val="28"/>
          <w:rtl/>
          <w:lang w:bidi="ar-DZ"/>
        </w:rPr>
      </w:pPr>
      <w:r>
        <w:rPr>
          <w:rFonts w:cs="DecoType Naskh Special" w:hint="cs"/>
          <w:b/>
          <w:bCs/>
          <w:noProof/>
          <w:sz w:val="28"/>
          <w:szCs w:val="28"/>
          <w:u w:val="single"/>
          <w:rtl/>
          <w:lang w:val="en-US" w:eastAsia="en-US"/>
        </w:rPr>
        <w:lastRenderedPageBreak/>
        <w:drawing>
          <wp:anchor distT="0" distB="0" distL="114300" distR="114300" simplePos="0" relativeHeight="251821056" behindDoc="0" locked="0" layoutInCell="1" allowOverlap="1" wp14:anchorId="1E05E148" wp14:editId="62A0366F">
            <wp:simplePos x="0" y="0"/>
            <wp:positionH relativeFrom="column">
              <wp:posOffset>1897380</wp:posOffset>
            </wp:positionH>
            <wp:positionV relativeFrom="paragraph">
              <wp:posOffset>-160020</wp:posOffset>
            </wp:positionV>
            <wp:extent cx="1038225" cy="1038225"/>
            <wp:effectExtent l="19050" t="0" r="9525" b="0"/>
            <wp:wrapNone/>
            <wp:docPr id="107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2ECA" w:rsidRPr="001D43A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="00BE2ECA" w:rsidRPr="001D43A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BE2ECA" w:rsidRPr="001D43A0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BE2ECA" w:rsidRPr="008A07D8" w:rsidTr="00BE2ECA">
        <w:trPr>
          <w:trHeight w:val="3261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BE2ECA" w:rsidRPr="008A07D8" w:rsidTr="00BE2ECA">
              <w:trPr>
                <w:trHeight w:val="2535"/>
              </w:trPr>
              <w:tc>
                <w:tcPr>
                  <w:tcW w:w="10500" w:type="dxa"/>
                </w:tcPr>
                <w:p w:rsidR="00BE2ECA" w:rsidRPr="008A07D8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                </w:t>
                  </w:r>
                  <w:r w:rsidR="00B7058A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</w:t>
                  </w:r>
                  <w:r w:rsidRPr="008A07D8">
                    <w:rPr>
                      <w:rFonts w:ascii="Arabic Typesetting" w:hAnsi="Arabic Typesetting"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8A07D8">
                    <w:rPr>
                      <w:rFonts w:ascii="Arabic Typesetting" w:hAnsi="Arabic Typesetting"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 w:rsidRPr="008A07D8">
                    <w:rPr>
                      <w:rFonts w:ascii="Arabic Typesetting" w:hAnsi="Arabic Typesetting" w:cs="DecoType Naskh Special"/>
                      <w:color w:val="FF0000"/>
                      <w:sz w:val="28"/>
                      <w:szCs w:val="28"/>
                      <w:lang w:bidi="ar-DZ"/>
                    </w:rPr>
                    <w:t>Réve sonia</w:t>
                  </w:r>
                  <w:r w:rsidRPr="008A07D8">
                    <w:rPr>
                      <w:rFonts w:ascii="Arabic Typesetting" w:hAnsi="Arabic Typesetting" w:cs="DecoType Naskh Special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</w:t>
                  </w:r>
                  <w:r w:rsidRPr="008A07D8">
                    <w:rPr>
                      <w:rFonts w:ascii="Arabic Typesetting" w:hAnsi="Arabic Typesetting" w:cs="DecoType Naskh Special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: </w:t>
                  </w:r>
                  <w:r w:rsidRPr="008A07D8">
                    <w:rPr>
                      <w:rFonts w:ascii="Arabic Typesetting" w:hAnsi="Arabic Typesetting"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رياضيات</w:t>
                  </w:r>
                </w:p>
                <w:p w:rsidR="00BE2ECA" w:rsidRPr="008A07D8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ستوى و الشعبة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8A07D8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سنة الأولى جذع مشترك علوم </w:t>
                  </w:r>
                  <w:r w:rsidRPr="008A07D8"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ab/>
                  </w:r>
                </w:p>
                <w:p w:rsidR="00BE2ECA" w:rsidRPr="008A07D8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</w:rPr>
                  </w:pP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  <w:r w:rsidRPr="008A07D8">
                    <w:rPr>
                      <w:rFonts w:cs="DecoType Naskh Special" w:hint="eastAsia"/>
                      <w:sz w:val="28"/>
                      <w:szCs w:val="28"/>
                      <w:rtl/>
                    </w:rPr>
                    <w:t xml:space="preserve"> </w:t>
                  </w:r>
                  <w:r w:rsidRPr="008A07D8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:  </w:t>
                  </w:r>
                  <w:r w:rsidRPr="008A07D8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</w:rPr>
                    <w:t>المستقيم والمستوي في الفضاء ,التوازي  ,التعامد(تطبيقات التعامد)</w:t>
                  </w:r>
                </w:p>
                <w:p w:rsidR="00BE2ECA" w:rsidRPr="008A07D8" w:rsidRDefault="00BE2ECA" w:rsidP="00BE2ECA">
                  <w:pPr>
                    <w:tabs>
                      <w:tab w:val="left" w:pos="3911"/>
                    </w:tabs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</w:rPr>
                  </w:pP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كـفاءة المستهدفة:</w:t>
                  </w: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</w:rPr>
                    <w:t xml:space="preserve"> </w:t>
                  </w:r>
                  <w:r w:rsidRPr="008A07D8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</w:rPr>
                    <w:t>التعرف على الاوضاع النسبية لمستويين, لمستقيم ومستوي, لمستقيمين (التعامد)</w:t>
                  </w:r>
                </w:p>
                <w:p w:rsidR="00BE2ECA" w:rsidRPr="008A07D8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</w:pP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المــــــــــــــــــــــدة : </w:t>
                  </w:r>
                  <w:r w:rsidRPr="008A07D8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ساعة </w:t>
                  </w:r>
                </w:p>
                <w:p w:rsidR="00BE2ECA" w:rsidRPr="008A07D8" w:rsidRDefault="00BE2ECA" w:rsidP="00BE2ECA">
                  <w:pPr>
                    <w:bidi/>
                    <w:spacing w:line="192" w:lineRule="auto"/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lang w:bidi="ar-DZ"/>
                    </w:rPr>
                  </w:pPr>
                  <w:r w:rsidRPr="008A07D8">
                    <w:rPr>
                      <w:rFonts w:cs="DecoType Naskh Special" w:hint="cs"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وسائل المستخدمة:</w:t>
                  </w:r>
                  <w:r w:rsidRPr="008A07D8">
                    <w:rPr>
                      <w:rFonts w:cs="DecoType Naskh Special" w:hint="cs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المنهاج والكتاب المدرسي</w:t>
                  </w:r>
                  <w:r w:rsidRPr="008A07D8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</w:t>
                  </w:r>
                </w:p>
              </w:tc>
            </w:tr>
          </w:tbl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</w:p>
        </w:tc>
      </w:tr>
    </w:tbl>
    <w:p w:rsidR="00BE2ECA" w:rsidRPr="008A07D8" w:rsidRDefault="00BE2ECA" w:rsidP="00BE2ECA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8A07D8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8A07D8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8A07D8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  <w:r w:rsidRPr="008A07D8">
        <w:rPr>
          <w:rFonts w:cs="DecoType Naskh Special" w:hint="cs"/>
          <w:color w:val="FF0000"/>
          <w:sz w:val="28"/>
          <w:szCs w:val="28"/>
          <w:u w:val="single"/>
          <w:rtl/>
          <w:lang w:bidi="ar-DZ"/>
        </w:rPr>
        <w:t xml:space="preserve"> </w:t>
      </w:r>
    </w:p>
    <w:tbl>
      <w:tblPr>
        <w:tblStyle w:val="a4"/>
        <w:tblpPr w:leftFromText="180" w:rightFromText="180" w:vertAnchor="text" w:tblpY="1"/>
        <w:tblOverlap w:val="never"/>
        <w:bidiVisual/>
        <w:tblW w:w="11199" w:type="dxa"/>
        <w:tblLayout w:type="fixed"/>
        <w:tblLook w:val="04A0" w:firstRow="1" w:lastRow="0" w:firstColumn="1" w:lastColumn="0" w:noHBand="0" w:noVBand="1"/>
      </w:tblPr>
      <w:tblGrid>
        <w:gridCol w:w="993"/>
        <w:gridCol w:w="8363"/>
        <w:gridCol w:w="709"/>
        <w:gridCol w:w="1134"/>
      </w:tblGrid>
      <w:tr w:rsidR="00BE2ECA" w:rsidRPr="008A07D8" w:rsidTr="00BE2ECA">
        <w:trPr>
          <w:trHeight w:val="787"/>
        </w:trPr>
        <w:tc>
          <w:tcPr>
            <w:tcW w:w="993" w:type="dxa"/>
            <w:vAlign w:val="center"/>
          </w:tcPr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sz w:val="28"/>
                <w:szCs w:val="28"/>
                <w:highlight w:val="darkGray"/>
                <w:rtl/>
              </w:rPr>
              <w:t>المراحل</w:t>
            </w:r>
          </w:p>
        </w:tc>
        <w:tc>
          <w:tcPr>
            <w:tcW w:w="8363" w:type="dxa"/>
            <w:vAlign w:val="center"/>
          </w:tcPr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b/>
                <w:bCs/>
                <w:sz w:val="28"/>
                <w:szCs w:val="28"/>
                <w:highlight w:val="darkGray"/>
                <w:rtl/>
              </w:rPr>
              <w:t>التسيير(الأنشطة المرافقة لكل مرحلة )</w:t>
            </w:r>
          </w:p>
        </w:tc>
        <w:tc>
          <w:tcPr>
            <w:tcW w:w="709" w:type="dxa"/>
            <w:vAlign w:val="center"/>
          </w:tcPr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sz w:val="28"/>
                <w:szCs w:val="28"/>
                <w:highlight w:val="darkGray"/>
                <w:rtl/>
              </w:rPr>
              <w:t>المدة</w:t>
            </w:r>
          </w:p>
        </w:tc>
        <w:tc>
          <w:tcPr>
            <w:tcW w:w="1134" w:type="dxa"/>
            <w:vAlign w:val="center"/>
          </w:tcPr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sz w:val="28"/>
                <w:szCs w:val="28"/>
                <w:highlight w:val="darkGray"/>
                <w:rtl/>
              </w:rPr>
              <w:t>الملاحظة</w:t>
            </w:r>
          </w:p>
        </w:tc>
      </w:tr>
      <w:tr w:rsidR="00BE2ECA" w:rsidRPr="008A07D8" w:rsidTr="00BE2ECA">
        <w:trPr>
          <w:trHeight w:val="10196"/>
        </w:trPr>
        <w:tc>
          <w:tcPr>
            <w:tcW w:w="993" w:type="dxa"/>
          </w:tcPr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color w:val="FF0000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color w:val="FF0000"/>
                <w:sz w:val="28"/>
                <w:szCs w:val="28"/>
                <w:rtl/>
              </w:rPr>
              <w:t>الانطلاق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color w:val="FF0000"/>
                <w:sz w:val="28"/>
                <w:szCs w:val="28"/>
                <w:rtl/>
              </w:rPr>
              <w:t xml:space="preserve">بناء 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FF0000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color w:val="FF0000"/>
                <w:sz w:val="28"/>
                <w:szCs w:val="28"/>
                <w:rtl/>
              </w:rPr>
              <w:t>المفاهيم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التقويم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8363" w:type="dxa"/>
          </w:tcPr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b/>
                <w:bCs/>
                <w:noProof/>
                <w:color w:val="FF0000"/>
                <w:sz w:val="28"/>
                <w:szCs w:val="28"/>
                <w:highlight w:val="darkGray"/>
                <w:u w:val="single"/>
                <w:rtl/>
                <w:lang w:val="en-US" w:eastAsia="en-US"/>
              </w:rPr>
              <w:lastRenderedPageBreak/>
              <w:drawing>
                <wp:anchor distT="0" distB="0" distL="114300" distR="114300" simplePos="0" relativeHeight="251826176" behindDoc="0" locked="0" layoutInCell="1" allowOverlap="1" wp14:anchorId="375531C4" wp14:editId="5A630631">
                  <wp:simplePos x="0" y="0"/>
                  <wp:positionH relativeFrom="column">
                    <wp:posOffset>1052830</wp:posOffset>
                  </wp:positionH>
                  <wp:positionV relativeFrom="paragraph">
                    <wp:posOffset>8561705</wp:posOffset>
                  </wp:positionV>
                  <wp:extent cx="1401445" cy="1104265"/>
                  <wp:effectExtent l="19050" t="0" r="8255" b="0"/>
                  <wp:wrapNone/>
                  <wp:docPr id="111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445" cy="1104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A07D8">
              <w:rPr>
                <w:rFonts w:cs="DecoType Naskh Special" w:hint="cs"/>
                <w:b/>
                <w:bCs/>
                <w:noProof/>
                <w:color w:val="FF0000"/>
                <w:sz w:val="28"/>
                <w:szCs w:val="28"/>
                <w:highlight w:val="darkGray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825152" behindDoc="0" locked="0" layoutInCell="1" allowOverlap="1" wp14:anchorId="23F16569" wp14:editId="7ECC3E4A">
                  <wp:simplePos x="0" y="0"/>
                  <wp:positionH relativeFrom="column">
                    <wp:posOffset>1144905</wp:posOffset>
                  </wp:positionH>
                  <wp:positionV relativeFrom="paragraph">
                    <wp:posOffset>8730615</wp:posOffset>
                  </wp:positionV>
                  <wp:extent cx="1050925" cy="548640"/>
                  <wp:effectExtent l="19050" t="0" r="0" b="0"/>
                  <wp:wrapNone/>
                  <wp:docPr id="112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0925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A07D8">
              <w:rPr>
                <w:rFonts w:cs="DecoType Naskh Special" w:hint="cs"/>
                <w:b/>
                <w:bCs/>
                <w:noProof/>
                <w:color w:val="FF0000"/>
                <w:sz w:val="28"/>
                <w:szCs w:val="28"/>
                <w:highlight w:val="darkGray"/>
                <w:u w:val="single"/>
                <w:rtl/>
                <w:lang w:val="en-US" w:eastAsia="en-US"/>
              </w:rPr>
              <w:drawing>
                <wp:anchor distT="0" distB="0" distL="114300" distR="114300" simplePos="0" relativeHeight="251824128" behindDoc="0" locked="0" layoutInCell="1" allowOverlap="1" wp14:anchorId="7C7E9238" wp14:editId="1EBC596B">
                  <wp:simplePos x="0" y="0"/>
                  <wp:positionH relativeFrom="column">
                    <wp:posOffset>1144905</wp:posOffset>
                  </wp:positionH>
                  <wp:positionV relativeFrom="paragraph">
                    <wp:posOffset>8730615</wp:posOffset>
                  </wp:positionV>
                  <wp:extent cx="1050925" cy="548640"/>
                  <wp:effectExtent l="19050" t="0" r="0" b="0"/>
                  <wp:wrapNone/>
                  <wp:docPr id="113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0925" cy="548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highlight w:val="darkGray"/>
                <w:u w:val="single"/>
                <w:rtl/>
              </w:rPr>
              <w:t>التهيئة النفسية:</w:t>
            </w:r>
            <w:r w:rsidRPr="008A07D8">
              <w:rPr>
                <w:rFonts w:cs="DecoType Naskh Special" w:hint="cs"/>
                <w:b/>
                <w:bCs/>
                <w:sz w:val="28"/>
                <w:szCs w:val="28"/>
                <w:highlight w:val="darkGray"/>
                <w:u w:val="single"/>
                <w:rtl/>
              </w:rPr>
              <w:t xml:space="preserve"> </w:t>
            </w:r>
            <w:r w:rsidRPr="008A07D8">
              <w:rPr>
                <w:rFonts w:cs="DecoType Naskh Special" w:hint="cs"/>
                <w:b/>
                <w:bCs/>
                <w:sz w:val="28"/>
                <w:szCs w:val="28"/>
                <w:highlight w:val="darkGray"/>
                <w:rtl/>
              </w:rPr>
              <w:t>التذكير باخصائص التعامد ومحور قطعة مستقيمة</w:t>
            </w: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A07D8">
              <w:rPr>
                <w:rFonts w:ascii="Times New Roman" w:eastAsiaTheme="minorHAnsi" w:hAnsi="Times New Roman" w:cs="Arabic Transparent" w:hint="cs"/>
                <w:color w:val="FF0000"/>
                <w:sz w:val="28"/>
                <w:szCs w:val="28"/>
                <w:rtl/>
                <w:lang w:eastAsia="en-US" w:bidi="ar-DZ"/>
              </w:rPr>
              <w:t xml:space="preserve"> </w:t>
            </w: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</w:rPr>
              <w:t>نشاط:</w:t>
            </w: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</w:p>
          <w:p w:rsidR="00BE2ECA" w:rsidRPr="008A07D8" w:rsidRDefault="00BE2ECA" w:rsidP="00B7058A">
            <w:pPr>
              <w:pStyle w:val="a3"/>
              <w:numPr>
                <w:ilvl w:val="0"/>
                <w:numId w:val="154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نشيء قطعة مستقيمة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[AB]</w:t>
            </w: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طولها 10 سم</w:t>
            </w:r>
          </w:p>
          <w:p w:rsidR="00BE2ECA" w:rsidRPr="008A07D8" w:rsidRDefault="00BE2ECA" w:rsidP="00B7058A">
            <w:pPr>
              <w:pStyle w:val="a3"/>
              <w:numPr>
                <w:ilvl w:val="0"/>
                <w:numId w:val="154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عين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M</w:t>
            </w: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نتصف القطعة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[AB]</w:t>
            </w:r>
          </w:p>
          <w:p w:rsidR="00BE2ECA" w:rsidRPr="008A07D8" w:rsidRDefault="00BE2ECA" w:rsidP="00B7058A">
            <w:pPr>
              <w:pStyle w:val="a3"/>
              <w:numPr>
                <w:ilvl w:val="0"/>
                <w:numId w:val="154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نشيء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[CD]</w:t>
            </w: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حورالقطعة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[AB]</w:t>
            </w:r>
          </w:p>
          <w:p w:rsidR="00BE2ECA" w:rsidRPr="008A07D8" w:rsidRDefault="00BE2ECA" w:rsidP="00B7058A">
            <w:pPr>
              <w:pStyle w:val="a3"/>
              <w:numPr>
                <w:ilvl w:val="0"/>
                <w:numId w:val="154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نشيء المستوي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AMD)</w:t>
            </w:r>
          </w:p>
          <w:p w:rsidR="00BE2ECA" w:rsidRPr="008A07D8" w:rsidRDefault="00BE2ECA" w:rsidP="00B7058A">
            <w:pPr>
              <w:pStyle w:val="a3"/>
              <w:numPr>
                <w:ilvl w:val="0"/>
                <w:numId w:val="154"/>
              </w:num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ماذا نسمي المستوي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AMD)</w:t>
            </w: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النسبة للقطعة المستقيمة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[AB]</w:t>
            </w: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؟</w:t>
            </w: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</w:rPr>
              <w:t>مناقشة النشاط:</w:t>
            </w: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  <w:p w:rsidR="00BE2ECA" w:rsidRPr="008A07D8" w:rsidRDefault="00BE2ECA" w:rsidP="00BE2ECA">
            <w:pPr>
              <w:jc w:val="right"/>
              <w:rPr>
                <w:noProof/>
                <w:sz w:val="28"/>
                <w:szCs w:val="28"/>
                <w:lang w:val="en-US" w:bidi="ar-DZ"/>
              </w:rPr>
            </w:pPr>
            <w:r w:rsidRPr="008A07D8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>1)</w:t>
            </w:r>
            <w:r w:rsidRPr="008A07D8">
              <w:rPr>
                <w:rFonts w:hint="cs"/>
                <w:noProof/>
                <w:sz w:val="28"/>
                <w:szCs w:val="28"/>
                <w:u w:val="single"/>
                <w:rtl/>
                <w:lang w:val="en-US" w:bidi="ar-DZ"/>
              </w:rPr>
              <w:t>الرسم</w:t>
            </w:r>
          </w:p>
          <w:p w:rsidR="00BE2ECA" w:rsidRPr="008A07D8" w:rsidRDefault="00BE2ECA" w:rsidP="00BE2ECA">
            <w:pPr>
              <w:jc w:val="right"/>
              <w:rPr>
                <w:noProof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jc w:val="right"/>
              <w:rPr>
                <w:noProof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jc w:val="right"/>
              <w:rPr>
                <w:noProof/>
                <w:sz w:val="28"/>
                <w:szCs w:val="28"/>
                <w:lang w:val="en-US" w:bidi="ar-DZ"/>
              </w:rPr>
            </w:pPr>
            <w:r w:rsidRPr="008A07D8">
              <w:rPr>
                <w:sz w:val="28"/>
                <w:szCs w:val="28"/>
              </w:rPr>
              <w:object w:dxaOrig="5355" w:dyaOrig="4140">
                <v:shape id="_x0000_i2287" type="#_x0000_t75" style="width:128.25pt;height:97.5pt" o:ole="">
                  <v:imagedata r:id="rId2559" o:title=""/>
                </v:shape>
                <o:OLEObject Type="Embed" ProgID="PBrush" ShapeID="_x0000_i2287" DrawAspect="Content" ObjectID="_1469312045" r:id="rId2560"/>
              </w:object>
            </w:r>
          </w:p>
          <w:p w:rsidR="00BE2ECA" w:rsidRPr="008A07D8" w:rsidRDefault="00BE2ECA" w:rsidP="00BE2ECA">
            <w:pPr>
              <w:bidi/>
              <w:rPr>
                <w:noProof/>
                <w:color w:val="00B050"/>
                <w:sz w:val="28"/>
                <w:szCs w:val="28"/>
                <w:rtl/>
                <w:lang w:bidi="ar-DZ"/>
              </w:rPr>
            </w:pPr>
            <w:r w:rsidRPr="008A07D8">
              <w:rPr>
                <w:rFonts w:hint="cs"/>
                <w:noProof/>
                <w:sz w:val="28"/>
                <w:szCs w:val="28"/>
                <w:rtl/>
                <w:lang w:val="en-US" w:bidi="ar-DZ"/>
              </w:rPr>
              <w:t>2))</w:t>
            </w: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نسمي المستوي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(AMD)</w:t>
            </w:r>
            <w:r w:rsidRPr="008A07D8"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بالنسبة للقطعة المستقيمة </w:t>
            </w:r>
            <w:r w:rsidRPr="008A07D8"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>[AB]</w:t>
            </w:r>
            <w:r w:rsidRPr="008A07D8">
              <w:rPr>
                <w:noProof/>
                <w:sz w:val="28"/>
                <w:szCs w:val="28"/>
                <w:lang w:bidi="ar-DZ"/>
              </w:rPr>
              <w:t xml:space="preserve"> </w:t>
            </w:r>
            <w:r w:rsidRPr="008A07D8">
              <w:rPr>
                <w:rFonts w:hint="cs"/>
                <w:noProof/>
                <w:sz w:val="28"/>
                <w:szCs w:val="28"/>
                <w:rtl/>
                <w:lang w:bidi="ar-DZ"/>
              </w:rPr>
              <w:t xml:space="preserve"> </w:t>
            </w:r>
            <w:r w:rsidRPr="008A07D8">
              <w:rPr>
                <w:rFonts w:hint="cs"/>
                <w:noProof/>
                <w:color w:val="00B050"/>
                <w:sz w:val="28"/>
                <w:szCs w:val="28"/>
                <w:rtl/>
                <w:lang w:bidi="ar-DZ"/>
              </w:rPr>
              <w:t xml:space="preserve">بالمستوي المحوري للقطعة المستقيمة </w:t>
            </w:r>
            <w:r w:rsidRPr="008A07D8">
              <w:rPr>
                <w:noProof/>
                <w:color w:val="00B050"/>
                <w:sz w:val="28"/>
                <w:szCs w:val="28"/>
                <w:lang w:bidi="ar-DZ"/>
              </w:rPr>
              <w:t>[AB]</w:t>
            </w:r>
          </w:p>
          <w:p w:rsidR="00BE2ECA" w:rsidRPr="008A07D8" w:rsidRDefault="00BE2ECA" w:rsidP="00BE2ECA">
            <w:pPr>
              <w:rPr>
                <w:noProof/>
                <w:sz w:val="28"/>
                <w:szCs w:val="28"/>
                <w:lang w:bidi="ar-DZ"/>
              </w:rPr>
            </w:pPr>
          </w:p>
          <w:p w:rsidR="00BE2ECA" w:rsidRPr="008A07D8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u w:val="single"/>
                <w:lang w:val="en-US" w:bidi="ar-DZ"/>
              </w:rPr>
            </w:pPr>
            <w:r w:rsidRPr="008A07D8">
              <w:rPr>
                <w:rFonts w:hint="cs"/>
                <w:b/>
                <w:bCs/>
                <w:color w:val="FF0000"/>
                <w:sz w:val="28"/>
                <w:szCs w:val="28"/>
                <w:highlight w:val="darkCyan"/>
                <w:u w:val="single"/>
                <w:rtl/>
                <w:lang w:val="en-US" w:bidi="ar-DZ"/>
              </w:rPr>
              <w:t>المستوى المحوري لقطعة مستقيم:</w:t>
            </w:r>
          </w:p>
          <w:p w:rsidR="00BE2ECA" w:rsidRPr="008A07D8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u w:val="single"/>
                <w:lang w:val="en-US" w:bidi="ar-DZ"/>
              </w:rPr>
            </w:pPr>
            <w:r w:rsidRPr="008A07D8">
              <w:rPr>
                <w:rFonts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تعريف:</w:t>
            </w:r>
          </w:p>
          <w:p w:rsidR="00BE2ECA" w:rsidRPr="008A07D8" w:rsidRDefault="00BE2ECA" w:rsidP="00BE2ECA">
            <w:pPr>
              <w:bidi/>
              <w:ind w:left="1412" w:right="3360" w:hanging="840"/>
              <w:rPr>
                <w:sz w:val="28"/>
                <w:szCs w:val="28"/>
                <w:rtl/>
                <w:lang w:val="en-US" w:bidi="ar-DZ"/>
              </w:rPr>
            </w:pPr>
            <w:r w:rsidRPr="008A07D8">
              <w:rPr>
                <w:sz w:val="28"/>
                <w:szCs w:val="28"/>
                <w:lang w:bidi="ar-DZ"/>
              </w:rPr>
              <w:t>A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، </w:t>
            </w:r>
            <w:r w:rsidRPr="008A07D8">
              <w:rPr>
                <w:sz w:val="28"/>
                <w:szCs w:val="28"/>
                <w:lang w:bidi="ar-DZ"/>
              </w:rPr>
              <w:t>B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نقطتان متمايزتان، نسمي </w:t>
            </w:r>
            <w:r w:rsidRPr="008A07D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مستويا محوريا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للقطعة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المستوي العمودي على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AB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الذّي يشمل منتصف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8A07D8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8A07D8">
              <w:rPr>
                <w:rFonts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ملاحظة:</w:t>
            </w:r>
          </w:p>
          <w:p w:rsidR="00BE2ECA" w:rsidRPr="008A07D8" w:rsidRDefault="00BE2ECA" w:rsidP="00B7058A">
            <w:pPr>
              <w:numPr>
                <w:ilvl w:val="0"/>
                <w:numId w:val="151"/>
              </w:numPr>
              <w:tabs>
                <w:tab w:val="clear" w:pos="430"/>
                <w:tab w:val="num" w:pos="1172"/>
              </w:tabs>
              <w:bidi/>
              <w:ind w:left="1172" w:right="2160"/>
              <w:rPr>
                <w:sz w:val="28"/>
                <w:szCs w:val="28"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ascii="Monotype Corsiva" w:hAnsi="Monotype Corsiva"/>
                <w:sz w:val="28"/>
                <w:szCs w:val="28"/>
                <w:lang w:bidi="ar-DZ"/>
              </w:rPr>
              <w:t>P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مستويا محوريا لقطعة المستقيم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cs="Times New Roman" w:hint="cs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فكلّ مستقيم من المستوي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ascii="Monotype Corsiva" w:hAnsi="Monotype Corsiva"/>
                <w:sz w:val="28"/>
                <w:szCs w:val="28"/>
                <w:lang w:bidi="ar-DZ"/>
              </w:rPr>
              <w:t>P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يشمل منتصف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هو محور للقطعة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8A07D8" w:rsidRDefault="00BE2ECA" w:rsidP="00B7058A">
            <w:pPr>
              <w:numPr>
                <w:ilvl w:val="0"/>
                <w:numId w:val="151"/>
              </w:numPr>
              <w:tabs>
                <w:tab w:val="clear" w:pos="430"/>
                <w:tab w:val="num" w:pos="1172"/>
              </w:tabs>
              <w:bidi/>
              <w:ind w:left="1172" w:right="2160"/>
              <w:rPr>
                <w:sz w:val="28"/>
                <w:szCs w:val="28"/>
                <w:rtl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إذا كان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ascii="Monotype Corsiva" w:hAnsi="Monotype Corsiva"/>
                <w:sz w:val="28"/>
                <w:szCs w:val="28"/>
                <w:lang w:bidi="ar-DZ"/>
              </w:rPr>
              <w:t>P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مستويا محوريا لقطعة المستقيم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cs="Times New Roman" w:hint="cs"/>
                <w:i/>
                <w:sz w:val="28"/>
                <w:szCs w:val="28"/>
                <w:rtl/>
                <w:lang w:bidi="ar-DZ"/>
              </w:rPr>
              <w:t xml:space="preserve">،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فكلّ محور للقطعة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محتوى في المستوي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ascii="Monotype Corsiva" w:hAnsi="Monotype Corsiva"/>
                <w:sz w:val="28"/>
                <w:szCs w:val="28"/>
                <w:lang w:bidi="ar-DZ"/>
              </w:rPr>
              <w:t>P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8A07D8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مبرهنة:</w:t>
            </w:r>
          </w:p>
          <w:p w:rsidR="00BE2ECA" w:rsidRPr="008A07D8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lang w:val="en-US"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مجموعة نقط الفضاء المتساوية المسافة عن نقطتين</w:t>
            </w:r>
          </w:p>
          <w:p w:rsidR="00BE2ECA" w:rsidRPr="008A07D8" w:rsidRDefault="00BE2ECA" w:rsidP="00BE2ECA">
            <w:pPr>
              <w:tabs>
                <w:tab w:val="num" w:pos="1652"/>
              </w:tabs>
              <w:bidi/>
              <w:ind w:left="1292" w:right="3360" w:hanging="720"/>
              <w:rPr>
                <w:noProof/>
                <w:sz w:val="28"/>
                <w:szCs w:val="28"/>
                <w:rtl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متمايزتين </w:t>
            </w:r>
            <w:r w:rsidRPr="008A07D8">
              <w:rPr>
                <w:sz w:val="28"/>
                <w:szCs w:val="28"/>
                <w:lang w:bidi="ar-DZ"/>
              </w:rPr>
              <w:t>A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، </w:t>
            </w:r>
            <w:r w:rsidRPr="008A07D8">
              <w:rPr>
                <w:sz w:val="28"/>
                <w:szCs w:val="28"/>
                <w:lang w:bidi="ar-DZ"/>
              </w:rPr>
              <w:t>B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هي المستوي المحوري لقطعة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 xml:space="preserve">المستقيم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AB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8A07D8" w:rsidRDefault="00BE2ECA" w:rsidP="00BE2ECA">
            <w:pPr>
              <w:jc w:val="right"/>
              <w:rPr>
                <w:b/>
                <w:bCs/>
                <w:color w:val="FF0000"/>
                <w:sz w:val="28"/>
                <w:szCs w:val="28"/>
                <w:lang w:val="en-US" w:bidi="ar-DZ"/>
              </w:rPr>
            </w:pPr>
            <w:r w:rsidRPr="008A07D8">
              <w:rPr>
                <w:rFonts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تمرين 48 ص 209:</w:t>
            </w:r>
          </w:p>
          <w:p w:rsidR="00BE2ECA" w:rsidRPr="008A07D8" w:rsidRDefault="00BE2ECA" w:rsidP="00B7058A">
            <w:pPr>
              <w:numPr>
                <w:ilvl w:val="0"/>
                <w:numId w:val="152"/>
              </w:numPr>
              <w:tabs>
                <w:tab w:val="clear" w:pos="284"/>
                <w:tab w:val="num" w:pos="452"/>
              </w:tabs>
              <w:bidi/>
              <w:ind w:left="397"/>
              <w:rPr>
                <w:sz w:val="28"/>
                <w:szCs w:val="28"/>
                <w:lang w:bidi="ar-DZ"/>
              </w:rPr>
            </w:pPr>
            <w:r w:rsidRPr="008A07D8">
              <w:rPr>
                <w:sz w:val="28"/>
                <w:szCs w:val="28"/>
                <w:lang w:bidi="ar-DZ"/>
              </w:rPr>
              <w:t>ABCD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رباعي وجوه منتظم، </w:t>
            </w:r>
            <w:r w:rsidRPr="008A07D8">
              <w:rPr>
                <w:sz w:val="28"/>
                <w:szCs w:val="28"/>
                <w:lang w:bidi="ar-DZ"/>
              </w:rPr>
              <w:t>M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منتصف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CD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cs="Times New Roman" w:hint="cs"/>
                <w:i/>
                <w:sz w:val="28"/>
                <w:szCs w:val="28"/>
                <w:rtl/>
                <w:lang w:bidi="ar-DZ"/>
              </w:rPr>
              <w:t>.</w:t>
            </w:r>
          </w:p>
          <w:p w:rsidR="00BE2ECA" w:rsidRPr="008A07D8" w:rsidRDefault="00BE2ECA" w:rsidP="00B7058A">
            <w:pPr>
              <w:numPr>
                <w:ilvl w:val="0"/>
                <w:numId w:val="153"/>
              </w:numPr>
              <w:tabs>
                <w:tab w:val="clear" w:pos="812"/>
                <w:tab w:val="num" w:pos="684"/>
              </w:tabs>
              <w:bidi/>
              <w:ind w:left="684" w:right="-360"/>
              <w:rPr>
                <w:sz w:val="28"/>
                <w:szCs w:val="28"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بيّن أنّ المستقيم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CD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عمودي على المستوي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ABM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BE2ECA" w:rsidRPr="008A07D8" w:rsidRDefault="00BE2ECA" w:rsidP="00B7058A">
            <w:pPr>
              <w:numPr>
                <w:ilvl w:val="0"/>
                <w:numId w:val="153"/>
              </w:numPr>
              <w:tabs>
                <w:tab w:val="clear" w:pos="812"/>
                <w:tab w:val="num" w:pos="684"/>
              </w:tabs>
              <w:bidi/>
              <w:ind w:left="684"/>
              <w:rPr>
                <w:sz w:val="28"/>
                <w:szCs w:val="28"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ما هي مجموعة نقط الفضاء المتساوية المسافة عن طرفي قطعة المستقيم 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[</w:t>
            </w:r>
            <w:r w:rsidRPr="008A07D8">
              <w:rPr>
                <w:rFonts w:cs="Times New Roman"/>
                <w:iCs/>
                <w:sz w:val="28"/>
                <w:szCs w:val="28"/>
                <w:lang w:bidi="ar-DZ"/>
              </w:rPr>
              <w:t>CD</w:t>
            </w:r>
            <w:r w:rsidRPr="008A07D8">
              <w:rPr>
                <w:rFonts w:cs="Times New Roman"/>
                <w:i/>
                <w:sz w:val="28"/>
                <w:szCs w:val="28"/>
                <w:rtl/>
                <w:lang w:bidi="ar-DZ"/>
              </w:rPr>
              <w:t>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؟</w:t>
            </w:r>
          </w:p>
          <w:p w:rsidR="00BE2ECA" w:rsidRPr="008A07D8" w:rsidRDefault="00BE2ECA" w:rsidP="00BE2ECA">
            <w:pPr>
              <w:jc w:val="right"/>
              <w:rPr>
                <w:color w:val="FF0000"/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  <w:lang w:val="en-US" w:bidi="ar-DZ"/>
              </w:rPr>
              <w:t>حل التمرين 38 ص 209:</w:t>
            </w:r>
          </w:p>
          <w:p w:rsidR="00BE2ECA" w:rsidRPr="008A07D8" w:rsidRDefault="00BE2ECA" w:rsidP="00BE2ECA">
            <w:pPr>
              <w:pStyle w:val="a3"/>
              <w:bidi/>
              <w:ind w:left="1080"/>
              <w:rPr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1)إثبات أن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المستقيم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CD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عمودي على المستوي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ABM</w:t>
            </w:r>
            <w:r w:rsidRPr="008A07D8">
              <w:rPr>
                <w:sz w:val="28"/>
                <w:szCs w:val="28"/>
                <w:lang w:bidi="ar-DZ"/>
              </w:rPr>
              <w:t>)</w:t>
            </w:r>
          </w:p>
          <w:p w:rsidR="00BE2ECA" w:rsidRPr="008A07D8" w:rsidRDefault="00BE2ECA" w:rsidP="00BE2ECA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tabs>
                <w:tab w:val="left" w:pos="7260"/>
              </w:tabs>
              <w:rPr>
                <w:b/>
                <w:bCs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jc w:val="center"/>
              <w:rPr>
                <w:b/>
                <w:bCs/>
                <w:sz w:val="28"/>
                <w:szCs w:val="28"/>
                <w:lang w:bidi="ar-DZ"/>
              </w:rPr>
            </w:pPr>
            <w:r w:rsidRPr="008A07D8">
              <w:rPr>
                <w:sz w:val="28"/>
                <w:szCs w:val="28"/>
              </w:rPr>
              <w:object w:dxaOrig="1575" w:dyaOrig="2010">
                <v:shape id="_x0000_i2288" type="#_x0000_t75" style="width:77.25pt;height:66.75pt" o:ole="">
                  <v:imagedata r:id="rId2561" o:title=""/>
                </v:shape>
                <o:OLEObject Type="Embed" ProgID="PBrush" ShapeID="_x0000_i2288" DrawAspect="Content" ObjectID="_1469312046" r:id="rId2562"/>
              </w:object>
            </w:r>
          </w:p>
          <w:p w:rsidR="00BE2ECA" w:rsidRPr="008A07D8" w:rsidRDefault="00BE2ECA" w:rsidP="00BE2EC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jc w:val="right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ind w:left="1080"/>
              <w:rPr>
                <w:sz w:val="28"/>
                <w:szCs w:val="28"/>
                <w:rtl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لدينا المثلثان </w:t>
            </w:r>
            <w:r w:rsidRPr="008A07D8">
              <w:rPr>
                <w:sz w:val="28"/>
                <w:szCs w:val="28"/>
                <w:lang w:bidi="ar-DZ"/>
              </w:rPr>
              <w:t>ADM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8A07D8">
              <w:rPr>
                <w:sz w:val="28"/>
                <w:szCs w:val="28"/>
                <w:lang w:bidi="ar-DZ"/>
              </w:rPr>
              <w:t xml:space="preserve">   ACM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متقايسان لان </w:t>
            </w:r>
          </w:p>
          <w:p w:rsidR="00BE2ECA" w:rsidRPr="008A07D8" w:rsidRDefault="00BE2ECA" w:rsidP="00BE2ECA">
            <w:pPr>
              <w:pStyle w:val="a3"/>
              <w:bidi/>
              <w:ind w:left="1080"/>
              <w:rPr>
                <w:sz w:val="28"/>
                <w:szCs w:val="28"/>
                <w:rtl/>
                <w:lang w:bidi="ar-DZ"/>
              </w:rPr>
            </w:pPr>
            <w:r w:rsidRPr="008A07D8">
              <w:rPr>
                <w:sz w:val="28"/>
                <w:szCs w:val="28"/>
                <w:lang w:bidi="ar-DZ"/>
              </w:rPr>
              <w:t>DM=MC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و </w:t>
            </w:r>
            <w:r w:rsidRPr="008A07D8">
              <w:rPr>
                <w:sz w:val="28"/>
                <w:szCs w:val="28"/>
                <w:lang w:bidi="ar-DZ"/>
              </w:rPr>
              <w:t>AD=AC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و</w:t>
            </w:r>
            <w:r w:rsidRPr="008A07D8">
              <w:rPr>
                <w:sz w:val="28"/>
                <w:szCs w:val="28"/>
                <w:lang w:bidi="ar-DZ"/>
              </w:rPr>
              <w:t>[AM]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ضلع مشترك</w:t>
            </w:r>
          </w:p>
          <w:p w:rsidR="00BE2ECA" w:rsidRPr="008A07D8" w:rsidRDefault="00BE2ECA" w:rsidP="00BE2ECA">
            <w:pPr>
              <w:pStyle w:val="a3"/>
              <w:bidi/>
              <w:ind w:left="1080"/>
              <w:rPr>
                <w:sz w:val="28"/>
                <w:szCs w:val="28"/>
                <w:rtl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اذن يصبح لدينا 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=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DMA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m:t>ADM</m:t>
                      </m:r>
                    </m:e>
                  </m:acc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bidi="ar-DZ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MAD</m:t>
                  </m:r>
                </m:e>
              </m:acc>
            </m:oMath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180° ومنه</w:t>
            </w:r>
          </w:p>
          <w:p w:rsidR="00BE2ECA" w:rsidRPr="008A07D8" w:rsidRDefault="00BE2ECA" w:rsidP="00BE2ECA">
            <w:pPr>
              <w:pStyle w:val="a3"/>
              <w:tabs>
                <w:tab w:val="left" w:pos="2747"/>
              </w:tabs>
              <w:bidi/>
              <w:ind w:left="1080"/>
              <w:rPr>
                <w:sz w:val="28"/>
                <w:szCs w:val="28"/>
                <w:rtl/>
                <w:lang w:bidi="ar-DZ"/>
              </w:rPr>
            </w:pPr>
            <w:r w:rsidRPr="008A07D8">
              <w:rPr>
                <w:sz w:val="28"/>
                <w:szCs w:val="28"/>
                <w:rtl/>
                <w:lang w:bidi="ar-DZ"/>
              </w:rPr>
              <w:tab/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>30°+60°+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DMA</m:t>
                  </m:r>
                </m:e>
              </m:acc>
            </m:oMath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=180°</w:t>
            </w:r>
          </w:p>
          <w:p w:rsidR="00BE2ECA" w:rsidRPr="008A07D8" w:rsidRDefault="00BE2ECA" w:rsidP="00BE2ECA">
            <w:pPr>
              <w:pStyle w:val="a3"/>
              <w:bidi/>
              <w:ind w:left="1080"/>
              <w:rPr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اذن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DZ"/>
                    </w:rPr>
                    <m:t>DM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DZ"/>
                </w:rPr>
                <m:t>=90°</m:t>
              </m:r>
            </m:oMath>
            <w:r w:rsidRPr="008A07D8"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 ومنه نستنج ان 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المستقيم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CD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عمودي على المستقيم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AM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 وبما ان المستقيم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AM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i/>
                <w:sz w:val="28"/>
                <w:szCs w:val="28"/>
                <w:rtl/>
                <w:lang w:bidi="ar-DZ"/>
              </w:rPr>
              <w:t xml:space="preserve"> ينتمي للمستوي 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ABM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اذن المستقيم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CD</w:t>
            </w:r>
            <w:r w:rsidRPr="008A07D8">
              <w:rPr>
                <w:sz w:val="28"/>
                <w:szCs w:val="28"/>
                <w:lang w:bidi="ar-DZ"/>
              </w:rPr>
              <w:t>)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عمودي على المستوي </w:t>
            </w:r>
            <w:r w:rsidRPr="008A07D8">
              <w:rPr>
                <w:sz w:val="28"/>
                <w:szCs w:val="28"/>
                <w:lang w:bidi="ar-DZ"/>
              </w:rPr>
              <w:t>(</w:t>
            </w:r>
            <w:r w:rsidRPr="008A07D8">
              <w:rPr>
                <w:rFonts w:cs="Times New Roman"/>
                <w:sz w:val="28"/>
                <w:szCs w:val="28"/>
                <w:lang w:bidi="ar-DZ"/>
              </w:rPr>
              <w:t>ABM</w:t>
            </w:r>
            <w:r w:rsidRPr="008A07D8">
              <w:rPr>
                <w:sz w:val="28"/>
                <w:szCs w:val="28"/>
                <w:lang w:bidi="ar-DZ"/>
              </w:rPr>
              <w:t>)</w:t>
            </w:r>
          </w:p>
          <w:p w:rsidR="00BE2ECA" w:rsidRPr="008A07D8" w:rsidRDefault="00BE2ECA" w:rsidP="00BE2ECA">
            <w:pPr>
              <w:pStyle w:val="a3"/>
              <w:tabs>
                <w:tab w:val="left" w:pos="2747"/>
              </w:tabs>
              <w:bidi/>
              <w:ind w:left="1080"/>
              <w:rPr>
                <w:i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tabs>
                <w:tab w:val="left" w:pos="1635"/>
                <w:tab w:val="right" w:pos="8147"/>
              </w:tabs>
              <w:jc w:val="right"/>
              <w:rPr>
                <w:sz w:val="28"/>
                <w:szCs w:val="28"/>
                <w:lang w:bidi="ar-DZ"/>
              </w:rPr>
            </w:pPr>
            <w:r w:rsidRPr="008A07D8">
              <w:rPr>
                <w:rFonts w:hint="cs"/>
                <w:sz w:val="28"/>
                <w:szCs w:val="28"/>
                <w:rtl/>
                <w:lang w:val="en-US" w:bidi="ar-DZ"/>
              </w:rPr>
              <w:t>هو</w:t>
            </w:r>
            <w:r w:rsidRPr="008A07D8">
              <w:rPr>
                <w:sz w:val="28"/>
                <w:szCs w:val="28"/>
                <w:lang w:bidi="ar-DZ"/>
              </w:rPr>
              <w:t xml:space="preserve">  [CD ]</w:t>
            </w:r>
            <w:r w:rsidRPr="008A07D8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2)مجموعة النقط المتساوية المسافة عن </w:t>
            </w:r>
            <w:r w:rsidRPr="008A07D8">
              <w:rPr>
                <w:rFonts w:hint="cs"/>
                <w:sz w:val="28"/>
                <w:szCs w:val="28"/>
                <w:rtl/>
                <w:lang w:bidi="ar-DZ"/>
              </w:rPr>
              <w:t xml:space="preserve"> طرفي قطعة المستقيمة </w:t>
            </w:r>
            <w:r w:rsidRPr="008A07D8">
              <w:rPr>
                <w:sz w:val="28"/>
                <w:szCs w:val="28"/>
                <w:lang w:bidi="ar-DZ"/>
              </w:rPr>
              <w:t xml:space="preserve">    </w:t>
            </w:r>
          </w:p>
          <w:p w:rsidR="00BE2ECA" w:rsidRPr="008A07D8" w:rsidRDefault="00BE2ECA" w:rsidP="00BE2ECA">
            <w:pPr>
              <w:tabs>
                <w:tab w:val="center" w:pos="4073"/>
                <w:tab w:val="right" w:pos="8147"/>
              </w:tabs>
              <w:jc w:val="right"/>
              <w:rPr>
                <w:sz w:val="28"/>
                <w:szCs w:val="28"/>
                <w:lang w:bidi="ar-DZ"/>
              </w:rPr>
            </w:pPr>
            <w:r w:rsidRPr="008A07D8">
              <w:rPr>
                <w:sz w:val="28"/>
                <w:szCs w:val="28"/>
                <w:rtl/>
                <w:lang w:val="en-US" w:bidi="ar-DZ"/>
              </w:rPr>
              <w:tab/>
            </w:r>
            <w:r w:rsidRPr="008A07D8">
              <w:rPr>
                <w:sz w:val="28"/>
                <w:szCs w:val="28"/>
                <w:lang w:bidi="ar-DZ"/>
              </w:rPr>
              <w:t>[CD ]</w:t>
            </w:r>
            <w:r w:rsidRPr="008A07D8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 للقطعة المستقيمة </w:t>
            </w:r>
            <w:r w:rsidRPr="008A07D8">
              <w:rPr>
                <w:sz w:val="28"/>
                <w:szCs w:val="28"/>
                <w:lang w:bidi="ar-DZ"/>
              </w:rPr>
              <w:t>(ABM)</w:t>
            </w:r>
            <w:r w:rsidRPr="008A07D8">
              <w:rPr>
                <w:rFonts w:hint="cs"/>
                <w:sz w:val="28"/>
                <w:szCs w:val="28"/>
                <w:rtl/>
                <w:lang w:val="en-US" w:bidi="ar-DZ"/>
              </w:rPr>
              <w:t xml:space="preserve">المستوي المحوري </w:t>
            </w:r>
          </w:p>
          <w:p w:rsidR="00BE2ECA" w:rsidRPr="008A07D8" w:rsidRDefault="00BE2ECA" w:rsidP="00BE2ECA">
            <w:pPr>
              <w:jc w:val="right"/>
              <w:rPr>
                <w:b/>
                <w:bCs/>
                <w:sz w:val="28"/>
                <w:szCs w:val="28"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highlight w:val="cyan"/>
                <w:u w:val="single"/>
                <w:rtl/>
                <w:lang w:bidi="ar-DZ"/>
              </w:rPr>
              <w:t>تمرين منزلي 47 ص209:</w:t>
            </w: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jc w:val="center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BE2ECA" w:rsidRPr="008A07D8" w:rsidRDefault="00BE2ECA" w:rsidP="00BE2ECA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A07D8"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</w:tc>
        <w:tc>
          <w:tcPr>
            <w:tcW w:w="709" w:type="dxa"/>
          </w:tcPr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>20د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       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  <w:rtl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Cs/>
                <w:color w:val="FF0000"/>
                <w:sz w:val="28"/>
                <w:szCs w:val="28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cs="DecoType Naskh Special"/>
                <w:b/>
                <w:bCs/>
                <w:noProof/>
                <w:color w:val="FF0000"/>
                <w:sz w:val="28"/>
                <w:szCs w:val="28"/>
                <w:lang w:val="en-US" w:eastAsia="en-US"/>
              </w:rPr>
              <w:drawing>
                <wp:anchor distT="0" distB="0" distL="114300" distR="114300" simplePos="0" relativeHeight="251827200" behindDoc="0" locked="0" layoutInCell="1" allowOverlap="1" wp14:anchorId="3ABF2714" wp14:editId="524AEF80">
                  <wp:simplePos x="0" y="0"/>
                  <wp:positionH relativeFrom="column">
                    <wp:posOffset>327660</wp:posOffset>
                  </wp:positionH>
                  <wp:positionV relativeFrom="paragraph">
                    <wp:posOffset>44450</wp:posOffset>
                  </wp:positionV>
                  <wp:extent cx="1266825" cy="1076325"/>
                  <wp:effectExtent l="19050" t="0" r="9525" b="0"/>
                  <wp:wrapNone/>
                  <wp:docPr id="114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10د</w:t>
            </w: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10د</w:t>
            </w: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05د</w:t>
            </w: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  <w:r w:rsidRPr="008A07D8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15د</w:t>
            </w: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rtl/>
                <w:lang w:val="en-US" w:bidi="ar-DZ"/>
              </w:rPr>
            </w:pPr>
          </w:p>
          <w:p w:rsidR="00BE2ECA" w:rsidRPr="008A07D8" w:rsidRDefault="00BE2ECA" w:rsidP="00BE2ECA">
            <w:pPr>
              <w:spacing w:line="192" w:lineRule="auto"/>
              <w:rPr>
                <w:rFonts w:cs="DecoType Naskh Special"/>
                <w:b/>
                <w:bCs/>
                <w:sz w:val="28"/>
                <w:szCs w:val="28"/>
                <w:rtl/>
                <w:lang w:val="en-US" w:bidi="ar-DZ"/>
              </w:rPr>
            </w:pPr>
          </w:p>
        </w:tc>
        <w:tc>
          <w:tcPr>
            <w:tcW w:w="1134" w:type="dxa"/>
          </w:tcPr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sz w:val="28"/>
                <w:szCs w:val="28"/>
                <w:rtl/>
                <w:lang w:bidi="ar-DZ"/>
              </w:rPr>
              <w:t>عرض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sz w:val="28"/>
                <w:szCs w:val="28"/>
                <w:rtl/>
                <w:lang w:bidi="ar-DZ"/>
              </w:rPr>
              <w:t xml:space="preserve"> النشاط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sz w:val="28"/>
                <w:szCs w:val="28"/>
                <w:rtl/>
                <w:lang w:bidi="ar-DZ"/>
              </w:rPr>
              <w:t>مناقشة النشاط من قبل التلاميذ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sz w:val="28"/>
                <w:szCs w:val="28"/>
                <w:rtl/>
                <w:lang w:bidi="ar-DZ"/>
              </w:rPr>
              <w:t>مع اعطاء  7د للمحاولة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sz w:val="28"/>
                <w:szCs w:val="28"/>
                <w:rtl/>
                <w:lang w:bidi="ar-DZ"/>
              </w:rPr>
              <w:lastRenderedPageBreak/>
              <w:t>استنتاج التلميذ تعريف المستوي المحوري من خلال النشاط</w:t>
            </w: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BE2ECA" w:rsidRPr="008A07D8" w:rsidRDefault="00BE2ECA" w:rsidP="00BE2ECA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8A07D8">
              <w:rPr>
                <w:rFonts w:cs="DecoType Naskh Special" w:hint="cs"/>
                <w:sz w:val="28"/>
                <w:szCs w:val="28"/>
                <w:rtl/>
                <w:lang w:bidi="ar-DZ"/>
              </w:rPr>
              <w:t>توظيف التلميذ لخصائص المثلث</w:t>
            </w:r>
          </w:p>
        </w:tc>
      </w:tr>
    </w:tbl>
    <w:p w:rsidR="00BE2ECA" w:rsidRPr="008A07D8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  <w:lang w:bidi="ar-DZ"/>
        </w:rPr>
      </w:pPr>
      <w:r w:rsidRPr="008A07D8">
        <w:rPr>
          <w:rFonts w:cs="DecoType Naskh Special"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 w:rsidRPr="008A07D8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603"/>
      </w:tblGrid>
      <w:tr w:rsidR="00672160" w:rsidRPr="00277075" w:rsidTr="00672160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358" w:type="dxa"/>
              <w:tblInd w:w="19" w:type="dxa"/>
              <w:tblLook w:val="04A0" w:firstRow="1" w:lastRow="0" w:firstColumn="1" w:lastColumn="0" w:noHBand="0" w:noVBand="1"/>
            </w:tblPr>
            <w:tblGrid>
              <w:gridCol w:w="10358"/>
            </w:tblGrid>
            <w:tr w:rsidR="00672160" w:rsidRPr="005F4F20" w:rsidTr="00672160">
              <w:trPr>
                <w:trHeight w:val="2002"/>
              </w:trPr>
              <w:tc>
                <w:tcPr>
                  <w:tcW w:w="10358" w:type="dxa"/>
                </w:tcPr>
                <w:p w:rsidR="00672160" w:rsidRPr="007B3807" w:rsidRDefault="00672160" w:rsidP="0067216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ث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انوية شباح محمد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                                 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وشرابة محمد أمين</w:t>
                  </w:r>
                  <w:r w:rsidRPr="007B3807">
                    <w:rPr>
                      <w:rFonts w:asciiTheme="majorBidi" w:hAnsiTheme="majorBidi"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 xml:space="preserve">                   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رياضيات</w:t>
                  </w:r>
                </w:p>
                <w:p w:rsidR="00672160" w:rsidRPr="007B3807" w:rsidRDefault="00672160" w:rsidP="0067216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ستوى و الشعب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السنة الأولى جذع مشترك علوم وتكنولوجيا</w:t>
                  </w:r>
                </w:p>
                <w:p w:rsidR="00672160" w:rsidRPr="007B3807" w:rsidRDefault="00672160" w:rsidP="00672160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ـــــــــــــــــيدان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32"/>
                      <w:szCs w:val="32"/>
                      <w:rtl/>
                      <w:lang w:bidi="ar-DZ"/>
                    </w:rPr>
                    <w:t>هندسة</w:t>
                  </w:r>
                </w:p>
                <w:p w:rsidR="00672160" w:rsidRPr="007B3807" w:rsidRDefault="00672160" w:rsidP="00672160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</w:t>
                  </w:r>
                  <w:r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هندسة المستوية</w:t>
                  </w:r>
                </w:p>
                <w:p w:rsidR="00672160" w:rsidRPr="007B3807" w:rsidRDefault="00672160" w:rsidP="0067216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7B3807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</w:t>
                  </w:r>
                  <w:r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لأشكال الهندسية المألوفة </w:t>
                  </w:r>
                </w:p>
                <w:p w:rsidR="00672160" w:rsidRPr="007B3807" w:rsidRDefault="00672160" w:rsidP="00672160">
                  <w:pPr>
                    <w:bidi/>
                    <w:spacing w:line="144" w:lineRule="auto"/>
                    <w:rPr>
                      <w:rFonts w:ascii="Times New Roman" w:eastAsia="Times New Roman" w:hAnsi="Times New Roman" w:cs="DecoType Naskh Special"/>
                      <w:sz w:val="24"/>
                      <w:szCs w:val="24"/>
                      <w:rtl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كـفاءات المستهدف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حل مشكلات توظف فيها خواص الأشكال الهندسية المألوفة</w:t>
                  </w:r>
                </w:p>
                <w:p w:rsidR="00672160" w:rsidRPr="005F4F20" w:rsidRDefault="00672160" w:rsidP="00672160">
                  <w:pPr>
                    <w:bidi/>
                    <w:spacing w:line="144" w:lineRule="auto"/>
                    <w:rPr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سا</w:t>
                  </w:r>
                  <w:r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عة واح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                         </w:t>
                  </w:r>
                  <w:r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                                                                         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وسائل المستعمل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المنهاج والكتاب المدرسي</w:t>
                  </w:r>
                  <w:r w:rsidRPr="000E05E6">
                    <w:rPr>
                      <w:rFonts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</w:t>
                  </w:r>
                </w:p>
              </w:tc>
            </w:tr>
          </w:tbl>
          <w:p w:rsidR="00672160" w:rsidRPr="00991259" w:rsidRDefault="00672160" w:rsidP="00672160">
            <w:pPr>
              <w:bidi/>
              <w:rPr>
                <w:b/>
                <w:bCs/>
                <w:color w:val="000000" w:themeColor="text1"/>
                <w:u w:val="single"/>
                <w:lang w:bidi="ar-DZ"/>
              </w:rPr>
            </w:pPr>
          </w:p>
        </w:tc>
      </w:tr>
    </w:tbl>
    <w:p w:rsidR="00672160" w:rsidRPr="00B25861" w:rsidRDefault="00672160" w:rsidP="00672160">
      <w:pPr>
        <w:bidi/>
        <w:rPr>
          <w:b/>
          <w:bCs/>
          <w:color w:val="000000" w:themeColor="text1"/>
          <w:sz w:val="24"/>
          <w:szCs w:val="24"/>
          <w:rtl/>
          <w:lang w:bidi="ar-DZ"/>
        </w:rPr>
      </w:pPr>
      <w:r w:rsidRPr="00B25861">
        <w:rPr>
          <w:b/>
          <w:bCs/>
          <w:color w:val="000000" w:themeColor="text1"/>
          <w:sz w:val="24"/>
          <w:szCs w:val="24"/>
          <w:lang w:bidi="ar-DZ"/>
        </w:rPr>
        <w:t xml:space="preserve"> </w:t>
      </w:r>
      <w:r w:rsidRPr="00B25861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 xml:space="preserve">- </w:t>
      </w:r>
      <w:r w:rsidRPr="00B25861">
        <w:rPr>
          <w:rFonts w:hint="cs"/>
          <w:b/>
          <w:bCs/>
          <w:color w:val="000000" w:themeColor="text1"/>
          <w:sz w:val="24"/>
          <w:szCs w:val="24"/>
          <w:u w:val="single"/>
          <w:rtl/>
          <w:lang w:bidi="ar-DZ"/>
        </w:rPr>
        <w:t>سير الحصة</w:t>
      </w:r>
      <w:r w:rsidRPr="00B25861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 xml:space="preserve"> :</w:t>
      </w:r>
    </w:p>
    <w:tbl>
      <w:tblPr>
        <w:tblStyle w:val="a4"/>
        <w:bidiVisual/>
        <w:tblW w:w="10915" w:type="dxa"/>
        <w:tblInd w:w="107" w:type="dxa"/>
        <w:tblLook w:val="04A0" w:firstRow="1" w:lastRow="0" w:firstColumn="1" w:lastColumn="0" w:noHBand="0" w:noVBand="1"/>
      </w:tblPr>
      <w:tblGrid>
        <w:gridCol w:w="1134"/>
        <w:gridCol w:w="7229"/>
        <w:gridCol w:w="709"/>
        <w:gridCol w:w="1843"/>
      </w:tblGrid>
      <w:tr w:rsidR="00672160" w:rsidTr="00672160">
        <w:trPr>
          <w:trHeight w:val="787"/>
        </w:trPr>
        <w:tc>
          <w:tcPr>
            <w:tcW w:w="1134" w:type="dxa"/>
            <w:vAlign w:val="center"/>
          </w:tcPr>
          <w:p w:rsidR="00672160" w:rsidRPr="00682985" w:rsidRDefault="00672160" w:rsidP="0067216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672160" w:rsidRPr="00B77DE4" w:rsidRDefault="00672160" w:rsidP="0067216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229" w:type="dxa"/>
            <w:vAlign w:val="center"/>
          </w:tcPr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تسيير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(الأنشطة المرافقة لكل مرحلة )</w:t>
            </w:r>
          </w:p>
        </w:tc>
        <w:tc>
          <w:tcPr>
            <w:tcW w:w="709" w:type="dxa"/>
            <w:vAlign w:val="center"/>
          </w:tcPr>
          <w:p w:rsidR="00672160" w:rsidRPr="00682985" w:rsidRDefault="00672160" w:rsidP="0067216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672160" w:rsidRPr="00B77DE4" w:rsidRDefault="00672160" w:rsidP="0067216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843" w:type="dxa"/>
            <w:vAlign w:val="center"/>
          </w:tcPr>
          <w:p w:rsidR="00672160" w:rsidRPr="00682985" w:rsidRDefault="00672160" w:rsidP="0067216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672160" w:rsidRPr="00B77DE4" w:rsidRDefault="00672160" w:rsidP="0067216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672160" w:rsidTr="00672160">
        <w:trPr>
          <w:trHeight w:val="60"/>
        </w:trPr>
        <w:tc>
          <w:tcPr>
            <w:tcW w:w="1134" w:type="dxa"/>
          </w:tcPr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Pr="00C87869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lastRenderedPageBreak/>
              <w:t>الانطلاق</w:t>
            </w: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672160" w:rsidRPr="00C87869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C87869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C87869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Pr="00E00169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672160" w:rsidRPr="00E00169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تقويم</w:t>
            </w:r>
          </w:p>
          <w:p w:rsidR="00672160" w:rsidRPr="00EE31B2" w:rsidRDefault="00672160" w:rsidP="0067216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229" w:type="dxa"/>
          </w:tcPr>
          <w:p w:rsidR="00672160" w:rsidRPr="00C966E2" w:rsidRDefault="00672160" w:rsidP="00672160">
            <w:pPr>
              <w:pStyle w:val="a3"/>
              <w:bidi/>
              <w:spacing w:line="276" w:lineRule="auto"/>
              <w:ind w:left="0"/>
              <w:rPr>
                <w:sz w:val="12"/>
                <w:szCs w:val="12"/>
                <w:rtl/>
                <w:lang w:bidi="ar-DZ"/>
              </w:rPr>
            </w:pPr>
          </w:p>
          <w:p w:rsidR="00672160" w:rsidRPr="009D6137" w:rsidRDefault="00672160" w:rsidP="00672160">
            <w:pPr>
              <w:bidi/>
              <w:spacing w:line="14" w:lineRule="atLeast"/>
              <w:rPr>
                <w:rFonts w:cs="DecoType Naskh Special"/>
                <w:b/>
                <w:bCs/>
                <w:sz w:val="24"/>
                <w:szCs w:val="24"/>
              </w:rPr>
            </w:pPr>
            <w:r w:rsidRPr="007B3807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lastRenderedPageBreak/>
              <w:t>التهيئة النفسية</w:t>
            </w:r>
            <w:r w:rsidRPr="007B3807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 xml:space="preserve">: </w:t>
            </w:r>
            <w:r w:rsidRPr="007B3807">
              <w:rPr>
                <w:rFonts w:cs="DecoType Naskh Special"/>
                <w:b/>
                <w:bCs/>
                <w:color w:val="00B0F0"/>
                <w:sz w:val="28"/>
                <w:szCs w:val="28"/>
              </w:rPr>
              <w:t xml:space="preserve"> </w:t>
            </w:r>
          </w:p>
          <w:p w:rsidR="00672160" w:rsidRDefault="00672160" w:rsidP="0067216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7B3807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نشاط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7B3807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7B3807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الأنشطة 1و2 ص214 من الكتاب المدرسي .</w:t>
            </w:r>
          </w:p>
          <w:p w:rsidR="00672160" w:rsidRPr="009D6137" w:rsidRDefault="00672160" w:rsidP="00672160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color w:val="000000" w:themeColor="text1"/>
                <w:sz w:val="28"/>
                <w:szCs w:val="28"/>
                <w:lang w:val="en-US" w:bidi="ar-DZ"/>
              </w:rPr>
            </w:pPr>
          </w:p>
          <w:p w:rsidR="00672160" w:rsidRPr="009D6137" w:rsidRDefault="00672160" w:rsidP="0067216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</w:rPr>
              <w:t>مناقشة الشاط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</w:rPr>
              <w:t xml:space="preserve"> </w:t>
            </w:r>
            <w:r w:rsidRPr="007B3807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كل أسئلة النشاطين هي مكتسبات قبلية و في منتاول التلاميذ.</w:t>
            </w:r>
          </w:p>
          <w:p w:rsidR="00672160" w:rsidRDefault="00672160" w:rsidP="0067216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30"/>
                <w:szCs w:val="30"/>
                <w:u w:val="single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30"/>
                <w:szCs w:val="30"/>
                <w:u w:val="single"/>
                <w:rtl/>
              </w:rPr>
              <w:t xml:space="preserve">متوازي الأضلاع </w:t>
            </w:r>
          </w:p>
          <w:p w:rsidR="00672160" w:rsidRDefault="00672160" w:rsidP="0067216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</w:pPr>
            <w:r w:rsidRPr="00FD7275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تعريف </w:t>
            </w:r>
            <w:r w:rsidRPr="00FD7275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u w:val="single"/>
              </w:rPr>
              <w:t>:</w:t>
            </w:r>
            <w:r w:rsidRPr="00FD7275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  <w:lang w:bidi="ar-DZ"/>
              </w:rPr>
              <w:t xml:space="preserve"> </w:t>
            </w:r>
            <w:r w:rsidRPr="00FD7275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متوازي الأضلاع هو رباعي حاملا كل ضلعين متقابلين فيه متوازيان.</w:t>
            </w:r>
            <w:r w:rsidRPr="00FD7275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u w:val="single"/>
                <w:rtl/>
              </w:rPr>
              <w:t xml:space="preserve">  </w:t>
            </w:r>
          </w:p>
          <w:p w:rsidR="00672160" w:rsidRDefault="00672160" w:rsidP="0067216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FD7275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ثال </w:t>
            </w:r>
            <w:r w:rsidRPr="00FD7275"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u w:val="single"/>
              </w:rPr>
              <w:t>:</w:t>
            </w:r>
            <w:r w:rsidRPr="00FD7275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في الشكل المقابل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D</m:t>
              </m:r>
            </m:oMath>
            <w:r w:rsidRPr="00FD7275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متوازي أضلاع .(شكل مناسب)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.</w:t>
            </w:r>
          </w:p>
          <w:p w:rsidR="00672160" w:rsidRDefault="00672160" w:rsidP="0067216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6"/>
                <w:szCs w:val="26"/>
                <w:lang w:bidi="ar-DZ"/>
              </w:rPr>
            </w:pPr>
            <w:r w:rsidRPr="004A7A4C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30"/>
                <w:szCs w:val="30"/>
                <w:u w:val="single"/>
                <w:rtl/>
                <w:lang w:bidi="ar-DZ"/>
              </w:rPr>
              <w:t>خواص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30"/>
                <w:szCs w:val="30"/>
                <w:u w:val="single"/>
                <w:rtl/>
                <w:lang w:bidi="ar-DZ"/>
              </w:rPr>
              <w:t> </w:t>
            </w:r>
            <w:r>
              <w:rPr>
                <w:rFonts w:ascii="Times New Roman" w:eastAsia="Times New Roman" w:hAnsi="Times New Roman" w:cs="DecoType Naskh Special"/>
                <w:b/>
                <w:bCs/>
                <w:color w:val="FF0000"/>
                <w:sz w:val="30"/>
                <w:szCs w:val="30"/>
                <w:u w:val="single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من أجل كل رباعي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D</m:t>
              </m:r>
            </m:oMath>
          </w:p>
          <w:p w:rsidR="00672160" w:rsidRPr="004A7A4C" w:rsidRDefault="00672160" w:rsidP="00B7058A">
            <w:pPr>
              <w:pStyle w:val="a3"/>
              <w:numPr>
                <w:ilvl w:val="0"/>
                <w:numId w:val="161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BB380D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القطران متناصفان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 يعني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D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متوازي أصلاع .</w:t>
            </w:r>
          </w:p>
          <w:p w:rsidR="00672160" w:rsidRPr="004A7A4C" w:rsidRDefault="00672160" w:rsidP="00B7058A">
            <w:pPr>
              <w:pStyle w:val="a3"/>
              <w:numPr>
                <w:ilvl w:val="0"/>
                <w:numId w:val="161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BB380D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كل ضلعان متقابلان متقايسان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يعني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D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متوازي أضلاع .</w:t>
            </w:r>
          </w:p>
          <w:p w:rsidR="00672160" w:rsidRPr="00BB380D" w:rsidRDefault="00672160" w:rsidP="00B7058A">
            <w:pPr>
              <w:pStyle w:val="a3"/>
              <w:numPr>
                <w:ilvl w:val="0"/>
                <w:numId w:val="161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  <w:r w:rsidRPr="00BB380D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ضلعان متقابلان متقايسان حاملاهما متوازيان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يعني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D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متوازي أضلاع .</w:t>
            </w:r>
          </w:p>
          <w:p w:rsidR="00672160" w:rsidRPr="00BB380D" w:rsidRDefault="00672160" w:rsidP="00B7058A">
            <w:pPr>
              <w:pStyle w:val="a3"/>
              <w:numPr>
                <w:ilvl w:val="0"/>
                <w:numId w:val="161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كل زاويتان متقابلتان متقايستان </w:t>
            </w:r>
            <w:r w:rsidRPr="00BB380D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يعني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D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متوازي أضلاع .</w:t>
            </w:r>
          </w:p>
          <w:p w:rsidR="00672160" w:rsidRDefault="00672160" w:rsidP="0067216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30"/>
                <w:szCs w:val="30"/>
                <w:u w:val="single"/>
                <w:rtl/>
                <w:lang w:bidi="ar-DZ"/>
              </w:rPr>
            </w:pPr>
            <w:r w:rsidRPr="00BB380D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30"/>
                <w:szCs w:val="30"/>
                <w:u w:val="single"/>
                <w:rtl/>
                <w:lang w:bidi="ar-DZ"/>
              </w:rPr>
              <w:t>متوازيات الأضلاع الخاصة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30"/>
                <w:szCs w:val="30"/>
                <w:u w:val="single"/>
                <w:rtl/>
                <w:lang w:bidi="ar-DZ"/>
              </w:rPr>
              <w:t xml:space="preserve">   </w:t>
            </w:r>
          </w:p>
          <w:p w:rsidR="00672160" w:rsidRPr="00FB63D3" w:rsidRDefault="00672160" w:rsidP="00B7058A">
            <w:pPr>
              <w:pStyle w:val="a3"/>
              <w:numPr>
                <w:ilvl w:val="0"/>
                <w:numId w:val="162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  <w:lang w:bidi="ar-DZ"/>
              </w:rPr>
              <w:t>المعين </w:t>
            </w:r>
            <w:r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  <w:lang w:bidi="ar-DZ"/>
              </w:rPr>
              <w:t xml:space="preserve"> </w:t>
            </w:r>
            <w:r w:rsidRPr="001D508C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هو متوازي أضلاع له ضلعان متتاليان متقايسان (شكل مناسب)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672160" w:rsidRPr="00FB63D3" w:rsidRDefault="00672160" w:rsidP="00672160">
            <w:pPr>
              <w:pStyle w:val="a3"/>
              <w:bidi/>
              <w:spacing w:line="14" w:lineRule="atLeast"/>
              <w:ind w:left="175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u w:val="single"/>
                <w:lang w:bidi="ar-DZ"/>
              </w:rPr>
            </w:pPr>
            <w:r w:rsidRPr="00FB63D3">
              <w:rPr>
                <w:rFonts w:ascii="Times New Roman" w:eastAsia="Times New Roman" w:hAnsi="Times New Roman" w:cs="DecoType Naskh Special" w:hint="cs"/>
                <w:b/>
                <w:bCs/>
                <w:color w:val="9BBB59" w:themeColor="accent3"/>
                <w:sz w:val="28"/>
                <w:szCs w:val="28"/>
                <w:rtl/>
                <w:lang w:bidi="ar-DZ"/>
              </w:rPr>
              <w:t>خواص</w:t>
            </w:r>
            <w:r w:rsidRPr="00FB63D3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...في المعين القطران متعامدان ومتناصفان...أضلاعه متقايسة ...كل قطر منصف للزاويتين...</w:t>
            </w:r>
          </w:p>
          <w:p w:rsidR="00672160" w:rsidRPr="00FB63D3" w:rsidRDefault="00672160" w:rsidP="00B7058A">
            <w:pPr>
              <w:pStyle w:val="a3"/>
              <w:numPr>
                <w:ilvl w:val="0"/>
                <w:numId w:val="162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  <w:lang w:bidi="ar-DZ"/>
              </w:rPr>
              <w:t>المستطيل </w:t>
            </w:r>
            <w:r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1D508C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هو متوازي أضلاع له زاوية قائمة (شكل مناسب)</w:t>
            </w:r>
          </w:p>
          <w:p w:rsidR="00672160" w:rsidRPr="001D508C" w:rsidRDefault="00672160" w:rsidP="00672160">
            <w:pPr>
              <w:pStyle w:val="a3"/>
              <w:bidi/>
              <w:spacing w:line="14" w:lineRule="atLeast"/>
              <w:ind w:left="175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  <w:lang w:bidi="ar-DZ"/>
              </w:rPr>
            </w:pPr>
            <w:r w:rsidRPr="00FB63D3">
              <w:rPr>
                <w:rFonts w:ascii="Times New Roman" w:eastAsia="Times New Roman" w:hAnsi="Times New Roman" w:cs="DecoType Naskh Special" w:hint="cs"/>
                <w:b/>
                <w:bCs/>
                <w:color w:val="9BBB59" w:themeColor="accent3"/>
                <w:sz w:val="28"/>
                <w:szCs w:val="28"/>
                <w:rtl/>
                <w:lang w:bidi="ar-DZ"/>
              </w:rPr>
              <w:t>خواص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  <w:lang w:bidi="ar-DZ"/>
              </w:rPr>
              <w:t xml:space="preserve"> </w:t>
            </w:r>
            <w:r w:rsidRPr="00FB63D3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... المستطيل كل زواياه قائمة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  <w:lang w:bidi="ar-DZ"/>
              </w:rPr>
              <w:t xml:space="preserve"> . </w:t>
            </w:r>
          </w:p>
          <w:p w:rsidR="00672160" w:rsidRPr="00FB63D3" w:rsidRDefault="00672160" w:rsidP="00B7058A">
            <w:pPr>
              <w:pStyle w:val="a3"/>
              <w:numPr>
                <w:ilvl w:val="0"/>
                <w:numId w:val="162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  <w:lang w:bidi="ar-DZ"/>
              </w:rPr>
              <w:t>المربع </w:t>
            </w:r>
            <w:r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FB63D3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هو متوازي أضلاع له ضلعان متتاليان متقايسان و زاوية قائمة (شكل مناسب)</w:t>
            </w:r>
          </w:p>
          <w:p w:rsidR="00672160" w:rsidRPr="00FB63D3" w:rsidRDefault="00672160" w:rsidP="00672160">
            <w:pPr>
              <w:pStyle w:val="a3"/>
              <w:bidi/>
              <w:spacing w:line="14" w:lineRule="atLeast"/>
              <w:ind w:left="175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u w:val="single"/>
                <w:rtl/>
                <w:lang w:bidi="ar-DZ"/>
              </w:rPr>
            </w:pPr>
            <w:r w:rsidRPr="00FB63D3">
              <w:rPr>
                <w:rFonts w:ascii="Times New Roman" w:eastAsia="Times New Roman" w:hAnsi="Times New Roman" w:cs="DecoType Naskh Special" w:hint="cs"/>
                <w:b/>
                <w:bCs/>
                <w:color w:val="9BBB59" w:themeColor="accent3"/>
                <w:sz w:val="28"/>
                <w:szCs w:val="28"/>
                <w:rtl/>
                <w:lang w:bidi="ar-DZ"/>
              </w:rPr>
              <w:t>خواص</w:t>
            </w:r>
            <w:r w:rsidRPr="00FB63D3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>...المربع قطراه متعامدان متقايسان ومتناصفان...كل زواياه قائمة...كل أضلاعه متقايسة</w:t>
            </w:r>
          </w:p>
          <w:p w:rsidR="00672160" w:rsidRDefault="00672160" w:rsidP="0067216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 w:rsidRPr="00C0507B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تمرين </w:t>
            </w:r>
            <w:r w:rsidRPr="00C0507B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u w:val="single"/>
              </w:rPr>
              <w:t>:</w:t>
            </w:r>
            <w:r w:rsidRPr="00C0507B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تمارين 25 و 26 ص239 من الكتاب المدرسي .</w:t>
            </w:r>
          </w:p>
          <w:p w:rsidR="00672160" w:rsidRPr="007B3807" w:rsidRDefault="00672160" w:rsidP="0067216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4"/>
                <w:szCs w:val="24"/>
                <w:u w:val="single"/>
                <w:rtl/>
                <w:lang w:bidi="ar-DZ"/>
              </w:rPr>
            </w:pPr>
            <w:r w:rsidRPr="00C0507B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  <w:lang w:bidi="ar-DZ"/>
              </w:rPr>
              <w:t>واجب منزلي </w:t>
            </w:r>
            <w:r w:rsidRPr="00C0507B"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تمرين رقم 30 ص 239 من الكتاب المدرسي .</w:t>
            </w:r>
          </w:p>
          <w:p w:rsidR="00672160" w:rsidRDefault="00672160" w:rsidP="0067216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4"/>
                <w:szCs w:val="24"/>
                <w:u w:val="single"/>
                <w:rtl/>
              </w:rPr>
            </w:pPr>
          </w:p>
          <w:p w:rsidR="00672160" w:rsidRPr="007B3807" w:rsidRDefault="00672160" w:rsidP="0067216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672160" w:rsidRDefault="00672160" w:rsidP="00672160">
            <w:pPr>
              <w:rPr>
                <w:color w:val="FF0000"/>
                <w:rtl/>
                <w:lang w:bidi="ar-DZ"/>
              </w:rPr>
            </w:pPr>
            <w:r>
              <w:rPr>
                <w:rFonts w:hint="cs"/>
                <w:color w:val="FF0000"/>
                <w:rtl/>
              </w:rPr>
              <w:lastRenderedPageBreak/>
              <w:t xml:space="preserve">02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672160" w:rsidRDefault="00672160" w:rsidP="00672160">
            <w:pPr>
              <w:rPr>
                <w:color w:val="FF0000"/>
                <w:lang w:bidi="ar-DZ"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Pr="008262D0" w:rsidRDefault="00672160" w:rsidP="00672160">
            <w:pPr>
              <w:rPr>
                <w:color w:val="FF0000"/>
              </w:rPr>
            </w:pPr>
            <w:r>
              <w:rPr>
                <w:rFonts w:hint="cs"/>
                <w:color w:val="FF0000"/>
                <w:rtl/>
              </w:rPr>
              <w:t xml:space="preserve">  40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672160" w:rsidRDefault="00672160" w:rsidP="0067216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672160" w:rsidRPr="00A72C43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Pr="008262D0" w:rsidRDefault="00672160" w:rsidP="00672160">
            <w:pPr>
              <w:rPr>
                <w:color w:val="FF0000"/>
              </w:rPr>
            </w:pPr>
            <w:r>
              <w:rPr>
                <w:rFonts w:hint="cs"/>
                <w:color w:val="FF0000"/>
                <w:rtl/>
              </w:rPr>
              <w:t xml:space="preserve">5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Pr="00A72C43" w:rsidRDefault="00672160" w:rsidP="00672160">
            <w:pPr>
              <w:rPr>
                <w:rtl/>
              </w:rPr>
            </w:pPr>
            <w:r>
              <w:rPr>
                <w:rFonts w:hint="cs"/>
                <w:color w:val="FF0000"/>
                <w:rtl/>
              </w:rPr>
              <w:t>20 د</w:t>
            </w: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/>
          <w:p w:rsidR="00672160" w:rsidRDefault="00672160" w:rsidP="00672160"/>
          <w:p w:rsidR="00672160" w:rsidRDefault="00672160" w:rsidP="00672160"/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  <w:r>
              <w:rPr>
                <w:rFonts w:hint="cs"/>
                <w:color w:val="FF0000"/>
                <w:rtl/>
              </w:rPr>
              <w:t xml:space="preserve">25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</w:p>
          <w:p w:rsidR="00672160" w:rsidRPr="008262D0" w:rsidRDefault="00672160" w:rsidP="00672160">
            <w:pPr>
              <w:rPr>
                <w:color w:val="FF0000"/>
              </w:rPr>
            </w:pPr>
          </w:p>
          <w:p w:rsidR="00672160" w:rsidRDefault="00672160" w:rsidP="00672160">
            <w:pPr>
              <w:rPr>
                <w:color w:val="FF0000"/>
                <w:rtl/>
              </w:rPr>
            </w:pPr>
            <w:r>
              <w:rPr>
                <w:rFonts w:hint="cs"/>
                <w:color w:val="FF0000"/>
                <w:rtl/>
              </w:rPr>
              <w:t xml:space="preserve">15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672160" w:rsidRPr="008262D0" w:rsidRDefault="00672160" w:rsidP="00672160">
            <w:pPr>
              <w:rPr>
                <w:color w:val="FF0000"/>
              </w:rPr>
            </w:pPr>
          </w:p>
          <w:p w:rsidR="00672160" w:rsidRPr="00A72C43" w:rsidRDefault="00672160" w:rsidP="00672160">
            <w:pPr>
              <w:rPr>
                <w:rtl/>
              </w:rPr>
            </w:pPr>
          </w:p>
        </w:tc>
        <w:tc>
          <w:tcPr>
            <w:tcW w:w="1843" w:type="dxa"/>
          </w:tcPr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672160" w:rsidRPr="007B3807" w:rsidRDefault="00672160" w:rsidP="0067216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  <w:r w:rsidRPr="007B3807">
              <w:rPr>
                <w:rFonts w:cs="DecoType Naskh Special" w:hint="cs"/>
                <w:rtl/>
                <w:lang w:bidi="ar-DZ"/>
              </w:rPr>
              <w:lastRenderedPageBreak/>
              <w:t>مناقشة النشاط من طرف التلاميذ</w:t>
            </w:r>
          </w:p>
          <w:p w:rsidR="00672160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lang w:bidi="ar-DZ"/>
              </w:rPr>
            </w:pPr>
          </w:p>
          <w:p w:rsidR="00672160" w:rsidRPr="00D806CF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Pr="00D806CF" w:rsidRDefault="00672160" w:rsidP="0067216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672160" w:rsidRPr="007B3807" w:rsidRDefault="00672160" w:rsidP="0067216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</w:p>
          <w:p w:rsidR="00672160" w:rsidRPr="007B3807" w:rsidRDefault="00672160" w:rsidP="0067216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672160" w:rsidRPr="00D806CF" w:rsidRDefault="00672160" w:rsidP="0067216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672160" w:rsidRPr="00D806CF" w:rsidRDefault="00672160" w:rsidP="00672160">
            <w:pPr>
              <w:pStyle w:val="a3"/>
              <w:bidi/>
              <w:ind w:left="0"/>
              <w:rPr>
                <w:rtl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672160" w:rsidRDefault="00672160" w:rsidP="0067216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672160" w:rsidRPr="00D30B1A" w:rsidRDefault="00672160" w:rsidP="0067216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672160" w:rsidRDefault="00672160" w:rsidP="00672160">
      <w:pPr>
        <w:bidi/>
        <w:spacing w:after="0" w:line="240" w:lineRule="auto"/>
        <w:rPr>
          <w:rtl/>
          <w:lang w:bidi="ar-DZ"/>
        </w:rPr>
      </w:pPr>
      <w:r w:rsidRPr="00B77DE4">
        <w:rPr>
          <w:rFonts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>
        <w:rPr>
          <w:rFonts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p w:rsidR="00B7058A" w:rsidRDefault="00672160" w:rsidP="00672160">
      <w:pPr>
        <w:bidi/>
        <w:spacing w:after="0" w:line="240" w:lineRule="auto"/>
        <w:rPr>
          <w:rtl/>
          <w:lang w:bidi="ar-DZ"/>
        </w:rPr>
      </w:pPr>
      <w:r>
        <w:rPr>
          <w:rFonts w:hint="cs"/>
          <w:rtl/>
          <w:lang w:bidi="ar-DZ"/>
        </w:rPr>
        <w:t>.........................................................................................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603"/>
      </w:tblGrid>
      <w:tr w:rsidR="00B7058A" w:rsidRPr="00277075" w:rsidTr="00290370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358" w:type="dxa"/>
              <w:tblInd w:w="19" w:type="dxa"/>
              <w:tblLook w:val="04A0" w:firstRow="1" w:lastRow="0" w:firstColumn="1" w:lastColumn="0" w:noHBand="0" w:noVBand="1"/>
            </w:tblPr>
            <w:tblGrid>
              <w:gridCol w:w="10358"/>
            </w:tblGrid>
            <w:tr w:rsidR="00B7058A" w:rsidRPr="005F4F20" w:rsidTr="00290370">
              <w:trPr>
                <w:trHeight w:val="2002"/>
              </w:trPr>
              <w:tc>
                <w:tcPr>
                  <w:tcW w:w="10358" w:type="dxa"/>
                </w:tcPr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lastRenderedPageBreak/>
                    <w:t>المؤسس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ث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انوية شباح محمد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                                 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وشرابة محمد أمين</w:t>
                  </w:r>
                  <w:r w:rsidRPr="007B3807">
                    <w:rPr>
                      <w:rFonts w:asciiTheme="majorBidi" w:hAnsiTheme="majorBidi"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 xml:space="preserve">                   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رياضيات</w:t>
                  </w:r>
                </w:p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ستوى و الشعب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السنة الأولى جذع مشترك علوم وتكنولوجيا</w:t>
                  </w:r>
                </w:p>
                <w:p w:rsidR="00B7058A" w:rsidRPr="007B3807" w:rsidRDefault="00B7058A" w:rsidP="00290370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ـــــــــــــــــيدان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32"/>
                      <w:szCs w:val="32"/>
                      <w:rtl/>
                      <w:lang w:bidi="ar-DZ"/>
                    </w:rPr>
                    <w:t>هندسة</w:t>
                  </w:r>
                </w:p>
                <w:p w:rsidR="00B7058A" w:rsidRPr="007B3807" w:rsidRDefault="00B7058A" w:rsidP="00290370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</w:t>
                  </w:r>
                  <w:r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هندسة المستوية</w:t>
                  </w:r>
                </w:p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7B3807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مبرهنتي طالس و فيثاغورس </w:t>
                  </w:r>
                </w:p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ascii="Times New Roman" w:eastAsia="Times New Roman" w:hAnsi="Times New Roman" w:cs="DecoType Naskh Special"/>
                      <w:sz w:val="24"/>
                      <w:szCs w:val="24"/>
                      <w:rtl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كـفاءات المستهدف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حل مشكلات توظف فيها مبرهنتي طالس و فيثاغورس</w:t>
                  </w:r>
                </w:p>
                <w:p w:rsidR="00B7058A" w:rsidRPr="005F4F20" w:rsidRDefault="00B7058A" w:rsidP="00290370">
                  <w:pPr>
                    <w:bidi/>
                    <w:spacing w:line="144" w:lineRule="auto"/>
                    <w:rPr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سا</w:t>
                  </w:r>
                  <w:r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 xml:space="preserve">عتان       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                        </w:t>
                  </w:r>
                  <w:r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                                                                         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وسائل المستعمل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المنهاج والكتاب المدرسي</w:t>
                  </w:r>
                  <w:r w:rsidRPr="000E05E6">
                    <w:rPr>
                      <w:rFonts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</w:t>
                  </w:r>
                </w:p>
              </w:tc>
            </w:tr>
          </w:tbl>
          <w:p w:rsidR="00B7058A" w:rsidRPr="00991259" w:rsidRDefault="00B7058A" w:rsidP="00290370">
            <w:pPr>
              <w:bidi/>
              <w:rPr>
                <w:b/>
                <w:bCs/>
                <w:color w:val="000000" w:themeColor="text1"/>
                <w:u w:val="single"/>
                <w:lang w:bidi="ar-DZ"/>
              </w:rPr>
            </w:pPr>
          </w:p>
        </w:tc>
      </w:tr>
    </w:tbl>
    <w:p w:rsidR="00B7058A" w:rsidRPr="00B25861" w:rsidRDefault="00B7058A" w:rsidP="00B7058A">
      <w:pPr>
        <w:bidi/>
        <w:rPr>
          <w:b/>
          <w:bCs/>
          <w:color w:val="000000" w:themeColor="text1"/>
          <w:sz w:val="24"/>
          <w:szCs w:val="24"/>
          <w:rtl/>
          <w:lang w:bidi="ar-DZ"/>
        </w:rPr>
      </w:pPr>
      <w:r w:rsidRPr="00B25861">
        <w:rPr>
          <w:b/>
          <w:bCs/>
          <w:color w:val="000000" w:themeColor="text1"/>
          <w:sz w:val="24"/>
          <w:szCs w:val="24"/>
          <w:lang w:bidi="ar-DZ"/>
        </w:rPr>
        <w:t xml:space="preserve"> </w:t>
      </w:r>
      <w:r w:rsidRPr="00B25861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 xml:space="preserve">- </w:t>
      </w:r>
      <w:r w:rsidRPr="00B25861">
        <w:rPr>
          <w:rFonts w:hint="cs"/>
          <w:b/>
          <w:bCs/>
          <w:color w:val="000000" w:themeColor="text1"/>
          <w:sz w:val="24"/>
          <w:szCs w:val="24"/>
          <w:u w:val="single"/>
          <w:rtl/>
          <w:lang w:bidi="ar-DZ"/>
        </w:rPr>
        <w:t>سير الحصة</w:t>
      </w:r>
      <w:r w:rsidRPr="00B25861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 xml:space="preserve"> :</w:t>
      </w:r>
    </w:p>
    <w:tbl>
      <w:tblPr>
        <w:tblStyle w:val="a4"/>
        <w:bidiVisual/>
        <w:tblW w:w="10915" w:type="dxa"/>
        <w:tblInd w:w="107" w:type="dxa"/>
        <w:tblLook w:val="04A0" w:firstRow="1" w:lastRow="0" w:firstColumn="1" w:lastColumn="0" w:noHBand="0" w:noVBand="1"/>
      </w:tblPr>
      <w:tblGrid>
        <w:gridCol w:w="1134"/>
        <w:gridCol w:w="7229"/>
        <w:gridCol w:w="709"/>
        <w:gridCol w:w="1843"/>
      </w:tblGrid>
      <w:tr w:rsidR="00B7058A" w:rsidTr="00290370">
        <w:trPr>
          <w:trHeight w:val="787"/>
        </w:trPr>
        <w:tc>
          <w:tcPr>
            <w:tcW w:w="1134" w:type="dxa"/>
            <w:vAlign w:val="center"/>
          </w:tcPr>
          <w:p w:rsidR="00B7058A" w:rsidRPr="00682985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B7058A" w:rsidRPr="00B77DE4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229" w:type="dxa"/>
            <w:vAlign w:val="center"/>
          </w:tcPr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تسيير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(الأنشطة المرافقة لكل مرحلة )</w:t>
            </w:r>
          </w:p>
        </w:tc>
        <w:tc>
          <w:tcPr>
            <w:tcW w:w="709" w:type="dxa"/>
            <w:vAlign w:val="center"/>
          </w:tcPr>
          <w:p w:rsidR="00B7058A" w:rsidRPr="00682985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B7058A" w:rsidRPr="00B77DE4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843" w:type="dxa"/>
            <w:vAlign w:val="center"/>
          </w:tcPr>
          <w:p w:rsidR="00B7058A" w:rsidRPr="00682985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B7058A" w:rsidRPr="00B77DE4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B7058A" w:rsidTr="00290370">
        <w:trPr>
          <w:trHeight w:val="60"/>
        </w:trPr>
        <w:tc>
          <w:tcPr>
            <w:tcW w:w="1134" w:type="dxa"/>
          </w:tcPr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Pr="00C87869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انطلاق</w:t>
            </w: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B7058A" w:rsidRPr="00C87869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C87869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C87869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Pr="00E00169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Pr="00E00169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تقويم</w:t>
            </w:r>
          </w:p>
          <w:p w:rsidR="00B7058A" w:rsidRPr="00EE31B2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229" w:type="dxa"/>
          </w:tcPr>
          <w:p w:rsidR="00B7058A" w:rsidRPr="00C966E2" w:rsidRDefault="00B7058A" w:rsidP="00290370">
            <w:pPr>
              <w:pStyle w:val="a3"/>
              <w:bidi/>
              <w:spacing w:line="276" w:lineRule="auto"/>
              <w:ind w:left="0"/>
              <w:rPr>
                <w:sz w:val="12"/>
                <w:szCs w:val="12"/>
                <w:rtl/>
                <w:lang w:bidi="ar-DZ"/>
              </w:rPr>
            </w:pPr>
          </w:p>
          <w:p w:rsidR="00B7058A" w:rsidRPr="009D6137" w:rsidRDefault="00B7058A" w:rsidP="00290370">
            <w:pPr>
              <w:bidi/>
              <w:spacing w:line="14" w:lineRule="atLeast"/>
              <w:rPr>
                <w:rFonts w:cs="DecoType Naskh Special"/>
                <w:b/>
                <w:bCs/>
                <w:sz w:val="24"/>
                <w:szCs w:val="24"/>
              </w:rPr>
            </w:pPr>
            <w:r w:rsidRPr="007B3807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التهيئة النفسية</w:t>
            </w:r>
            <w:r w:rsidRPr="007B3807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 xml:space="preserve">: </w:t>
            </w:r>
            <w:r w:rsidRPr="007B3807">
              <w:rPr>
                <w:rFonts w:cs="DecoType Naskh Special"/>
                <w:b/>
                <w:bCs/>
                <w:color w:val="00B0F0"/>
                <w:sz w:val="28"/>
                <w:szCs w:val="28"/>
              </w:rPr>
              <w:t xml:space="preserve"> </w:t>
            </w:r>
          </w:p>
          <w:p w:rsidR="00B7058A" w:rsidRPr="0068721A" w:rsidRDefault="00B7058A" w:rsidP="0029037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7B3807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نشاط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7B3807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7B3807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نشاط 4 ص 214 من الكتاب المدرسي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30"/>
                <w:szCs w:val="30"/>
                <w:u w:val="single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30"/>
                <w:szCs w:val="30"/>
                <w:u w:val="single"/>
                <w:rtl/>
              </w:rPr>
              <w:t>مبرهنة فيثاغورس وعكسها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6"/>
                <w:szCs w:val="26"/>
                <w:rtl/>
              </w:rPr>
            </w:pPr>
            <w:r w:rsidRPr="0068721A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مبرهنة فيثاغورس </w:t>
            </w:r>
            <w:r w:rsidRPr="0068721A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u w:val="single"/>
              </w:rPr>
              <w:t>:</w:t>
            </w:r>
            <w:r w:rsidRPr="0068721A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إذا كان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</m:t>
              </m:r>
            </m:oMath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ثلث قائم في </w:t>
            </w:r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A</m:t>
              </m:r>
            </m:oMath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</w:rPr>
              <w:t xml:space="preserve">  فإن </w:t>
            </w: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b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A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A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  <w:r>
              <w:rPr>
                <w:rFonts w:ascii="Times New Roman" w:eastAsia="Times New Roman" w:hAnsi="Times New Roman" w:cs="DecoType Naskh Special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</w:rPr>
              <w:t xml:space="preserve">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6"/>
                <w:szCs w:val="26"/>
                <w:rtl/>
                <w:lang w:bidi="ar-DZ"/>
              </w:rPr>
            </w:pPr>
            <w:r w:rsidRPr="0068721A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</w:rPr>
              <w:t>عكس مبرهنة فيثاغورس </w:t>
            </w:r>
            <w:r w:rsidRPr="0068721A"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</w:rPr>
              <w:t>:</w:t>
            </w:r>
            <w:r w:rsidRPr="0068721A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إذا كان في مثلث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</m:t>
              </m:r>
            </m:oMath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 ، </w:t>
            </w: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b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A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A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</w:rPr>
              <w:t xml:space="preserve"> فإن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</m:t>
              </m:r>
            </m:oMath>
            <w:r w:rsidRPr="0068721A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ثلث قائم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6"/>
                <w:szCs w:val="26"/>
                <w:lang w:bidi="ar-DZ"/>
              </w:rPr>
            </w:pPr>
            <w:r w:rsidRPr="00354371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ثال </w:t>
            </w:r>
            <w:r w:rsidRPr="00354371">
              <w:rPr>
                <w:rFonts w:ascii="Times New Roman" w:eastAsia="Times New Roman" w:hAnsi="Times New Roman" w:cs="DecoType Naskh Special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D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مربع طول ضلعه يساوي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إن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BD=a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DecoType Naskh Special"/>
                      <w:i/>
                      <w:color w:val="000000" w:themeColor="text1"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2</m:t>
                  </m:r>
                </m:e>
              </m:rad>
            </m:oMath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</w:pPr>
            <w:r w:rsidRPr="00354371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  <w:lang w:bidi="ar-DZ"/>
              </w:rPr>
              <w:t>نتائج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  <w:lang w:bidi="ar-DZ"/>
              </w:rPr>
              <w:t> </w:t>
            </w:r>
            <w:r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28"/>
                <w:szCs w:val="28"/>
                <w:u w:val="single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354371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إذا كان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C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354371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مثلثا قائما في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354371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،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>و</w:t>
            </w:r>
            <m:oMath>
              <m:d>
                <m:dPr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AH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 w:rsidRPr="00354371"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الإرتفاع المتعلق بالضلع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BC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فإن </w:t>
            </w:r>
            <w:r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lang w:bidi="ar-DZ"/>
              </w:rPr>
              <w:t>:</w:t>
            </w:r>
          </w:p>
          <w:p w:rsidR="00B7058A" w:rsidRPr="008F7AE9" w:rsidRDefault="00B7058A" w:rsidP="00B7058A">
            <w:pPr>
              <w:pStyle w:val="a3"/>
              <w:numPr>
                <w:ilvl w:val="0"/>
                <w:numId w:val="163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6"/>
                <w:szCs w:val="26"/>
                <w:lang w:bidi="ar-DZ"/>
              </w:rPr>
            </w:pP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B×AC=AH×BC</m:t>
              </m:r>
            </m:oMath>
            <w:r w:rsidRPr="008F7AE9"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</w:p>
          <w:p w:rsidR="00B7058A" w:rsidRDefault="00290370" w:rsidP="00B7058A">
            <w:pPr>
              <w:pStyle w:val="a3"/>
              <w:numPr>
                <w:ilvl w:val="0"/>
                <w:numId w:val="163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i/>
                <w:iCs/>
                <w:color w:val="000000" w:themeColor="text1"/>
                <w:sz w:val="26"/>
                <w:szCs w:val="26"/>
                <w:lang w:bidi="ar-DZ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i/>
                      <w:iCs/>
                      <w:color w:val="000000" w:themeColor="text1"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AB</m:t>
                  </m:r>
                </m:e>
                <m:sup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=BH×BC</m:t>
              </m:r>
            </m:oMath>
          </w:p>
          <w:p w:rsidR="00B7058A" w:rsidRDefault="00290370" w:rsidP="00B7058A">
            <w:pPr>
              <w:pStyle w:val="a3"/>
              <w:numPr>
                <w:ilvl w:val="0"/>
                <w:numId w:val="163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i/>
                <w:iCs/>
                <w:color w:val="000000" w:themeColor="text1"/>
                <w:sz w:val="26"/>
                <w:szCs w:val="26"/>
                <w:lang w:bidi="ar-DZ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i/>
                      <w:iCs/>
                      <w:color w:val="000000" w:themeColor="text1"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AC</m:t>
                  </m:r>
                </m:e>
                <m:sup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=CH×CB</m:t>
              </m:r>
            </m:oMath>
          </w:p>
          <w:p w:rsidR="00B7058A" w:rsidRPr="008F7AE9" w:rsidRDefault="00290370" w:rsidP="00B7058A">
            <w:pPr>
              <w:pStyle w:val="a3"/>
              <w:numPr>
                <w:ilvl w:val="0"/>
                <w:numId w:val="163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i/>
                <w:iCs/>
                <w:color w:val="000000" w:themeColor="text1"/>
                <w:sz w:val="26"/>
                <w:szCs w:val="26"/>
                <w:rtl/>
                <w:lang w:bidi="ar-DZ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i/>
                      <w:iCs/>
                      <w:color w:val="000000" w:themeColor="text1"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AH</m:t>
                  </m:r>
                </m:e>
                <m:sup>
                  <m:r>
                    <w:rPr>
                      <w:rFonts w:ascii="Cambria Math" w:eastAsia="Times New Roman" w:hAnsi="Cambria Math" w:cs="DecoType Naskh Special"/>
                      <w:color w:val="000000" w:themeColor="text1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=HC×HB</m:t>
              </m:r>
            </m:oMath>
          </w:p>
          <w:p w:rsidR="00B7058A" w:rsidRPr="008729CE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30"/>
                <w:szCs w:val="30"/>
                <w:u w:val="single"/>
                <w:lang w:bidi="ar-DZ"/>
              </w:rPr>
            </w:pPr>
            <w:r w:rsidRPr="008729CE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30"/>
                <w:szCs w:val="30"/>
                <w:u w:val="single"/>
                <w:rtl/>
                <w:lang w:bidi="ar-DZ"/>
              </w:rPr>
              <w:t>النسب المثلثية في مثلث قائم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30"/>
                <w:szCs w:val="30"/>
                <w:u w:val="single"/>
                <w:rtl/>
                <w:lang w:bidi="ar-DZ"/>
              </w:rPr>
              <w:t> </w:t>
            </w:r>
            <w:r>
              <w:rPr>
                <w:rFonts w:ascii="Times New Roman" w:eastAsia="Times New Roman" w:hAnsi="Times New Roman" w:cs="DecoType Naskh Special"/>
                <w:b/>
                <w:bCs/>
                <w:color w:val="7030A0"/>
                <w:sz w:val="30"/>
                <w:szCs w:val="30"/>
                <w:u w:val="single"/>
                <w:lang w:bidi="ar-DZ"/>
              </w:rPr>
              <w:t>: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iCs/>
                <w:color w:val="000000" w:themeColor="text1"/>
                <w:sz w:val="26"/>
                <w:szCs w:val="26"/>
                <w:rtl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تعريف </w:t>
            </w:r>
            <w:r>
              <w:rPr>
                <w:rFonts w:ascii="Times New Roman" w:eastAsia="Times New Roman" w:hAnsi="Times New Roman" w:cs="DecoType Naskh Special"/>
                <w:b/>
                <w:bCs/>
                <w:color w:val="FF0000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A</m:t>
              </m:r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BC</m:t>
              </m:r>
            </m:oMath>
            <w:r w:rsidRPr="008729CE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8729CE"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 w:rsidRPr="008729CE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مثلث قائم في </w:t>
            </w:r>
            <m:oMath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rtl/>
                  <w:lang w:bidi="ar-DZ"/>
                </w:rPr>
                <m:t>ِ</m:t>
              </m:r>
              <m:r>
                <w:rPr>
                  <w:rFonts w:ascii="Cambria Math" w:eastAsia="Times New Roman" w:hAnsi="Cambria Math" w:cs="DecoType Naskh Special"/>
                  <w:color w:val="000000" w:themeColor="text1"/>
                  <w:sz w:val="26"/>
                  <w:szCs w:val="26"/>
                  <w:lang w:bidi="ar-DZ"/>
                </w:rPr>
                <m:t>C</m:t>
              </m:r>
            </m:oMath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6"/>
                <w:szCs w:val="26"/>
                <w:rtl/>
                <w:lang w:bidi="ar-DZ"/>
              </w:rPr>
              <w:t xml:space="preserve"> (إنجاز شكل مناسب)</w:t>
            </w:r>
            <w:r>
              <w:rPr>
                <w:rFonts w:ascii="Times New Roman" w:eastAsia="Times New Roman" w:hAnsi="Times New Roman" w:cs="DecoType Naskh Special" w:hint="cs"/>
                <w:iCs/>
                <w:color w:val="000000" w:themeColor="text1"/>
                <w:sz w:val="26"/>
                <w:szCs w:val="26"/>
                <w:rtl/>
                <w:lang w:bidi="ar-DZ"/>
              </w:rPr>
              <w:t xml:space="preserve"> </w:t>
            </w:r>
          </w:p>
          <w:p w:rsidR="00B7058A" w:rsidRPr="00134C0B" w:rsidRDefault="00B7058A" w:rsidP="00B7058A">
            <w:pPr>
              <w:pStyle w:val="a3"/>
              <w:numPr>
                <w:ilvl w:val="0"/>
                <w:numId w:val="164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جيب الزاوية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α</m:t>
              </m:r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> </w:t>
            </w:r>
            <w:r>
              <w:rPr>
                <w:rFonts w:ascii="Times New Roman" w:eastAsia="Times New Roman" w:hAnsi="Times New Roman" w:cs="DecoType Naskh Special"/>
                <w:b/>
                <w:bCs/>
                <w:iCs/>
                <w:color w:val="000000" w:themeColor="text1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sin α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Cambria Math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α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Cambria Math"/>
                      <w:color w:val="000000" w:themeColor="text1"/>
                      <w:sz w:val="28"/>
                      <w:szCs w:val="28"/>
                      <w:lang w:bidi="ar-DZ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ل المقبال الضلع طول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الوتر طول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B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</m:oMath>
          </w:p>
          <w:p w:rsidR="00B7058A" w:rsidRPr="00A3188E" w:rsidRDefault="00B7058A" w:rsidP="00B7058A">
            <w:pPr>
              <w:pStyle w:val="a3"/>
              <w:numPr>
                <w:ilvl w:val="0"/>
                <w:numId w:val="164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جيب تمام الزاوية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α</m:t>
              </m:r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> 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cos α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Cambria Math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α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Cambria Math"/>
                      <w:color w:val="000000" w:themeColor="text1"/>
                      <w:sz w:val="28"/>
                      <w:szCs w:val="28"/>
                      <w:lang w:bidi="ar-DZ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 xml:space="preserve">ل 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المجاور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 xml:space="preserve"> الضلع طول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الوتر طول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B7058A" w:rsidRPr="00A3188E" w:rsidRDefault="00B7058A" w:rsidP="00B7058A">
            <w:pPr>
              <w:pStyle w:val="a3"/>
              <w:numPr>
                <w:ilvl w:val="0"/>
                <w:numId w:val="164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ظل الزاوية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color w:val="000000" w:themeColor="text1"/>
                  <w:sz w:val="28"/>
                  <w:szCs w:val="28"/>
                  <w:rtl/>
                  <w:lang w:bidi="ar-DZ"/>
                </w:rPr>
                <m:t>α</m:t>
              </m:r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> 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tan α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Cambria Math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α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Cambria Math"/>
                      <w:color w:val="000000" w:themeColor="text1"/>
                      <w:sz w:val="28"/>
                      <w:szCs w:val="28"/>
                      <w:lang w:bidi="ar-DZ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ل المقبال الضلع طول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Cambria Math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α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m:t>ل المجاور الضلع طول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i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B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C</m:t>
                  </m:r>
                </m:den>
              </m:f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i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B7058A" w:rsidRPr="00881867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81867">
              <w:rPr>
                <w:rFonts w:ascii="Times New Roman" w:eastAsia="Times New Roman" w:hAnsi="Times New Roman" w:cs="DecoType Naskh Special" w:hint="cs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خواص </w:t>
            </w:r>
          </w:p>
          <w:p w:rsidR="00B7058A" w:rsidRDefault="00B7058A" w:rsidP="00B7058A">
            <w:pPr>
              <w:pStyle w:val="a3"/>
              <w:numPr>
                <w:ilvl w:val="0"/>
                <w:numId w:val="165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>من التعريف نجد أن 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tan α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sin 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cosα</m:t>
                  </m:r>
                </m:den>
              </m:f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</w:p>
          <w:p w:rsidR="00B7058A" w:rsidRDefault="00B7058A" w:rsidP="00B7058A">
            <w:pPr>
              <w:pStyle w:val="a3"/>
              <w:numPr>
                <w:ilvl w:val="0"/>
                <w:numId w:val="165"/>
              </w:num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>باستعمال مبرهنة فيثاغورس يمكن أن نبين أن 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(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sin)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(cos)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sup>
              </m:sSup>
              <m:r>
                <m:rPr>
                  <m:sty m:val="b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=1</m:t>
              </m:r>
            </m:oMath>
          </w:p>
          <w:p w:rsidR="00B7058A" w:rsidRPr="00881867" w:rsidRDefault="00B7058A" w:rsidP="00290370">
            <w:pPr>
              <w:bidi/>
              <w:spacing w:line="14" w:lineRule="atLeast"/>
              <w:ind w:left="175"/>
              <w:rPr>
                <w:rFonts w:ascii="Times New Roman" w:eastAsia="Times New Roman" w:hAnsi="Times New Roman" w:cs="DecoType Naskh Special"/>
                <w:b/>
                <w:bCs/>
                <w:i/>
                <w:color w:val="FF0000"/>
                <w:sz w:val="30"/>
                <w:szCs w:val="30"/>
                <w:u w:val="single"/>
                <w:rtl/>
                <w:lang w:bidi="ar-DZ"/>
              </w:rPr>
            </w:pPr>
            <w:r w:rsidRPr="00881867">
              <w:rPr>
                <w:rFonts w:ascii="Times New Roman" w:eastAsia="Times New Roman" w:hAnsi="Times New Roman" w:cs="DecoType Naskh Special" w:hint="cs"/>
                <w:b/>
                <w:bCs/>
                <w:i/>
                <w:color w:val="FF0000"/>
                <w:sz w:val="30"/>
                <w:szCs w:val="30"/>
                <w:u w:val="single"/>
                <w:rtl/>
                <w:lang w:bidi="ar-DZ"/>
              </w:rPr>
              <w:lastRenderedPageBreak/>
              <w:t xml:space="preserve">مبرهنة طالس وعكسها </w:t>
            </w:r>
          </w:p>
          <w:p w:rsidR="00B7058A" w:rsidRDefault="00B7058A" w:rsidP="00290370">
            <w:pPr>
              <w:bidi/>
              <w:spacing w:line="14" w:lineRule="atLeast"/>
              <w:ind w:left="175"/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</w:pPr>
            <w:r w:rsidRPr="00881867">
              <w:rPr>
                <w:rFonts w:ascii="Times New Roman" w:eastAsia="Times New Roman" w:hAnsi="Times New Roman" w:cs="DecoType Naskh Special" w:hint="cs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>مبرهنة طالس </w:t>
            </w:r>
            <w:r w:rsidRPr="00881867">
              <w:rPr>
                <w:rFonts w:ascii="Times New Roman" w:eastAsia="Times New Roman" w:hAnsi="Times New Roman" w:cs="DecoType Naskh Special"/>
                <w:b/>
                <w:bCs/>
                <w:i/>
                <w:color w:val="FF0000"/>
                <w:sz w:val="28"/>
                <w:szCs w:val="28"/>
                <w:u w:val="single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(إنجاز شكل مناسب)</w:t>
            </w:r>
          </w:p>
          <w:p w:rsidR="00B7058A" w:rsidRPr="00881867" w:rsidRDefault="00B7058A" w:rsidP="00290370">
            <w:pPr>
              <w:bidi/>
              <w:spacing w:line="14" w:lineRule="atLeast"/>
              <w:ind w:left="175"/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إذا كان لدينا مستقيمان متقاطعان في نقطة 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A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يقطعهما مستقيمان </w:t>
            </w: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(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,</m:t>
                  </m:r>
                </m:sup>
              </m:sSup>
              <m:r>
                <m:rPr>
                  <m:sty m:val="b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)</m:t>
              </m:r>
              <m:r>
                <m:rPr>
                  <m:sty m:val="b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rtl/>
                  <w:lang w:bidi="ar-DZ"/>
                </w:rPr>
                <m:t>و</m:t>
              </m:r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 xml:space="preserve"> </m:t>
              </m:r>
              <m:d>
                <m:d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Δ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في النقط 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B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،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 xml:space="preserve">C 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>،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D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،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E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و كان </w:t>
            </w:r>
            <m:oMath>
              <m:d>
                <m:d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Δ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يوازي </w:t>
            </w: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(Δ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,</m:t>
                  </m:r>
                </m:sup>
              </m:sSup>
              <m:r>
                <m:rPr>
                  <m:sty m:val="b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)</m:t>
              </m:r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فإن </w:t>
            </w:r>
            <w:r>
              <w:rPr>
                <w:rFonts w:ascii="Times New Roman" w:eastAsia="Times New Roman" w:hAnsi="Times New Roman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B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D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E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B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DE</m:t>
                  </m:r>
                </m:den>
              </m:f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  </w:t>
            </w:r>
          </w:p>
          <w:p w:rsidR="00B7058A" w:rsidRPr="00881867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881867">
              <w:rPr>
                <w:rFonts w:asciiTheme="majorBidi" w:hAnsiTheme="majorBidi" w:cs="DecoType Naskh Special" w:hint="cs"/>
                <w:b/>
                <w:bCs/>
                <w:i/>
                <w:color w:val="FF0000"/>
                <w:sz w:val="28"/>
                <w:szCs w:val="28"/>
                <w:u w:val="single"/>
                <w:rtl/>
                <w:lang w:val="en-US" w:bidi="ar-DZ"/>
              </w:rPr>
              <w:t>عكس مبرهنة طالس </w:t>
            </w:r>
            <w:r w:rsidRPr="00881867">
              <w:rPr>
                <w:rFonts w:asciiTheme="majorBidi" w:hAnsiTheme="majorBidi" w:cs="DecoType Naskh Special"/>
                <w:b/>
                <w:bCs/>
                <w:i/>
                <w:color w:val="FF0000"/>
                <w:sz w:val="28"/>
                <w:szCs w:val="28"/>
                <w:u w:val="single"/>
                <w:lang w:bidi="ar-DZ"/>
              </w:rPr>
              <w:t>:</w:t>
            </w:r>
            <w:r w:rsidRPr="00881867">
              <w:rPr>
                <w:rFonts w:asciiTheme="majorBidi" w:hAnsiTheme="majorBidi" w:cs="DecoType Naskh Special" w:hint="cs"/>
                <w:b/>
                <w:bCs/>
                <w:i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B7058A" w:rsidRPr="00881867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إذا كانت كل من النقط </w:t>
            </w:r>
            <w:r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lang w:bidi="ar-DZ"/>
              </w:rPr>
              <w:t>A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>،</w:t>
            </w:r>
            <w:r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lang w:bidi="ar-DZ"/>
              </w:rPr>
              <w:t>B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 ، </w:t>
            </w:r>
            <w:r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lang w:bidi="ar-DZ"/>
              </w:rPr>
              <w:t>D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 و النقط </w:t>
            </w:r>
            <w:r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lang w:bidi="ar-DZ"/>
              </w:rPr>
              <w:t>A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 ،</w:t>
            </w:r>
            <w:r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lang w:bidi="ar-DZ"/>
              </w:rPr>
              <w:t>C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 ،</w:t>
            </w:r>
            <w:r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lang w:bidi="ar-DZ"/>
              </w:rPr>
              <w:t>E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 على إستقامة واحدة وبنفس الترتيب حسب الشكل السابق و كان </w:t>
            </w:r>
            <m:oMath>
              <m:f>
                <m:fPr>
                  <m:ctrlPr>
                    <w:rPr>
                      <w:rFonts w:ascii="Cambria Math" w:hAnsi="Cambria Math" w:cs="DecoType Naskh Special"/>
                      <w:b/>
                      <w:bCs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AB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AD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="DecoType Naskh Special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="DecoType Naskh Special"/>
                      <w:b/>
                      <w:bCs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AC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DecoType Naskh Special"/>
                      <w:sz w:val="28"/>
                      <w:szCs w:val="28"/>
                      <w:lang w:bidi="ar-DZ"/>
                    </w:rPr>
                    <m:t>AE</m:t>
                  </m:r>
                </m:den>
              </m:f>
            </m:oMath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  ، فإن </w:t>
            </w:r>
            <w:r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lang w:bidi="ar-DZ"/>
              </w:rPr>
              <w:t>: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bidi="ar-DZ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Δ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يوازي </w:t>
            </w:r>
            <m:oMath>
              <m:sSup>
                <m:sSup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(Δ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,</m:t>
                  </m:r>
                </m:sup>
              </m:sSup>
              <m:r>
                <m:rPr>
                  <m:sty m:val="b"/>
                </m:rPr>
                <w:rPr>
                  <w:rFonts w:ascii="Cambria Math" w:eastAsia="Times New Roman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)</m:t>
              </m:r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أي </w:t>
            </w:r>
            <m:oMath>
              <m:d>
                <m:d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ED</m:t>
                  </m:r>
                </m:e>
              </m:d>
            </m:oMath>
            <w:r>
              <w:rPr>
                <w:rFonts w:ascii="Times New Roman" w:eastAsia="Times New Roman" w:hAnsi="Times New Roman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يوازي </w:t>
            </w:r>
            <m:oMath>
              <m:d>
                <m:dPr>
                  <m:ctrlPr>
                    <w:rPr>
                      <w:rFonts w:ascii="Cambria Math" w:eastAsia="Times New Roman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CB</m:t>
                  </m:r>
                </m:e>
              </m:d>
            </m:oMath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color w:val="7030A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asciiTheme="majorBidi" w:hAnsiTheme="majorBidi" w:cs="DecoType Naskh Special" w:hint="cs"/>
                <w:b/>
                <w:bCs/>
                <w:i/>
                <w:color w:val="7030A0"/>
                <w:sz w:val="28"/>
                <w:szCs w:val="28"/>
                <w:u w:val="single"/>
                <w:rtl/>
                <w:lang w:val="en-US" w:bidi="ar-DZ"/>
              </w:rPr>
              <w:t>حالة خاصة </w:t>
            </w:r>
            <w:r>
              <w:rPr>
                <w:rFonts w:asciiTheme="majorBidi" w:hAnsiTheme="majorBidi" w:cs="DecoType Naskh Special"/>
                <w:b/>
                <w:bCs/>
                <w:i/>
                <w:color w:val="7030A0"/>
                <w:sz w:val="28"/>
                <w:szCs w:val="28"/>
                <w:u w:val="single"/>
                <w:lang w:bidi="ar-DZ"/>
              </w:rPr>
              <w:t>: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796F6F">
              <w:rPr>
                <w:rFonts w:asciiTheme="majorBidi" w:hAnsiTheme="majorBidi" w:cs="DecoType Naskh Special" w:hint="cs"/>
                <w:b/>
                <w:bCs/>
                <w:i/>
                <w:color w:val="FF0000"/>
                <w:sz w:val="28"/>
                <w:szCs w:val="28"/>
                <w:rtl/>
                <w:lang w:bidi="ar-DZ"/>
              </w:rPr>
              <w:t>مستقيم المنتصفين في مثلث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7030A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</w:pPr>
            <w:r w:rsidRPr="00796F6F"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ABC</w:t>
            </w:r>
            <w:r w:rsidRPr="00796F6F"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مثلث كيفي </w:t>
            </w:r>
            <w:r>
              <w:rPr>
                <w:rFonts w:asciiTheme="majorBidi" w:hAnsiTheme="majorBidi" w:cs="DecoType Naskh Special"/>
                <w:b/>
                <w:bCs/>
                <w:iCs/>
                <w:color w:val="000000" w:themeColor="text1"/>
                <w:sz w:val="28"/>
                <w:szCs w:val="28"/>
                <w:lang w:bidi="ar-DZ"/>
              </w:rPr>
              <w:t>M</w:t>
            </w:r>
            <w:r>
              <w:rPr>
                <w:rFonts w:asciiTheme="majorBidi" w:hAnsiTheme="majorBidi" w:cs="DecoType Naskh Special" w:hint="cs"/>
                <w:b/>
                <w:bCs/>
                <w:iCs/>
                <w:color w:val="000000" w:themeColor="text1"/>
                <w:sz w:val="28"/>
                <w:szCs w:val="28"/>
                <w:rtl/>
                <w:lang w:bidi="ar-DZ"/>
              </w:rPr>
              <w:t xml:space="preserve"> و</w:t>
            </w:r>
            <w:r>
              <w:rPr>
                <w:rFonts w:asciiTheme="majorBidi" w:hAnsiTheme="majorBidi" w:cs="DecoType Naskh Special"/>
                <w:b/>
                <w:bCs/>
                <w:iCs/>
                <w:color w:val="000000" w:themeColor="text1"/>
                <w:sz w:val="28"/>
                <w:szCs w:val="28"/>
                <w:lang w:bidi="ar-DZ"/>
              </w:rPr>
              <w:t>N</w:t>
            </w:r>
            <w:r>
              <w:rPr>
                <w:rFonts w:asciiTheme="majorBidi" w:hAnsiTheme="majorBidi" w:cs="DecoType Naskh Special" w:hint="cs"/>
                <w:b/>
                <w:bCs/>
                <w:iCs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نقطتان من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B</m:t>
                  </m:r>
                </m:e>
              </m:d>
            </m:oMath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C</m:t>
                  </m:r>
                </m:e>
              </m:d>
            </m:oMath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على الترتيب  (إنجاز شكل مناسب)</w:t>
            </w:r>
          </w:p>
          <w:p w:rsidR="00B7058A" w:rsidRDefault="00B7058A" w:rsidP="00B7058A">
            <w:pPr>
              <w:pStyle w:val="a3"/>
              <w:numPr>
                <w:ilvl w:val="0"/>
                <w:numId w:val="166"/>
              </w:num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إذا كانت النقطتان </w:t>
            </w:r>
            <w:r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M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N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منتصفي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B</m:t>
                  </m:r>
                </m:e>
              </m:d>
            </m:oMath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C</m:t>
                  </m:r>
                </m:e>
              </m:d>
            </m:oMath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على الترتيب</w:t>
            </w:r>
          </w:p>
          <w:p w:rsidR="00B7058A" w:rsidRPr="00156389" w:rsidRDefault="00B7058A" w:rsidP="00290370">
            <w:pPr>
              <w:pStyle w:val="a3"/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>فإن </w:t>
            </w:r>
            <w:r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: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MN</m:t>
                  </m:r>
                </m:e>
              </m:d>
              <m:r>
                <m:rPr>
                  <m:sty m:val="b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rtl/>
                  <w:lang w:bidi="ar-DZ"/>
                </w:rPr>
                <m:t xml:space="preserve">يوازي </m:t>
              </m:r>
              <m:d>
                <m:dPr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B</m:t>
                  </m:r>
                </m:e>
              </m:d>
            </m:oMath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     و     </w:t>
            </w:r>
            <m:oMath>
              <m:r>
                <m:rPr>
                  <m:sty m:val="bi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MN=</m:t>
              </m:r>
              <m:f>
                <m:fPr>
                  <m:ctrlPr>
                    <w:rPr>
                      <w:rFonts w:ascii="Cambria Math" w:hAnsi="Cambria Math" w:cs="DecoType Naskh Special"/>
                      <w:b/>
                      <w:bCs/>
                      <w:i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lang w:bidi="ar-DZ"/>
                </w:rPr>
                <m:t>BC</m:t>
              </m:r>
            </m:oMath>
          </w:p>
          <w:p w:rsidR="00B7058A" w:rsidRDefault="00B7058A" w:rsidP="00B7058A">
            <w:pPr>
              <w:pStyle w:val="a3"/>
              <w:numPr>
                <w:ilvl w:val="0"/>
                <w:numId w:val="166"/>
              </w:num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إذا كانت النقطة </w:t>
            </w:r>
            <w:r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M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منتصف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</m:t>
                  </m:r>
                </m:e>
              </m:d>
            </m:oMath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وكان </w:t>
            </w:r>
            <m:oMath>
              <m:d>
                <m:dPr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MN</m:t>
                  </m:r>
                </m:e>
              </m:d>
              <m:r>
                <m:rPr>
                  <m:sty m:val="b"/>
                </m:rPr>
                <w:rPr>
                  <w:rFonts w:ascii="Cambria Math" w:hAnsi="Cambria Math" w:cs="DecoType Naskh Special"/>
                  <w:color w:val="000000" w:themeColor="text1"/>
                  <w:sz w:val="28"/>
                  <w:szCs w:val="28"/>
                  <w:rtl/>
                  <w:lang w:bidi="ar-DZ"/>
                </w:rPr>
                <m:t xml:space="preserve">يوازي </m:t>
              </m:r>
              <m:d>
                <m:dPr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BC</m:t>
                  </m:r>
                </m:e>
              </m:d>
            </m:oMath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فإن </w:t>
            </w:r>
            <w:r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:</w:t>
            </w:r>
          </w:p>
          <w:p w:rsidR="00B7058A" w:rsidRPr="00796F6F" w:rsidRDefault="00B7058A" w:rsidP="00290370">
            <w:pPr>
              <w:pStyle w:val="a3"/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="DecoType Naskh Special"/>
                <w:b/>
                <w:bCs/>
                <w:i/>
                <w:color w:val="000000" w:themeColor="text1"/>
                <w:sz w:val="28"/>
                <w:szCs w:val="28"/>
                <w:lang w:bidi="ar-DZ"/>
              </w:rPr>
              <w:t>N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000000" w:themeColor="text1"/>
                <w:sz w:val="28"/>
                <w:szCs w:val="28"/>
                <w:rtl/>
                <w:lang w:bidi="ar-DZ"/>
              </w:rPr>
              <w:t xml:space="preserve"> منتصف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DecoType Naskh Special"/>
                      <w:color w:val="000000" w:themeColor="text1"/>
                      <w:sz w:val="28"/>
                      <w:szCs w:val="28"/>
                      <w:lang w:bidi="ar-DZ"/>
                    </w:rPr>
                    <m:t>AC</m:t>
                  </m:r>
                </m:e>
              </m:d>
            </m:oMath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4A26B4">
              <w:rPr>
                <w:rFonts w:asciiTheme="majorBidi" w:hAnsiTheme="majorBidi" w:cs="DecoType Naskh Special" w:hint="cs"/>
                <w:b/>
                <w:bCs/>
                <w:i/>
                <w:color w:val="7030A0"/>
                <w:sz w:val="28"/>
                <w:szCs w:val="28"/>
                <w:u w:val="single"/>
                <w:rtl/>
                <w:lang w:val="en-US" w:bidi="ar-DZ"/>
              </w:rPr>
              <w:t>تمرين</w:t>
            </w:r>
            <w:r w:rsidRPr="004A26B4">
              <w:rPr>
                <w:rFonts w:asciiTheme="majorBidi" w:hAnsiTheme="majorBidi" w:cs="DecoType Naskh Special"/>
                <w:b/>
                <w:bCs/>
                <w:iCs/>
                <w:color w:val="7030A0"/>
                <w:sz w:val="28"/>
                <w:szCs w:val="28"/>
                <w:u w:val="single"/>
                <w:lang w:val="en-US" w:bidi="ar-DZ"/>
              </w:rPr>
              <w:t>:</w:t>
            </w:r>
            <w:r>
              <w:rPr>
                <w:rFonts w:asciiTheme="majorBidi" w:hAnsiTheme="majorBidi" w:cs="DecoType Naskh Special" w:hint="cs"/>
                <w:b/>
                <w:bCs/>
                <w:iCs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صفحة 241رقم49 .</w:t>
            </w:r>
          </w:p>
          <w:p w:rsidR="00B7058A" w:rsidRPr="004A26B4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4A26B4">
              <w:rPr>
                <w:rFonts w:asciiTheme="majorBidi" w:hAnsiTheme="majorBidi" w:cs="DecoType Naskh Special" w:hint="cs"/>
                <w:b/>
                <w:bCs/>
                <w:i/>
                <w:color w:val="7030A0"/>
                <w:sz w:val="28"/>
                <w:szCs w:val="28"/>
                <w:u w:val="single"/>
                <w:rtl/>
                <w:lang w:val="en-US" w:bidi="ar-DZ"/>
              </w:rPr>
              <w:t>تمرين</w:t>
            </w:r>
            <w:r>
              <w:rPr>
                <w:rFonts w:asciiTheme="majorBidi" w:hAnsiTheme="majorBidi" w:cs="DecoType Naskh Special" w:hint="cs"/>
                <w:b/>
                <w:bCs/>
                <w:i/>
                <w:color w:val="7030A0"/>
                <w:sz w:val="28"/>
                <w:szCs w:val="28"/>
                <w:u w:val="single"/>
                <w:rtl/>
                <w:lang w:val="en-US" w:bidi="ar-DZ"/>
              </w:rPr>
              <w:t xml:space="preserve"> منزلي</w:t>
            </w:r>
            <w:r w:rsidRPr="004A26B4">
              <w:rPr>
                <w:rFonts w:asciiTheme="majorBidi" w:hAnsiTheme="majorBidi" w:cs="DecoType Naskh Special"/>
                <w:b/>
                <w:bCs/>
                <w:iCs/>
                <w:color w:val="7030A0"/>
                <w:sz w:val="28"/>
                <w:szCs w:val="28"/>
                <w:u w:val="single"/>
                <w:lang w:val="en-US" w:bidi="ar-DZ"/>
              </w:rPr>
              <w:t>: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صفحة 241رقم51</w:t>
            </w:r>
          </w:p>
          <w:p w:rsidR="00B7058A" w:rsidRPr="007B3807" w:rsidRDefault="00B7058A" w:rsidP="0029037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4"/>
                <w:szCs w:val="24"/>
                <w:u w:val="single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4"/>
                <w:szCs w:val="24"/>
                <w:u w:val="single"/>
                <w:rtl/>
              </w:rPr>
              <w:t xml:space="preserve"> </w:t>
            </w:r>
          </w:p>
          <w:p w:rsidR="00B7058A" w:rsidRDefault="00B7058A" w:rsidP="0029037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4"/>
                <w:szCs w:val="24"/>
                <w:u w:val="single"/>
                <w:rtl/>
              </w:rPr>
            </w:pPr>
          </w:p>
          <w:p w:rsidR="00B7058A" w:rsidRPr="007B3807" w:rsidRDefault="00B7058A" w:rsidP="0029037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B7058A" w:rsidRDefault="00B7058A" w:rsidP="00290370">
            <w:pPr>
              <w:rPr>
                <w:color w:val="FF0000"/>
                <w:rtl/>
                <w:lang w:bidi="ar-DZ"/>
              </w:rPr>
            </w:pPr>
            <w:r>
              <w:rPr>
                <w:rFonts w:hint="cs"/>
                <w:color w:val="FF0000"/>
                <w:rtl/>
              </w:rPr>
              <w:lastRenderedPageBreak/>
              <w:t xml:space="preserve">02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Default="00B7058A" w:rsidP="00290370">
            <w:pPr>
              <w:rPr>
                <w:color w:val="FF0000"/>
                <w:lang w:bidi="ar-DZ"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Pr="008262D0" w:rsidRDefault="00B7058A" w:rsidP="00290370">
            <w:pPr>
              <w:rPr>
                <w:color w:val="FF0000"/>
              </w:rPr>
            </w:pPr>
            <w:r>
              <w:rPr>
                <w:rFonts w:hint="cs"/>
                <w:color w:val="FF0000"/>
                <w:rtl/>
              </w:rPr>
              <w:t xml:space="preserve">  25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Pr="008262D0" w:rsidRDefault="00B7058A" w:rsidP="00290370">
            <w:pPr>
              <w:rPr>
                <w:color w:val="FF0000"/>
              </w:rPr>
            </w:pPr>
            <w:r>
              <w:rPr>
                <w:rFonts w:hint="cs"/>
                <w:color w:val="FF0000"/>
                <w:rtl/>
              </w:rPr>
              <w:t xml:space="preserve">15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  <w:r>
              <w:rPr>
                <w:rFonts w:hint="cs"/>
                <w:color w:val="FF0000"/>
                <w:rtl/>
              </w:rPr>
              <w:t>5 د</w:t>
            </w: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  <w:r>
              <w:rPr>
                <w:rFonts w:hint="cs"/>
                <w:color w:val="FF0000"/>
                <w:rtl/>
              </w:rPr>
              <w:t>10 د</w:t>
            </w:r>
          </w:p>
          <w:p w:rsidR="00B7058A" w:rsidRDefault="00B7058A" w:rsidP="00290370"/>
          <w:p w:rsidR="00B7058A" w:rsidRDefault="00B7058A" w:rsidP="00290370"/>
          <w:p w:rsidR="00B7058A" w:rsidRDefault="00B7058A" w:rsidP="00290370"/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  <w:r>
              <w:rPr>
                <w:rFonts w:hint="cs"/>
                <w:color w:val="FF0000"/>
                <w:rtl/>
              </w:rPr>
              <w:t>20 د</w:t>
            </w: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  <w:r>
              <w:rPr>
                <w:rFonts w:hint="cs"/>
                <w:color w:val="FF0000"/>
                <w:rtl/>
              </w:rPr>
              <w:t>5 د</w:t>
            </w: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  <w:r>
              <w:rPr>
                <w:rFonts w:hint="cs"/>
                <w:color w:val="FF0000"/>
                <w:rtl/>
              </w:rPr>
              <w:t>15 د</w:t>
            </w: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</w:p>
          <w:p w:rsidR="00B7058A" w:rsidRPr="00156389" w:rsidRDefault="00B7058A" w:rsidP="00290370">
            <w:pPr>
              <w:rPr>
                <w:color w:val="FF0000"/>
                <w:rtl/>
              </w:rPr>
            </w:pPr>
            <w:r>
              <w:rPr>
                <w:rFonts w:hint="cs"/>
                <w:color w:val="FF0000"/>
                <w:rtl/>
              </w:rPr>
              <w:t>10د</w:t>
            </w: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  <w:r>
              <w:rPr>
                <w:rFonts w:hint="cs"/>
                <w:color w:val="FF0000"/>
                <w:rtl/>
              </w:rPr>
              <w:t xml:space="preserve">05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Pr="008262D0" w:rsidRDefault="00B7058A" w:rsidP="00290370">
            <w:pPr>
              <w:rPr>
                <w:color w:val="FF0000"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</w:p>
        </w:tc>
        <w:tc>
          <w:tcPr>
            <w:tcW w:w="1843" w:type="dxa"/>
          </w:tcPr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Pr="007B3807" w:rsidRDefault="00B7058A" w:rsidP="0029037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  <w:r w:rsidRPr="007B3807">
              <w:rPr>
                <w:rFonts w:cs="DecoType Naskh Special" w:hint="cs"/>
                <w:rtl/>
                <w:lang w:bidi="ar-DZ"/>
              </w:rPr>
              <w:t>مناقشة النشاط من طرف التلاميذ</w:t>
            </w: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Pr="007B3807" w:rsidRDefault="00B7058A" w:rsidP="0029037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</w:p>
          <w:p w:rsidR="00B7058A" w:rsidRPr="007B3807" w:rsidRDefault="00B7058A" w:rsidP="0029037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rPr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Pr="00D30B1A" w:rsidRDefault="00B7058A" w:rsidP="0029037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B7058A" w:rsidRDefault="00B7058A" w:rsidP="00B7058A">
      <w:pPr>
        <w:bidi/>
        <w:spacing w:after="0" w:line="240" w:lineRule="auto"/>
        <w:rPr>
          <w:rtl/>
          <w:lang w:bidi="ar-DZ"/>
        </w:rPr>
      </w:pPr>
      <w:r w:rsidRPr="00B77DE4">
        <w:rPr>
          <w:rFonts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>
        <w:rPr>
          <w:rFonts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p w:rsidR="00B7058A" w:rsidRDefault="00B7058A" w:rsidP="00B7058A">
      <w:pPr>
        <w:bidi/>
        <w:spacing w:after="0" w:line="240" w:lineRule="auto"/>
        <w:rPr>
          <w:rtl/>
          <w:lang w:bidi="ar-DZ"/>
        </w:rPr>
      </w:pPr>
      <w:r>
        <w:rPr>
          <w:rFonts w:hint="cs"/>
          <w:rtl/>
          <w:lang w:bidi="ar-DZ"/>
        </w:rPr>
        <w:t>...............................................................................................................................................................................</w:t>
      </w: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603"/>
      </w:tblGrid>
      <w:tr w:rsidR="00B7058A" w:rsidRPr="00277075" w:rsidTr="00290370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358" w:type="dxa"/>
              <w:tblInd w:w="19" w:type="dxa"/>
              <w:tblLook w:val="04A0" w:firstRow="1" w:lastRow="0" w:firstColumn="1" w:lastColumn="0" w:noHBand="0" w:noVBand="1"/>
            </w:tblPr>
            <w:tblGrid>
              <w:gridCol w:w="10358"/>
            </w:tblGrid>
            <w:tr w:rsidR="00B7058A" w:rsidRPr="005F4F20" w:rsidTr="00290370">
              <w:trPr>
                <w:trHeight w:val="2002"/>
              </w:trPr>
              <w:tc>
                <w:tcPr>
                  <w:tcW w:w="10358" w:type="dxa"/>
                </w:tcPr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ؤسس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ث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انوية شباح محمد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</w:t>
                  </w:r>
                  <w:r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                                              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 xml:space="preserve">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أستاذ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وشرابة محمد أمين</w:t>
                  </w:r>
                  <w:r w:rsidRPr="007B3807">
                    <w:rPr>
                      <w:rFonts w:asciiTheme="majorBidi" w:hAnsiTheme="majorBidi"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</w:t>
                  </w:r>
                  <w:r w:rsidRPr="007B3807">
                    <w:rPr>
                      <w:rFonts w:ascii="Arabic Typesetting" w:hAnsi="Arabic Typesetting" w:cs="DecoType Naskh Special" w:hint="cs"/>
                      <w:b/>
                      <w:bCs/>
                      <w:sz w:val="36"/>
                      <w:szCs w:val="36"/>
                      <w:rtl/>
                      <w:lang w:bidi="ar-DZ"/>
                    </w:rPr>
                    <w:t xml:space="preserve">                   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ا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رياضيات</w:t>
                  </w:r>
                </w:p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u w:val="single"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ستوى و الشعب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28"/>
                      <w:szCs w:val="28"/>
                      <w:rtl/>
                      <w:lang w:bidi="ar-DZ"/>
                    </w:rPr>
                    <w:t>السنة الأولى جذع مشترك علوم وتكنولوجيا</w:t>
                  </w:r>
                </w:p>
                <w:p w:rsidR="00B7058A" w:rsidRPr="007B3807" w:rsidRDefault="00B7058A" w:rsidP="00290370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ـــــــــــــــــيدان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>
                    <w:rPr>
                      <w:rFonts w:cs="DecoType Naskh Special" w:hint="cs"/>
                      <w:b/>
                      <w:bCs/>
                      <w:color w:val="365F91" w:themeColor="accent1" w:themeShade="BF"/>
                      <w:sz w:val="32"/>
                      <w:szCs w:val="32"/>
                      <w:rtl/>
                      <w:lang w:bidi="ar-DZ"/>
                    </w:rPr>
                    <w:t>هندسة</w:t>
                  </w:r>
                </w:p>
                <w:p w:rsidR="00B7058A" w:rsidRPr="007B3807" w:rsidRDefault="00B7058A" w:rsidP="00290370">
                  <w:pPr>
                    <w:tabs>
                      <w:tab w:val="left" w:pos="3619"/>
                    </w:tabs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حور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</w:t>
                  </w:r>
                  <w:r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هندسة المستوية</w:t>
                  </w:r>
                </w:p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7B3807">
                    <w:rPr>
                      <w:rFonts w:cs="DecoType Naskh Special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</w:t>
                  </w:r>
                  <w:r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لمستقيمات الخاصة في مثلث </w:t>
                  </w:r>
                </w:p>
                <w:p w:rsidR="00B7058A" w:rsidRPr="007B3807" w:rsidRDefault="00B7058A" w:rsidP="00290370">
                  <w:pPr>
                    <w:bidi/>
                    <w:spacing w:line="144" w:lineRule="auto"/>
                    <w:rPr>
                      <w:rFonts w:ascii="Times New Roman" w:eastAsia="Times New Roman" w:hAnsi="Times New Roman" w:cs="DecoType Naskh Special"/>
                      <w:sz w:val="24"/>
                      <w:szCs w:val="24"/>
                      <w:rtl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كـفاءات المستهدف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حل مشكلات توظف فيها خواص الأشكال الهندسية المألوفة</w:t>
                  </w:r>
                </w:p>
                <w:p w:rsidR="00B7058A" w:rsidRPr="005F4F20" w:rsidRDefault="00B7058A" w:rsidP="00290370">
                  <w:pPr>
                    <w:bidi/>
                    <w:spacing w:line="144" w:lineRule="auto"/>
                    <w:rPr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</w:pP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مــــــــــــــــــــــ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B3807">
                    <w:rPr>
                      <w:rFonts w:cs="DecoType Naskh Special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  <w:t xml:space="preserve">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سا</w:t>
                  </w:r>
                  <w:r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عة واحد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                         </w:t>
                  </w:r>
                  <w:r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                                                                         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u w:val="single"/>
                      <w:rtl/>
                      <w:lang w:bidi="ar-DZ"/>
                    </w:rPr>
                    <w:t>الوسائل المستعملة</w:t>
                  </w:r>
                  <w:r w:rsidRPr="007B3807">
                    <w:rPr>
                      <w:rFonts w:cs="DecoType Naskh Special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: </w:t>
                  </w:r>
                  <w:r w:rsidRPr="007B3807">
                    <w:rPr>
                      <w:rFonts w:cs="DecoType Naskh Special" w:hint="cs"/>
                      <w:b/>
                      <w:bCs/>
                      <w:color w:val="7030A0"/>
                      <w:sz w:val="28"/>
                      <w:szCs w:val="28"/>
                      <w:rtl/>
                      <w:lang w:bidi="ar-DZ"/>
                    </w:rPr>
                    <w:t>المنهاج والكتاب المدرسي</w:t>
                  </w:r>
                  <w:r w:rsidRPr="000E05E6">
                    <w:rPr>
                      <w:rFonts w:hint="cs"/>
                      <w:b/>
                      <w:bCs/>
                      <w:color w:val="7030A0"/>
                      <w:sz w:val="32"/>
                      <w:szCs w:val="32"/>
                      <w:rtl/>
                      <w:lang w:bidi="ar-DZ"/>
                    </w:rPr>
                    <w:t xml:space="preserve">       </w:t>
                  </w:r>
                </w:p>
              </w:tc>
            </w:tr>
          </w:tbl>
          <w:p w:rsidR="00B7058A" w:rsidRPr="00991259" w:rsidRDefault="00B7058A" w:rsidP="00290370">
            <w:pPr>
              <w:bidi/>
              <w:rPr>
                <w:b/>
                <w:bCs/>
                <w:color w:val="000000" w:themeColor="text1"/>
                <w:u w:val="single"/>
                <w:lang w:bidi="ar-DZ"/>
              </w:rPr>
            </w:pPr>
          </w:p>
        </w:tc>
      </w:tr>
    </w:tbl>
    <w:p w:rsidR="00B7058A" w:rsidRPr="00B25861" w:rsidRDefault="00B7058A" w:rsidP="00B7058A">
      <w:pPr>
        <w:bidi/>
        <w:rPr>
          <w:b/>
          <w:bCs/>
          <w:color w:val="000000" w:themeColor="text1"/>
          <w:sz w:val="24"/>
          <w:szCs w:val="24"/>
          <w:rtl/>
          <w:lang w:bidi="ar-DZ"/>
        </w:rPr>
      </w:pPr>
      <w:r w:rsidRPr="00B25861">
        <w:rPr>
          <w:b/>
          <w:bCs/>
          <w:color w:val="000000" w:themeColor="text1"/>
          <w:sz w:val="24"/>
          <w:szCs w:val="24"/>
          <w:lang w:bidi="ar-DZ"/>
        </w:rPr>
        <w:t xml:space="preserve"> </w:t>
      </w:r>
      <w:r w:rsidRPr="00B25861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 xml:space="preserve">- </w:t>
      </w:r>
      <w:r w:rsidRPr="00B25861">
        <w:rPr>
          <w:rFonts w:hint="cs"/>
          <w:b/>
          <w:bCs/>
          <w:color w:val="000000" w:themeColor="text1"/>
          <w:sz w:val="24"/>
          <w:szCs w:val="24"/>
          <w:u w:val="single"/>
          <w:rtl/>
          <w:lang w:bidi="ar-DZ"/>
        </w:rPr>
        <w:t>سير الحصة</w:t>
      </w:r>
      <w:r w:rsidRPr="00B25861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 xml:space="preserve"> :</w:t>
      </w:r>
    </w:p>
    <w:tbl>
      <w:tblPr>
        <w:tblStyle w:val="a4"/>
        <w:bidiVisual/>
        <w:tblW w:w="10915" w:type="dxa"/>
        <w:tblInd w:w="107" w:type="dxa"/>
        <w:tblLook w:val="04A0" w:firstRow="1" w:lastRow="0" w:firstColumn="1" w:lastColumn="0" w:noHBand="0" w:noVBand="1"/>
      </w:tblPr>
      <w:tblGrid>
        <w:gridCol w:w="1134"/>
        <w:gridCol w:w="7229"/>
        <w:gridCol w:w="709"/>
        <w:gridCol w:w="1843"/>
      </w:tblGrid>
      <w:tr w:rsidR="00B7058A" w:rsidTr="00290370">
        <w:trPr>
          <w:trHeight w:val="787"/>
        </w:trPr>
        <w:tc>
          <w:tcPr>
            <w:tcW w:w="1134" w:type="dxa"/>
            <w:vAlign w:val="center"/>
          </w:tcPr>
          <w:p w:rsidR="00B7058A" w:rsidRPr="00682985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B7058A" w:rsidRPr="00B77DE4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229" w:type="dxa"/>
            <w:vAlign w:val="center"/>
          </w:tcPr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تسيير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(الأنشطة المرافقة لكل مرحلة )</w:t>
            </w:r>
          </w:p>
        </w:tc>
        <w:tc>
          <w:tcPr>
            <w:tcW w:w="709" w:type="dxa"/>
            <w:vAlign w:val="center"/>
          </w:tcPr>
          <w:p w:rsidR="00B7058A" w:rsidRPr="00682985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B7058A" w:rsidRPr="00B77DE4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B77DE4">
              <w:rPr>
                <w:rFonts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843" w:type="dxa"/>
            <w:vAlign w:val="center"/>
          </w:tcPr>
          <w:p w:rsidR="00B7058A" w:rsidRPr="00682985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8"/>
                <w:szCs w:val="8"/>
                <w:rtl/>
              </w:rPr>
            </w:pPr>
          </w:p>
          <w:p w:rsidR="00B7058A" w:rsidRPr="00B77DE4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B7058A" w:rsidTr="00290370">
        <w:trPr>
          <w:trHeight w:val="60"/>
        </w:trPr>
        <w:tc>
          <w:tcPr>
            <w:tcW w:w="1134" w:type="dxa"/>
          </w:tcPr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Pr="00C87869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lastRenderedPageBreak/>
              <w:t>الانطلاق</w:t>
            </w: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00B0F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C000"/>
                <w:sz w:val="28"/>
                <w:szCs w:val="28"/>
                <w:rtl/>
                <w:lang w:bidi="ar-DZ"/>
              </w:rPr>
            </w:pPr>
          </w:p>
          <w:p w:rsidR="00B7058A" w:rsidRPr="00C87869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C87869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C87869"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Pr="00E00169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  <w:p w:rsidR="00B7058A" w:rsidRPr="00E00169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C0504D" w:themeColor="accent2"/>
                <w:sz w:val="28"/>
                <w:szCs w:val="28"/>
                <w:rtl/>
              </w:rPr>
              <w:t>التقويم</w:t>
            </w:r>
          </w:p>
          <w:p w:rsidR="00B7058A" w:rsidRPr="00EE31B2" w:rsidRDefault="00B7058A" w:rsidP="00290370">
            <w:pPr>
              <w:pStyle w:val="a3"/>
              <w:bidi/>
              <w:ind w:left="0"/>
              <w:rPr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229" w:type="dxa"/>
          </w:tcPr>
          <w:p w:rsidR="00B7058A" w:rsidRPr="00C966E2" w:rsidRDefault="00B7058A" w:rsidP="00290370">
            <w:pPr>
              <w:pStyle w:val="a3"/>
              <w:bidi/>
              <w:spacing w:line="276" w:lineRule="auto"/>
              <w:ind w:left="0"/>
              <w:rPr>
                <w:sz w:val="12"/>
                <w:szCs w:val="12"/>
                <w:rtl/>
                <w:lang w:bidi="ar-DZ"/>
              </w:rPr>
            </w:pPr>
          </w:p>
          <w:p w:rsidR="00B7058A" w:rsidRPr="009D6137" w:rsidRDefault="00B7058A" w:rsidP="00290370">
            <w:pPr>
              <w:bidi/>
              <w:spacing w:line="14" w:lineRule="atLeast"/>
              <w:rPr>
                <w:rFonts w:cs="DecoType Naskh Special"/>
                <w:b/>
                <w:bCs/>
                <w:sz w:val="24"/>
                <w:szCs w:val="24"/>
              </w:rPr>
            </w:pPr>
            <w:r w:rsidRPr="007B3807">
              <w:rPr>
                <w:rFonts w:cs="DecoType Naskh Special" w:hint="cs"/>
                <w:b/>
                <w:bCs/>
                <w:color w:val="00B0F0"/>
                <w:sz w:val="28"/>
                <w:szCs w:val="28"/>
                <w:u w:val="single"/>
                <w:rtl/>
              </w:rPr>
              <w:t>التهيئة النفسية</w:t>
            </w:r>
            <w:r w:rsidRPr="007B3807">
              <w:rPr>
                <w:rFonts w:cs="DecoType Naskh Special" w:hint="cs"/>
                <w:b/>
                <w:bCs/>
                <w:color w:val="00B0F0"/>
                <w:sz w:val="28"/>
                <w:szCs w:val="28"/>
                <w:rtl/>
              </w:rPr>
              <w:t xml:space="preserve">: </w:t>
            </w:r>
            <w:r w:rsidRPr="007B3807">
              <w:rPr>
                <w:rFonts w:cs="DecoType Naskh Special"/>
                <w:b/>
                <w:bCs/>
                <w:color w:val="00B0F0"/>
                <w:sz w:val="28"/>
                <w:szCs w:val="28"/>
              </w:rPr>
              <w:t xml:space="preserve"> </w:t>
            </w:r>
          </w:p>
          <w:p w:rsidR="00B7058A" w:rsidRDefault="00B7058A" w:rsidP="0029037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 w:rsidRPr="007B3807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lastRenderedPageBreak/>
              <w:t xml:space="preserve"> 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u w:val="single"/>
                <w:rtl/>
              </w:rPr>
              <w:t>نشاط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7B3807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  <w:r w:rsidRPr="007B3807">
              <w:rPr>
                <w:rFonts w:ascii="Times New Roman" w:eastAsia="Times New Roman" w:hAnsi="Times New Roman"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Times New Roman" w:eastAsia="Times New Roman" w:hAnsi="Times New Roman"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>نشاط 3 ص 214 من الكتاب المدرسي .</w:t>
            </w:r>
          </w:p>
          <w:p w:rsidR="00B7058A" w:rsidRPr="009D6137" w:rsidRDefault="00B7058A" w:rsidP="00290370">
            <w:pPr>
              <w:tabs>
                <w:tab w:val="left" w:pos="7905"/>
              </w:tabs>
              <w:bidi/>
              <w:spacing w:line="14" w:lineRule="atLeast"/>
              <w:rPr>
                <w:rFonts w:asciiTheme="majorBidi" w:hAnsiTheme="majorBidi" w:cs="DecoType Naskh Special"/>
                <w:i/>
                <w:color w:val="000000" w:themeColor="text1"/>
                <w:sz w:val="28"/>
                <w:szCs w:val="28"/>
                <w:lang w:val="en-US" w:bidi="ar-DZ"/>
              </w:rPr>
            </w:pPr>
          </w:p>
          <w:p w:rsidR="00B7058A" w:rsidRPr="009D6137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u w:val="single"/>
                <w:rtl/>
              </w:rPr>
              <w:t>مناقشة الشاط</w:t>
            </w:r>
            <w:r w:rsidRPr="007B3807">
              <w:rPr>
                <w:rFonts w:ascii="Times New Roman" w:eastAsia="Times New Roman" w:hAnsi="Times New Roman" w:cs="DecoType Naskh Special" w:hint="cs"/>
                <w:b/>
                <w:bCs/>
                <w:color w:val="7030A0"/>
                <w:sz w:val="28"/>
                <w:szCs w:val="28"/>
                <w:rtl/>
              </w:rPr>
              <w:t xml:space="preserve"> </w:t>
            </w:r>
            <w:r w:rsidRPr="007B3807"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  <w:t>: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كل أسئلة النشاط هي مكتسبات قبلية و في منتاول التلاميذ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30"/>
                <w:szCs w:val="30"/>
                <w:u w:val="single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  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30"/>
                <w:szCs w:val="30"/>
                <w:u w:val="single"/>
                <w:rtl/>
              </w:rPr>
              <w:t xml:space="preserve">المثلثات الخاصة   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</w:pP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</w:rPr>
              <w:t>المثلث متساوي الساقين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>...شكل مناسب ...فيه زاوتين متقايستين و ضلعان متقايسان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</w:pP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</w:rPr>
              <w:t>المثلث متقايس الاضلاع</w:t>
            </w: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>...شكل مناسب ...أضلاعه متقايسة وكل زوياه متقايسة .</w:t>
            </w:r>
          </w:p>
          <w:p w:rsidR="00B7058A" w:rsidRPr="001D2A6C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8"/>
                <w:szCs w:val="28"/>
                <w:rtl/>
              </w:rPr>
            </w:pP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</w:rPr>
              <w:t>المثلث قائم الزاوية</w:t>
            </w: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>...شكل مناسب ...إحدى زواياه قائمة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30"/>
                <w:szCs w:val="30"/>
                <w:u w:val="single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30"/>
                <w:szCs w:val="30"/>
                <w:u w:val="single"/>
                <w:rtl/>
              </w:rPr>
              <w:t xml:space="preserve">المستقيمات الخاصة في مثلث 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</w:rPr>
              <w:t>الارتفاع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8"/>
                <w:szCs w:val="28"/>
                <w:rtl/>
              </w:rPr>
              <w:t xml:space="preserve"> </w:t>
            </w:r>
            <w:r w:rsidRPr="00FC3997"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في مثلث هو المستقيم الذي يشمل أحد رؤوس المثلث و يعامد الضلع المقايل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.(شكل مناسب)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FD70FB">
              <w:rPr>
                <w:rFonts w:ascii="Times New Roman" w:eastAsia="Times New Roman" w:hAnsi="Times New Roman" w:cs="DecoType Naskh Special" w:hint="cs"/>
                <w:b/>
                <w:bCs/>
                <w:color w:val="9BBB59" w:themeColor="accent3"/>
                <w:sz w:val="28"/>
                <w:szCs w:val="28"/>
                <w:rtl/>
              </w:rPr>
              <w:t xml:space="preserve"> نتائج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... إرتفاعات مثلث متقاطعة في نقطة واحدة ...قانون مساحة مثلث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FD70FB">
              <w:rPr>
                <w:rFonts w:ascii="Times New Roman" w:eastAsia="Times New Roman" w:hAnsi="Times New Roman" w:cs="DecoType Naskh Special" w:hint="cs"/>
                <w:b/>
                <w:bCs/>
                <w:color w:val="FF0000"/>
                <w:sz w:val="28"/>
                <w:szCs w:val="28"/>
                <w:rtl/>
              </w:rPr>
              <w:t>المحور</w:t>
            </w:r>
            <w:r>
              <w:rPr>
                <w:rFonts w:ascii="Times New Roman" w:eastAsia="Times New Roman" w:hAnsi="Times New Roman" w:cs="DecoType Naskh Special" w:hint="cs"/>
                <w:b/>
                <w:bCs/>
                <w:color w:val="000000" w:themeColor="text1"/>
                <w:sz w:val="28"/>
                <w:szCs w:val="28"/>
                <w:rtl/>
              </w:rPr>
              <w:t xml:space="preserve"> في مثلث هو محور أحد أضلاعه .(شكل مناسب) 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FD70FB">
              <w:rPr>
                <w:rFonts w:asciiTheme="majorBidi" w:hAnsiTheme="majorBidi" w:cs="DecoType Naskh Special" w:hint="cs"/>
                <w:b/>
                <w:bCs/>
                <w:i/>
                <w:color w:val="9BBB59" w:themeColor="accent3"/>
                <w:sz w:val="28"/>
                <w:szCs w:val="28"/>
                <w:rtl/>
                <w:lang w:val="en-US" w:bidi="ar-DZ"/>
              </w:rPr>
              <w:t>نتائج</w:t>
            </w:r>
            <w:r w:rsidRPr="00FD70FB"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...محاور مثلث تتقاطع في نقطة وحيدة هي مركز الدائرة المحيطة بهذا المثلث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FD70FB">
              <w:rPr>
                <w:rFonts w:asciiTheme="majorBidi" w:hAnsiTheme="majorBidi" w:cs="DecoType Naskh Special" w:hint="cs"/>
                <w:b/>
                <w:bCs/>
                <w:i/>
                <w:color w:val="FF0000"/>
                <w:sz w:val="28"/>
                <w:szCs w:val="28"/>
                <w:rtl/>
                <w:lang w:val="en-US" w:bidi="ar-DZ"/>
              </w:rPr>
              <w:t>المتوسط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في مثلث هو المستقيم الذي يشمل أحد رؤوس المثلث ومنتصف الضلع المقابل .(شكل مناسب)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FD70FB">
              <w:rPr>
                <w:rFonts w:asciiTheme="majorBidi" w:hAnsiTheme="majorBidi" w:cs="DecoType Naskh Special" w:hint="cs"/>
                <w:b/>
                <w:bCs/>
                <w:i/>
                <w:color w:val="9BBB59" w:themeColor="accent3"/>
                <w:sz w:val="28"/>
                <w:szCs w:val="28"/>
                <w:rtl/>
                <w:lang w:val="en-US" w:bidi="ar-DZ"/>
              </w:rPr>
              <w:t xml:space="preserve">نتائج 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...متوسطات مثلث تتقاطع في نقطة وحيدة تدعى مركز ثقل المثلث 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FD70FB">
              <w:rPr>
                <w:rFonts w:asciiTheme="majorBidi" w:hAnsiTheme="majorBidi" w:cs="DecoType Naskh Special" w:hint="cs"/>
                <w:b/>
                <w:bCs/>
                <w:i/>
                <w:color w:val="FF0000"/>
                <w:sz w:val="28"/>
                <w:szCs w:val="28"/>
                <w:rtl/>
                <w:lang w:val="en-US" w:bidi="ar-DZ"/>
              </w:rPr>
              <w:t>المنصف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في مثلث هو منصف إحدى زواياه .(شكل مناسب ).</w:t>
            </w:r>
          </w:p>
          <w:p w:rsidR="00B7058A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4A26B4">
              <w:rPr>
                <w:rFonts w:asciiTheme="majorBidi" w:hAnsiTheme="majorBidi" w:cs="DecoType Naskh Special" w:hint="cs"/>
                <w:b/>
                <w:bCs/>
                <w:i/>
                <w:color w:val="9BBB59" w:themeColor="accent3"/>
                <w:sz w:val="28"/>
                <w:szCs w:val="28"/>
                <w:rtl/>
                <w:lang w:val="en-US" w:bidi="ar-DZ"/>
              </w:rPr>
              <w:t>نتائج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...المنصفات الداحلية لمثلث تتقاطع في نقطة وحيدة هي مركز الدائرة المرسومة داخل هذا المثلث.</w:t>
            </w:r>
          </w:p>
          <w:p w:rsidR="00B7058A" w:rsidRPr="004A26B4" w:rsidRDefault="00B7058A" w:rsidP="00290370">
            <w:pPr>
              <w:bidi/>
              <w:spacing w:line="14" w:lineRule="atLeast"/>
              <w:rPr>
                <w:rFonts w:asciiTheme="majorBidi" w:hAnsiTheme="majorBidi" w:cs="DecoType Naskh Special"/>
                <w:b/>
                <w:bCs/>
                <w:i/>
                <w:sz w:val="28"/>
                <w:szCs w:val="28"/>
                <w:rtl/>
                <w:lang w:bidi="ar-DZ"/>
              </w:rPr>
            </w:pPr>
            <w:r w:rsidRPr="004A26B4">
              <w:rPr>
                <w:rFonts w:asciiTheme="majorBidi" w:hAnsiTheme="majorBidi" w:cs="DecoType Naskh Special" w:hint="cs"/>
                <w:b/>
                <w:bCs/>
                <w:i/>
                <w:color w:val="7030A0"/>
                <w:sz w:val="28"/>
                <w:szCs w:val="28"/>
                <w:u w:val="single"/>
                <w:rtl/>
                <w:lang w:val="en-US" w:bidi="ar-DZ"/>
              </w:rPr>
              <w:t>تمرين</w:t>
            </w:r>
            <w:r w:rsidRPr="004A26B4">
              <w:rPr>
                <w:rFonts w:asciiTheme="majorBidi" w:hAnsiTheme="majorBidi" w:cs="DecoType Naskh Special"/>
                <w:b/>
                <w:bCs/>
                <w:iCs/>
                <w:color w:val="7030A0"/>
                <w:sz w:val="28"/>
                <w:szCs w:val="28"/>
                <w:u w:val="single"/>
                <w:lang w:val="en-US" w:bidi="ar-DZ"/>
              </w:rPr>
              <w:t>:</w:t>
            </w:r>
            <w:r>
              <w:rPr>
                <w:rFonts w:asciiTheme="majorBidi" w:hAnsiTheme="majorBidi" w:cs="DecoType Naskh Special" w:hint="cs"/>
                <w:b/>
                <w:bCs/>
                <w:iCs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rFonts w:asciiTheme="majorBidi" w:hAnsiTheme="majorBidi" w:cs="DecoType Naskh Special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صفحة 240رقم44 .</w:t>
            </w:r>
          </w:p>
          <w:p w:rsidR="00B7058A" w:rsidRPr="007B3807" w:rsidRDefault="00B7058A" w:rsidP="0029037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4"/>
                <w:szCs w:val="24"/>
                <w:u w:val="single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b/>
                <w:bCs/>
                <w:color w:val="9D3BFF"/>
                <w:sz w:val="24"/>
                <w:szCs w:val="24"/>
                <w:u w:val="single"/>
                <w:rtl/>
              </w:rPr>
              <w:t xml:space="preserve"> </w:t>
            </w:r>
          </w:p>
          <w:p w:rsidR="00B7058A" w:rsidRDefault="00B7058A" w:rsidP="00290370">
            <w:pPr>
              <w:tabs>
                <w:tab w:val="left" w:pos="7905"/>
              </w:tabs>
              <w:bidi/>
              <w:spacing w:line="14" w:lineRule="atLeast"/>
              <w:rPr>
                <w:rFonts w:ascii="Times New Roman" w:eastAsia="Times New Roman" w:hAnsi="Times New Roman" w:cs="DecoType Naskh Special"/>
                <w:b/>
                <w:bCs/>
                <w:color w:val="9D3BFF"/>
                <w:sz w:val="24"/>
                <w:szCs w:val="24"/>
                <w:u w:val="single"/>
                <w:rtl/>
              </w:rPr>
            </w:pPr>
          </w:p>
          <w:p w:rsidR="00B7058A" w:rsidRPr="007B3807" w:rsidRDefault="00B7058A" w:rsidP="00290370">
            <w:pPr>
              <w:framePr w:hSpace="141" w:wrap="around" w:hAnchor="margin" w:y="364"/>
              <w:tabs>
                <w:tab w:val="left" w:pos="3537"/>
              </w:tabs>
              <w:bidi/>
              <w:spacing w:line="14" w:lineRule="atLeast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09" w:type="dxa"/>
          </w:tcPr>
          <w:p w:rsidR="00B7058A" w:rsidRDefault="00B7058A" w:rsidP="00290370">
            <w:pPr>
              <w:rPr>
                <w:color w:val="FF0000"/>
                <w:rtl/>
                <w:lang w:bidi="ar-DZ"/>
              </w:rPr>
            </w:pPr>
            <w:r>
              <w:rPr>
                <w:rFonts w:hint="cs"/>
                <w:color w:val="FF0000"/>
                <w:rtl/>
              </w:rPr>
              <w:lastRenderedPageBreak/>
              <w:t xml:space="preserve">02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Default="00B7058A" w:rsidP="00290370">
            <w:pPr>
              <w:rPr>
                <w:color w:val="FF0000"/>
                <w:lang w:bidi="ar-DZ"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Default="00B7058A" w:rsidP="00290370">
            <w:pPr>
              <w:rPr>
                <w:color w:val="FF0000"/>
                <w:rtl/>
              </w:rPr>
            </w:pPr>
          </w:p>
          <w:p w:rsidR="00B7058A" w:rsidRPr="008262D0" w:rsidRDefault="00B7058A" w:rsidP="00290370">
            <w:pPr>
              <w:rPr>
                <w:color w:val="FF0000"/>
              </w:rPr>
            </w:pPr>
            <w:r>
              <w:rPr>
                <w:rFonts w:hint="cs"/>
                <w:color w:val="FF0000"/>
                <w:rtl/>
              </w:rPr>
              <w:t xml:space="preserve">  20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Default="00B7058A" w:rsidP="00290370">
            <w:pPr>
              <w:pStyle w:val="a3"/>
              <w:bidi/>
              <w:spacing w:line="480" w:lineRule="auto"/>
              <w:ind w:left="0"/>
              <w:jc w:val="center"/>
              <w:rPr>
                <w:b/>
                <w:bCs/>
                <w:sz w:val="28"/>
                <w:szCs w:val="28"/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Pr="008262D0" w:rsidRDefault="00B7058A" w:rsidP="00290370">
            <w:pPr>
              <w:rPr>
                <w:color w:val="FF0000"/>
              </w:rPr>
            </w:pPr>
            <w:r>
              <w:rPr>
                <w:rFonts w:hint="cs"/>
                <w:color w:val="FF0000"/>
                <w:rtl/>
              </w:rPr>
              <w:t xml:space="preserve">10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Pr="00A72C43" w:rsidRDefault="00B7058A" w:rsidP="00290370">
            <w:pPr>
              <w:rPr>
                <w:rtl/>
              </w:rPr>
            </w:pPr>
            <w:r>
              <w:rPr>
                <w:rFonts w:hint="cs"/>
                <w:color w:val="FF0000"/>
                <w:rtl/>
              </w:rPr>
              <w:t>20 د</w:t>
            </w: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/>
          <w:p w:rsidR="00B7058A" w:rsidRDefault="00B7058A" w:rsidP="00290370"/>
          <w:p w:rsidR="00B7058A" w:rsidRDefault="00B7058A" w:rsidP="00290370"/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Default="00B7058A" w:rsidP="00290370">
            <w:pPr>
              <w:rPr>
                <w:rtl/>
              </w:rPr>
            </w:pPr>
          </w:p>
          <w:p w:rsidR="00B7058A" w:rsidRPr="008262D0" w:rsidRDefault="00B7058A" w:rsidP="00290370">
            <w:pPr>
              <w:rPr>
                <w:color w:val="FF0000"/>
              </w:rPr>
            </w:pPr>
            <w:r>
              <w:rPr>
                <w:rFonts w:hint="cs"/>
                <w:color w:val="FF0000"/>
                <w:rtl/>
              </w:rPr>
              <w:t xml:space="preserve">05 </w:t>
            </w:r>
            <w:r w:rsidRPr="008262D0">
              <w:rPr>
                <w:rFonts w:hint="cs"/>
                <w:color w:val="FF0000"/>
                <w:rtl/>
              </w:rPr>
              <w:t>د</w:t>
            </w:r>
          </w:p>
          <w:p w:rsidR="00B7058A" w:rsidRPr="00A72C43" w:rsidRDefault="00B7058A" w:rsidP="00290370">
            <w:pPr>
              <w:rPr>
                <w:rtl/>
              </w:rPr>
            </w:pPr>
          </w:p>
        </w:tc>
        <w:tc>
          <w:tcPr>
            <w:tcW w:w="1843" w:type="dxa"/>
          </w:tcPr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Pr="007B3807" w:rsidRDefault="00B7058A" w:rsidP="0029037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  <w:r w:rsidRPr="007B3807">
              <w:rPr>
                <w:rFonts w:cs="DecoType Naskh Special" w:hint="cs"/>
                <w:rtl/>
                <w:lang w:bidi="ar-DZ"/>
              </w:rPr>
              <w:lastRenderedPageBreak/>
              <w:t>مناقشة النشاط من طرف التلاميذ</w:t>
            </w: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Pr="007B3807" w:rsidRDefault="00B7058A" w:rsidP="0029037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</w:p>
          <w:p w:rsidR="00B7058A" w:rsidRPr="007B3807" w:rsidRDefault="00B7058A" w:rsidP="00290370">
            <w:pPr>
              <w:pStyle w:val="a3"/>
              <w:bidi/>
              <w:ind w:left="0"/>
              <w:jc w:val="center"/>
              <w:rPr>
                <w:rFonts w:cs="DecoType Naskh Special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rtl/>
                <w:lang w:bidi="ar-DZ"/>
              </w:rPr>
            </w:pPr>
          </w:p>
          <w:p w:rsidR="00B7058A" w:rsidRPr="00D806CF" w:rsidRDefault="00B7058A" w:rsidP="00290370">
            <w:pPr>
              <w:pStyle w:val="a3"/>
              <w:bidi/>
              <w:ind w:left="0"/>
              <w:rPr>
                <w:rtl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Default="00B7058A" w:rsidP="00290370">
            <w:pPr>
              <w:pStyle w:val="a3"/>
              <w:bidi/>
              <w:ind w:left="0"/>
              <w:jc w:val="center"/>
              <w:rPr>
                <w:sz w:val="28"/>
                <w:szCs w:val="28"/>
                <w:lang w:bidi="ar-DZ"/>
              </w:rPr>
            </w:pPr>
          </w:p>
          <w:p w:rsidR="00B7058A" w:rsidRPr="00D30B1A" w:rsidRDefault="00B7058A" w:rsidP="00290370">
            <w:pPr>
              <w:pStyle w:val="a3"/>
              <w:bidi/>
              <w:ind w:left="0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B7058A" w:rsidRDefault="00B7058A" w:rsidP="00B7058A">
      <w:pPr>
        <w:bidi/>
        <w:spacing w:after="0" w:line="240" w:lineRule="auto"/>
        <w:rPr>
          <w:rtl/>
          <w:lang w:bidi="ar-DZ"/>
        </w:rPr>
      </w:pPr>
      <w:r w:rsidRPr="00B77DE4">
        <w:rPr>
          <w:rFonts w:hint="cs"/>
          <w:b/>
          <w:bCs/>
          <w:sz w:val="28"/>
          <w:szCs w:val="28"/>
          <w:u w:val="single"/>
          <w:rtl/>
        </w:rPr>
        <w:lastRenderedPageBreak/>
        <w:t>ملاحظات عامة حول الحصة</w:t>
      </w:r>
      <w:r>
        <w:rPr>
          <w:rFonts w:hint="cs"/>
          <w:sz w:val="28"/>
          <w:szCs w:val="28"/>
          <w:rtl/>
        </w:rPr>
        <w:t xml:space="preserve"> :.......................................................................................................</w:t>
      </w:r>
    </w:p>
    <w:p w:rsidR="00B7058A" w:rsidRDefault="00B7058A" w:rsidP="00B7058A">
      <w:pPr>
        <w:bidi/>
        <w:spacing w:after="0" w:line="240" w:lineRule="auto"/>
        <w:rPr>
          <w:rtl/>
          <w:lang w:bidi="ar-DZ"/>
        </w:rPr>
      </w:pPr>
      <w:r>
        <w:rPr>
          <w:rFonts w:hint="cs"/>
          <w:rtl/>
          <w:lang w:bidi="ar-DZ"/>
        </w:rPr>
        <w:t>...............................................................................................................................................................................</w:t>
      </w: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tbl>
      <w:tblPr>
        <w:tblStyle w:val="a4"/>
        <w:bidiVisual/>
        <w:tblW w:w="0" w:type="auto"/>
        <w:tblInd w:w="248" w:type="dxa"/>
        <w:tblLook w:val="04A0" w:firstRow="1" w:lastRow="0" w:firstColumn="1" w:lastColumn="0" w:noHBand="0" w:noVBand="1"/>
      </w:tblPr>
      <w:tblGrid>
        <w:gridCol w:w="10740"/>
      </w:tblGrid>
      <w:tr w:rsidR="007A4245" w:rsidRPr="00071480" w:rsidTr="00290370">
        <w:trPr>
          <w:trHeight w:val="2797"/>
        </w:trPr>
        <w:tc>
          <w:tcPr>
            <w:tcW w:w="10546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a4"/>
              <w:bidiVisual/>
              <w:tblW w:w="10500" w:type="dxa"/>
              <w:tblInd w:w="19" w:type="dxa"/>
              <w:tblLook w:val="04A0" w:firstRow="1" w:lastRow="0" w:firstColumn="1" w:lastColumn="0" w:noHBand="0" w:noVBand="1"/>
            </w:tblPr>
            <w:tblGrid>
              <w:gridCol w:w="10500"/>
            </w:tblGrid>
            <w:tr w:rsidR="007A4245" w:rsidRPr="00071480" w:rsidTr="00290370">
              <w:trPr>
                <w:trHeight w:val="2535"/>
              </w:trPr>
              <w:tc>
                <w:tcPr>
                  <w:tcW w:w="10500" w:type="dxa"/>
                </w:tcPr>
                <w:p w:rsidR="007A4245" w:rsidRPr="004B7606" w:rsidRDefault="007A4245" w:rsidP="00290370">
                  <w:pPr>
                    <w:bidi/>
                    <w:spacing w:line="276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lastRenderedPageBreak/>
                    <w:t>المؤسس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</w:p>
                <w:p w:rsidR="007A4245" w:rsidRPr="00071480" w:rsidRDefault="007A4245" w:rsidP="00290370">
                  <w:pPr>
                    <w:bidi/>
                    <w:spacing w:line="276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أستاذ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lang w:bidi="ar-DZ"/>
                    </w:rPr>
                    <w:t xml:space="preserve">                                          </w:t>
                  </w:r>
                  <w:r w:rsidRPr="004B7606"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lang w:bidi="ar-DZ"/>
                    </w:rPr>
                    <w:t xml:space="preserve">  Sihem Nour     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اد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 </w:t>
                  </w:r>
                  <w:r w:rsidRPr="00071480">
                    <w:rPr>
                      <w:rFonts w:ascii="Arabic Typesetting" w:hAnsi="Arabic Typesetting" w:cs="DecoType Naskh Special"/>
                      <w:b/>
                      <w:bCs/>
                      <w:color w:val="FF0000"/>
                      <w:sz w:val="36"/>
                      <w:szCs w:val="36"/>
                      <w:rtl/>
                      <w:lang w:bidi="ar-DZ"/>
                    </w:rPr>
                    <w:t>رياضيات</w:t>
                  </w:r>
                </w:p>
                <w:p w:rsidR="007A4245" w:rsidRPr="00071480" w:rsidRDefault="007A4245" w:rsidP="00290370">
                  <w:pPr>
                    <w:bidi/>
                    <w:spacing w:line="276" w:lineRule="auto"/>
                    <w:rPr>
                      <w:rFonts w:cs="DecoType Naskh Special"/>
                      <w:b/>
                      <w:bCs/>
                      <w:color w:val="FF0000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ستوى و الشعب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071480"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السنة</w:t>
                  </w:r>
                  <w:r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الأولى جذع مشترك علوم</w:t>
                  </w:r>
                  <w:r w:rsidRPr="00071480">
                    <w:rPr>
                      <w:rFonts w:cs="DecoType Naskh Special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ab/>
                  </w:r>
                </w:p>
                <w:p w:rsidR="007A4245" w:rsidRPr="00071480" w:rsidRDefault="007A4245" w:rsidP="00290370">
                  <w:pPr>
                    <w:bidi/>
                    <w:spacing w:line="276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مــحتوى المعرفي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:</w:t>
                  </w:r>
                  <w:r w:rsidRPr="00872C6D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>:</w:t>
                  </w:r>
                  <w:r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1E1E91">
                    <w:rPr>
                      <w:rFonts w:cs="DecoType Naskh Special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تحويلات النقطية</w:t>
                  </w:r>
                  <w:r w:rsidRPr="00872C6D">
                    <w:rPr>
                      <w:rFonts w:cs="DecoType Naskh Special" w:hint="cs"/>
                      <w:color w:val="FF0000"/>
                      <w:sz w:val="28"/>
                      <w:szCs w:val="28"/>
                      <w:rtl/>
                    </w:rPr>
                    <w:t xml:space="preserve">  </w:t>
                  </w:r>
                </w:p>
                <w:p w:rsidR="007A4245" w:rsidRPr="00071480" w:rsidRDefault="007A4245" w:rsidP="00290370">
                  <w:pPr>
                    <w:tabs>
                      <w:tab w:val="left" w:pos="3911"/>
                    </w:tabs>
                    <w:bidi/>
                    <w:spacing w:line="276" w:lineRule="auto"/>
                    <w:rPr>
                      <w:rFonts w:cs="DecoType Naskh Special"/>
                      <w:color w:val="FF0000"/>
                      <w:sz w:val="28"/>
                      <w:szCs w:val="28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>الكـفاءة المستهدفة</w:t>
                  </w: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>:</w:t>
                  </w:r>
                  <w:r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rtl/>
                      <w:lang w:bidi="ar-DZ"/>
                    </w:rPr>
                    <w:t xml:space="preserve"> </w:t>
                  </w:r>
                  <w:r w:rsidRPr="004B7606">
                    <w:rPr>
                      <w:rFonts w:cs="DecoType Naskh Special" w:hint="cs"/>
                      <w:b/>
                      <w:bCs/>
                      <w:color w:val="FF0000"/>
                      <w:sz w:val="32"/>
                      <w:szCs w:val="32"/>
                      <w:rtl/>
                      <w:lang w:bidi="ar-DZ"/>
                    </w:rPr>
                    <w:t>استعمال التحويلات النقطية لحل المسائل الهندسية</w:t>
                  </w:r>
                </w:p>
                <w:p w:rsidR="007A4245" w:rsidRPr="00071480" w:rsidRDefault="007A4245" w:rsidP="00290370">
                  <w:pPr>
                    <w:bidi/>
                    <w:spacing w:line="276" w:lineRule="auto"/>
                    <w:rPr>
                      <w:rFonts w:cs="DecoType Naskh Special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lang w:bidi="ar-DZ"/>
                    </w:rPr>
                  </w:pPr>
                  <w:r w:rsidRPr="00071480">
                    <w:rPr>
                      <w:rFonts w:cs="DecoType Naskh Special" w:hint="cs"/>
                      <w:b/>
                      <w:bCs/>
                      <w:color w:val="000000" w:themeColor="text1"/>
                      <w:sz w:val="32"/>
                      <w:szCs w:val="32"/>
                      <w:u w:val="single"/>
                      <w:rtl/>
                      <w:lang w:bidi="ar-DZ"/>
                    </w:rPr>
                    <w:t xml:space="preserve">المــــــــــــــــــــــدة </w:t>
                  </w:r>
                  <w:r w:rsidRPr="004B7606"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:</w:t>
                  </w:r>
                  <w:r w:rsidRPr="004B7606">
                    <w:rPr>
                      <w:rFonts w:cs="DecoType Naskh Special"/>
                      <w:color w:val="FF0000"/>
                      <w:sz w:val="32"/>
                      <w:szCs w:val="32"/>
                      <w:lang w:bidi="ar-DZ"/>
                    </w:rPr>
                    <w:t xml:space="preserve"> </w:t>
                  </w:r>
                  <w:r w:rsidRPr="004B7606">
                    <w:rPr>
                      <w:rFonts w:cs="DecoType Naskh Special" w:hint="cs"/>
                      <w:color w:val="FF0000"/>
                      <w:sz w:val="32"/>
                      <w:szCs w:val="32"/>
                      <w:rtl/>
                      <w:lang w:bidi="ar-DZ"/>
                    </w:rPr>
                    <w:t>ساعتان</w:t>
                  </w:r>
                </w:p>
              </w:tc>
            </w:tr>
          </w:tbl>
          <w:p w:rsidR="007A4245" w:rsidRPr="00071480" w:rsidRDefault="007A4245" w:rsidP="00290370">
            <w:pPr>
              <w:bidi/>
              <w:spacing w:line="192" w:lineRule="auto"/>
              <w:rPr>
                <w:rFonts w:cs="DecoType Naskh Special"/>
                <w:b/>
                <w:bCs/>
                <w:color w:val="000000" w:themeColor="text1"/>
                <w:u w:val="single"/>
                <w:lang w:bidi="ar-DZ"/>
              </w:rPr>
            </w:pPr>
          </w:p>
        </w:tc>
      </w:tr>
    </w:tbl>
    <w:p w:rsidR="007A4245" w:rsidRPr="00071480" w:rsidRDefault="007A4245" w:rsidP="007A4245">
      <w:pPr>
        <w:bidi/>
        <w:spacing w:line="192" w:lineRule="auto"/>
        <w:rPr>
          <w:rFonts w:cs="DecoType Naskh Special"/>
          <w:b/>
          <w:bCs/>
          <w:color w:val="000000" w:themeColor="text1"/>
          <w:sz w:val="28"/>
          <w:szCs w:val="28"/>
          <w:rtl/>
          <w:lang w:bidi="ar-DZ"/>
        </w:rPr>
      </w:pP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- 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سير الحصة</w:t>
      </w:r>
      <w:r w:rsidRPr="00071480">
        <w:rPr>
          <w:rFonts w:cs="DecoType Naskh Special" w:hint="cs"/>
          <w:b/>
          <w:bCs/>
          <w:color w:val="000000" w:themeColor="text1"/>
          <w:sz w:val="28"/>
          <w:szCs w:val="28"/>
          <w:rtl/>
          <w:lang w:bidi="ar-DZ"/>
        </w:rPr>
        <w:t xml:space="preserve"> :</w:t>
      </w:r>
    </w:p>
    <w:tbl>
      <w:tblPr>
        <w:tblStyle w:val="a4"/>
        <w:tblpPr w:leftFromText="141" w:rightFromText="141" w:vertAnchor="text" w:tblpXSpec="right" w:tblpY="1"/>
        <w:tblOverlap w:val="never"/>
        <w:bidiVisual/>
        <w:tblW w:w="10915" w:type="dxa"/>
        <w:tblLayout w:type="fixed"/>
        <w:tblLook w:val="04A0" w:firstRow="1" w:lastRow="0" w:firstColumn="1" w:lastColumn="0" w:noHBand="0" w:noVBand="1"/>
      </w:tblPr>
      <w:tblGrid>
        <w:gridCol w:w="1039"/>
        <w:gridCol w:w="7608"/>
        <w:gridCol w:w="708"/>
        <w:gridCol w:w="1560"/>
      </w:tblGrid>
      <w:tr w:rsidR="007A4245" w:rsidRPr="00071480" w:rsidTr="00290370">
        <w:trPr>
          <w:trHeight w:val="787"/>
        </w:trPr>
        <w:tc>
          <w:tcPr>
            <w:tcW w:w="1039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7608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تسيير(الأنشطة المرافقة لكل مرحلة )</w:t>
            </w:r>
          </w:p>
        </w:tc>
        <w:tc>
          <w:tcPr>
            <w:tcW w:w="708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دة</w:t>
            </w:r>
          </w:p>
        </w:tc>
        <w:tc>
          <w:tcPr>
            <w:tcW w:w="1560" w:type="dxa"/>
            <w:vAlign w:val="center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8"/>
                <w:szCs w:val="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sz w:val="28"/>
                <w:szCs w:val="28"/>
                <w:rtl/>
              </w:rPr>
              <w:t>الملاحظة</w:t>
            </w:r>
          </w:p>
        </w:tc>
      </w:tr>
      <w:tr w:rsidR="007A4245" w:rsidRPr="00071480" w:rsidTr="00290370">
        <w:trPr>
          <w:trHeight w:val="10196"/>
        </w:trPr>
        <w:tc>
          <w:tcPr>
            <w:tcW w:w="1039" w:type="dxa"/>
          </w:tcPr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FFC000"/>
                <w:sz w:val="28"/>
                <w:szCs w:val="28"/>
                <w:rtl/>
              </w:rPr>
              <w:t>الانطلاق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C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 xml:space="preserve">بناء 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C0504D" w:themeColor="accent2"/>
                <w:sz w:val="28"/>
                <w:szCs w:val="28"/>
                <w:rtl/>
              </w:rPr>
              <w:t>المفاهيم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C0504D" w:themeColor="accent2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  <w:r w:rsidRPr="00071480">
              <w:rPr>
                <w:rFonts w:cs="DecoType Naskh Special" w:hint="cs"/>
                <w:b/>
                <w:bCs/>
                <w:color w:val="FF0000"/>
                <w:sz w:val="28"/>
                <w:szCs w:val="28"/>
                <w:rtl/>
              </w:rPr>
              <w:t xml:space="preserve">التقويم 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b/>
                <w:bCs/>
                <w:color w:val="FF0000"/>
                <w:sz w:val="28"/>
                <w:szCs w:val="28"/>
                <w:rtl/>
              </w:rPr>
            </w:pPr>
          </w:p>
        </w:tc>
        <w:tc>
          <w:tcPr>
            <w:tcW w:w="7608" w:type="dxa"/>
          </w:tcPr>
          <w:p w:rsidR="007A4245" w:rsidRPr="001E1E91" w:rsidRDefault="007A4245" w:rsidP="00290370">
            <w:pPr>
              <w:bidi/>
              <w:spacing w:line="276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 w:rsidRPr="00071480"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lastRenderedPageBreak/>
              <w:t>التهيئة النفسية:</w:t>
            </w:r>
            <w:r w:rsidRPr="001E1E91">
              <w:rPr>
                <w:rFonts w:cs="DecoType Naskh Special" w:hint="cs"/>
                <w:color w:val="FFC000"/>
                <w:sz w:val="28"/>
                <w:szCs w:val="28"/>
                <w:rtl/>
              </w:rPr>
              <w:t xml:space="preserve">  </w:t>
            </w:r>
            <w:r w:rsidRPr="001E1E91">
              <w:rPr>
                <w:rFonts w:cs="DecoType Naskh Special" w:hint="cs"/>
                <w:sz w:val="28"/>
                <w:szCs w:val="28"/>
                <w:rtl/>
              </w:rPr>
              <w:t>ال</w:t>
            </w:r>
            <w:r>
              <w:rPr>
                <w:rFonts w:cs="DecoType Naskh Special" w:hint="cs"/>
                <w:sz w:val="28"/>
                <w:szCs w:val="28"/>
                <w:rtl/>
              </w:rPr>
              <w:t>تذكير بالتناظر المركزي، التناظر المحوري</w:t>
            </w:r>
            <w:r>
              <w:rPr>
                <w:rFonts w:cs="DecoType Naskh Special" w:hint="cs"/>
                <w:sz w:val="28"/>
                <w:szCs w:val="28"/>
                <w:rtl/>
                <w:lang w:bidi="ar-DZ"/>
              </w:rPr>
              <w:t>، الانسحاب</w:t>
            </w:r>
          </w:p>
          <w:p w:rsidR="007A4245" w:rsidRDefault="007A4245" w:rsidP="00290370">
            <w:pPr>
              <w:bidi/>
              <w:spacing w:line="276" w:lineRule="auto"/>
              <w:rPr>
                <w:rFonts w:cs="DecoType Naskh Special"/>
                <w:color w:val="FFC000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b/>
                <w:bCs/>
                <w:color w:val="FFC000"/>
                <w:sz w:val="28"/>
                <w:szCs w:val="28"/>
                <w:u w:val="single"/>
                <w:rtl/>
              </w:rPr>
              <w:t xml:space="preserve">نشاط  </w:t>
            </w:r>
            <w:r w:rsidRPr="001E1E91">
              <w:rPr>
                <w:rFonts w:cs="DecoType Naskh Special"/>
                <w:color w:val="FFC000"/>
                <w:sz w:val="28"/>
                <w:szCs w:val="28"/>
              </w:rPr>
              <w:t xml:space="preserve"> 8 </w:t>
            </w:r>
            <w:r w:rsidRPr="001E1E91">
              <w:rPr>
                <w:rFonts w:cs="DecoType Naskh Special" w:hint="cs"/>
                <w:color w:val="FFC000"/>
                <w:sz w:val="28"/>
                <w:szCs w:val="28"/>
                <w:rtl/>
                <w:lang w:bidi="ar-DZ"/>
              </w:rPr>
              <w:t xml:space="preserve">ص </w:t>
            </w:r>
            <w:r w:rsidRPr="001E1E91">
              <w:rPr>
                <w:rFonts w:cs="DecoType Naskh Special"/>
                <w:color w:val="FFC000"/>
                <w:sz w:val="28"/>
                <w:szCs w:val="28"/>
                <w:lang w:bidi="ar-DZ"/>
              </w:rPr>
              <w:t xml:space="preserve"> 216</w:t>
            </w:r>
          </w:p>
          <w:p w:rsidR="007A4245" w:rsidRPr="00786827" w:rsidRDefault="00290370" w:rsidP="00F76D04">
            <w:pPr>
              <w:numPr>
                <w:ilvl w:val="0"/>
                <w:numId w:val="171"/>
              </w:numPr>
              <w:tabs>
                <w:tab w:val="clear" w:pos="360"/>
                <w:tab w:val="num" w:pos="270"/>
              </w:tabs>
              <w:bidi/>
              <w:ind w:left="412" w:hanging="400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>
              <w:rPr>
                <w:rFonts w:ascii="Simplified Arabic" w:hAnsi="Simplified Arabic" w:cs="Simplified Arabic"/>
                <w:noProof/>
                <w:sz w:val="24"/>
                <w:szCs w:val="24"/>
              </w:rPr>
              <w:pict>
                <v:line id="_x0000_s4549" style="position:absolute;left:0;text-align:left;z-index:251849728" from="149.7pt,2.85pt" to="162.15pt,2.85pt">
                  <v:stroke endarrow="open" endarrowwidth="narrow"/>
                </v:line>
              </w:pic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رسم على ورقة غير مسطّرة مثلّثا 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BC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و شعاعا  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v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كما في الشّكل.</w:t>
            </w:r>
          </w:p>
          <w:p w:rsidR="007A4245" w:rsidRPr="00786827" w:rsidRDefault="007A4245" w:rsidP="00290370">
            <w:pPr>
              <w:bidi/>
              <w:ind w:left="790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أ) أنشئ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باستعمال المدور ومسطرة غير مدرّجة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لمثلّث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'B'C'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</w:t>
            </w:r>
          </w:p>
          <w:p w:rsidR="007A4245" w:rsidRPr="00786827" w:rsidRDefault="00290370" w:rsidP="00290370">
            <w:pPr>
              <w:bidi/>
              <w:ind w:left="790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/>
                <w:noProof/>
                <w:sz w:val="24"/>
                <w:szCs w:val="24"/>
                <w:rtl/>
              </w:rPr>
              <w:pict>
                <v:line id="_x0000_s4550" style="position:absolute;left:0;text-align:left;z-index:251851776" from="141.05pt,3.35pt" to="153.5pt,3.35pt">
                  <v:stroke endarrow="open" endarrowwidth="narrow"/>
                </v:line>
              </w:pict>
            </w:r>
            <w:r w:rsidR="007A4245" w:rsidRPr="00786827">
              <w:rPr>
                <w:rFonts w:ascii="Simplified Arabic" w:hAnsi="Simplified Arabic" w:cs="Simplified Arabic"/>
                <w:noProof/>
                <w:sz w:val="24"/>
                <w:szCs w:val="24"/>
                <w:rtl/>
                <w:lang w:val="en-US" w:eastAsia="en-US"/>
              </w:rPr>
              <w:drawing>
                <wp:anchor distT="0" distB="0" distL="114300" distR="114300" simplePos="0" relativeHeight="251850752" behindDoc="0" locked="0" layoutInCell="1" allowOverlap="1" wp14:anchorId="1FD2D50C" wp14:editId="7643F523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95250</wp:posOffset>
                  </wp:positionV>
                  <wp:extent cx="1600200" cy="942975"/>
                  <wp:effectExtent l="19050" t="0" r="0" b="0"/>
                  <wp:wrapNone/>
                  <wp:docPr id="7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 صورة المثلّث 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BC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بالانسحاب الذّي شعاعه 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v</w:t>
            </w:r>
            <w:r w:rsidR="007A4245"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.</w:t>
            </w:r>
          </w:p>
          <w:p w:rsidR="007A4245" w:rsidRPr="00786827" w:rsidRDefault="007A4245" w:rsidP="00290370">
            <w:pPr>
              <w:bidi/>
              <w:ind w:left="790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ﺒ) ما هي العلاقة بين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(AB)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و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(A'B')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 ؟</w:t>
            </w:r>
          </w:p>
          <w:p w:rsidR="007A4245" w:rsidRDefault="007A4245" w:rsidP="00290370">
            <w:pPr>
              <w:bidi/>
              <w:ind w:left="790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ﺠ) ماذا يمكن أن نقول عن المثلّثين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BC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و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'B'C'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؟</w:t>
            </w:r>
          </w:p>
          <w:p w:rsidR="007A4245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</w:p>
          <w:p w:rsidR="007A4245" w:rsidRPr="00786827" w:rsidRDefault="007A4245" w:rsidP="00F76D04">
            <w:pPr>
              <w:numPr>
                <w:ilvl w:val="0"/>
                <w:numId w:val="171"/>
              </w:numPr>
              <w:tabs>
                <w:tab w:val="clear" w:pos="360"/>
                <w:tab w:val="num" w:pos="270"/>
              </w:tabs>
              <w:bidi/>
              <w:ind w:left="412" w:right="2160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>
              <w:rPr>
                <w:rFonts w:ascii="Simplified Arabic" w:hAnsi="Simplified Arabic" w:cs="Simplified Arabic"/>
                <w:noProof/>
                <w:sz w:val="24"/>
                <w:szCs w:val="24"/>
                <w:lang w:val="en-US" w:eastAsia="en-US"/>
              </w:rPr>
              <w:drawing>
                <wp:anchor distT="0" distB="0" distL="114300" distR="114300" simplePos="0" relativeHeight="251852800" behindDoc="0" locked="0" layoutInCell="1" allowOverlap="1" wp14:anchorId="2820405E" wp14:editId="78522B57">
                  <wp:simplePos x="0" y="0"/>
                  <wp:positionH relativeFrom="column">
                    <wp:posOffset>58420</wp:posOffset>
                  </wp:positionH>
                  <wp:positionV relativeFrom="paragraph">
                    <wp:posOffset>307975</wp:posOffset>
                  </wp:positionV>
                  <wp:extent cx="1219200" cy="962025"/>
                  <wp:effectExtent l="19050" t="0" r="0" b="0"/>
                  <wp:wrapNone/>
                  <wp:docPr id="8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90370">
              <w:rPr>
                <w:rFonts w:ascii="Simplified Arabic" w:hAnsi="Simplified Arabic" w:cs="Simplified Arabic"/>
                <w:noProof/>
                <w:sz w:val="24"/>
                <w:szCs w:val="24"/>
              </w:rPr>
              <w:pict>
                <v:shape id="_x0000_s4641" type="#_x0000_t68" href="#_مخطط_الدرس:" style="position:absolute;left:0;text-align:left;margin-left:540pt;margin-top:16.65pt;width:12pt;height:15.3pt;z-index:251865088;mso-position-horizontal-relative:text;mso-position-vertical-relative:text" o:button="t" fillcolor="#9f9" strokecolor="red">
                  <v:fill o:detectmouseclick="t"/>
                </v:shape>
              </w:pic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أنقل الشّكل المقابل على ورقة غير مسطّرة، ثمّ أنشئ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باستعمال المدور ومسطرة غير مدرّجة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المثلّث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'B'C'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صورة المثلث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BC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بالدوران الذي مركزه النقطة </w:t>
            </w:r>
            <w:r w:rsidRPr="00786827">
              <w:rPr>
                <w:rFonts w:ascii="Simplified Arabic" w:hAnsi="Simplified Arabic" w:cs="Simplified Arabic"/>
                <w:noProof/>
                <w:sz w:val="24"/>
                <w:szCs w:val="24"/>
                <w:lang w:bidi="ar-DZ"/>
              </w:rPr>
              <w:t>O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وزاويته 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</w:rPr>
              <w:t>90°</w:t>
            </w:r>
            <w:r w:rsidRPr="00786827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عكس اتجاه عقارب الساعة.</w:t>
            </w: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28"/>
                <w:szCs w:val="28"/>
                <w:u w:val="single"/>
                <w:rtl/>
              </w:rPr>
            </w:pPr>
          </w:p>
          <w:p w:rsidR="007A4245" w:rsidRPr="00786827" w:rsidRDefault="007A4245" w:rsidP="00290370">
            <w:pPr>
              <w:bidi/>
              <w:spacing w:line="192" w:lineRule="auto"/>
              <w:rPr>
                <w:rFonts w:cs="DecoType Naskh Special"/>
                <w:b/>
                <w:bCs/>
                <w:color w:val="FFC000"/>
                <w:sz w:val="32"/>
                <w:szCs w:val="32"/>
                <w:u w:val="single"/>
                <w:rtl/>
                <w:lang w:bidi="ar-DZ"/>
              </w:rPr>
            </w:pPr>
            <w:r w:rsidRPr="00786827">
              <w:rPr>
                <w:rFonts w:cs="DecoType Naskh Special" w:hint="cs"/>
                <w:b/>
                <w:bCs/>
                <w:color w:val="FFC000"/>
                <w:sz w:val="32"/>
                <w:szCs w:val="32"/>
                <w:u w:val="single"/>
                <w:rtl/>
              </w:rPr>
              <w:t xml:space="preserve">مناقشة النشاط </w:t>
            </w:r>
          </w:p>
          <w:p w:rsidR="007A4245" w:rsidRPr="00CC466C" w:rsidRDefault="007A4245" w:rsidP="00F76D04">
            <w:pPr>
              <w:pStyle w:val="a3"/>
              <w:numPr>
                <w:ilvl w:val="0"/>
                <w:numId w:val="176"/>
              </w:num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أ)</w:t>
            </w:r>
          </w:p>
          <w:p w:rsidR="007A4245" w:rsidRDefault="007A4245" w:rsidP="00290370">
            <w:pPr>
              <w:bidi/>
              <w:spacing w:line="192" w:lineRule="auto"/>
              <w:jc w:val="center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  <w:r>
              <w:object w:dxaOrig="5115" w:dyaOrig="2460">
                <v:shape id="_x0000_i2289" type="#_x0000_t75" style="width:167.25pt;height:68.25pt" o:ole="">
                  <v:imagedata r:id="rId2566" o:title=""/>
                </v:shape>
                <o:OLEObject Type="Embed" ProgID="PBrush" ShapeID="_x0000_i2289" DrawAspect="Content" ObjectID="_1469312047" r:id="rId2567"/>
              </w:object>
            </w: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DecoType Naskh Special"/>
                <w:sz w:val="28"/>
                <w:szCs w:val="28"/>
                <w:rtl/>
              </w:rPr>
            </w:pPr>
          </w:p>
          <w:p w:rsidR="007A4245" w:rsidRPr="00580A7F" w:rsidRDefault="007A4245" w:rsidP="0029037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ascii="Times New Roman" w:eastAsia="Times New Roman" w:hAnsi="Times New Roman" w:cs="DecoType Naskh Special" w:hint="cs"/>
                <w:sz w:val="28"/>
                <w:szCs w:val="28"/>
                <w:rtl/>
              </w:rPr>
              <w:t>ب)</w:t>
            </w:r>
            <w:r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مستقيمان  </w:t>
            </w:r>
            <w:r w:rsidRPr="00580A7F">
              <w:rPr>
                <w:rFonts w:cs="DecoType Naskh Special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560" w:dyaOrig="320">
                <v:shape id="_x0000_i2290" type="#_x0000_t75" style="width:27.75pt;height:15.75pt" o:ole="">
                  <v:imagedata r:id="rId2568" o:title=""/>
                </v:shape>
                <o:OLEObject Type="Embed" ProgID="Equation.DSMT4" ShapeID="_x0000_i2290" DrawAspect="Content" ObjectID="_1469312048" r:id="rId2569"/>
              </w:objec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</w:t>
            </w:r>
            <w:r w:rsidRPr="00580A7F">
              <w:rPr>
                <w:rFonts w:cs="DecoType Naskh Special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660" w:dyaOrig="320">
                <v:shape id="_x0000_i2291" type="#_x0000_t75" style="width:33pt;height:15.75pt" o:ole="">
                  <v:imagedata r:id="rId2570" o:title=""/>
                </v:shape>
                <o:OLEObject Type="Embed" ProgID="Equation.DSMT4" ShapeID="_x0000_i2291" DrawAspect="Content" ObjectID="_1469312049" r:id="rId2571"/>
              </w:object>
            </w:r>
            <w:r>
              <w:rPr>
                <w:rFonts w:cs="DecoType Naskh Special"/>
                <w:color w:val="000000" w:themeColor="text1"/>
                <w:sz w:val="28"/>
                <w:szCs w:val="28"/>
                <w:lang w:bidi="ar-DZ"/>
              </w:rPr>
              <w:t xml:space="preserve"> </w: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توازيان و </w:t>
            </w:r>
            <w:r w:rsidRPr="00580A7F">
              <w:rPr>
                <w:rFonts w:cs="DecoType Naskh Special"/>
                <w:color w:val="000000" w:themeColor="text1"/>
                <w:position w:val="-4"/>
                <w:sz w:val="28"/>
                <w:szCs w:val="28"/>
                <w:lang w:bidi="ar-DZ"/>
              </w:rPr>
              <w:object w:dxaOrig="1060" w:dyaOrig="260">
                <v:shape id="_x0000_i2292" type="#_x0000_t75" style="width:53.25pt;height:12.75pt" o:ole="">
                  <v:imagedata r:id="rId2572" o:title=""/>
                </v:shape>
                <o:OLEObject Type="Embed" ProgID="Equation.DSMT4" ShapeID="_x0000_i2292" DrawAspect="Content" ObjectID="_1469312050" r:id="rId2573"/>
              </w:object>
            </w:r>
          </w:p>
          <w:p w:rsidR="007A4245" w:rsidRDefault="007A4245" w:rsidP="00290370">
            <w:pPr>
              <w:tabs>
                <w:tab w:val="left" w:pos="3012"/>
              </w:tabs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tabs>
                <w:tab w:val="left" w:pos="3012"/>
              </w:tabs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ج) المثلثان </w:t>
            </w:r>
            <w:r w:rsidRPr="00580A7F">
              <w:rPr>
                <w:rFonts w:cs="DecoType Naskh Special"/>
                <w:color w:val="000000" w:themeColor="text1"/>
                <w:position w:val="-6"/>
                <w:sz w:val="28"/>
                <w:szCs w:val="28"/>
                <w:lang w:bidi="ar-DZ"/>
              </w:rPr>
              <w:object w:dxaOrig="560" w:dyaOrig="279">
                <v:shape id="_x0000_i2293" type="#_x0000_t75" style="width:27.75pt;height:14.25pt" o:ole="">
                  <v:imagedata r:id="rId2574" o:title=""/>
                </v:shape>
                <o:OLEObject Type="Embed" ProgID="Equation.DSMT4" ShapeID="_x0000_i2293" DrawAspect="Content" ObjectID="_1469312051" r:id="rId2575"/>
              </w:objec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و </w:t>
            </w:r>
            <w:r w:rsidRPr="00580A7F">
              <w:rPr>
                <w:rFonts w:cs="DecoType Naskh Special"/>
                <w:color w:val="000000" w:themeColor="text1"/>
                <w:position w:val="-6"/>
                <w:sz w:val="28"/>
                <w:szCs w:val="28"/>
                <w:lang w:bidi="ar-DZ"/>
              </w:rPr>
              <w:object w:dxaOrig="720" w:dyaOrig="279">
                <v:shape id="_x0000_i2294" type="#_x0000_t75" style="width:36pt;height:14.25pt" o:ole="">
                  <v:imagedata r:id="rId2576" o:title=""/>
                </v:shape>
                <o:OLEObject Type="Embed" ProgID="Equation.DSMT4" ShapeID="_x0000_i2294" DrawAspect="Content" ObjectID="_1469312052" r:id="rId2577"/>
              </w:object>
            </w:r>
            <w:r>
              <w:rPr>
                <w:rFonts w:cs="DecoType Naskh Special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 متقايسان</w:t>
            </w:r>
          </w:p>
          <w:p w:rsidR="007A4245" w:rsidRPr="00CC466C" w:rsidRDefault="007A4245" w:rsidP="00290370">
            <w:pPr>
              <w:tabs>
                <w:tab w:val="left" w:pos="3012"/>
              </w:tabs>
              <w:bidi/>
              <w:spacing w:line="192" w:lineRule="auto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</w:p>
          <w:p w:rsidR="007A4245" w:rsidRPr="007450FC" w:rsidRDefault="007A4245" w:rsidP="00290370">
            <w:pPr>
              <w:bidi/>
              <w:spacing w:line="192" w:lineRule="auto"/>
              <w:rPr>
                <w:rFonts w:cs="DecoType Naskh Special"/>
                <w:sz w:val="28"/>
                <w:szCs w:val="28"/>
                <w:rtl/>
                <w:lang w:bidi="ar-DZ"/>
              </w:rPr>
            </w:pPr>
            <w:r>
              <w:rPr>
                <w:rFonts w:cs="DecoType Naskh Special"/>
                <w:sz w:val="28"/>
                <w:szCs w:val="28"/>
                <w:lang w:bidi="ar-DZ"/>
              </w:rPr>
              <w:t>.</w:t>
            </w:r>
            <w:r w:rsidRPr="007450FC">
              <w:rPr>
                <w:rFonts w:cs="DecoType Naskh Special"/>
                <w:sz w:val="28"/>
                <w:szCs w:val="28"/>
                <w:lang w:bidi="ar-DZ"/>
              </w:rPr>
              <w:t>2</w:t>
            </w:r>
          </w:p>
          <w:p w:rsidR="007A4245" w:rsidRPr="00786827" w:rsidRDefault="007A4245" w:rsidP="00290370">
            <w:pPr>
              <w:bidi/>
              <w:spacing w:line="192" w:lineRule="auto"/>
              <w:jc w:val="center"/>
              <w:rPr>
                <w:rFonts w:cs="DecoType Naskh Special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object w:dxaOrig="2130" w:dyaOrig="2745">
                <v:shape id="_x0000_i2295" type="#_x0000_t75" style="width:106.5pt;height:137.25pt" o:ole="">
                  <v:imagedata r:id="rId2578" o:title=""/>
                </v:shape>
                <o:OLEObject Type="Embed" ProgID="PBrush" ShapeID="_x0000_i2295" DrawAspect="Content" ObjectID="_1469312053" r:id="rId2579"/>
              </w:object>
            </w: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pStyle w:val="2"/>
              <w:keepNext w:val="0"/>
              <w:spacing w:line="276" w:lineRule="auto"/>
              <w:ind w:left="284" w:hanging="284"/>
              <w:outlineLvl w:val="1"/>
              <w:rPr>
                <w:rtl/>
                <w:lang w:eastAsia="zh-CN" w:bidi="ar-DZ"/>
              </w:rPr>
            </w:pPr>
            <w:r>
              <w:rPr>
                <w:rFonts w:hint="cs"/>
                <w:noProof/>
                <w:rtl/>
              </w:rPr>
              <w:t>تعاريف</w:t>
            </w:r>
          </w:p>
          <w:p w:rsidR="007A4245" w:rsidRPr="00CC466C" w:rsidRDefault="007A4245" w:rsidP="00F76D04">
            <w:pPr>
              <w:pStyle w:val="a3"/>
              <w:numPr>
                <w:ilvl w:val="0"/>
                <w:numId w:val="172"/>
              </w:numPr>
              <w:bidi/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4"/>
                <w:szCs w:val="24"/>
                <w:lang w:eastAsia="zh-CN" w:bidi="ar-DZ"/>
              </w:rPr>
            </w:pPr>
            <w:r w:rsidRPr="00CC466C"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4"/>
                <w:szCs w:val="24"/>
                <w:rtl/>
                <w:lang w:eastAsia="zh-CN" w:bidi="ar-DZ"/>
              </w:rPr>
              <w:t>تعريف6  (التناظر المحوري)</w:t>
            </w:r>
          </w:p>
          <w:p w:rsidR="007A4245" w:rsidRPr="00C60016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9B31E9">
              <w:rPr>
                <w:position w:val="-12"/>
                <w:rtl/>
              </w:rPr>
              <w:object w:dxaOrig="440" w:dyaOrig="360">
                <v:shape id="_x0000_i2296" type="#_x0000_t75" style="width:21.75pt;height:18.75pt" o:ole="" filled="t">
                  <v:imagedata r:id="rId2580" o:title=""/>
                </v:shape>
                <o:OLEObject Type="Embed" ProgID="Equation.DSMT4" ShapeID="_x0000_i2296" DrawAspect="Content" ObjectID="_1469312054" r:id="rId2581"/>
              </w:object>
            </w:r>
            <w:r>
              <w:rPr>
                <w:rFonts w:hint="cs"/>
                <w:rtl/>
              </w:rPr>
              <w:t xml:space="preserve"> 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مستقيم ثابت ، </w:t>
            </w:r>
            <w:r w:rsidRPr="00C60016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rtl/>
              </w:rPr>
              <w:t>التناظر المحوري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بالنسبة إلى المستقيم</w:t>
            </w:r>
            <w:r>
              <w:rPr>
                <w:rFonts w:hint="cs"/>
                <w:rtl/>
              </w:rPr>
              <w:t xml:space="preserve"> </w:t>
            </w:r>
            <w:r w:rsidRPr="009B31E9">
              <w:rPr>
                <w:position w:val="-12"/>
                <w:rtl/>
              </w:rPr>
              <w:object w:dxaOrig="440" w:dyaOrig="360">
                <v:shape id="_x0000_i2297" type="#_x0000_t75" style="width:21.75pt;height:18.75pt" o:ole="" filled="t">
                  <v:imagedata r:id="rId2580" o:title=""/>
                </v:shape>
                <o:OLEObject Type="Embed" ProgID="Equation.DSMT4" ShapeID="_x0000_i2297" DrawAspect="Content" ObjectID="_1469312055" r:id="rId2582"/>
              </w:object>
            </w:r>
            <w:r>
              <w:rPr>
                <w:rFonts w:hint="cs"/>
                <w:rtl/>
              </w:rPr>
              <w:t xml:space="preserve"> 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>هو التحويل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</w:rPr>
              <w:t xml:space="preserve"> </w:t>
            </w:r>
          </w:p>
          <w:p w:rsidR="007A4245" w:rsidRPr="00C60016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lastRenderedPageBreak/>
              <w:t xml:space="preserve">النقطي الذي يرفق بكل نقطة </w:t>
            </w:r>
            <w:r w:rsidRPr="000001E4">
              <w:rPr>
                <w:rFonts w:ascii="Simplified Arabic" w:hAnsi="Simplified Arabic" w:cs="Simplified Arabic"/>
                <w:i/>
                <w:iCs/>
                <w:sz w:val="24"/>
                <w:szCs w:val="24"/>
              </w:rPr>
              <w:t>M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من المستوي ، النقطة </w:t>
            </w:r>
            <w:r w:rsidRPr="000001E4">
              <w:rPr>
                <w:rFonts w:ascii="Simplified Arabic" w:hAnsi="Simplified Arabic" w:cs="Simplified Arabic"/>
                <w:i/>
                <w:iCs/>
                <w:sz w:val="24"/>
                <w:szCs w:val="24"/>
              </w:rPr>
              <w:t>M'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من المستوي حيث :</w:t>
            </w:r>
          </w:p>
          <w:p w:rsidR="007A4245" w:rsidRDefault="007A4245" w:rsidP="00290370">
            <w:pPr>
              <w:bidi/>
              <w:rPr>
                <w:b/>
                <w:bCs/>
                <w:color w:val="FF0000"/>
                <w:lang w:eastAsia="zh-CN"/>
              </w:rPr>
            </w:pP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إذا كان </w:t>
            </w:r>
            <w:r w:rsidRPr="000001E4">
              <w:rPr>
                <w:rFonts w:ascii="Simplified Arabic" w:hAnsi="Simplified Arabic" w:cs="Simplified Arabic"/>
                <w:i/>
                <w:iCs/>
                <w:sz w:val="24"/>
                <w:szCs w:val="24"/>
              </w:rPr>
              <w:t>M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تنتمي إلى</w:t>
            </w:r>
            <w:r>
              <w:rPr>
                <w:rFonts w:hint="cs"/>
                <w:rtl/>
              </w:rPr>
              <w:t xml:space="preserve"> </w:t>
            </w:r>
            <w:r w:rsidRPr="009B31E9">
              <w:rPr>
                <w:position w:val="-12"/>
                <w:rtl/>
              </w:rPr>
              <w:object w:dxaOrig="440" w:dyaOrig="360">
                <v:shape id="_x0000_i2298" type="#_x0000_t75" style="width:21.75pt;height:18.75pt" o:ole="" filled="t">
                  <v:imagedata r:id="rId2580" o:title=""/>
                </v:shape>
                <o:OLEObject Type="Embed" ProgID="Equation.DSMT4" ShapeID="_x0000_i2298" DrawAspect="Content" ObjectID="_1469312056" r:id="rId2583"/>
              </w:object>
            </w:r>
            <w:r>
              <w:rPr>
                <w:rFonts w:hint="cs"/>
                <w:rtl/>
              </w:rPr>
              <w:t xml:space="preserve"> 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فإن </w:t>
            </w:r>
            <w:r w:rsidRPr="000001E4">
              <w:rPr>
                <w:rFonts w:ascii="Simplified Arabic" w:hAnsi="Simplified Arabic" w:cs="Simplified Arabic"/>
                <w:i/>
                <w:iCs/>
                <w:sz w:val="24"/>
                <w:szCs w:val="24"/>
              </w:rPr>
              <w:t>M'</w:t>
            </w:r>
            <w:r w:rsidRPr="00C60016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تكون منطبقة على</w:t>
            </w:r>
            <w:r>
              <w:rPr>
                <w:rFonts w:hint="cs"/>
                <w:rtl/>
              </w:rPr>
              <w:t xml:space="preserve"> </w:t>
            </w:r>
            <w:r w:rsidRPr="000001E4">
              <w:rPr>
                <w:i/>
                <w:iCs/>
              </w:rPr>
              <w:t>M</w:t>
            </w:r>
            <w:r>
              <w:rPr>
                <w:rFonts w:hint="cs"/>
                <w:rtl/>
              </w:rPr>
              <w:t xml:space="preserve"> ،</w:t>
            </w:r>
          </w:p>
          <w:p w:rsidR="007A4245" w:rsidRDefault="007A4245" w:rsidP="00290370">
            <w:pPr>
              <w:bidi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</w:pPr>
            <w:r w:rsidRPr="000001E4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وإذا كانت </w:t>
            </w:r>
            <w:r w:rsidRPr="000001E4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</w:t>
            </w:r>
            <w:r w:rsidRPr="000001E4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لا تنتمي إلى </w:t>
            </w:r>
            <w:r w:rsidRPr="000001E4">
              <w:rPr>
                <w:rFonts w:ascii="Simplified Arabic" w:eastAsia="Times New Roman" w:hAnsi="Simplified Arabic" w:cs="Simplified Arabic"/>
                <w:i/>
                <w:position w:val="-12"/>
                <w:sz w:val="24"/>
                <w:szCs w:val="24"/>
                <w:rtl/>
                <w:lang w:val="en-US" w:eastAsia="en-US"/>
              </w:rPr>
              <w:object w:dxaOrig="440" w:dyaOrig="360">
                <v:shape id="_x0000_i2299" type="#_x0000_t75" style="width:21.75pt;height:18.75pt" o:ole="" filled="t">
                  <v:imagedata r:id="rId2580" o:title=""/>
                </v:shape>
                <o:OLEObject Type="Embed" ProgID="Equation.DSMT4" ShapeID="_x0000_i2299" DrawAspect="Content" ObjectID="_1469312057" r:id="rId2584"/>
              </w:object>
            </w:r>
            <w:r w:rsidRPr="000001E4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فإن : </w:t>
            </w:r>
            <w:r w:rsidRPr="000001E4">
              <w:rPr>
                <w:rFonts w:ascii="Simplified Arabic" w:eastAsia="Times New Roman" w:hAnsi="Simplified Arabic" w:cs="Simplified Arabic"/>
                <w:i/>
                <w:position w:val="-12"/>
                <w:sz w:val="24"/>
                <w:szCs w:val="24"/>
                <w:rtl/>
                <w:lang w:val="en-US" w:eastAsia="en-US"/>
              </w:rPr>
              <w:object w:dxaOrig="440" w:dyaOrig="360">
                <v:shape id="_x0000_i2300" type="#_x0000_t75" style="width:21.75pt;height:18.75pt" o:ole="" filled="t">
                  <v:imagedata r:id="rId2580" o:title=""/>
                </v:shape>
                <o:OLEObject Type="Embed" ProgID="Equation.DSMT4" ShapeID="_x0000_i2300" DrawAspect="Content" ObjectID="_1469312058" r:id="rId2585"/>
              </w:object>
            </w:r>
            <w:r w:rsidRPr="000001E4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يكون محور القطعة</w: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</w:t>
            </w:r>
            <w:r w:rsidRPr="002A67A6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[MM']</w: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>.</w:t>
            </w:r>
          </w:p>
          <w:p w:rsidR="007A4245" w:rsidRPr="00C60016" w:rsidRDefault="007A4245" w:rsidP="00290370">
            <w:pPr>
              <w:bidi/>
              <w:rPr>
                <w:b/>
                <w:bCs/>
                <w:color w:val="FF0000"/>
                <w:rtl/>
                <w:lang w:eastAsia="zh-CN" w:bidi="ar-DZ"/>
              </w:rPr>
            </w:pPr>
          </w:p>
          <w:p w:rsidR="007A4245" w:rsidRDefault="007A4245" w:rsidP="00290370">
            <w:pPr>
              <w:bidi/>
              <w:spacing w:line="276" w:lineRule="auto"/>
              <w:rPr>
                <w:rtl/>
                <w:lang w:eastAsia="zh-CN" w:bidi="ar-DZ"/>
              </w:rPr>
            </w:pPr>
          </w:p>
          <w:p w:rsidR="007A4245" w:rsidRPr="00CC466C" w:rsidRDefault="00290370" w:rsidP="00F76D04">
            <w:pPr>
              <w:pStyle w:val="a3"/>
              <w:numPr>
                <w:ilvl w:val="0"/>
                <w:numId w:val="172"/>
              </w:numPr>
              <w:bidi/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4"/>
                <w:szCs w:val="24"/>
                <w:lang w:eastAsia="zh-CN" w:bidi="ar-DZ"/>
              </w:rPr>
            </w:pPr>
            <w:r>
              <w:rPr>
                <w:rFonts w:ascii="Simplified Arabic" w:hAnsi="Simplified Arabic" w:cs="Simplified Arabic"/>
                <w:b/>
                <w:bCs/>
                <w:noProof/>
                <w:color w:val="FFC000"/>
                <w:sz w:val="24"/>
                <w:szCs w:val="24"/>
                <w:u w:val="single"/>
              </w:rPr>
              <w:pict>
                <v:group id="مجموعة 17" o:spid="_x0000_s4576" style="position:absolute;left:0;text-align:left;margin-left:21.25pt;margin-top:9.45pt;width:42.75pt;height:79.8pt;z-index:251859968" coordorigin="1513,5013" coordsize="855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">
                  <v:line id="Line 19" o:spid="_x0000_s4577" style="position:absolute;rotation:-90;flip:y;visibility:visible" from="1942,5967" to="2482,6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UG+8MAAADbAAAADwAAAGRycy9kb3ducmV2LnhtbESPT4vCQAzF7wt+hyGCl0Wneli0OooI&#10;gh48rIrgLXTSP7STKZ1R67c3h4W9JbyX935ZbXrXqCd1ofJsYDpJQBFn3lZcGLhe9uM5qBCRLTae&#10;ycCbAmzWg68Vpta/+Jee51goCeGQooEyxjbVOmQlOQwT3xKLlvvOYZS1K7Tt8CXhrtGzJPnRDiuW&#10;hhJb2pWU1eeHM3C719/Hyxz3C3zc61mVn2KdL4wZDfvtElSkPv6b/64PVvAFVn6RA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lBvvDAAAA2wAAAA8AAAAAAAAAAAAA&#10;AAAAoQIAAGRycy9kb3ducmV2LnhtbFBLBQYAAAAABAAEAPkAAACRAwAAAAA=&#10;">
                    <v:stroke dashstyle="dash"/>
                  </v:line>
                  <v:line id="Line 20" o:spid="_x0000_s4578" style="position:absolute;visibility:visible" from="2098,6039" to="2285,6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YlP8IAAADbAAAADwAAAGRycy9kb3ducmV2LnhtbERPS2vCQBC+F/wPywi91Y09qImuooVi&#10;T74igrchOybB7GzIbjXm13cLgrf5+J4zW7SmEjdqXGlZwXAQgSDOrC45V3BMvz8mIJxH1lhZJgUP&#10;crCY995mmGh75z3dDj4XIYRdggoK7+tESpcVZNANbE0cuIttDPoAm1zqBu8h3FTyM4pG0mDJoaHA&#10;mr4Kyq6HX6PArbcrt9vY03k5fqTb7pjGcdcp9d5vl1MQnlr/Ej/dPzrMj+H/l3C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YlP8IAAADbAAAADwAAAAAAAAAAAAAA&#10;AAChAgAAZHJzL2Rvd25yZXYueG1sUEsFBgAAAAAEAAQA+QAAAJADAAAAAA==&#10;" strokecolor="blue" strokeweight="3pt">
                    <v:stroke linestyle="thinThin"/>
                  </v:line>
                  <v:oval id="Oval 21" o:spid="_x0000_s4579" style="position:absolute;left:2237;top:6290;width:76;height: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jgyMEA&#10;AADbAAAADwAAAGRycy9kb3ducmV2LnhtbERPu27CMBTdK/UfrFuJBYHTSDyaYhACIdhogYHxKr5N&#10;osbXqW1I4OvxgNTx6Lxni87U4krOV5YVvA8TEMS51RUXCk7HzWAKwgdkjbVlUnAjD4v568sMM21b&#10;/qbrIRQihrDPUEEZQpNJ6fOSDPqhbYgj92OdwRChK6R22MZwU8s0ScbSYMWxocSGViXlv4eLUfB1&#10;9iPOP9Z3SrfLbfvXl9JN9kr13rrlJ4hAXfgXP907rSCN6+OX+A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44MjBAAAA2wAAAA8AAAAAAAAAAAAAAAAAmAIAAGRycy9kb3du&#10;cmV2LnhtbFBLBQYAAAAABAAEAPUAAACGAwAAAAA=&#10;" fillcolor="red" stroked="f"/>
                  <v:line id="Line 22" o:spid="_x0000_s4580" style="position:absolute;rotation:-90;flip:y;visibility:visible" from="1804,5429" to="2344,5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l28QAAADbAAAADwAAAGRycy9kb3ducmV2LnhtbESPT2vCQBTE74LfYXmCF9GNOZSYukoR&#10;BD300CiCt0f25Q/Jvg3ZNUm/fbdQ6HGYmd8w++NkWjFQ72rLCrabCARxbnXNpYL77bxOQDiPrLG1&#10;TAq+ycHxMJ/tMdV25C8aMl+KAGGXooLK+y6V0uUVGXQb2xEHr7C9QR9kX0rd4xjgppVxFL1JgzWH&#10;hQo7OlWUN9nLKHg8m9X1luB5h69nE9fFp2+KnVLLxfTxDsLT5P/Df+2LVhBv4fdL+AHy8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M2XbxAAAANsAAAAPAAAAAAAAAAAA&#10;AAAAAKECAABkcnMvZG93bnJldi54bWxQSwUGAAAAAAQABAD5AAAAkgMAAAAA&#10;">
                    <v:stroke dashstyle="dash"/>
                  </v:line>
                  <v:line id="Line 23" o:spid="_x0000_s4581" style="position:absolute;visibility:visible" from="1960,5438" to="2147,5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5988UAAADbAAAADwAAAGRycy9kb3ducmV2LnhtbESPQWvCQBSE7wX/w/KE3urGHNoa3QRb&#10;KO2ptokI3h7ZZxLMvg3Zrcb8elcQehxm5htmlQ2mFSfqXWNZwXwWgSAurW64UrAtPp5eQTiPrLG1&#10;TAou5CBLJw8rTLQ98y+dcl+JAGGXoILa+y6R0pU1GXQz2xEH72B7gz7IvpK6x3OAm1bGUfQsDTYc&#10;Fmrs6L2m8pj/GQXuc/Pmfr7tbr9+uRSbcVssFuOo1ON0WC9BeBr8f/je/tIK4hhuX8IPkO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5988UAAADbAAAADwAAAAAAAAAA&#10;AAAAAAChAgAAZHJzL2Rvd25yZXYueG1sUEsFBgAAAAAEAAQA+QAAAJMDAAAAAA==&#10;" strokecolor="blue" strokeweight="3pt">
                    <v:stroke linestyle="thinThin"/>
                  </v:line>
                  <v:oval id="Oval 24" o:spid="_x0000_s4582" style="position:absolute;left:1969;top:5184;width:76;height: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p+v8UA&#10;AADbAAAADwAAAGRycy9kb3ducmV2LnhtbESPQWvCQBSE70L/w/IKXopuTGm1qauIUvTWVj14fGRf&#10;k9Ds27i7muivdwsFj8PMfMNM552pxZmcrywrGA0TEMS51RUXCva7j8EEhA/IGmvLpOBCHuazh94U&#10;M21b/qbzNhQiQthnqKAMocmk9HlJBv3QNsTR+7HOYIjSFVI7bCPc1DJNkldpsOK4UGJDy5Ly3+3J&#10;KPg6+BfO31ZXSteLdXt8ktKNP5XqP3aLdxCBunAP/7c3WkH6DH9f4g+Q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n6/xQAAANsAAAAPAAAAAAAAAAAAAAAAAJgCAABkcnMv&#10;ZG93bnJldi54bWxQSwUGAAAAAAQABAD1AAAAigMAAAAA&#10;" fillcolor="red" stroked="f"/>
                  <v:shape id="Text Box 25" o:spid="_x0000_s4583" type="#_x0000_t202" style="position:absolute;left:1513;top:5013;width:570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 style="mso-next-textbox:#Text Box 25">
                      <w:txbxContent>
                        <w:p w:rsidR="00290370" w:rsidRPr="003F031E" w:rsidRDefault="00290370" w:rsidP="007A4245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26" o:spid="_x0000_s4584" type="#_x0000_t202" style="position:absolute;left:1741;top:6210;width:627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 style="mso-next-textbox:#Text Box 26">
                      <w:txbxContent>
                        <w:p w:rsidR="00290370" w:rsidRPr="003F031E" w:rsidRDefault="00290370" w:rsidP="007A4245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M'</w:t>
                          </w:r>
                        </w:p>
                      </w:txbxContent>
                    </v:textbox>
                  </v:shape>
                  <v:shape id="Text Box 27" o:spid="_x0000_s4585" type="#_x0000_t202" style="position:absolute;left:1764;top:5583;width:479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 style="mso-next-textbox:#Text Box 27">
                      <w:txbxContent>
                        <w:p w:rsidR="00290370" w:rsidRPr="002A67A6" w:rsidRDefault="00290370" w:rsidP="007A4245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 w:rsidRPr="002A67A6">
                            <w:rPr>
                              <w:i/>
                              <w:iCs/>
                            </w:rPr>
                            <w:t>O</w:t>
                          </w:r>
                        </w:p>
                      </w:txbxContent>
                    </v:textbox>
                  </v:shape>
                  <v:oval id="Oval 28" o:spid="_x0000_s4586" style="position:absolute;left:2106;top:5726;width:76;height: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FavMYA&#10;AADbAAAADwAAAGRycy9kb3ducmV2LnhtbESPQWvCQBSE74X+h+UVvDUbPahNXSUESgs9WE0PPT6y&#10;zyQm+zZkt0nqr3cLgsdhZr5hNrvJtGKg3tWWFcyjGARxYXXNpYLv/O15DcJ5ZI2tZVLwRw5228eH&#10;DSbajnyg4ehLESDsElRQed8lUrqiIoMush1x8E62N+iD7EupexwD3LRyEcdLabDmsFBhR1lFRXP8&#10;NQq+Gn+67MfPn/plWOtz8Z5meZoqNXua0lcQniZ/D9/aH1rBYgX/X8IPkN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6FavMYAAADbAAAADwAAAAAAAAAAAAAAAACYAgAAZHJz&#10;L2Rvd25yZXYueG1sUEsFBgAAAAAEAAQA9QAAAIsDAAAAAA==&#10;" fillcolor="lime" stroked="f"/>
                </v:group>
              </w:pict>
            </w:r>
            <w:r w:rsidR="007A4245" w:rsidRPr="00CC466C"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4"/>
                <w:szCs w:val="24"/>
                <w:rtl/>
                <w:lang w:eastAsia="zh-CN" w:bidi="ar-DZ"/>
              </w:rPr>
              <w:t>تعريف7 (التناظر المركزي)</w:t>
            </w:r>
          </w:p>
          <w:p w:rsidR="007A4245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</w:pPr>
            <w:r w:rsidRPr="000001E4">
              <w:rPr>
                <w:i/>
                <w:iCs/>
                <w:noProof/>
                <w:szCs w:val="26"/>
                <w:lang w:eastAsia="zh-CN" w:bidi="ar-DZ"/>
              </w:rPr>
              <w:t>O</w:t>
            </w:r>
            <w:r>
              <w:rPr>
                <w:rFonts w:hint="cs"/>
                <w:rtl/>
                <w:lang w:eastAsia="zh-CN" w:bidi="ar-DZ"/>
              </w:rPr>
              <w:t xml:space="preserve"> </w:t>
            </w: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نقطة ثابتة ، </w:t>
            </w:r>
            <w:r w:rsidRPr="000001E4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rtl/>
                <w:lang w:eastAsia="zh-CN" w:bidi="ar-DZ"/>
              </w:rPr>
              <w:t>التّناظر المركزي</w:t>
            </w: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بالنّسبة إلى النّقطة </w:t>
            </w:r>
            <w:r w:rsidRPr="000001E4">
              <w:rPr>
                <w:rFonts w:ascii="Simplified Arabic" w:hAnsi="Simplified Arabic" w:cs="Simplified Arabic"/>
                <w:i/>
                <w:iCs/>
                <w:noProof/>
                <w:sz w:val="24"/>
                <w:szCs w:val="24"/>
                <w:lang w:eastAsia="zh-CN" w:bidi="ar-DZ"/>
              </w:rPr>
              <w:t>O</w:t>
            </w: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هو التّحويل</w:t>
            </w:r>
            <w:r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 xml:space="preserve">      </w:t>
            </w:r>
          </w:p>
          <w:p w:rsidR="007A4245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</w:pP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الذّي يرفق بكل نقطة </w:t>
            </w:r>
            <w:r w:rsidRPr="000001E4">
              <w:rPr>
                <w:rFonts w:ascii="Simplified Arabic" w:hAnsi="Simplified Arabic" w:cs="Simplified Arabic"/>
                <w:i/>
                <w:iCs/>
                <w:sz w:val="24"/>
                <w:szCs w:val="24"/>
                <w:lang w:eastAsia="zh-CN" w:bidi="ar-DZ"/>
              </w:rPr>
              <w:t>M</w:t>
            </w: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من</w:t>
            </w:r>
            <w:r>
              <w:rPr>
                <w:lang w:eastAsia="zh-CN" w:bidi="ar-DZ"/>
              </w:rPr>
              <w:t xml:space="preserve"> </w:t>
            </w: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المستوي النّقطة </w:t>
            </w:r>
            <w:r w:rsidRPr="000001E4">
              <w:rPr>
                <w:rFonts w:ascii="Simplified Arabic" w:hAnsi="Simplified Arabic" w:cs="Simplified Arabic"/>
                <w:i/>
                <w:iCs/>
                <w:sz w:val="24"/>
                <w:szCs w:val="24"/>
                <w:lang w:eastAsia="zh-CN" w:bidi="ar-DZ"/>
              </w:rPr>
              <w:t>M'</w:t>
            </w: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حيث:</w:t>
            </w:r>
            <w:r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 xml:space="preserve"> </w:t>
            </w:r>
          </w:p>
          <w:p w:rsidR="007A4245" w:rsidRPr="000001E4" w:rsidRDefault="007A4245" w:rsidP="00290370">
            <w:pPr>
              <w:bidi/>
              <w:rPr>
                <w:lang w:eastAsia="zh-CN" w:bidi="ar-DZ"/>
              </w:rPr>
            </w:pP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 </w:t>
            </w:r>
            <w:r w:rsidRPr="000001E4">
              <w:rPr>
                <w:rFonts w:ascii="Simplified Arabic" w:hAnsi="Simplified Arabic" w:cs="Simplified Arabic"/>
                <w:i/>
                <w:iCs/>
                <w:noProof/>
                <w:sz w:val="24"/>
                <w:szCs w:val="24"/>
                <w:lang w:eastAsia="zh-CN" w:bidi="ar-DZ"/>
              </w:rPr>
              <w:t>O</w:t>
            </w:r>
            <w:r w:rsidRPr="000001E4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منتصف </w:t>
            </w:r>
            <w:r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>قطعة المستقي</w:t>
            </w: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eastAsia="zh-CN" w:bidi="ar-DZ"/>
              </w:rPr>
              <w:t>م</w:t>
            </w:r>
            <w:r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 xml:space="preserve"> </w:t>
            </w:r>
            <w:r>
              <w:rPr>
                <w:rFonts w:ascii="Simplified Arabic" w:hAnsi="Simplified Arabic" w:cs="Simplified Arabic"/>
                <w:i/>
                <w:iCs/>
                <w:sz w:val="24"/>
                <w:szCs w:val="24"/>
                <w:lang w:eastAsia="zh-CN" w:bidi="ar-DZ"/>
              </w:rPr>
              <w:t>.</w:t>
            </w:r>
            <w:r w:rsidRPr="006D006C">
              <w:rPr>
                <w:rFonts w:asciiTheme="majorBidi" w:hAnsiTheme="majorBidi" w:cstheme="majorBidi"/>
                <w:i/>
                <w:iCs/>
                <w:position w:val="-14"/>
                <w:sz w:val="24"/>
                <w:szCs w:val="24"/>
                <w:lang w:eastAsia="zh-CN" w:bidi="ar-DZ"/>
              </w:rPr>
              <w:object w:dxaOrig="820" w:dyaOrig="420">
                <v:shape id="_x0000_i2301" type="#_x0000_t75" style="width:41.25pt;height:21pt" o:ole="">
                  <v:imagedata r:id="rId2586" o:title=""/>
                </v:shape>
                <o:OLEObject Type="Embed" ProgID="Equation.DSMT4" ShapeID="_x0000_i2301" DrawAspect="Content" ObjectID="_1469312059" r:id="rId2587"/>
              </w:object>
            </w:r>
          </w:p>
          <w:p w:rsidR="007A4245" w:rsidRDefault="007A4245" w:rsidP="00290370">
            <w:pPr>
              <w:bidi/>
              <w:ind w:left="113"/>
              <w:rPr>
                <w:color w:val="FF0000"/>
                <w:lang w:eastAsia="zh-CN" w:bidi="ar-DZ"/>
              </w:rPr>
            </w:pPr>
          </w:p>
          <w:p w:rsidR="007A4245" w:rsidRPr="000001E4" w:rsidRDefault="007A4245" w:rsidP="00F76D04">
            <w:pPr>
              <w:pStyle w:val="a3"/>
              <w:numPr>
                <w:ilvl w:val="0"/>
                <w:numId w:val="172"/>
              </w:numPr>
              <w:tabs>
                <w:tab w:val="num" w:pos="577"/>
              </w:tabs>
              <w:bidi/>
              <w:rPr>
                <w:rFonts w:ascii="Times New Roman" w:eastAsia="Times New Roman" w:hAnsi="Times New Roman" w:cs="Simplified Arabic"/>
                <w:b/>
                <w:bCs/>
                <w:i/>
                <w:color w:val="E36C0A" w:themeColor="accent6" w:themeShade="BF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Simplified Arabic" w:hint="cs"/>
                <w:b/>
                <w:bCs/>
                <w:i/>
                <w:color w:val="E36C0A" w:themeColor="accent6" w:themeShade="BF"/>
                <w:sz w:val="24"/>
                <w:szCs w:val="24"/>
                <w:rtl/>
                <w:lang w:val="en-US" w:eastAsia="en-US"/>
              </w:rPr>
              <w:t>تعريف الانسحاب</w:t>
            </w:r>
          </w:p>
          <w:p w:rsidR="007A4245" w:rsidRDefault="007A4245" w:rsidP="00290370">
            <w:pPr>
              <w:bidi/>
              <w:ind w:left="113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val="en-US" w:eastAsia="en-US"/>
              </w:rPr>
            </w:pPr>
            <w:r w:rsidRPr="002A67A6">
              <w:rPr>
                <w:rFonts w:ascii="Times New Roman" w:eastAsia="Times New Roman" w:hAnsi="Times New Roman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260" w:dyaOrig="380">
                <v:shape id="_x0000_i2302" type="#_x0000_t75" style="width:12.75pt;height:19.5pt" o:ole="" filled="t">
                  <v:imagedata r:id="rId2588" o:title=""/>
                </v:shape>
                <o:OLEObject Type="Embed" ProgID="Equation.DSMT4" ShapeID="_x0000_i2302" DrawAspect="Content" ObjectID="_1469312060" r:id="rId2589"/>
              </w:objec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شعاع ثابت من المستوي ، </w:t>
            </w:r>
            <w:r w:rsidRPr="002A67A6">
              <w:rPr>
                <w:rFonts w:ascii="Times New Roman" w:eastAsia="Times New Roman" w:hAnsi="Times New Roman" w:cs="Simplified Arabic" w:hint="cs"/>
                <w:b/>
                <w:bCs/>
                <w:i/>
                <w:color w:val="FF0000"/>
                <w:sz w:val="24"/>
                <w:szCs w:val="24"/>
                <w:rtl/>
                <w:lang w:val="en-US" w:eastAsia="en-US"/>
              </w:rPr>
              <w:t xml:space="preserve">الانسحاب </w: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>الذي شعاعه</w:t>
            </w:r>
            <w:r w:rsidRPr="002A67A6">
              <w:rPr>
                <w:rFonts w:ascii="Times New Roman" w:eastAsia="Times New Roman" w:hAnsi="Times New Roman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260" w:dyaOrig="380">
                <v:shape id="_x0000_i2303" type="#_x0000_t75" style="width:12.75pt;height:19.5pt" o:ole="" filled="t">
                  <v:imagedata r:id="rId2588" o:title=""/>
                </v:shape>
                <o:OLEObject Type="Embed" ProgID="Equation.DSMT4" ShapeID="_x0000_i2303" DrawAspect="Content" ObjectID="_1469312061" r:id="rId2590"/>
              </w:objec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هو التحويل النقطي الذي</w:t>
            </w:r>
            <w:r>
              <w:rPr>
                <w:rFonts w:ascii="Times New Roman" w:eastAsia="Times New Roman" w:hAnsi="Times New Roman" w:cs="Simplified Arabic"/>
                <w:i/>
                <w:sz w:val="24"/>
                <w:szCs w:val="24"/>
                <w:lang w:val="en-US" w:eastAsia="en-US"/>
              </w:rPr>
              <w:t xml:space="preserve"> </w:t>
            </w:r>
          </w:p>
          <w:p w:rsidR="007A4245" w:rsidRDefault="007A4245" w:rsidP="00290370">
            <w:pPr>
              <w:bidi/>
              <w:ind w:left="113"/>
              <w:rPr>
                <w:rFonts w:ascii="Times New Roman" w:eastAsia="Times New Roman" w:hAnsi="Times New Roman" w:cs="Simplified Arabic"/>
                <w:i/>
                <w:position w:val="-6"/>
                <w:sz w:val="24"/>
                <w:szCs w:val="24"/>
                <w:lang w:val="en-US" w:eastAsia="en-US"/>
              </w:rPr>
            </w:pP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يرفق بكل نقطة </w:t>
            </w:r>
            <w:r w:rsidRPr="002A67A6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M</w: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من المستوي ، النقطة </w:t>
            </w:r>
            <w:r w:rsidRPr="002A67A6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M'</w:t>
            </w:r>
            <w:r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من المستوي حيث </w: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>:</w:t>
            </w:r>
            <w:r w:rsidRPr="002A67A6">
              <w:rPr>
                <w:rFonts w:ascii="Times New Roman" w:eastAsia="Times New Roman" w:hAnsi="Times New Roman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1120" w:dyaOrig="380">
                <v:shape id="_x0000_i2304" type="#_x0000_t75" style="width:55.5pt;height:19.5pt" o:ole="" filled="t">
                  <v:imagedata r:id="rId2591" o:title=""/>
                </v:shape>
                <o:OLEObject Type="Embed" ProgID="Equation.DSMT4" ShapeID="_x0000_i2304" DrawAspect="Content" ObjectID="_1469312062" r:id="rId2592"/>
              </w:object>
            </w:r>
          </w:p>
          <w:p w:rsidR="007A4245" w:rsidRPr="002A67A6" w:rsidRDefault="007A4245" w:rsidP="00290370">
            <w:pPr>
              <w:tabs>
                <w:tab w:val="num" w:pos="577"/>
              </w:tabs>
              <w:bidi/>
              <w:ind w:left="203" w:hanging="97"/>
              <w:rPr>
                <w:rFonts w:ascii="Times New Roman" w:eastAsia="Times New Roman" w:hAnsi="Times New Roman" w:cs="Simplified Arabic"/>
                <w:i/>
                <w:sz w:val="24"/>
                <w:szCs w:val="24"/>
                <w:rtl/>
                <w:lang w:eastAsia="en-US"/>
              </w:rPr>
            </w:pPr>
            <w:r>
              <w:rPr>
                <w:color w:val="FF0000"/>
                <w:lang w:eastAsia="zh-CN" w:bidi="ar-DZ"/>
              </w:rPr>
              <w:t xml:space="preserve"> </w: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ملاحظة : إذا كان </w:t>
            </w:r>
            <w:r w:rsidRPr="002A67A6">
              <w:rPr>
                <w:rFonts w:ascii="Times New Roman" w:eastAsia="Times New Roman" w:hAnsi="Times New Roman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900" w:dyaOrig="380">
                <v:shape id="_x0000_i2305" type="#_x0000_t75" style="width:44.25pt;height:19.5pt" o:ole="" filled="t">
                  <v:imagedata r:id="rId2593" o:title=""/>
                </v:shape>
                <o:OLEObject Type="Embed" ProgID="Equation.DSMT4" ShapeID="_x0000_i2305" DrawAspect="Content" ObjectID="_1469312063" r:id="rId2594"/>
              </w:objec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فإن الرباعي </w:t>
            </w:r>
            <w:r w:rsidRPr="002A67A6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ABMM'</w:t>
            </w:r>
            <w:r w:rsidRPr="002A67A6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هو متوازي أضلاع.</w:t>
            </w:r>
          </w:p>
          <w:p w:rsidR="007A4245" w:rsidRDefault="007A4245" w:rsidP="00290370">
            <w:pPr>
              <w:bidi/>
              <w:rPr>
                <w:color w:val="FF0000"/>
                <w:lang w:eastAsia="zh-CN"/>
              </w:rPr>
            </w:pPr>
          </w:p>
          <w:p w:rsidR="007A4245" w:rsidRPr="00175778" w:rsidRDefault="007A4245" w:rsidP="00290370">
            <w:pPr>
              <w:bidi/>
              <w:spacing w:before="120" w:line="276" w:lineRule="auto"/>
              <w:ind w:left="113"/>
              <w:rPr>
                <w:b/>
                <w:bCs/>
                <w:rtl/>
                <w:lang w:eastAsia="zh-CN" w:bidi="ar-DZ"/>
              </w:rPr>
            </w:pPr>
            <w:r w:rsidRPr="00CC466C">
              <w:rPr>
                <w:color w:val="E36C0A" w:themeColor="accent6" w:themeShade="BF"/>
                <w:lang w:eastAsia="zh-CN" w:bidi="ar-DZ"/>
              </w:rPr>
              <w:t>4</w:t>
            </w:r>
            <w:r w:rsidRPr="00CC466C"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4"/>
                <w:szCs w:val="24"/>
                <w:rtl/>
                <w:lang w:eastAsia="zh-CN" w:bidi="ar-DZ"/>
              </w:rPr>
              <w:t>) الدّوران</w:t>
            </w:r>
            <w:r w:rsidRPr="00175778">
              <w:rPr>
                <w:rFonts w:hint="cs"/>
                <w:b/>
                <w:bCs/>
                <w:rtl/>
                <w:lang w:eastAsia="zh-CN" w:bidi="ar-DZ"/>
              </w:rPr>
              <w:t xml:space="preserve">   </w:t>
            </w:r>
          </w:p>
          <w:p w:rsidR="007A4245" w:rsidRPr="00CC466C" w:rsidRDefault="00290370" w:rsidP="00290370">
            <w:pPr>
              <w:bidi/>
              <w:spacing w:line="276" w:lineRule="auto"/>
              <w:ind w:left="113"/>
              <w:rPr>
                <w:rFonts w:ascii="Simplified Arabic" w:hAnsi="Simplified Arabic" w:cs="Simplified Arabic"/>
                <w:color w:val="943634" w:themeColor="accent2" w:themeShade="BF"/>
                <w:sz w:val="24"/>
                <w:szCs w:val="24"/>
                <w:rtl/>
                <w:lang w:eastAsia="zh-CN" w:bidi="ar-DZ"/>
              </w:rPr>
            </w:pPr>
            <w:r>
              <w:rPr>
                <w:rFonts w:ascii="Simplified Arabic" w:hAnsi="Simplified Arabic" w:cs="Simplified Arabic"/>
                <w:b/>
                <w:bCs/>
                <w:noProof/>
                <w:color w:val="FFC000"/>
                <w:sz w:val="24"/>
                <w:szCs w:val="24"/>
                <w:u w:val="single"/>
                <w:rtl/>
              </w:rPr>
              <w:pict>
                <v:group id="مجموعة 36" o:spid="_x0000_s4595" style="position:absolute;left:0;text-align:left;margin-left:-3.85pt;margin-top:4.65pt;width:139.65pt;height:88.05pt;z-index:251862016" coordorigin="966,8262" coordsize="2793,1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">
                  <v:group id="Group 38" o:spid="_x0000_s4596" style="position:absolute;left:966;top:8889;width:1134;height:1134" coordorigin="966,8889" coordsize="1134,1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<v:oval id="Oval 39" o:spid="_x0000_s4597" style="position:absolute;left:966;top:8889;width:1134;height:11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I1dcAA&#10;AADbAAAADwAAAGRycy9kb3ducmV2LnhtbERPy2oCMRTdF/yHcAU3RTNtRWQ0ihQKXQg+P+A6uWZG&#10;Jzdjkjrj3zcLweXhvOfLztbiTj5UjhV8jDIQxIXTFRsFx8PPcAoiRGSNtWNS8KAAy0XvbY65di3v&#10;6L6PRqQQDjkqKGNscilDUZLFMHINceLOzluMCXojtcc2hdtafmbZRFqsODWU2NB3ScV1/2cVnE5H&#10;18mb32zfzdXj+NI2Zr1VatDvVjMQkbr4Ej/dv1rBVxqb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2I1dcAAAADbAAAADwAAAAAAAAAAAAAAAACYAgAAZHJzL2Rvd25y&#10;ZXYueG1sUEsFBgAAAAAEAAQA9QAAAIUDAAAAAA==&#10;" filled="f"/>
                    <v:oval id="Oval 40" o:spid="_x0000_s4598" style="position:absolute;left:1496;top:9419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K9mMQA&#10;AADbAAAADwAAAGRycy9kb3ducmV2LnhtbESPQWsCMRSE74X+h/AKvWm2VouuRimiWDwIXQXx9tg8&#10;d1c3L0sSdf33jSD0OMzMN8xk1ppaXMn5yrKCj24Cgji3uuJCwW677AxB+ICssbZMCu7kYTZ9fZlg&#10;qu2Nf+mahUJECPsUFZQhNKmUPi/JoO/ahjh6R+sMhihdIbXDW4SbWvaS5EsarDgulNjQvKT8nF2M&#10;ArcYrII8Lxf90+a0H9n1QR/0QKn3t/Z7DCJQG/7Dz/aPVvA5gseX+AP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yvZjEAAAA2wAAAA8AAAAAAAAAAAAAAAAAmAIAAGRycy9k&#10;b3ducmV2LnhtbFBLBQYAAAAABAAEAPUAAACJAwAAAAA=&#10;" fillcolor="black" stroked="f"/>
                  </v:group>
                  <v:group id="Group 41" o:spid="_x0000_s4599" style="position:absolute;left:2625;top:8889;width:1134;height:1134" coordorigin="966,8889" coordsize="1134,1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<v:oval id="Oval 42" o:spid="_x0000_s4600" style="position:absolute;left:966;top:8889;width:1134;height:11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7vlcMA&#10;AADbAAAADwAAAGRycy9kb3ducmV2LnhtbESP3WoCMRSE7wt9h3AK3pSaVaSU1ShSELwo+LcPcNwc&#10;s6ubk22SuuvbG0Ho5TAz3zCzRW8bcSUfascKRsMMBHHpdM1GQXFYfXyBCBFZY+OYFNwowGL++jLD&#10;XLuOd3TdRyMShEOOCqoY21zKUFZkMQxdS5y8k/MWY5LeSO2xS3DbyHGWfUqLNaeFClv6rqi87P+s&#10;guOxcL389Zvtu7l4nJy71vxslRq89cspiEh9/A8/22utYDKCx5f0A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7vlcMAAADbAAAADwAAAAAAAAAAAAAAAACYAgAAZHJzL2Rv&#10;d25yZXYueG1sUEsFBgAAAAAEAAQA9QAAAIgDAAAAAA==&#10;" filled="f"/>
                    <v:oval id="Oval 43" o:spid="_x0000_s4601" style="position:absolute;left:1496;top:9419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BclMUA&#10;AADbAAAADwAAAGRycy9kb3ducmV2LnhtbESPQWvCQBSE70L/w/IKvemmQaWNrqGUSEsPgrYg3h7Z&#10;1yQm+zbsbjX+e7cgeBxm5htmmQ+mEydyvrGs4HmSgCAurW64UvDzvR6/gPABWWNnmRRcyEO+ehgt&#10;MdP2zFs67UIlIoR9hgrqEPpMSl/WZNBPbE8cvV/rDIYoXSW1w3OEm06mSTKXBhuOCzX29F5T2e7+&#10;jAJXzD6CbNfF9Lg57l/t10Ef9Eypp8fhbQEi0BDu4Vv7UyuYpvD/Jf4A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0FyUxQAAANsAAAAPAAAAAAAAAAAAAAAAAJgCAABkcnMv&#10;ZG93bnJldi54bWxQSwUGAAAAAAQABAD1AAAAigMAAAAA&#10;" fillcolor="black" stroked="f"/>
                  </v:group>
                  <v:shape id="Arc 44" o:spid="_x0000_s4602" style="position:absolute;left:1422;top:8661;width:570;height:570;rotation:-3872100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LNDsQA&#10;AADbAAAADwAAAGRycy9kb3ducmV2LnhtbESPQWsCMRSE7wX/Q3gFbzVb3YpsjSKC0PZi3RbPj83b&#10;zdLNy5KkuvrrTaHgcZiZb5jlerCdOJEPrWMFz5MMBHHldMuNgu+v3dMCRIjIGjvHpOBCAdar0cMS&#10;C+3OfKBTGRuRIBwKVGBi7AspQ2XIYpi4njh5tfMWY5K+kdrjOcFtJ6dZNpcWW04LBnvaGqp+yl+r&#10;4ON6/MT8nS6VqduX/HrY252vlRo/DptXEJGGeA//t9+0gnwGf1/SD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SzQ7EAAAA2wAAAA8AAAAAAAAAAAAAAAAAmAIAAGRycy9k&#10;b3ducmV2LnhtbFBLBQYAAAAABAAEAPUAAACJAwAAAAA=&#10;" adj="0,,0" path="m-1,nfc11929,,21600,9670,21600,21600em-1,nsc11929,,21600,9670,21600,21600l,21600,-1,xe" filled="f" strokecolor="red">
                    <v:stroke endarrow="block" joinstyle="round"/>
                    <v:formulas/>
                    <v:path arrowok="t" o:extrusionok="f" o:connecttype="custom" o:connectlocs="0,0;570,570;0,570" o:connectangles="0,0,0"/>
                  </v:shape>
                  <v:shape id="Arc 45" o:spid="_x0000_s4603" style="position:absolute;left:3132;top:8661;width:570;height:570;rotation:-4229264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+shcEA&#10;AADbAAAADwAAAGRycy9kb3ducmV2LnhtbESPT2sCMRTE7wW/Q3iCt5pVRGQ1ihYKPUm7tvfH5u0f&#10;3bysSbqm374RBI/DzPyG2eyi6cRAzreWFcymGQji0uqWawXfp/fXFQgfkDV2lknBH3nYbUcvG8y1&#10;vfEXDUWoRYKwz1FBE0KfS+nLhgz6qe2Jk1dZZzAk6WqpHd4S3HRynmVLabDltNBgT28NlZfi1ygw&#10;18/jqTq382L1E6OTh+pQ86DUZBz3axCBYniGH+0PrWCxgPuX9APk9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frIXBAAAA2wAAAA8AAAAAAAAAAAAAAAAAmAIAAGRycy9kb3du&#10;cmV2LnhtbFBLBQYAAAAABAAEAPUAAACGAwAAAAA=&#10;" adj="0,,0" path="m-1,nfc11929,,21600,9670,21600,21600em-1,nsc11929,,21600,9670,21600,21600l,21600,-1,xe" filled="f" strokecolor="red">
                    <v:stroke startarrow="block" joinstyle="round"/>
                    <v:formulas/>
                    <v:path arrowok="t" o:extrusionok="f" o:connecttype="custom" o:connectlocs="0,0;570,570;0,570" o:connectangles="0,0,0"/>
                  </v:shape>
                  <v:shape id="Text Box 46" o:spid="_x0000_s4604" type="#_x0000_t202" style="position:absolute;left:3132;top:8262;width:570;height:5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 style="mso-next-textbox:#Text Box 46">
                      <w:txbxContent>
                        <w:p w:rsidR="00290370" w:rsidRPr="00F808A9" w:rsidRDefault="00290370" w:rsidP="007A4245">
                          <w:pPr>
                            <w:jc w:val="center"/>
                            <w:rPr>
                              <w:b/>
                              <w:bCs/>
                            </w:rPr>
                          </w:pPr>
                          <w:r w:rsidRPr="00F808A9">
                            <w:rPr>
                              <w:rFonts w:hint="cs"/>
                              <w:b/>
                              <w:bCs/>
                              <w:rtl/>
                            </w:rPr>
                            <w:t>ـ</w:t>
                          </w:r>
                        </w:p>
                      </w:txbxContent>
                    </v:textbox>
                  </v:shape>
                  <v:shape id="Text Box 47" o:spid="_x0000_s4605" type="#_x0000_t202" style="position:absolute;left:1365;top:8330;width:570;height:5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<v:textbox style="mso-next-textbox:#Text Box 47">
                      <w:txbxContent>
                        <w:p w:rsidR="00290370" w:rsidRPr="00F808A9" w:rsidRDefault="00290370" w:rsidP="007A4245">
                          <w:pPr>
                            <w:jc w:val="center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</v:group>
              </w:pict>
            </w:r>
            <w:r w:rsidR="007A4245" w:rsidRPr="00CC466C">
              <w:rPr>
                <w:rFonts w:ascii="Simplified Arabic" w:hAnsi="Simplified Arabic" w:cs="Simplified Arabic"/>
                <w:b/>
                <w:bCs/>
                <w:color w:val="943634" w:themeColor="accent2" w:themeShade="BF"/>
                <w:sz w:val="24"/>
                <w:szCs w:val="24"/>
                <w:rtl/>
                <w:lang w:eastAsia="zh-CN" w:bidi="ar-DZ"/>
              </w:rPr>
              <w:t>أ) توجيه المستوي</w:t>
            </w:r>
          </w:p>
          <w:p w:rsidR="007A4245" w:rsidRPr="00CC466C" w:rsidRDefault="007A4245" w:rsidP="00290370">
            <w:pPr>
              <w:bidi/>
              <w:spacing w:line="276" w:lineRule="auto"/>
              <w:ind w:left="210" w:right="2665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>لتكن</w:t>
            </w:r>
            <w:r w:rsidRPr="00CC466C">
              <w:rPr>
                <w:rFonts w:ascii="Simplified Arabic" w:hAnsi="Simplified Arabic" w:cs="Simplified Arabic"/>
                <w:noProof/>
                <w:sz w:val="24"/>
                <w:szCs w:val="24"/>
                <w:lang w:bidi="ar-DZ"/>
              </w:rPr>
              <w:t>(C)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دائرة من المستوي، يمكن أن نحدّد على الدّائرة</w:t>
            </w:r>
            <w:r w:rsidRPr="00CC466C">
              <w:rPr>
                <w:rFonts w:ascii="Simplified Arabic" w:hAnsi="Simplified Arabic" w:cs="Simplified Arabic"/>
                <w:noProof/>
                <w:sz w:val="24"/>
                <w:szCs w:val="24"/>
                <w:lang w:bidi="ar-DZ"/>
              </w:rPr>
              <w:t>(C)</w:t>
            </w:r>
            <w:r w:rsidRPr="00CC466C">
              <w:rPr>
                <w:rFonts w:ascii="Simplified Arabic" w:hAnsi="Simplified Arabic" w:cs="Simplified Arabic"/>
                <w:noProof/>
                <w:sz w:val="24"/>
                <w:szCs w:val="24"/>
                <w:rtl/>
                <w:lang w:bidi="ar-DZ"/>
              </w:rPr>
              <w:t xml:space="preserve"> 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اتجاهين واتجاهين فقط أحدهما عكس اتجاه حركة عقارب السّاعة ويسمّى الاتجاه </w:t>
            </w:r>
            <w:r w:rsidRPr="00CC466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</w:rPr>
              <w:t>المباشر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(أو الاتجاه </w:t>
            </w:r>
            <w:r w:rsidRPr="00CC466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</w:rPr>
              <w:t>الموجب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)، والآخر مثل اتجاه حركة عقارب السّاعة ويسمّى الاتجاه </w:t>
            </w:r>
            <w:r w:rsidRPr="00CC466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</w:rPr>
              <w:t>غير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</w:t>
            </w:r>
            <w:r w:rsidRPr="00CC466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</w:rPr>
              <w:t>المباشر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(أو الاتجاه </w:t>
            </w:r>
            <w:r w:rsidRPr="00CC466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</w:rPr>
              <w:t>السّالب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>).</w:t>
            </w:r>
          </w:p>
          <w:p w:rsidR="007A4245" w:rsidRPr="00CC466C" w:rsidRDefault="007A4245" w:rsidP="00290370">
            <w:pPr>
              <w:tabs>
                <w:tab w:val="left" w:pos="-976"/>
              </w:tabs>
              <w:bidi/>
              <w:ind w:left="113"/>
              <w:rPr>
                <w:rFonts w:ascii="Simplified Arabic" w:hAnsi="Simplified Arabic" w:cs="Simplified Arabic"/>
                <w:b/>
                <w:bCs/>
                <w:color w:val="76923C" w:themeColor="accent3" w:themeShade="BF"/>
                <w:sz w:val="24"/>
                <w:szCs w:val="24"/>
                <w:lang w:bidi="ar-DZ"/>
              </w:rPr>
            </w:pPr>
            <w:r w:rsidRPr="00CC466C">
              <w:rPr>
                <w:rFonts w:ascii="Simplified Arabic" w:hAnsi="Simplified Arabic" w:cs="Simplified Arabic"/>
                <w:b/>
                <w:bCs/>
                <w:color w:val="76923C" w:themeColor="accent3" w:themeShade="BF"/>
                <w:sz w:val="24"/>
                <w:szCs w:val="24"/>
                <w:rtl/>
                <w:lang w:eastAsia="zh-CN" w:bidi="ar-DZ"/>
              </w:rPr>
              <w:t>تعريف9</w:t>
            </w:r>
            <w:r w:rsidRPr="00CC466C">
              <w:rPr>
                <w:rFonts w:ascii="Simplified Arabic" w:hAnsi="Simplified Arabic" w:cs="Simplified Arabic"/>
                <w:b/>
                <w:bCs/>
                <w:color w:val="76923C" w:themeColor="accent3" w:themeShade="BF"/>
                <w:sz w:val="24"/>
                <w:szCs w:val="24"/>
                <w:rtl/>
                <w:lang w:bidi="ar-DZ"/>
              </w:rPr>
              <w:t xml:space="preserve"> </w:t>
            </w:r>
          </w:p>
          <w:p w:rsidR="007A4245" w:rsidRPr="00CC466C" w:rsidRDefault="007A4245" w:rsidP="00290370">
            <w:pPr>
              <w:tabs>
                <w:tab w:val="left" w:pos="-976"/>
              </w:tabs>
              <w:bidi/>
              <w:ind w:left="113"/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4"/>
                <w:szCs w:val="24"/>
                <w:rtl/>
                <w:lang w:bidi="ar-DZ"/>
              </w:rPr>
            </w:pP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>توجيه المستوي يعني اختيار اتجاه واحد عل كلّ دوائر هذا المستوي.</w:t>
            </w:r>
          </w:p>
          <w:p w:rsidR="007A4245" w:rsidRPr="00CC466C" w:rsidRDefault="007A4245" w:rsidP="00290370">
            <w:pPr>
              <w:bidi/>
              <w:ind w:left="113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CC466C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DZ"/>
              </w:rPr>
              <w:t>ملاحظة: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لتوجيه مستوٍ عادة ما نختار الاتجاه المباشر (عكس اتجاه حركة عقارب السّاعة)</w:t>
            </w:r>
          </w:p>
          <w:p w:rsidR="007A4245" w:rsidRPr="006D006C" w:rsidRDefault="007A4245" w:rsidP="00290370">
            <w:pPr>
              <w:bidi/>
              <w:spacing w:line="276" w:lineRule="auto"/>
              <w:ind w:left="113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</w:p>
          <w:p w:rsidR="007A4245" w:rsidRPr="00CC466C" w:rsidRDefault="007A4245" w:rsidP="00290370">
            <w:pPr>
              <w:bidi/>
              <w:spacing w:before="120"/>
              <w:ind w:left="113"/>
              <w:rPr>
                <w:rFonts w:ascii="Simplified Arabic" w:hAnsi="Simplified Arabic" w:cs="Simplified Arabic"/>
                <w:color w:val="943634" w:themeColor="accent2" w:themeShade="BF"/>
                <w:sz w:val="24"/>
                <w:szCs w:val="24"/>
                <w:lang w:eastAsia="zh-CN" w:bidi="ar-DZ"/>
              </w:rPr>
            </w:pPr>
            <w:r w:rsidRPr="00CC466C">
              <w:rPr>
                <w:rFonts w:ascii="Simplified Arabic" w:hAnsi="Simplified Arabic" w:cs="Simplified Arabic"/>
                <w:b/>
                <w:bCs/>
                <w:color w:val="943634" w:themeColor="accent2" w:themeShade="BF"/>
                <w:sz w:val="24"/>
                <w:szCs w:val="24"/>
                <w:rtl/>
                <w:lang w:eastAsia="zh-CN" w:bidi="ar-DZ"/>
              </w:rPr>
              <w:t>ﺒ) تعريف10 (الدّوران</w:t>
            </w:r>
            <w:r w:rsidRPr="00CC466C">
              <w:rPr>
                <w:rFonts w:ascii="Simplified Arabic" w:hAnsi="Simplified Arabic" w:cs="Simplified Arabic"/>
                <w:color w:val="943634" w:themeColor="accent2" w:themeShade="BF"/>
                <w:sz w:val="24"/>
                <w:szCs w:val="24"/>
                <w:rtl/>
                <w:lang w:eastAsia="zh-CN" w:bidi="ar-DZ"/>
              </w:rPr>
              <w:t>)</w:t>
            </w:r>
          </w:p>
          <w:p w:rsidR="007A4245" w:rsidRPr="00CC466C" w:rsidRDefault="007A4245" w:rsidP="00290370">
            <w:pPr>
              <w:tabs>
                <w:tab w:val="num" w:pos="577"/>
              </w:tabs>
              <w:bidi/>
              <w:ind w:left="203" w:hanging="97"/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</w:pP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O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نقطة ثابتة من مستو موجه ، و</w:t>
            </w:r>
            <w:r w:rsidRPr="00CC466C">
              <w:rPr>
                <w:rFonts w:ascii="Simplified Arabic" w:eastAsia="Times New Roman" w:hAnsi="Simplified Arabic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260" w:dyaOrig="240">
                <v:shape id="_x0000_i2306" type="#_x0000_t75" style="width:12.75pt;height:12.75pt" o:ole="" filled="t">
                  <v:imagedata r:id="rId2595" o:title=""/>
                </v:shape>
                <o:OLEObject Type="Embed" ProgID="Equation.DSMT4" ShapeID="_x0000_i2306" DrawAspect="Content" ObjectID="_1469312064" r:id="rId2596"/>
              </w:objec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زاوية معلومة ، </w:t>
            </w:r>
            <w:r w:rsidRPr="00CC466C">
              <w:rPr>
                <w:rFonts w:ascii="Simplified Arabic" w:eastAsia="Times New Roman" w:hAnsi="Simplified Arabic" w:cs="Simplified Arabic"/>
                <w:b/>
                <w:bCs/>
                <w:i/>
                <w:color w:val="FF0000"/>
                <w:sz w:val="24"/>
                <w:szCs w:val="24"/>
                <w:rtl/>
                <w:lang w:val="en-US" w:eastAsia="en-US"/>
              </w:rPr>
              <w:t xml:space="preserve">الدوران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val="en-US" w:eastAsia="en-US"/>
              </w:rPr>
              <w:t xml:space="preserve">الذي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مركزه النقط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O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val="en-US" w:eastAsia="en-US"/>
              </w:rPr>
              <w:t>وزاويته</w:t>
            </w:r>
            <w:r w:rsidRPr="00CC466C">
              <w:rPr>
                <w:rFonts w:ascii="Simplified Arabic" w:eastAsia="Times New Roman" w:hAnsi="Simplified Arabic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260" w:dyaOrig="240">
                <v:shape id="_x0000_i2307" type="#_x0000_t75" style="width:12.75pt;height:12.75pt" o:ole="" filled="t">
                  <v:imagedata r:id="rId2595" o:title=""/>
                </v:shape>
                <o:OLEObject Type="Embed" ProgID="Equation.DSMT4" ShapeID="_x0000_i2307" DrawAspect="Content" ObjectID="_1469312065" r:id="rId2597"/>
              </w:objec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val="en-US" w:eastAsia="en-US"/>
              </w:rPr>
              <w:t xml:space="preserve"> في الاتجاه المباشر هو التحويل النقطي الذي يرفق بكل نقط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من المستوي ، النقط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'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من المستوي حيث :إذا كانت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منطبقة على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O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فإن النقط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'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تكون منطبقة على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O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>.</w:t>
            </w:r>
          </w:p>
          <w:p w:rsidR="007A4245" w:rsidRPr="00CC466C" w:rsidRDefault="007A4245" w:rsidP="00290370">
            <w:pPr>
              <w:tabs>
                <w:tab w:val="num" w:pos="577"/>
              </w:tabs>
              <w:bidi/>
              <w:ind w:left="203" w:hanging="97"/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</w:pP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وإذا كانت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تختلف عن النقط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O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فإن :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OM' = OM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و </w:t>
            </w:r>
            <w:r w:rsidRPr="00CC466C">
              <w:rPr>
                <w:rFonts w:ascii="Simplified Arabic" w:eastAsia="Times New Roman" w:hAnsi="Simplified Arabic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1300" w:dyaOrig="400">
                <v:shape id="_x0000_i2308" type="#_x0000_t75" style="width:64.5pt;height:20.25pt" o:ole="" filled="t">
                  <v:imagedata r:id="rId2598" o:title=""/>
                </v:shape>
                <o:OLEObject Type="Embed" ProgID="Equation.DSMT4" ShapeID="_x0000_i2308" DrawAspect="Content" ObjectID="_1469312066" r:id="rId2599"/>
              </w:object>
            </w:r>
          </w:p>
          <w:p w:rsidR="007A4245" w:rsidRPr="00CC466C" w:rsidRDefault="007A4245" w:rsidP="00290370">
            <w:pPr>
              <w:tabs>
                <w:tab w:val="num" w:pos="577"/>
              </w:tabs>
              <w:bidi/>
              <w:ind w:left="203" w:hanging="97"/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</w:pP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والثلاثي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(O , M , M')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مباشرة.</w:t>
            </w:r>
          </w:p>
          <w:p w:rsidR="007A4245" w:rsidRDefault="007A4245" w:rsidP="00290370">
            <w:pPr>
              <w:bidi/>
              <w:spacing w:before="120"/>
              <w:ind w:left="113"/>
              <w:rPr>
                <w:rFonts w:ascii="Times New Roman" w:eastAsia="Times New Roman" w:hAnsi="Times New Roman" w:cs="Simplified Arabic"/>
                <w:i/>
                <w:sz w:val="24"/>
                <w:szCs w:val="24"/>
                <w:rtl/>
                <w:lang w:eastAsia="en-US"/>
              </w:rPr>
            </w:pPr>
            <w:r w:rsidRPr="00CC466C">
              <w:rPr>
                <w:rFonts w:ascii="Simplified Arabic" w:eastAsia="Times New Roman" w:hAnsi="Simplified Arabic" w:cs="Simplified Arabic"/>
                <w:b/>
                <w:bCs/>
                <w:i/>
                <w:sz w:val="24"/>
                <w:szCs w:val="24"/>
                <w:rtl/>
                <w:lang w:eastAsia="en-US"/>
              </w:rPr>
              <w:t>ملاحظة :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في كل حالة النقط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'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تسمى صورة النقطة 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lang w:eastAsia="en-US"/>
              </w:rPr>
              <w:t>M</w:t>
            </w:r>
            <w:r w:rsidRPr="00CC466C">
              <w:rPr>
                <w:rFonts w:ascii="Simplified Arabic" w:eastAsia="Times New Roman" w:hAnsi="Simplified Arabic" w:cs="Simplified Arabic"/>
                <w:i/>
                <w:sz w:val="24"/>
                <w:szCs w:val="24"/>
                <w:rtl/>
                <w:lang w:eastAsia="en-US"/>
              </w:rPr>
              <w:t xml:space="preserve"> بالتحويل النقطي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.</w:t>
            </w:r>
            <w:r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 xml:space="preserve"> </w:t>
            </w:r>
          </w:p>
          <w:p w:rsidR="007A4245" w:rsidRDefault="007A4245" w:rsidP="00290370">
            <w:pPr>
              <w:bidi/>
              <w:spacing w:before="120"/>
              <w:ind w:left="113"/>
              <w:rPr>
                <w:color w:val="943634" w:themeColor="accent2" w:themeShade="BF"/>
                <w:lang w:eastAsia="zh-CN" w:bidi="ar-DZ"/>
              </w:rPr>
            </w:pPr>
            <w:r w:rsidRPr="00835948">
              <w:rPr>
                <w:rFonts w:ascii="Times New Roman" w:eastAsia="Times New Roman" w:hAnsi="Times New Roman" w:cs="Simplified Arabic" w:hint="cs"/>
                <w:b/>
                <w:bCs/>
                <w:i/>
                <w:sz w:val="24"/>
                <w:szCs w:val="24"/>
                <w:rtl/>
                <w:lang w:eastAsia="en-US"/>
              </w:rPr>
              <w:t xml:space="preserve"> </w:t>
            </w:r>
          </w:p>
          <w:p w:rsidR="007A4245" w:rsidRPr="00835948" w:rsidRDefault="007A4245" w:rsidP="00290370">
            <w:pPr>
              <w:bidi/>
              <w:rPr>
                <w:rFonts w:ascii="Times New Roman" w:eastAsia="Times New Roman" w:hAnsi="Times New Roman" w:cs="Simplified Arabic"/>
                <w:b/>
                <w:bCs/>
                <w:i/>
                <w:color w:val="0000FF"/>
                <w:sz w:val="28"/>
                <w:szCs w:val="28"/>
                <w:lang w:val="en-US" w:eastAsia="en-US"/>
              </w:rPr>
            </w:pPr>
            <w:r w:rsidRPr="00835948">
              <w:rPr>
                <w:rFonts w:ascii="Times New Roman" w:eastAsia="Times New Roman" w:hAnsi="Times New Roman" w:cs="Simplified Arabic" w:hint="cs"/>
                <w:b/>
                <w:bCs/>
                <w:i/>
                <w:color w:val="0000FF"/>
                <w:sz w:val="28"/>
                <w:szCs w:val="28"/>
                <w:rtl/>
                <w:lang w:val="en-US" w:eastAsia="en-US"/>
              </w:rPr>
              <w:t>خواص :</w:t>
            </w:r>
          </w:p>
          <w:p w:rsidR="007A4245" w:rsidRPr="00E27C58" w:rsidRDefault="007A4245" w:rsidP="00F76D04">
            <w:pPr>
              <w:pStyle w:val="a3"/>
              <w:numPr>
                <w:ilvl w:val="0"/>
                <w:numId w:val="174"/>
              </w:numPr>
              <w:bidi/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8"/>
                <w:szCs w:val="28"/>
              </w:rPr>
            </w:pPr>
            <w:r w:rsidRPr="00E27C58"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8"/>
                <w:szCs w:val="28"/>
                <w:rtl/>
              </w:rPr>
              <w:t>النقط الصامدة :</w:t>
            </w:r>
          </w:p>
          <w:p w:rsidR="007A4245" w:rsidRPr="00CC466C" w:rsidRDefault="007A4245" w:rsidP="00290370">
            <w:pPr>
              <w:jc w:val="right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CC466C">
              <w:rPr>
                <w:rFonts w:ascii="Simplified Arabic" w:hAnsi="Simplified Arabic" w:cs="Simplified Arabic"/>
                <w:color w:val="FF0000"/>
                <w:sz w:val="24"/>
                <w:szCs w:val="24"/>
                <w:rtl/>
              </w:rPr>
              <w:t>تعريف :</w:t>
            </w:r>
            <w:r w:rsidRPr="00CC466C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نقول عن نقطة أنها صامدة بتحويل نقطي إذا كانت منطبقة على صورتها بواسطة هذا التحويل.</w:t>
            </w:r>
          </w:p>
          <w:p w:rsidR="007A4245" w:rsidRPr="00835948" w:rsidRDefault="007A4245" w:rsidP="00290370">
            <w:pPr>
              <w:bidi/>
              <w:ind w:left="285"/>
              <w:rPr>
                <w:rFonts w:ascii="Times New Roman" w:eastAsia="Times New Roman" w:hAnsi="Times New Roman" w:cs="Simplified Arabic"/>
                <w:b/>
                <w:bCs/>
                <w:i/>
                <w:color w:val="FF0000"/>
                <w:sz w:val="24"/>
                <w:szCs w:val="24"/>
                <w:rtl/>
                <w:lang w:val="en-US" w:eastAsia="en-US"/>
              </w:rPr>
            </w:pPr>
            <w:r w:rsidRPr="00835948">
              <w:rPr>
                <w:rFonts w:ascii="Times New Roman" w:eastAsia="Times New Roman" w:hAnsi="Times New Roman" w:cs="Simplified Arabic" w:hint="cs"/>
                <w:b/>
                <w:bCs/>
                <w:i/>
                <w:color w:val="FF0000"/>
                <w:sz w:val="24"/>
                <w:szCs w:val="24"/>
                <w:rtl/>
                <w:lang w:val="en-US" w:eastAsia="en-US"/>
              </w:rPr>
              <w:lastRenderedPageBreak/>
              <w:t>أمثلة :</w:t>
            </w:r>
          </w:p>
          <w:p w:rsidR="007A4245" w:rsidRPr="00835948" w:rsidRDefault="007A4245" w:rsidP="00F76D04">
            <w:pPr>
              <w:numPr>
                <w:ilvl w:val="2"/>
                <w:numId w:val="173"/>
              </w:numPr>
              <w:tabs>
                <w:tab w:val="clear" w:pos="2700"/>
                <w:tab w:val="num" w:pos="270"/>
                <w:tab w:val="num" w:pos="459"/>
              </w:tabs>
              <w:bidi/>
              <w:ind w:left="412" w:hanging="142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val="en-US" w:eastAsia="en-US"/>
              </w:rPr>
            </w:pPr>
            <w:r w:rsidRPr="00835948">
              <w:rPr>
                <w:rFonts w:ascii="Times New Roman" w:eastAsia="Times New Roman" w:hAnsi="Times New Roman" w:cs="Simplified Arabic" w:hint="cs"/>
                <w:b/>
                <w:bCs/>
                <w:i/>
                <w:sz w:val="24"/>
                <w:szCs w:val="24"/>
                <w:rtl/>
                <w:lang w:val="en-US" w:eastAsia="en-US"/>
              </w:rPr>
              <w:t>التناظر المحوري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الذي محوره المستقيم </w:t>
            </w:r>
            <w:r w:rsidRPr="00835948">
              <w:rPr>
                <w:rFonts w:ascii="Times New Roman" w:eastAsia="Times New Roman" w:hAnsi="Times New Roman" w:cs="Simplified Arabic"/>
                <w:i/>
                <w:position w:val="-12"/>
                <w:sz w:val="24"/>
                <w:szCs w:val="24"/>
                <w:rtl/>
                <w:lang w:val="en-US" w:eastAsia="en-US"/>
              </w:rPr>
              <w:object w:dxaOrig="440" w:dyaOrig="360">
                <v:shape id="_x0000_i2309" type="#_x0000_t75" style="width:21.75pt;height:18.75pt" o:ole="" filled="t">
                  <v:imagedata r:id="rId2580" o:title=""/>
                </v:shape>
                <o:OLEObject Type="Embed" ProgID="Equation.DSMT4" ShapeID="_x0000_i2309" DrawAspect="Content" ObjectID="_1469312067" r:id="rId2600"/>
              </w:objec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: كل نقط المستقيم </w:t>
            </w:r>
            <w:r w:rsidRPr="00835948">
              <w:rPr>
                <w:rFonts w:ascii="Times New Roman" w:eastAsia="Times New Roman" w:hAnsi="Times New Roman" w:cs="Simplified Arabic"/>
                <w:i/>
                <w:position w:val="-12"/>
                <w:sz w:val="24"/>
                <w:szCs w:val="24"/>
                <w:rtl/>
                <w:lang w:val="en-US" w:eastAsia="en-US"/>
              </w:rPr>
              <w:object w:dxaOrig="440" w:dyaOrig="360">
                <v:shape id="_x0000_i2310" type="#_x0000_t75" style="width:21.75pt;height:18.75pt" o:ole="" filled="t">
                  <v:imagedata r:id="rId2580" o:title=""/>
                </v:shape>
                <o:OLEObject Type="Embed" ProgID="Equation.DSMT4" ShapeID="_x0000_i2310" DrawAspect="Content" ObjectID="_1469312068" r:id="rId2601"/>
              </w:object>
            </w:r>
            <w:r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هي نقط صامدة بهذا 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>التحويل.</w:t>
            </w:r>
          </w:p>
          <w:p w:rsidR="007A4245" w:rsidRPr="00835948" w:rsidRDefault="007A4245" w:rsidP="00F76D04">
            <w:pPr>
              <w:numPr>
                <w:ilvl w:val="2"/>
                <w:numId w:val="173"/>
              </w:numPr>
              <w:tabs>
                <w:tab w:val="num" w:pos="741"/>
              </w:tabs>
              <w:bidi/>
              <w:ind w:left="798" w:hanging="513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val="en-US" w:eastAsia="en-US"/>
              </w:rPr>
            </w:pPr>
            <w:r w:rsidRPr="00835948">
              <w:rPr>
                <w:rFonts w:ascii="Times New Roman" w:eastAsia="Times New Roman" w:hAnsi="Times New Roman" w:cs="Simplified Arabic" w:hint="cs"/>
                <w:b/>
                <w:bCs/>
                <w:i/>
                <w:sz w:val="24"/>
                <w:szCs w:val="24"/>
                <w:rtl/>
                <w:lang w:val="en-US" w:eastAsia="en-US"/>
              </w:rPr>
              <w:t>التناظر المركزي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الذي مركزه النقطة </w:t>
            </w:r>
            <w:r w:rsidRPr="00835948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A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: 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يقبل نقطة صامدة وحيدة وهي المركز </w:t>
            </w:r>
            <w:r w:rsidRPr="00835948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A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>.</w:t>
            </w:r>
          </w:p>
          <w:p w:rsidR="007A4245" w:rsidRPr="00835948" w:rsidRDefault="007A4245" w:rsidP="00F76D04">
            <w:pPr>
              <w:numPr>
                <w:ilvl w:val="2"/>
                <w:numId w:val="173"/>
              </w:numPr>
              <w:tabs>
                <w:tab w:val="num" w:pos="741"/>
              </w:tabs>
              <w:bidi/>
              <w:ind w:left="798" w:hanging="513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val="en-US" w:eastAsia="en-US"/>
              </w:rPr>
            </w:pPr>
            <w:r w:rsidRPr="00835948">
              <w:rPr>
                <w:rFonts w:ascii="Times New Roman" w:eastAsia="Times New Roman" w:hAnsi="Times New Roman" w:cs="Simplified Arabic" w:hint="cs"/>
                <w:b/>
                <w:bCs/>
                <w:i/>
                <w:sz w:val="24"/>
                <w:szCs w:val="24"/>
                <w:rtl/>
                <w:lang w:val="en-US" w:eastAsia="en-US"/>
              </w:rPr>
              <w:t>الانسحاب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الذي شعاعه غير معدوم لا يقبل نقط صامدة.</w:t>
            </w:r>
          </w:p>
          <w:p w:rsidR="007A4245" w:rsidRPr="00835948" w:rsidRDefault="007A4245" w:rsidP="00F76D04">
            <w:pPr>
              <w:numPr>
                <w:ilvl w:val="2"/>
                <w:numId w:val="173"/>
              </w:numPr>
              <w:tabs>
                <w:tab w:val="num" w:pos="741"/>
              </w:tabs>
              <w:bidi/>
              <w:ind w:left="798" w:hanging="513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val="en-US" w:eastAsia="en-US"/>
              </w:rPr>
            </w:pPr>
            <w:r w:rsidRPr="00835948">
              <w:rPr>
                <w:rFonts w:ascii="Times New Roman" w:eastAsia="Times New Roman" w:hAnsi="Times New Roman" w:cs="Simplified Arabic" w:hint="cs"/>
                <w:b/>
                <w:bCs/>
                <w:i/>
                <w:sz w:val="24"/>
                <w:szCs w:val="24"/>
                <w:rtl/>
                <w:lang w:val="en-US" w:eastAsia="en-US"/>
              </w:rPr>
              <w:t>الدوران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الذي مركزه </w:t>
            </w:r>
            <w:r w:rsidRPr="00835948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O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وزاويته </w:t>
            </w:r>
            <w:r w:rsidRPr="00835948">
              <w:rPr>
                <w:rFonts w:ascii="Times New Roman" w:eastAsia="Times New Roman" w:hAnsi="Times New Roman" w:cs="Simplified Arabic"/>
                <w:i/>
                <w:position w:val="-6"/>
                <w:sz w:val="24"/>
                <w:szCs w:val="24"/>
                <w:rtl/>
                <w:lang w:val="en-US" w:eastAsia="en-US"/>
              </w:rPr>
              <w:object w:dxaOrig="260" w:dyaOrig="240">
                <v:shape id="_x0000_i2311" type="#_x0000_t75" style="width:12.75pt;height:12.75pt" o:ole="" filled="t">
                  <v:imagedata r:id="rId2602" o:title=""/>
                </v:shape>
                <o:OLEObject Type="Embed" ProgID="Equation.DSMT4" ShapeID="_x0000_i2311" DrawAspect="Content" ObjectID="_1469312069" r:id="rId2603"/>
              </w:object>
            </w:r>
            <w:r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</w:t>
            </w:r>
            <w:r w:rsidRPr="007F18C1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>(حيث</w:t>
            </w:r>
            <w:r w:rsidRPr="007F18C1">
              <w:rPr>
                <w:rFonts w:ascii="Simplified Arabic" w:hAnsi="Simplified Arabic" w:cs="Simplified Arabic"/>
                <w:position w:val="-10"/>
                <w:sz w:val="24"/>
                <w:szCs w:val="24"/>
                <w:lang w:eastAsia="zh-CN" w:bidi="ar-DZ"/>
              </w:rPr>
              <w:object w:dxaOrig="900" w:dyaOrig="320">
                <v:shape id="_x0000_i2312" type="#_x0000_t75" style="width:45pt;height:15.75pt" o:ole="">
                  <v:imagedata r:id="rId2604" o:title=""/>
                </v:shape>
                <o:OLEObject Type="Embed" ProgID="Equation.3" ShapeID="_x0000_i2312" DrawAspect="Content" ObjectID="_1469312070" r:id="rId2605"/>
              </w:object>
            </w:r>
            <w:r w:rsidRPr="007F18C1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و </w:t>
            </w:r>
            <w:r w:rsidRPr="007F18C1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k</w:t>
            </w:r>
            <w:r w:rsidRPr="007F18C1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عدد صحيح نسبي)</w:t>
            </w:r>
            <w:r>
              <w:rPr>
                <w:rFonts w:hint="cs"/>
                <w:rtl/>
                <w:lang w:eastAsia="zh-CN" w:bidi="ar-DZ"/>
              </w:rPr>
              <w:t xml:space="preserve"> 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يقبل نقطة صامدة وحيدة وهي المركز </w:t>
            </w:r>
            <w:r w:rsidRPr="00835948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O</w:t>
            </w:r>
            <w:r w:rsidRPr="00835948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>.</w:t>
            </w:r>
          </w:p>
          <w:p w:rsidR="007A4245" w:rsidRPr="00E27C58" w:rsidRDefault="007A4245" w:rsidP="00F76D04">
            <w:pPr>
              <w:pStyle w:val="a3"/>
              <w:numPr>
                <w:ilvl w:val="0"/>
                <w:numId w:val="174"/>
              </w:numPr>
              <w:bidi/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8"/>
                <w:szCs w:val="28"/>
                <w:rtl/>
                <w:lang w:val="en-US"/>
              </w:rPr>
            </w:pPr>
            <w:r w:rsidRPr="00E27C58"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8"/>
                <w:szCs w:val="28"/>
                <w:rtl/>
                <w:lang w:val="en-US"/>
              </w:rPr>
              <w:t xml:space="preserve">حفظ المسافات ( التقايس )  </w:t>
            </w:r>
          </w:p>
          <w:p w:rsidR="007A4245" w:rsidRPr="00835948" w:rsidRDefault="007A4245" w:rsidP="00290370">
            <w:pPr>
              <w:jc w:val="right"/>
              <w:rPr>
                <w:rFonts w:ascii="Simplified Arabic" w:eastAsia="Times New Roman" w:hAnsi="Simplified Arabic" w:cs="Simplified Arabic"/>
                <w:sz w:val="24"/>
                <w:szCs w:val="24"/>
              </w:rPr>
            </w:pPr>
            <w:r w:rsidRPr="00835948">
              <w:rPr>
                <w:rFonts w:ascii="Simplified Arabic" w:eastAsia="Times New Roman" w:hAnsi="Simplified Arabic" w:cs="Simplified Arabic"/>
                <w:sz w:val="24"/>
                <w:szCs w:val="24"/>
                <w:rtl/>
                <w:lang w:eastAsia="zh-CN" w:bidi="ar-DZ"/>
              </w:rPr>
              <w:t>كلّ من التّناظر المحوري، والتّناظر المركزي، والانسحاب، والدّوران يحافظ على المسافات يسمّي التّحويل الذّي يحافظ على المسافات</w:t>
            </w:r>
            <w:r>
              <w:rPr>
                <w:rFonts w:ascii="Simplified Arabic" w:eastAsia="Times New Roman" w:hAnsi="Simplified Arabic" w:cs="Simplified Arabic" w:hint="cs"/>
                <w:sz w:val="24"/>
                <w:szCs w:val="24"/>
                <w:rtl/>
                <w:lang w:eastAsia="zh-CN" w:bidi="ar-DZ"/>
              </w:rPr>
              <w:t xml:space="preserve"> </w:t>
            </w:r>
            <w:r w:rsidRPr="00835948">
              <w:rPr>
                <w:rFonts w:ascii="Simplified Arabic" w:eastAsia="Times New Roman" w:hAnsi="Simplified Arabic" w:cs="Simplified Arabic"/>
                <w:b/>
                <w:bCs/>
                <w:color w:val="FF0000"/>
                <w:sz w:val="24"/>
                <w:szCs w:val="24"/>
                <w:rtl/>
                <w:lang w:eastAsia="zh-CN" w:bidi="ar-DZ"/>
              </w:rPr>
              <w:t>تقايسا</w:t>
            </w:r>
            <w:r w:rsidRPr="00835948">
              <w:rPr>
                <w:rFonts w:ascii="Simplified Arabic" w:eastAsia="Times New Roman" w:hAnsi="Simplified Arabic" w:cs="Simplified Arabic"/>
                <w:sz w:val="24"/>
                <w:szCs w:val="24"/>
                <w:rtl/>
                <w:lang w:eastAsia="zh-CN" w:bidi="ar-DZ"/>
              </w:rPr>
              <w:t>..</w:t>
            </w:r>
          </w:p>
          <w:p w:rsidR="007A4245" w:rsidRPr="00175778" w:rsidRDefault="007A4245" w:rsidP="00290370">
            <w:pPr>
              <w:bidi/>
              <w:ind w:right="1920"/>
              <w:rPr>
                <w:b/>
                <w:bCs/>
                <w:color w:val="FF0000"/>
                <w:rtl/>
                <w:lang w:eastAsia="zh-CN" w:bidi="ar-DZ"/>
              </w:rPr>
            </w:pPr>
          </w:p>
          <w:p w:rsidR="007A4245" w:rsidRPr="00E27C58" w:rsidRDefault="007A4245" w:rsidP="00290370">
            <w:pPr>
              <w:bidi/>
              <w:ind w:left="113"/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</w:pPr>
            <w:r w:rsidRPr="00E27C58">
              <w:rPr>
                <w:rFonts w:ascii="Simplified Arabic" w:hAnsi="Simplified Arabic" w:cs="Simplified Arabic"/>
                <w:b/>
                <w:bCs/>
                <w:color w:val="FF0000"/>
                <w:sz w:val="24"/>
                <w:szCs w:val="24"/>
                <w:rtl/>
                <w:lang w:eastAsia="zh-CN" w:bidi="ar-DZ"/>
              </w:rPr>
              <w:t>مثال: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في الأشكال 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(1)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>،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(2)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>،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(3)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>،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(4)</w:t>
            </w:r>
            <w:r w:rsidRPr="00E27C58">
              <w:rPr>
                <w:rFonts w:ascii="Simplified Arabic" w:hAnsi="Simplified Arabic" w:cs="Simplified Arabic"/>
                <w:i/>
                <w:sz w:val="24"/>
                <w:szCs w:val="24"/>
                <w:rtl/>
                <w:lang w:eastAsia="zh-CN" w:bidi="ar-DZ"/>
              </w:rPr>
              <w:t xml:space="preserve"> [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A'B'</w:t>
            </w:r>
            <w:r w:rsidRPr="00E27C58">
              <w:rPr>
                <w:rFonts w:ascii="Simplified Arabic" w:hAnsi="Simplified Arabic" w:cs="Simplified Arabic"/>
                <w:i/>
                <w:sz w:val="24"/>
                <w:szCs w:val="24"/>
                <w:rtl/>
                <w:lang w:eastAsia="zh-CN" w:bidi="ar-DZ"/>
              </w:rPr>
              <w:t>]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صورة </w:t>
            </w:r>
            <w:r w:rsidRPr="00E27C58">
              <w:rPr>
                <w:rFonts w:ascii="Simplified Arabic" w:hAnsi="Simplified Arabic" w:cs="Simplified Arabic"/>
                <w:i/>
                <w:sz w:val="24"/>
                <w:szCs w:val="24"/>
                <w:rtl/>
                <w:lang w:eastAsia="zh-CN" w:bidi="ar-DZ"/>
              </w:rPr>
              <w:t>[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AB</w:t>
            </w:r>
            <w:r w:rsidRPr="00E27C58">
              <w:rPr>
                <w:rFonts w:ascii="Simplified Arabic" w:hAnsi="Simplified Arabic" w:cs="Simplified Arabic"/>
                <w:i/>
                <w:sz w:val="24"/>
                <w:szCs w:val="24"/>
                <w:rtl/>
                <w:lang w:eastAsia="zh-CN" w:bidi="ar-DZ"/>
              </w:rPr>
              <w:t>]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بتناظر محوري، بتناظر مركزي، بانسحاب، بدوران على الترتيب</w:t>
            </w:r>
          </w:p>
          <w:p w:rsidR="007A4245" w:rsidRDefault="007A4245" w:rsidP="00290370">
            <w:pPr>
              <w:bidi/>
              <w:rPr>
                <w:rtl/>
                <w:lang w:eastAsia="zh-CN" w:bidi="ar-DZ"/>
              </w:rPr>
            </w:pPr>
            <w:r>
              <w:rPr>
                <w:rFonts w:hint="cs"/>
                <w:rtl/>
                <w:lang w:eastAsia="zh-CN" w:bidi="ar-DZ"/>
              </w:rPr>
              <w:t xml:space="preserve">                       </w:t>
            </w:r>
          </w:p>
          <w:p w:rsidR="007A4245" w:rsidRDefault="007A4245" w:rsidP="00290370">
            <w:pPr>
              <w:bidi/>
              <w:rPr>
                <w:rtl/>
                <w:lang w:eastAsia="zh-CN" w:bidi="ar-DZ"/>
              </w:rPr>
            </w:pPr>
            <w:r>
              <w:rPr>
                <w:rFonts w:hint="cs"/>
                <w:rtl/>
                <w:lang w:eastAsia="zh-CN" w:bidi="ar-DZ"/>
              </w:rPr>
              <w:t xml:space="preserve">         </w:t>
            </w:r>
          </w:p>
          <w:p w:rsidR="007A4245" w:rsidRDefault="007A4245" w:rsidP="00290370">
            <w:pPr>
              <w:bidi/>
              <w:rPr>
                <w:rtl/>
                <w:lang w:eastAsia="zh-CN" w:bidi="ar-DZ"/>
              </w:rPr>
            </w:pPr>
          </w:p>
          <w:p w:rsidR="007A4245" w:rsidRDefault="007A4245" w:rsidP="00290370">
            <w:pPr>
              <w:bidi/>
              <w:rPr>
                <w:rtl/>
                <w:lang w:eastAsia="zh-CN" w:bidi="ar-DZ"/>
              </w:rPr>
            </w:pPr>
          </w:p>
          <w:p w:rsidR="007A4245" w:rsidRDefault="007A4245" w:rsidP="00290370">
            <w:pPr>
              <w:bidi/>
              <w:rPr>
                <w:lang w:eastAsia="zh-CN" w:bidi="ar-DZ"/>
              </w:rPr>
            </w:pPr>
          </w:p>
          <w:p w:rsidR="007A4245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</w:pPr>
          </w:p>
          <w:p w:rsidR="007A4245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</w:pPr>
          </w:p>
          <w:p w:rsidR="007A4245" w:rsidRPr="00E27C58" w:rsidRDefault="007A4245" w:rsidP="00290370">
            <w:p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</w:pP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لدينا في كلّ حالة ممّا سبق  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AB = A'B'</w:t>
            </w:r>
          </w:p>
          <w:p w:rsidR="007A4245" w:rsidRPr="00E27C58" w:rsidRDefault="007A4245" w:rsidP="00F76D04">
            <w:pPr>
              <w:pStyle w:val="a3"/>
              <w:numPr>
                <w:ilvl w:val="0"/>
                <w:numId w:val="174"/>
              </w:numPr>
              <w:bidi/>
              <w:rPr>
                <w:rFonts w:ascii="Times New Roman" w:eastAsia="Times New Roman" w:hAnsi="Times New Roman" w:cs="Simplified Arabic"/>
                <w:b/>
                <w:bCs/>
                <w:i/>
                <w:color w:val="E36C0A" w:themeColor="accent6" w:themeShade="BF"/>
                <w:sz w:val="28"/>
                <w:szCs w:val="28"/>
                <w:lang w:val="en-US" w:eastAsia="en-US"/>
              </w:rPr>
            </w:pPr>
            <w:r w:rsidRPr="00E27C58">
              <w:rPr>
                <w:rFonts w:ascii="Times New Roman" w:eastAsia="Times New Roman" w:hAnsi="Times New Roman" w:cs="Simplified Arabic" w:hint="cs"/>
                <w:b/>
                <w:bCs/>
                <w:i/>
                <w:color w:val="E36C0A" w:themeColor="accent6" w:themeShade="BF"/>
                <w:sz w:val="28"/>
                <w:szCs w:val="28"/>
                <w:rtl/>
                <w:lang w:val="en-US" w:eastAsia="en-US"/>
              </w:rPr>
              <w:t>حفظ الاستقامية :</w:t>
            </w:r>
          </w:p>
          <w:p w:rsidR="007A4245" w:rsidRDefault="007A4245" w:rsidP="00290370">
            <w:pPr>
              <w:bidi/>
              <w:rPr>
                <w:rFonts w:ascii="Times New Roman" w:eastAsia="Times New Roman" w:hAnsi="Times New Roman" w:cs="Simplified Arabic"/>
                <w:i/>
                <w:sz w:val="24"/>
                <w:szCs w:val="24"/>
                <w:rtl/>
                <w:lang w:eastAsia="en-US"/>
              </w:rPr>
            </w:pPr>
            <w:r w:rsidRPr="00E27C58">
              <w:rPr>
                <w:rFonts w:ascii="Times New Roman" w:eastAsia="Times New Roman" w:hAnsi="Times New Roman" w:cs="Simplified Arabic" w:hint="cs"/>
                <w:b/>
                <w:bCs/>
                <w:i/>
                <w:color w:val="76923C" w:themeColor="accent3" w:themeShade="BF"/>
                <w:sz w:val="24"/>
                <w:szCs w:val="24"/>
                <w:rtl/>
                <w:lang w:val="en-US" w:eastAsia="en-US"/>
              </w:rPr>
              <w:t>مبرهنة :</w:t>
            </w:r>
            <w:r w:rsidRPr="008B6E9B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val="en-US" w:eastAsia="en-US"/>
              </w:rPr>
              <w:t xml:space="preserve"> إذا كانت </w:t>
            </w:r>
            <w:r w:rsidRPr="008B6E9B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A</w:t>
            </w:r>
            <w:r w:rsidRPr="008B6E9B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، </w:t>
            </w:r>
            <w:r w:rsidRPr="008B6E9B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B</w:t>
            </w:r>
            <w:r w:rsidRPr="008B6E9B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، </w:t>
            </w:r>
            <w:r w:rsidRPr="008B6E9B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C</w:t>
            </w:r>
            <w:r w:rsidRPr="008B6E9B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في استقامية فإن صورها </w:t>
            </w:r>
            <w:r w:rsidRPr="008B6E9B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A'</w:t>
            </w:r>
            <w:r w:rsidRPr="008B6E9B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، </w:t>
            </w:r>
            <w:r w:rsidRPr="008B6E9B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B'</w:t>
            </w:r>
            <w:r w:rsidRPr="008B6E9B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، </w:t>
            </w:r>
            <w:r w:rsidRPr="008B6E9B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C'</w:t>
            </w:r>
            <w:r w:rsidRPr="008B6E9B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، بتقايس ، تكون في استقامية.</w:t>
            </w:r>
          </w:p>
          <w:p w:rsidR="007A4245" w:rsidRPr="00E27C58" w:rsidRDefault="007A4245" w:rsidP="00F76D04">
            <w:pPr>
              <w:pStyle w:val="a3"/>
              <w:numPr>
                <w:ilvl w:val="0"/>
                <w:numId w:val="174"/>
              </w:numPr>
              <w:bidi/>
              <w:rPr>
                <w:rFonts w:ascii="Times New Roman" w:eastAsia="Times New Roman" w:hAnsi="Times New Roman" w:cs="Simplified Arabic"/>
                <w:b/>
                <w:bCs/>
                <w:i/>
                <w:color w:val="E36C0A" w:themeColor="accent6" w:themeShade="BF"/>
                <w:sz w:val="28"/>
                <w:szCs w:val="28"/>
                <w:rtl/>
                <w:lang w:val="en-US" w:eastAsia="en-US"/>
              </w:rPr>
            </w:pPr>
            <w:r w:rsidRPr="00E27C58">
              <w:rPr>
                <w:rFonts w:ascii="Times New Roman" w:eastAsia="Times New Roman" w:hAnsi="Times New Roman" w:cs="Simplified Arabic" w:hint="cs"/>
                <w:b/>
                <w:bCs/>
                <w:i/>
                <w:color w:val="E36C0A" w:themeColor="accent6" w:themeShade="BF"/>
                <w:sz w:val="28"/>
                <w:szCs w:val="28"/>
                <w:rtl/>
                <w:lang w:val="en-US" w:eastAsia="en-US"/>
              </w:rPr>
              <w:t>حفظ أقياس الزوايا :</w:t>
            </w:r>
          </w:p>
          <w:p w:rsidR="007A4245" w:rsidRPr="00FB19C6" w:rsidRDefault="007A4245" w:rsidP="00290370">
            <w:pPr>
              <w:bidi/>
              <w:rPr>
                <w:rFonts w:ascii="Times New Roman" w:eastAsia="Times New Roman" w:hAnsi="Times New Roman" w:cs="Simplified Arabic"/>
                <w:i/>
                <w:sz w:val="24"/>
                <w:szCs w:val="24"/>
                <w:rtl/>
                <w:lang w:eastAsia="en-US"/>
              </w:rPr>
            </w:pPr>
            <w:r w:rsidRPr="00E27C58">
              <w:rPr>
                <w:rFonts w:ascii="Simplified Arabic" w:hAnsi="Simplified Arabic" w:cs="Simplified Arabic"/>
                <w:b/>
                <w:bCs/>
                <w:color w:val="76923C" w:themeColor="accent3" w:themeShade="BF"/>
                <w:sz w:val="24"/>
                <w:szCs w:val="24"/>
                <w:rtl/>
              </w:rPr>
              <w:t>مبرهنة :</w:t>
            </w:r>
            <w:r w:rsidRPr="00132A53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صورة زاوية بتقايس هي زاوية تقايسها</w:t>
            </w:r>
          </w:p>
          <w:p w:rsidR="007A4245" w:rsidRDefault="007A4245" w:rsidP="00290370">
            <w:pPr>
              <w:bidi/>
              <w:spacing w:line="276" w:lineRule="auto"/>
              <w:rPr>
                <w:lang w:eastAsia="zh-CN" w:bidi="ar-DZ"/>
              </w:rPr>
            </w:pPr>
          </w:p>
          <w:p w:rsidR="007A4245" w:rsidRPr="00175778" w:rsidRDefault="007A4245" w:rsidP="00290370">
            <w:pPr>
              <w:bidi/>
              <w:spacing w:line="276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</w:t>
            </w:r>
          </w:p>
          <w:p w:rsidR="007A4245" w:rsidRDefault="007A4245" w:rsidP="00290370">
            <w:pPr>
              <w:bidi/>
              <w:rPr>
                <w:b/>
                <w:bCs/>
                <w:color w:val="0000FF"/>
                <w:lang w:bidi="ar-DZ"/>
              </w:rPr>
            </w:pPr>
            <w:r>
              <w:rPr>
                <w:rFonts w:hint="cs"/>
                <w:b/>
                <w:bCs/>
                <w:color w:val="0000FF"/>
                <w:rtl/>
                <w:lang w:bidi="ar-DZ"/>
              </w:rPr>
              <w:t xml:space="preserve">استعمال الدّوران لإثبات أنّ نقطا في استقامية </w:t>
            </w:r>
          </w:p>
          <w:p w:rsidR="007A4245" w:rsidRPr="009E429C" w:rsidRDefault="007A4245" w:rsidP="00290370">
            <w:pPr>
              <w:bidi/>
              <w:rPr>
                <w:b/>
                <w:bCs/>
                <w:color w:val="0000FF"/>
                <w:lang w:bidi="ar-DZ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854848" behindDoc="1" locked="0" layoutInCell="1" allowOverlap="1" wp14:anchorId="0355969B" wp14:editId="057F5E4D">
                  <wp:simplePos x="0" y="0"/>
                  <wp:positionH relativeFrom="column">
                    <wp:posOffset>38100</wp:posOffset>
                  </wp:positionH>
                  <wp:positionV relativeFrom="paragraph">
                    <wp:posOffset>11430</wp:posOffset>
                  </wp:positionV>
                  <wp:extent cx="1890395" cy="1202690"/>
                  <wp:effectExtent l="19050" t="0" r="0" b="0"/>
                  <wp:wrapNone/>
                  <wp:docPr id="10" name="Imag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0395" cy="1202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A4245" w:rsidRDefault="007A4245" w:rsidP="00290370">
            <w:pPr>
              <w:bidi/>
              <w:spacing w:line="276" w:lineRule="auto"/>
              <w:ind w:left="284" w:right="2880"/>
              <w:rPr>
                <w:rtl/>
                <w:lang w:bidi="ar-DZ"/>
              </w:rPr>
            </w:pPr>
            <w:r w:rsidRPr="00984FF5">
              <w:rPr>
                <w:rFonts w:cs="Times New Roman"/>
                <w:i/>
                <w:szCs w:val="24"/>
                <w:rtl/>
                <w:lang w:bidi="ar-DZ"/>
              </w:rPr>
              <w:t>[</w:t>
            </w:r>
            <w:r w:rsidRPr="00984FF5">
              <w:rPr>
                <w:rFonts w:cs="Times New Roman"/>
                <w:iCs/>
                <w:szCs w:val="24"/>
                <w:lang w:bidi="ar-DZ"/>
              </w:rPr>
              <w:t>AB</w:t>
            </w:r>
            <w:r w:rsidRPr="00984FF5">
              <w:rPr>
                <w:rFonts w:cs="Times New Roman"/>
                <w:i/>
                <w:szCs w:val="24"/>
                <w:rtl/>
                <w:lang w:bidi="ar-DZ"/>
              </w:rPr>
              <w:t>]</w:t>
            </w:r>
            <w:r>
              <w:rPr>
                <w:rFonts w:hint="cs"/>
                <w:rtl/>
                <w:lang w:bidi="ar-DZ"/>
              </w:rPr>
              <w:t xml:space="preserve">  قطعة مستقيم، </w:t>
            </w:r>
            <w:r>
              <w:rPr>
                <w:lang w:bidi="ar-DZ"/>
              </w:rPr>
              <w:t>C</w:t>
            </w:r>
            <w:r>
              <w:rPr>
                <w:rFonts w:hint="cs"/>
                <w:rtl/>
                <w:lang w:bidi="ar-DZ"/>
              </w:rPr>
              <w:t xml:space="preserve"> نقطة منها، كلّ من المثلّثين </w:t>
            </w:r>
            <w:r>
              <w:rPr>
                <w:lang w:bidi="ar-DZ"/>
              </w:rPr>
              <w:t>ACE</w:t>
            </w:r>
            <w:r>
              <w:rPr>
                <w:rFonts w:hint="cs"/>
                <w:rtl/>
                <w:lang w:bidi="ar-DZ"/>
              </w:rPr>
              <w:t xml:space="preserve"> و </w:t>
            </w:r>
            <w:r>
              <w:rPr>
                <w:lang w:bidi="ar-DZ"/>
              </w:rPr>
              <w:t>BDC</w:t>
            </w:r>
            <w:r>
              <w:rPr>
                <w:rFonts w:hint="cs"/>
                <w:rtl/>
                <w:lang w:bidi="ar-DZ"/>
              </w:rPr>
              <w:t xml:space="preserve"> متقايس الأضلاع قطعة المستقيم </w:t>
            </w:r>
            <w:r w:rsidRPr="001628FF">
              <w:rPr>
                <w:rFonts w:cs="Times New Roman"/>
                <w:i/>
                <w:szCs w:val="24"/>
                <w:rtl/>
                <w:lang w:bidi="ar-DZ"/>
              </w:rPr>
              <w:t>[</w:t>
            </w:r>
            <w:r>
              <w:rPr>
                <w:rFonts w:cs="Times New Roman"/>
                <w:iCs/>
                <w:szCs w:val="24"/>
                <w:lang w:bidi="ar-DZ"/>
              </w:rPr>
              <w:t>EB</w:t>
            </w:r>
            <w:r w:rsidRPr="001628FF">
              <w:rPr>
                <w:rFonts w:cs="Times New Roman"/>
                <w:i/>
                <w:szCs w:val="24"/>
                <w:rtl/>
                <w:lang w:bidi="ar-DZ"/>
              </w:rPr>
              <w:t>]</w:t>
            </w:r>
            <w:r>
              <w:rPr>
                <w:rFonts w:hint="cs"/>
                <w:rtl/>
                <w:lang w:bidi="ar-DZ"/>
              </w:rPr>
              <w:t xml:space="preserve"> تقطع </w:t>
            </w:r>
            <w:r w:rsidRPr="001628FF">
              <w:rPr>
                <w:rFonts w:cs="Times New Roman"/>
                <w:i/>
                <w:szCs w:val="24"/>
                <w:rtl/>
                <w:lang w:bidi="ar-DZ"/>
              </w:rPr>
              <w:t>[</w:t>
            </w:r>
            <w:r>
              <w:rPr>
                <w:rFonts w:cs="Times New Roman"/>
                <w:iCs/>
                <w:szCs w:val="24"/>
                <w:lang w:bidi="ar-DZ"/>
              </w:rPr>
              <w:t>CD</w:t>
            </w:r>
            <w:r w:rsidRPr="001628FF">
              <w:rPr>
                <w:rFonts w:cs="Times New Roman"/>
                <w:i/>
                <w:szCs w:val="24"/>
                <w:rtl/>
                <w:lang w:bidi="ar-DZ"/>
              </w:rPr>
              <w:t>]</w:t>
            </w:r>
            <w:r>
              <w:rPr>
                <w:rFonts w:hint="cs"/>
                <w:rtl/>
                <w:lang w:bidi="ar-DZ"/>
              </w:rPr>
              <w:t xml:space="preserve"> في النّقطة </w:t>
            </w:r>
            <w:r>
              <w:rPr>
                <w:lang w:bidi="ar-DZ"/>
              </w:rPr>
              <w:t>M</w:t>
            </w:r>
            <w:r>
              <w:rPr>
                <w:rFonts w:hint="cs"/>
                <w:rtl/>
                <w:lang w:bidi="ar-DZ"/>
              </w:rPr>
              <w:t xml:space="preserve"> ، </w:t>
            </w:r>
            <w:r w:rsidRPr="001628FF">
              <w:rPr>
                <w:sz w:val="26"/>
                <w:szCs w:val="26"/>
                <w:lang w:bidi="ar-DZ"/>
              </w:rPr>
              <w:t>N</w:t>
            </w:r>
            <w:r>
              <w:rPr>
                <w:rFonts w:hint="cs"/>
                <w:rtl/>
                <w:lang w:bidi="ar-DZ"/>
              </w:rPr>
              <w:t xml:space="preserve"> نقطة من </w:t>
            </w:r>
            <w:r w:rsidRPr="001628FF">
              <w:rPr>
                <w:rFonts w:cs="Times New Roman"/>
                <w:i/>
                <w:szCs w:val="24"/>
                <w:rtl/>
                <w:lang w:bidi="ar-DZ"/>
              </w:rPr>
              <w:t>[</w:t>
            </w:r>
            <w:r>
              <w:rPr>
                <w:rFonts w:cs="Times New Roman"/>
                <w:iCs/>
                <w:szCs w:val="24"/>
                <w:lang w:bidi="ar-DZ"/>
              </w:rPr>
              <w:t>CE</w:t>
            </w:r>
            <w:r w:rsidRPr="001628FF">
              <w:rPr>
                <w:rFonts w:cs="Times New Roman"/>
                <w:i/>
                <w:szCs w:val="24"/>
                <w:rtl/>
                <w:lang w:bidi="ar-DZ"/>
              </w:rPr>
              <w:t>]</w:t>
            </w:r>
            <w:r>
              <w:rPr>
                <w:rFonts w:hint="cs"/>
                <w:rtl/>
                <w:lang w:bidi="ar-DZ"/>
              </w:rPr>
              <w:t xml:space="preserve"> حيث </w:t>
            </w:r>
            <w:r>
              <w:rPr>
                <w:lang w:bidi="ar-DZ"/>
              </w:rPr>
              <w:t>CN = CM</w:t>
            </w:r>
            <w:r>
              <w:rPr>
                <w:rFonts w:hint="cs"/>
                <w:rtl/>
                <w:lang w:bidi="ar-DZ"/>
              </w:rPr>
              <w:t xml:space="preserve">. </w:t>
            </w:r>
          </w:p>
          <w:p w:rsidR="007A4245" w:rsidRDefault="007A4245" w:rsidP="00290370">
            <w:pPr>
              <w:bidi/>
              <w:spacing w:line="276" w:lineRule="auto"/>
              <w:ind w:left="284" w:right="2280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بيّن أنّ النّقط  </w:t>
            </w:r>
            <w:r>
              <w:rPr>
                <w:lang w:bidi="ar-DZ"/>
              </w:rPr>
              <w:t>A</w:t>
            </w:r>
            <w:r>
              <w:rPr>
                <w:rFonts w:hint="cs"/>
                <w:rtl/>
                <w:lang w:bidi="ar-DZ"/>
              </w:rPr>
              <w:t xml:space="preserve"> ، </w:t>
            </w:r>
            <w:r w:rsidRPr="001628FF">
              <w:rPr>
                <w:sz w:val="26"/>
                <w:szCs w:val="26"/>
                <w:lang w:bidi="ar-DZ"/>
              </w:rPr>
              <w:t>N</w:t>
            </w:r>
            <w:r>
              <w:rPr>
                <w:rFonts w:hint="cs"/>
                <w:rtl/>
                <w:lang w:bidi="ar-DZ"/>
              </w:rPr>
              <w:t xml:space="preserve"> ، </w:t>
            </w:r>
            <w:r>
              <w:rPr>
                <w:lang w:bidi="ar-DZ"/>
              </w:rPr>
              <w:t>D</w:t>
            </w:r>
            <w:r>
              <w:rPr>
                <w:rFonts w:hint="cs"/>
                <w:rtl/>
                <w:lang w:bidi="ar-DZ"/>
              </w:rPr>
              <w:t xml:space="preserve"> في استقامية.</w:t>
            </w:r>
          </w:p>
          <w:p w:rsidR="007A4245" w:rsidRDefault="007A4245" w:rsidP="00290370">
            <w:pPr>
              <w:bidi/>
              <w:spacing w:line="276" w:lineRule="auto"/>
              <w:ind w:left="284" w:right="2280"/>
              <w:rPr>
                <w:lang w:bidi="ar-DZ"/>
              </w:rPr>
            </w:pPr>
          </w:p>
          <w:p w:rsidR="007A4245" w:rsidRPr="00331FD5" w:rsidRDefault="007A4245" w:rsidP="00290370">
            <w:pPr>
              <w:bidi/>
              <w:spacing w:line="276" w:lineRule="auto"/>
              <w:ind w:left="284" w:right="2280"/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DZ"/>
              </w:rPr>
            </w:pPr>
            <w:r w:rsidRPr="00331FD5">
              <w:rPr>
                <w:rFonts w:ascii="Simplified Arabic" w:hAnsi="Simplified Arabic" w:cs="Simplified Arabic"/>
                <w:b/>
                <w:bCs/>
                <w:sz w:val="24"/>
                <w:szCs w:val="24"/>
                <w:rtl/>
                <w:lang w:bidi="ar-DZ"/>
              </w:rPr>
              <w:t xml:space="preserve">الطريقة : </w:t>
            </w:r>
          </w:p>
          <w:p w:rsidR="007A4245" w:rsidRDefault="007A4245" w:rsidP="00290370">
            <w:pPr>
              <w:bidi/>
              <w:spacing w:line="276" w:lineRule="auto"/>
              <w:ind w:left="284" w:right="2280"/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</w:pPr>
            <w:r w:rsidRPr="00331FD5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لإثبات أنّ </w:t>
            </w:r>
            <w:r w:rsidRPr="00331FD5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>نقطا في استقامية يمكن إثبات أنها صور</w:t>
            </w:r>
            <w:r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نقط في    استقامية بتقايس</w:t>
            </w:r>
          </w:p>
          <w:p w:rsidR="007A4245" w:rsidRPr="00331FD5" w:rsidRDefault="007A4245" w:rsidP="00290370">
            <w:pPr>
              <w:bidi/>
              <w:spacing w:line="276" w:lineRule="auto"/>
              <w:ind w:left="284" w:right="2280"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 w:rsidRPr="00331FD5">
              <w:rPr>
                <w:rFonts w:ascii="Simplified Arabic" w:hAnsi="Simplified Arabic" w:cs="Simplified Arabic"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7A4245" w:rsidRPr="00CC466C" w:rsidRDefault="007A4245" w:rsidP="00290370">
            <w:pPr>
              <w:bidi/>
              <w:spacing w:line="276" w:lineRule="auto"/>
              <w:ind w:left="284" w:right="2280"/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8"/>
                <w:szCs w:val="28"/>
                <w:lang w:bidi="ar-DZ"/>
              </w:rPr>
            </w:pPr>
            <w:r w:rsidRPr="00CC466C">
              <w:rPr>
                <w:rFonts w:ascii="Simplified Arabic" w:hAnsi="Simplified Arabic" w:cs="Simplified Arabic" w:hint="cs"/>
                <w:b/>
                <w:bCs/>
                <w:color w:val="E36C0A" w:themeColor="accent6" w:themeShade="BF"/>
                <w:sz w:val="28"/>
                <w:szCs w:val="28"/>
                <w:rtl/>
                <w:lang w:bidi="ar-DZ"/>
              </w:rPr>
              <w:t>ال</w:t>
            </w:r>
            <w:r w:rsidRPr="00CC466C">
              <w:rPr>
                <w:rFonts w:ascii="Simplified Arabic" w:hAnsi="Simplified Arabic" w:cs="Simplified Arabic"/>
                <w:b/>
                <w:bCs/>
                <w:color w:val="E36C0A" w:themeColor="accent6" w:themeShade="BF"/>
                <w:sz w:val="28"/>
                <w:szCs w:val="28"/>
                <w:rtl/>
                <w:lang w:bidi="ar-DZ"/>
              </w:rPr>
              <w:t>حل</w:t>
            </w:r>
            <w:r w:rsidRPr="00CC466C">
              <w:rPr>
                <w:b/>
                <w:bCs/>
                <w:lang w:bidi="ar-DZ"/>
              </w:rPr>
              <w:t xml:space="preserve"> </w:t>
            </w:r>
          </w:p>
          <w:p w:rsidR="007A4245" w:rsidRPr="00E27C58" w:rsidRDefault="00290370" w:rsidP="007A4245">
            <w:pPr>
              <w:numPr>
                <w:ilvl w:val="0"/>
                <w:numId w:val="139"/>
              </w:numPr>
              <w:bidi/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</w:pPr>
            <w:r>
              <w:rPr>
                <w:rFonts w:ascii="Simplified Arabic" w:hAnsi="Simplified Arabic" w:cs="Simplified Arabic"/>
                <w:noProof/>
                <w:sz w:val="24"/>
                <w:szCs w:val="24"/>
                <w:rtl/>
              </w:rPr>
              <w:pict>
                <v:polyline id="_x0000_s4559" style="position:absolute;left:0;text-align:left;z-index:251857920;mso-position-horizontal-relative:text;mso-position-vertical-relative:text" points="150.3pt,21.5pt,160.05pt,17.3pt,170.55pt,21.65pt" coordsize="405,87" filled="f">
                  <v:path arrowok="t"/>
                </v:polyline>
              </w:pict>
            </w:r>
            <w:r>
              <w:rPr>
                <w:rFonts w:ascii="Simplified Arabic" w:hAnsi="Simplified Arabic" w:cs="Simplified Arabic"/>
                <w:noProof/>
                <w:sz w:val="24"/>
                <w:szCs w:val="24"/>
                <w:rtl/>
              </w:rPr>
              <w:pict>
                <v:polyline id="_x0000_s4558" style="position:absolute;left:0;text-align:left;z-index:251856896;mso-position-horizontal-relative:text;mso-position-vertical-relative:text" points="233.1pt,21.5pt,242.85pt,17.3pt,253.35pt,21.65pt" coordsize="405,87" filled="f">
                  <v:path arrowok="t"/>
                </v:polyline>
              </w:pict>
            </w:r>
            <w:r>
              <w:rPr>
                <w:noProof/>
                <w:rtl/>
                <w:lang w:eastAsia="zh-CN" w:bidi="ar-DZ"/>
              </w:rPr>
              <w:pict>
                <v:polyline id="_x0000_s4557" style="position:absolute;left:0;text-align:left;z-index:251855872;mso-position-horizontal-relative:text;mso-position-vertical-relative:text" points="269.85pt,21.5pt,279.6pt,17.3pt,290.1pt,21.65pt" coordsize="405,87" filled="f">
                  <v:path arrowok="t"/>
                </v:polyline>
              </w:pic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إن 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CB=CD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و 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CE=CA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لأنّ كلاّ من المثلّثين 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ACE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و 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lang w:bidi="ar-DZ"/>
              </w:rPr>
              <w:t>BDC</w:t>
            </w:r>
            <w:r w:rsidR="007A4245" w:rsidRPr="00E27C58">
              <w:rPr>
                <w:rFonts w:ascii="Simplified Arabic" w:hAnsi="Simplified Arabic" w:cs="Simplified Arabic"/>
                <w:sz w:val="24"/>
                <w:szCs w:val="24"/>
                <w:rtl/>
                <w:lang w:bidi="ar-DZ"/>
              </w:rPr>
              <w:t xml:space="preserve"> متقايس الأضلاع.</w:t>
            </w:r>
          </w:p>
          <w:p w:rsidR="007A4245" w:rsidRPr="00E27C58" w:rsidRDefault="007A4245" w:rsidP="00290370">
            <w:pPr>
              <w:bidi/>
              <w:ind w:left="572" w:right="3000"/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</w:pP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lastRenderedPageBreak/>
              <w:t xml:space="preserve">لدينا 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ACE = DCB = 60°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 ومنه </w:t>
            </w:r>
            <w:r w:rsidRPr="00E27C58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ECD = 60°</w:t>
            </w:r>
          </w:p>
          <w:p w:rsidR="007A4245" w:rsidRDefault="007A4245" w:rsidP="00290370">
            <w:pPr>
              <w:bidi/>
              <w:ind w:right="44"/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</w:pP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نعتبر الدّوران الذّي مركزه النّقطة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C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وزاويته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60°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في الاتجاه المباشر،</w:t>
            </w:r>
            <w:r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 xml:space="preserve">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إنّه يحوّل: النّقطة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B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إلى النّقطة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D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 والنّقطة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M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إلى النّقطة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N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والنّقطة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E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إلى النّقطة </w:t>
            </w:r>
            <w:r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 xml:space="preserve">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A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وبما أنّ النّقط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B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، </w:t>
            </w:r>
            <w:r w:rsidRPr="004B7606">
              <w:rPr>
                <w:rFonts w:ascii="Simplified Arabic" w:hAnsi="Simplified Arabic" w:cs="Simplified Arabic"/>
                <w:noProof/>
                <w:sz w:val="24"/>
                <w:szCs w:val="24"/>
                <w:lang w:eastAsia="zh-CN" w:bidi="ar-DZ"/>
              </w:rPr>
              <w:t>M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،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E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في استقامية</w:t>
            </w:r>
            <w:r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 xml:space="preserve">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فإنّ النّقط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D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، </w:t>
            </w:r>
            <w:r w:rsidRPr="004B7606">
              <w:rPr>
                <w:rFonts w:ascii="Simplified Arabic" w:hAnsi="Simplified Arabic" w:cs="Simplified Arabic"/>
                <w:noProof/>
                <w:sz w:val="24"/>
                <w:szCs w:val="24"/>
                <w:lang w:eastAsia="zh-CN" w:bidi="ar-DZ"/>
              </w:rPr>
              <w:t>N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، 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lang w:eastAsia="zh-CN" w:bidi="ar-DZ"/>
              </w:rPr>
              <w:t>A</w:t>
            </w:r>
            <w:r w:rsidRPr="004B7606"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  <w:t xml:space="preserve"> في استقامية أيضا.</w:t>
            </w:r>
          </w:p>
          <w:p w:rsidR="007A4245" w:rsidRPr="00DD0BF3" w:rsidRDefault="007A4245" w:rsidP="00290370">
            <w:pPr>
              <w:bidi/>
              <w:ind w:right="44"/>
              <w:rPr>
                <w:rFonts w:ascii="Simplified Arabic" w:hAnsi="Simplified Arabic" w:cs="Simplified Arabic"/>
                <w:sz w:val="24"/>
                <w:szCs w:val="24"/>
                <w:rtl/>
                <w:lang w:eastAsia="zh-CN" w:bidi="ar-DZ"/>
              </w:rPr>
            </w:pPr>
          </w:p>
          <w:p w:rsidR="007A4245" w:rsidRPr="007C08DD" w:rsidRDefault="00290370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group id="مجموعة 72" o:spid="_x0000_s4619" style="position:absolute;left:0;text-align:left;margin-left:-24.6pt;margin-top:11.45pt;width:85.5pt;height:186.75pt;z-index:251864064" coordorigin="1251,2733" coordsize="2109,3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">
                  <v:shape id="Text Box 34" o:spid="_x0000_s4620" type="#_x0000_t202" style="position:absolute;left:2676;top:2733;width:684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 style="mso-next-textbox:#Text Box 34">
                      <w:txbxContent>
                        <w:p w:rsidR="00290370" w:rsidRPr="00FB4D64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</w:pPr>
                          <w:r w:rsidRPr="00FB4D64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M</w:t>
                          </w:r>
                          <w:r w:rsidRPr="00FB4D64">
                            <w:rPr>
                              <w:i/>
                              <w:iCs/>
                              <w:sz w:val="20"/>
                              <w:szCs w:val="20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35" o:spid="_x0000_s4621" style="position:absolute;flip:y;visibility:visible" from="1707,3873" to="2332,4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0K+8MAAADbAAAADwAAAGRycy9kb3ducmV2LnhtbESPzYrCMBSF94LvEK7gTtNxRKUaRZQR&#10;kXFgqht3l+ZOW2xuShNrfXszILg8nJ+Ps1i1phQN1a6wrOBjGIEgTq0uOFNwPn0NZiCcR9ZYWiYF&#10;D3KwWnY7C4y1vfMvNYnPRBhhF6OC3PsqltKlORl0Q1sRB+/P1gZ9kHUmdY33MG5KOYqiiTRYcCDk&#10;WNEmp/Sa3IyCi94mk5/pwZ+P1933ofm82SbAVb/XrucgPLX+HX6191rBdAz/X8IP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dCvvDAAAA2wAAAA8AAAAAAAAAAAAA&#10;AAAAoQIAAGRycy9kb3ducmV2LnhtbFBLBQYAAAAABAAEAPkAAACRAwAAAAA=&#10;" strokecolor="blue">
                    <v:stroke dashstyle="dash"/>
                  </v:line>
                  <v:oval id="Oval 36" o:spid="_x0000_s4622" style="position:absolute;left:1650;top:4557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ogFMMA&#10;AADbAAAADwAAAGRycy9kb3ducmV2LnhtbESPT2sCMRTE70K/Q3iCN82q1JatUUqg4MWDq+L1dfPc&#10;v3lZNum6/fZNodDjMDO/Ybb70bZioN5XjhUsFwkI4tyZigsFl/PH/BWED8gGW8ek4Js87HdPky2m&#10;xj34REMWChEh7FNUUIbQpVL6vCSLfuE64ujdXW8xRNkX0vT4iHDbylWSbKTFiuNCiR3pkvIm+7IK&#10;dK0HfW30aaldff28HW+r7LJWajYd399ABBrDf/ivfTAKXp7h90v8AX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ogFMMAAADbAAAADwAAAAAAAAAAAAAAAACYAgAAZHJzL2Rv&#10;d25yZXYueG1sUEsFBgAAAAAEAAQA9QAAAIgDAAAAAA==&#10;" fillcolor="blue" stroked="f"/>
                  <v:oval id="Oval 37" o:spid="_x0000_s4623" style="position:absolute;left:2334;top:3816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7yOsQA&#10;AADbAAAADwAAAGRycy9kb3ducmV2LnhtbESPzWsCMRTE70L/h/CEXkSzFfzaGkUsxd7q18HjY/O6&#10;u7h5WZPUXfvXG6HgcZiZ3zDzZWsqcSXnS8sK3gYJCOLM6pJzBcfDZ38KwgdkjZVlUnAjD8vFS2eO&#10;qbYN7+i6D7mIEPYpKihCqFMpfVaQQT+wNXH0fqwzGKJ0udQOmwg3lRwmyVgaLDkuFFjTuqDsvP81&#10;CrYnP+Js9vFHw81q01x6UrrJt1Kv3Xb1DiJQG57h//aXVjAZw+NL/A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u8jrEAAAA2wAAAA8AAAAAAAAAAAAAAAAAmAIAAGRycy9k&#10;b3ducmV2LnhtbFBLBQYAAAAABAAEAPUAAACJAwAAAAA=&#10;" fillcolor="red" stroked="f"/>
                  <v:oval id="Oval 38" o:spid="_x0000_s4624" style="position:absolute;left:2847;top:4728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XocQA&#10;AADbAAAADwAAAGRycy9kb3ducmV2LnhtbESPQWvCQBSE74X+h+UVeim6UajR6CrSUvRWm3rw+Mi+&#10;JqHZt3F3a6K/3i0IHoeZ+YZZrHrTiBM5X1tWMBomIIgLq2suFey/PwZTED4ga2wsk4IzeVgtHx8W&#10;mGnb8Red8lCKCGGfoYIqhDaT0hcVGfRD2xJH78c6gyFKV0rtsItw08hxkkykwZrjQoUtvVVU/OZ/&#10;RsHu4F+5mL1faLxZb7rji5Qu/VTq+alfz0EE6sM9fGtvtYI0hf8v8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iV6HEAAAA2wAAAA8AAAAAAAAAAAAAAAAAmAIAAGRycy9k&#10;b3ducmV2LnhtbFBLBQYAAAAABAAEAPUAAACJAwAAAAA=&#10;" fillcolor="red" stroked="f"/>
                  <v:shape id="Text Box 39" o:spid="_x0000_s4625" type="#_x0000_t202" style="position:absolute;left:2790;top:4500;width:570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<v:textbox style="mso-next-textbox:#Text Box 39">
                      <w:txbxContent>
                        <w:p w:rsidR="00290370" w:rsidRPr="00A329E4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0" o:spid="_x0000_s4626" type="#_x0000_t202" style="position:absolute;left:1251;top:4329;width:570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<v:textbox style="mso-next-textbox:#Text Box 40">
                      <w:txbxContent>
                        <w:p w:rsidR="00290370" w:rsidRPr="007A47BE" w:rsidRDefault="00290370" w:rsidP="007A4245">
                          <w:pPr>
                            <w:jc w:val="center"/>
                            <w:rPr>
                              <w:i/>
                              <w:iCs/>
                              <w:color w:val="0000FF"/>
                              <w:sz w:val="20"/>
                              <w:szCs w:val="20"/>
                            </w:rPr>
                          </w:pPr>
                          <w:r w:rsidRPr="007A47BE">
                            <w:rPr>
                              <w:i/>
                              <w:iCs/>
                              <w:color w:val="0000FF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oval id="Oval 41" o:spid="_x0000_s4627" style="position:absolute;left:2693;top:6438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pUpr8A&#10;AADbAAAADwAAAGRycy9kb3ducmV2LnhtbERPy4rCMBTdD/gP4QruxlQFR6tRRBBERhgfH3Bprm2x&#10;uYlNauvfTxaCy8N5L9edqcSTal9aVjAaJiCIM6tLzhVcL7vvGQgfkDVWlknBizysV72vJabatnyi&#10;5znkIoawT1FBEYJLpfRZQQb90DriyN1sbTBEWOdS19jGcFPJcZJMpcGSY0OBjrYFZfdzYxT8/Dqa&#10;u9Fx0tL1b3cI28a7R6PUoN9tFiACdeEjfrv3WsEsro9f4g+Qq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ilSmvwAAANsAAAAPAAAAAAAAAAAAAAAAAJgCAABkcnMvZG93bnJl&#10;di54bWxQSwUGAAAAAAQABAD1AAAAhAMAAAAA&#10;" fillcolor="fuchsia" stroked="f"/>
                  <v:line id="Line 42" o:spid="_x0000_s4628" style="position:absolute;flip:y;visibility:visible" from="2374,3132" to="2999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wUbcQAAADbAAAADwAAAGRycy9kb3ducmV2LnhtbESPMWvDMBSE90L+g3iBLqWWk8E4bpRg&#10;WkK6ZKjbJdvDerZMrCfHUmL331eFQsfj7r7jtvvZ9uJOo+8cK1glKQji2umOWwVfn4fnHIQPyBp7&#10;x6Tgmzzsd4uHLRbaTfxB9yq0IkLYF6jAhDAUUvrakEWfuIE4eo0bLYYox1bqEacIt71cp2kmLXYc&#10;FwwO9GqovlQ3q+CMbzWW12xzyo9Nd9JIppyelHpczuULiEBz+A//td+1gnwFv1/iD5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PBRtxAAAANsAAAAPAAAAAAAAAAAA&#10;AAAAAKECAABkcnMvZG93bnJldi54bWxQSwUGAAAAAAQABAD5AAAAkgMAAAAA&#10;" strokecolor="green">
                    <v:stroke dashstyle="dash"/>
                  </v:line>
                  <v:shape id="Text Box 43" o:spid="_x0000_s4629" type="#_x0000_t202" style="position:absolute;left:1935;top:3474;width:570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<v:textbox style="mso-next-textbox:#Text Box 43">
                      <w:txbxContent>
                        <w:p w:rsidR="00290370" w:rsidRPr="00A329E4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 w:rsidRPr="00A329E4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4" o:spid="_x0000_s4630" type="#_x0000_t202" style="position:absolute;left:2220;top:6267;width:570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mgsMQA&#10;AADbAAAADwAAAGRycy9kb3ducmV2LnhtbESPzWrDMBCE74W8g9hAb7WcBEpwrYT8UMilBSe55La1&#10;tpaptTKSajtvXxUKPQ4z8w1TbifbiYF8aB0rWGQ5COLa6ZYbBdfL69MaRIjIGjvHpOBOAbab2UOJ&#10;hXYjVzScYyMShEOBCkyMfSFlqA1ZDJnriZP36bzFmKRvpPY4Jrjt5DLPn6XFltOCwZ4Ohuqv87dV&#10;MB26drd8b/D+EXzl9m97c7xVSj3Op90LiEhT/A//tU9awXoFv1/SD5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JoLDEAAAA2wAAAA8AAAAAAAAAAAAAAAAAmAIAAGRycy9k&#10;b3ducmV2LnhtbFBLBQYAAAAABAAEAPUAAACJAwAAAAA=&#10;" filled="f" fillcolor="fuchsia" stroked="f">
                    <v:textbox style="mso-next-textbox:#Text Box 44">
                      <w:txbxContent>
                        <w:p w:rsidR="00290370" w:rsidRPr="00FB4D64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 w:rsidRPr="00FB4D64"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M'</w:t>
                          </w:r>
                        </w:p>
                      </w:txbxContent>
                    </v:textbox>
                  </v:shape>
                  <v:oval id="Oval 45" o:spid="_x0000_s4631" style="position:absolute;left:2984;top:308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zXS8EA&#10;AADbAAAADwAAAGRycy9kb3ducmV2LnhtbESPQYvCMBSE7wv+h/AEb2uqiEg1igqi163LrsdH82yK&#10;zUtpoq399RtB2OMwM98wq01nK/GgxpeOFUzGCQji3OmSCwXf58PnAoQPyBorx6TgSR4268HHClPt&#10;Wv6iRxYKESHsU1RgQqhTKX1uyKIfu5o4elfXWAxRNoXUDbYRbis5TZK5tFhyXDBY095QfsvuVsFR&#10;/vaze9/2Om8z91NdzMlfdkqNht12CSJQF/7D7/ZJK1jM4PUl/gC5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M10vBAAAA2wAAAA8AAAAAAAAAAAAAAAAAmAIAAGRycy9kb3du&#10;cmV2LnhtbFBLBQYAAAAABAAEAPUAAACGAwAAAAA=&#10;" fillcolor="green" stroked="f"/>
                  <v:line id="Line 46" o:spid="_x0000_s4632" style="position:absolute;flip:x;visibility:visible" from="2867,3075" to="3018,4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cSbsQAAADbAAAADwAAAGRycy9kb3ducmV2LnhtbESPQWvCQBSE7wX/w/IEL0U3FSoxZiOh&#10;IvbiobYXb4/sMxvMvo3Z1aT/vlso9DjMzDdMvh1tKx7U+8axgpdFAoK4crrhWsHX536egvABWWPr&#10;mBR8k4dtMXnKMdNu4A96nEItIoR9hgpMCF0mpa8MWfQL1xFH7+J6iyHKvpa6xyHCbSuXSbKSFhuO&#10;CwY7ejNUXU93q+CMuwrL22p9TA+X5qiRTDk8KzWbjuUGRKAx/If/2u9aQfoKv1/iD5D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BxJuxAAAANsAAAAPAAAAAAAAAAAA&#10;AAAAAKECAABkcnMvZG93bnJldi54bWxQSwUGAAAAAAQABAD5AAAAkgMAAAAA&#10;" strokecolor="green">
                    <v:stroke dashstyle="dash"/>
                  </v:line>
                  <v:line id="Line 47" o:spid="_x0000_s4633" style="position:absolute;flip:x;visibility:visible" from="2716,4768" to="2867,6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LN7cMAAADbAAAADwAAAGRycy9kb3ducmV2LnhtbESPQWsCMRSE7wX/Q3hCbzVrBVlWo4i2&#10;YKmXqgePj81zs7h5WZLUXf31piD0OMzMN8x82dtGXMmH2rGC8SgDQVw6XXOl4Hj4fMtBhIissXFM&#10;Cm4UYLkYvMyx0K7jH7ruYyUShEOBCkyMbSFlKA1ZDCPXEifv7LzFmKSvpPbYJbht5HuWTaXFmtOC&#10;wZbWhsrL/tcq+OouHW0mPD7dzIfODzvfVvdvpV6H/WoGIlIf/8PP9lYryKfw9yX9AL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Sze3DAAAA2wAAAA8AAAAAAAAAAAAA&#10;AAAAoQIAAGRycy9kb3ducmV2LnhtbFBLBQYAAAAABAAEAPkAAACRAwAAAAA=&#10;" strokecolor="fuchsia">
                    <v:stroke dashstyle="dash"/>
                  </v:line>
                  <v:line id="Line 48" o:spid="_x0000_s4634" style="position:absolute;visibility:visible" from="2351,3833" to="2864,4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oFz8QAAADbAAAADwAAAGRycy9kb3ducmV2LnhtbESPQWvCQBSE74L/YXlCb7rRQ6Opq4hB&#10;6KEWjKXn1+xrNjT7NmS3cfvv3UKhx2FmvmG2+2g7MdLgW8cKlosMBHHtdMuNgrfrab4G4QOyxs4x&#10;KfghD/vddLLFQrsbX2isQiMShH2BCkwIfSGlrw1Z9AvXEyfv0w0WQ5JDI/WAtwS3nVxl2aO02HJa&#10;MNjT0VD9VX1bBbkpLzKX5cv1tRzb5Sae4/vHRqmHWTw8gQgUw3/4r/2sFaxz+P2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gXPxAAAANsAAAAPAAAAAAAAAAAA&#10;AAAAAKECAABkcnMvZG93bnJldi54bWxQSwUGAAAAAAQABAD5AAAAkgMAAAAA&#10;">
                    <v:stroke endarrow="block"/>
                  </v:line>
                  <v:line id="Line 49" o:spid="_x0000_s4635" style="position:absolute;visibility:visible" from="1690,4614" to="2203,5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  <v:stroke endarrow="block"/>
                  </v:line>
                  <v:line id="Line 50" o:spid="_x0000_s4636" style="position:absolute;visibility:visible" from="2203,5543" to="2716,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k0JsQAAADbAAAADwAAAGRycy9kb3ducmV2LnhtbESPT2sCMRTE7wW/Q3hCbzVrD9VdjSIu&#10;hR7agn/w/Nw8N4ubl2WTrum3bwqCx2FmfsMs19G2YqDeN44VTCcZCOLK6YZrBcfD+8schA/IGlvH&#10;pOCXPKxXo6clFtrdeEfDPtQiQdgXqMCE0BVS+sqQRT9xHXHyLq63GJLsa6l7vCW4beVrlr1Jiw2n&#10;BYMdbQ1V1/2PVTAz5U7OZPl5+C6HZprHr3g650o9j+NmASJQDI/wvf2hFcx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TQmxAAAANsAAAAPAAAAAAAAAAAA&#10;AAAAAKECAABkcnMvZG93bnJldi54bWxQSwUGAAAAAAQABAD5AAAAkgMAAAAA&#10;">
                    <v:stroke endarrow="block"/>
                  </v:line>
                  <v:line id="Line 51" o:spid="_x0000_s4637" style="position:absolute;visibility:visible" from="2619,3417" to="2733,3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tM2sAAAADbAAAADwAAAGRycy9kb3ducmV2LnhtbERPy4rCMBTdD/gP4QruxtTHiFajiCCI&#10;G8eq4PLSXNtic1OaaOt8/WQhuDyc92LVmlI8qXaFZQWDfgSCOLW64EzB+bT9noJwHlljaZkUvMjB&#10;atn5WmCsbcNHeiY+EyGEXYwKcu+rWEqX5mTQ9W1FHLibrQ36AOtM6hqbEG5KOYyiiTRYcGjIsaJN&#10;Tuk9eRgF48OsuaZ/Ztf8XkZ2f0zQTH/2SvW67XoOwlPrP+K3e6cVzML68CX8AL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d7TNrAAAAA2wAAAA8AAAAAAAAAAAAAAAAA&#10;oQIAAGRycy9kb3ducmV2LnhtbFBLBQYAAAAABAAEAPkAAACOAwAAAAA=&#10;" strokeweight="3pt">
                    <v:stroke linestyle="thinThin"/>
                  </v:line>
                  <v:line id="Line 52" o:spid="_x0000_s4638" style="position:absolute;visibility:visible" from="1935,4158" to="2049,4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fpQcMAAADbAAAADwAAAGRycy9kb3ducmV2LnhtbESPT4vCMBTE7wt+h/AEb2vqX7RrFBEE&#10;8eJad2GPj+bZFpuX0kRb/fRmQfA4zMxvmMWqNaW4Ue0KywoG/QgEcWp1wZmCn9P2cwbCeWSNpWVS&#10;cCcHq2XnY4Gxtg0f6Zb4TAQIuxgV5N5XsZQuzcmg69uKOHhnWxv0QdaZ1DU2AW5KOYyiqTRYcFjI&#10;saJNTukluRoF48O8+UsfZtd8/47s/pigmU32SvW67foLhKfWv8Ov9k4rmA/g/0v4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36UHDAAAA2wAAAA8AAAAAAAAAAAAA&#10;AAAAoQIAAGRycy9kb3ducmV2LnhtbFBLBQYAAAAABAAEAPkAAACRAwAAAAA=&#10;" strokeweight="3pt">
                    <v:stroke linestyle="thinThin"/>
                  </v:line>
                  <v:line id="Line 53" o:spid="_x0000_s4639" style="position:absolute;visibility:visible" from="2676,5469" to="2904,5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hn08MAAADbAAAADwAAAGRycy9kb3ducmV2LnhtbESPQYvCMBSE74L/ITxhL6KpPehajbIs&#10;CHvwYvXg8W3zbIvNS2hirf56IyzscZiZb5j1tjeN6Kj1tWUFs2kCgriwuuZSwem4m3yC8AFZY2OZ&#10;FDzIw3YzHKwx0/bOB+ryUIoIYZ+hgioEl0npi4oM+ql1xNG72NZgiLItpW7xHuGmkWmSzKXBmuNC&#10;hY6+Kyqu+c0ouDiX/rpul5yfPl88cb4342Kv1Meo/1qBCNSH//Bf+0crWKbw/hJ/gN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IZ9PDAAAA2wAAAA8AAAAAAAAAAAAA&#10;AAAAoQIAAGRycy9kb3ducmV2LnhtbFBLBQYAAAAABAAEAPkAAACRAwAAAAA=&#10;" strokeweight="6pt">
                    <v:stroke linestyle="thickBetweenThin"/>
                  </v:line>
                  <v:line id="Line 54" o:spid="_x0000_s4640" style="position:absolute;visibility:visible" from="2847,3873" to="3075,3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TCSMMAAADbAAAADwAAAGRycy9kb3ducmV2LnhtbESPQYvCMBSE78L+h/AWvIimKrhrNcoi&#10;CB68WPewx2fzbMs2L6GJtfrrjSB4HGbmG2a57kwtWmp8ZVnBeJSAIM6trrhQ8HvcDr9B+ICssbZM&#10;Cm7kYb366C0x1fbKB2qzUIgIYZ+igjIEl0rp85IM+pF1xNE728ZgiLIppG7wGuGmlpMkmUmDFceF&#10;Eh1tSsr/s4tRcHZucnLtNvm7++zrjrO9GeR7pfqf3c8CRKAuvMOv9k4rmE/h+SX+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EwkjDAAAA2wAAAA8AAAAAAAAAAAAA&#10;AAAAoQIAAGRycy9kb3ducmV2LnhtbFBLBQYAAAAABAAEAPkAAACRAwAAAAA=&#10;" strokeweight="6pt">
                    <v:stroke linestyle="thickBetweenThin"/>
                  </v:line>
                </v:group>
              </w:pict>
            </w:r>
            <w:r w:rsidR="007A4245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تمرين تطبيقي </w:t>
            </w:r>
            <w:r w:rsidR="007A4245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t>109</w:t>
            </w:r>
            <w:r w:rsidR="007A4245">
              <w:rPr>
                <w:rFonts w:cs="DecoType Naskh Special" w:hint="cs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ص </w:t>
            </w:r>
            <w:r w:rsidR="007A4245"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  <w:t>248</w:t>
            </w:r>
            <w:r w:rsidR="007A4245" w:rsidRPr="00FB4D64">
              <w:rPr>
                <w:rFonts w:ascii="Times New Roman" w:eastAsia="Times New Roman" w:hAnsi="Times New Roman" w:cs="Simplified Arabic" w:hint="cs"/>
                <w:b/>
                <w:bCs/>
                <w:i/>
                <w:sz w:val="28"/>
                <w:szCs w:val="28"/>
                <w:rtl/>
                <w:lang w:val="en-US" w:eastAsia="en-US"/>
              </w:rPr>
              <w:t xml:space="preserve"> (تركيب تناظرين بالنسبة إلى نقطتين متمايزتين)</w:t>
            </w:r>
          </w:p>
          <w:p w:rsidR="007A4245" w:rsidRPr="00CC466C" w:rsidRDefault="007A4245" w:rsidP="00290370">
            <w:pPr>
              <w:bidi/>
              <w:ind w:left="228" w:firstLine="492"/>
              <w:rPr>
                <w:rFonts w:ascii="Times New Roman" w:eastAsia="Times New Roman" w:hAnsi="Times New Roman" w:cs="Simplified Arabic"/>
                <w:b/>
                <w:bCs/>
                <w:i/>
                <w:color w:val="E36C0A" w:themeColor="accent6" w:themeShade="BF"/>
                <w:sz w:val="28"/>
                <w:szCs w:val="28"/>
                <w:rtl/>
                <w:lang w:eastAsia="en-US"/>
              </w:rPr>
            </w:pPr>
            <w:r w:rsidRPr="00CC466C">
              <w:rPr>
                <w:rFonts w:ascii="Times New Roman" w:eastAsia="Times New Roman" w:hAnsi="Times New Roman" w:cs="Simplified Arabic" w:hint="cs"/>
                <w:b/>
                <w:bCs/>
                <w:i/>
                <w:color w:val="E36C0A" w:themeColor="accent6" w:themeShade="BF"/>
                <w:sz w:val="28"/>
                <w:szCs w:val="28"/>
                <w:rtl/>
                <w:lang w:eastAsia="en-US"/>
              </w:rPr>
              <w:t>الحل :</w:t>
            </w:r>
          </w:p>
          <w:p w:rsidR="007A4245" w:rsidRPr="00FB4D64" w:rsidRDefault="007A4245" w:rsidP="00F76D04">
            <w:pPr>
              <w:numPr>
                <w:ilvl w:val="0"/>
                <w:numId w:val="175"/>
              </w:numPr>
              <w:tabs>
                <w:tab w:val="clear" w:pos="683"/>
                <w:tab w:val="num" w:pos="270"/>
                <w:tab w:val="num" w:pos="1026"/>
              </w:tabs>
              <w:bidi/>
              <w:ind w:hanging="648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</w:pP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عبر عن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660" w:dyaOrig="360">
                <v:shape id="_x0000_i2313" type="#_x0000_t75" style="width:33pt;height:18.75pt" o:ole="" filled="t">
                  <v:imagedata r:id="rId2607" o:title=""/>
                </v:shape>
                <o:OLEObject Type="Embed" ProgID="Equation.DSMT4" ShapeID="_x0000_i2313" DrawAspect="Content" ObjectID="_1469312071" r:id="rId2608"/>
              </w:objec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بدلالة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440" w:dyaOrig="360">
                <v:shape id="_x0000_i2314" type="#_x0000_t75" style="width:21.75pt;height:18.75pt" o:ole="" filled="t">
                  <v:imagedata r:id="rId2609" o:title=""/>
                </v:shape>
                <o:OLEObject Type="Embed" ProgID="Equation.DSMT4" ShapeID="_x0000_i2314" DrawAspect="Content" ObjectID="_1469312072" r:id="rId2610"/>
              </w:objec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>.</w:t>
            </w:r>
          </w:p>
          <w:p w:rsidR="007A4245" w:rsidRPr="00FB4D64" w:rsidRDefault="007A4245" w:rsidP="00290370">
            <w:pPr>
              <w:bidi/>
              <w:ind w:left="682" w:hanging="506"/>
              <w:rPr>
                <w:rFonts w:ascii="Times New Roman" w:eastAsia="Times New Roman" w:hAnsi="Times New Roman" w:cs="Simplified Arabic"/>
                <w:i/>
                <w:sz w:val="24"/>
                <w:szCs w:val="24"/>
                <w:rtl/>
                <w:lang w:eastAsia="en-US"/>
              </w:rPr>
            </w:pP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لدينا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A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منتصف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[MM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vertAlign w:val="subscript"/>
                <w:lang w:eastAsia="en-US"/>
              </w:rPr>
              <w:t>1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]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و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B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منتصف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[M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vertAlign w:val="subscript"/>
                <w:lang w:eastAsia="en-US"/>
              </w:rPr>
              <w:t>1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M']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إذن حسب نتائج مبرهنة طاليس</w:t>
            </w:r>
          </w:p>
          <w:p w:rsidR="007A4245" w:rsidRPr="00FB4D64" w:rsidRDefault="007A4245" w:rsidP="00290370">
            <w:pPr>
              <w:bidi/>
              <w:ind w:left="682" w:hanging="682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</w:pP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نجد :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(AB) // (MM')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و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MM' = 2 AB</w:t>
            </w:r>
          </w:p>
          <w:p w:rsidR="007A4245" w:rsidRDefault="007A4245" w:rsidP="00290370">
            <w:pPr>
              <w:bidi/>
              <w:ind w:left="682" w:hanging="682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</w:pP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بما أن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660" w:dyaOrig="360">
                <v:shape id="_x0000_i2315" type="#_x0000_t75" style="width:33pt;height:18.75pt" o:ole="" filled="t">
                  <v:imagedata r:id="rId2607" o:title=""/>
                </v:shape>
                <o:OLEObject Type="Embed" ProgID="Equation.DSMT4" ShapeID="_x0000_i2315" DrawAspect="Content" ObjectID="_1469312073" r:id="rId2611"/>
              </w:objec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و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440" w:dyaOrig="360">
                <v:shape id="_x0000_i2316" type="#_x0000_t75" style="width:21.75pt;height:18.75pt" o:ole="" filled="t">
                  <v:imagedata r:id="rId2609" o:title=""/>
                </v:shape>
                <o:OLEObject Type="Embed" ProgID="Equation.DSMT4" ShapeID="_x0000_i2316" DrawAspect="Content" ObjectID="_1469312074" r:id="rId2612"/>
              </w:objec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لهما نفس الاتجاه فإن :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1440" w:dyaOrig="360">
                <v:shape id="_x0000_i2317" type="#_x0000_t75" style="width:71.25pt;height:18.75pt" o:ole="" filled="t">
                  <v:imagedata r:id="rId2613" o:title=""/>
                </v:shape>
                <o:OLEObject Type="Embed" ProgID="Equation.DSMT4" ShapeID="_x0000_i2317" DrawAspect="Content" ObjectID="_1469312075" r:id="rId2614"/>
              </w:object>
            </w:r>
          </w:p>
          <w:p w:rsidR="007A4245" w:rsidRDefault="007A4245" w:rsidP="00290370">
            <w:pPr>
              <w:bidi/>
              <w:spacing w:line="192" w:lineRule="auto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</w:rPr>
            </w:pPr>
          </w:p>
          <w:p w:rsidR="007A4245" w:rsidRPr="007C08DD" w:rsidRDefault="007A4245" w:rsidP="00F76D04">
            <w:pPr>
              <w:pStyle w:val="a3"/>
              <w:numPr>
                <w:ilvl w:val="0"/>
                <w:numId w:val="175"/>
              </w:numPr>
              <w:tabs>
                <w:tab w:val="clear" w:pos="683"/>
                <w:tab w:val="num" w:pos="129"/>
                <w:tab w:val="num" w:pos="270"/>
              </w:tabs>
              <w:bidi/>
              <w:ind w:left="412" w:hanging="412"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</w:pPr>
            <w:r w:rsidRPr="007C08DD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>استنتج نوع التحويل الناتج عن مركب تناظرين مركزيين.</w:t>
            </w:r>
          </w:p>
          <w:p w:rsidR="007A4245" w:rsidRPr="00FB4D64" w:rsidRDefault="007A4245" w:rsidP="00290370">
            <w:pPr>
              <w:bidi/>
              <w:rPr>
                <w:rFonts w:ascii="Times New Roman" w:eastAsia="Times New Roman" w:hAnsi="Times New Roman" w:cs="Simplified Arabic"/>
                <w:i/>
                <w:sz w:val="24"/>
                <w:szCs w:val="24"/>
                <w:rtl/>
                <w:lang w:eastAsia="en-US"/>
              </w:rPr>
            </w:pP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لدينا :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1440" w:dyaOrig="360">
                <v:shape id="_x0000_i2318" type="#_x0000_t75" style="width:71.25pt;height:18.75pt" o:ole="" filled="t">
                  <v:imagedata r:id="rId2613" o:title=""/>
                </v:shape>
                <o:OLEObject Type="Embed" ProgID="Equation.DSMT4" ShapeID="_x0000_i2318" DrawAspect="Content" ObjectID="_1469312076" r:id="rId2615"/>
              </w:objec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ومنه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M'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هي صورة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M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بالانسحاب الذي شعاعه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580" w:dyaOrig="360">
                <v:shape id="_x0000_i2319" type="#_x0000_t75" style="width:28.5pt;height:18.75pt" o:ole="" filled="t">
                  <v:imagedata r:id="rId2616" o:title=""/>
                </v:shape>
                <o:OLEObject Type="Embed" ProgID="Equation.DSMT4" ShapeID="_x0000_i2319" DrawAspect="Content" ObjectID="_1469312077" r:id="rId2617"/>
              </w:object>
            </w:r>
          </w:p>
          <w:p w:rsidR="007A4245" w:rsidRPr="00FB4D64" w:rsidRDefault="007A4245" w:rsidP="00290370">
            <w:pPr>
              <w:bidi/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</w:pP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وبالتالي : مركب التناظر المركزي بالنسبة إلى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A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و التناظر المركزي بالنسبة إلى </w:t>
            </w:r>
            <w:r w:rsidRPr="00FB4D64">
              <w:rPr>
                <w:rFonts w:ascii="Times New Roman" w:eastAsia="Times New Roman" w:hAnsi="Times New Roman" w:cs="Simplified Arabic"/>
                <w:i/>
                <w:sz w:val="24"/>
                <w:szCs w:val="24"/>
                <w:lang w:eastAsia="en-US"/>
              </w:rPr>
              <w:t>B</w:t>
            </w:r>
            <w:r w:rsidRPr="00FB4D64">
              <w:rPr>
                <w:rFonts w:ascii="Times New Roman" w:eastAsia="Times New Roman" w:hAnsi="Times New Roman" w:cs="Simplified Arabic" w:hint="cs"/>
                <w:i/>
                <w:sz w:val="24"/>
                <w:szCs w:val="24"/>
                <w:rtl/>
                <w:lang w:eastAsia="en-US"/>
              </w:rPr>
              <w:t xml:space="preserve"> بهذا الترتيب هو انسحاب شعاعه </w:t>
            </w:r>
            <w:r w:rsidRPr="00FB4D64">
              <w:rPr>
                <w:rFonts w:ascii="Times New Roman" w:eastAsia="Times New Roman" w:hAnsi="Times New Roman" w:cs="Simplified Arabic"/>
                <w:i/>
                <w:position w:val="-4"/>
                <w:sz w:val="24"/>
                <w:szCs w:val="24"/>
                <w:rtl/>
                <w:lang w:eastAsia="en-US"/>
              </w:rPr>
              <w:object w:dxaOrig="580" w:dyaOrig="360">
                <v:shape id="_x0000_i2320" type="#_x0000_t75" style="width:28.5pt;height:18.75pt" o:ole="" filled="t">
                  <v:imagedata r:id="rId2616" o:title=""/>
                </v:shape>
                <o:OLEObject Type="Embed" ProgID="Equation.DSMT4" ShapeID="_x0000_i2320" DrawAspect="Content" ObjectID="_1469312078" r:id="rId2618"/>
              </w:object>
            </w:r>
          </w:p>
          <w:p w:rsidR="007A4245" w:rsidRPr="007C08DD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Pr="005C51BB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rtl/>
                <w:lang w:bidi="ar-DZ"/>
              </w:rPr>
            </w:pPr>
            <w:r w:rsidRPr="005C51BB"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>ت</w:t>
            </w: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مرين منزلي رقم  </w:t>
            </w:r>
            <w:r>
              <w:rPr>
                <w:rFonts w:cs="DecoType Naskh Special"/>
                <w:color w:val="FF0000"/>
                <w:sz w:val="28"/>
                <w:szCs w:val="28"/>
                <w:lang w:bidi="ar-DZ"/>
              </w:rPr>
              <w:t>107</w:t>
            </w:r>
            <w:r>
              <w:rPr>
                <w:rFonts w:cs="DecoType Naskh Special" w:hint="cs"/>
                <w:color w:val="FF0000"/>
                <w:sz w:val="28"/>
                <w:szCs w:val="28"/>
                <w:rtl/>
                <w:lang w:bidi="ar-DZ"/>
              </w:rPr>
              <w:t xml:space="preserve">   ص</w:t>
            </w:r>
            <w:r>
              <w:rPr>
                <w:rFonts w:cs="DecoType Naskh Special"/>
                <w:color w:val="FF0000"/>
                <w:sz w:val="28"/>
                <w:szCs w:val="28"/>
                <w:lang w:bidi="ar-DZ"/>
              </w:rPr>
              <w:t xml:space="preserve"> 248    </w:t>
            </w: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7A4245" w:rsidRPr="00A54DD1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lang w:bidi="ar-DZ"/>
              </w:rPr>
            </w:pPr>
          </w:p>
          <w:p w:rsidR="007A4245" w:rsidRPr="00A54DD1" w:rsidRDefault="007A4245" w:rsidP="00290370">
            <w:pPr>
              <w:bidi/>
              <w:spacing w:line="192" w:lineRule="auto"/>
              <w:rPr>
                <w:rFonts w:cs="DecoType Naskh Special"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</w:tc>
        <w:tc>
          <w:tcPr>
            <w:tcW w:w="708" w:type="dxa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  <w:r>
              <w:rPr>
                <w:rFonts w:cs="DecoType Naskh Special"/>
                <w:sz w:val="28"/>
                <w:szCs w:val="28"/>
              </w:rPr>
              <w:lastRenderedPageBreak/>
              <w:t>2</w:t>
            </w:r>
            <w:r>
              <w:rPr>
                <w:rFonts w:cs="DecoType Naskh Special" w:hint="cs"/>
                <w:sz w:val="28"/>
                <w:szCs w:val="28"/>
                <w:rtl/>
              </w:rPr>
              <w:t>د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"/>
                <w:szCs w:val="2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36"/>
                <w:szCs w:val="36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b/>
                <w:bCs/>
                <w:sz w:val="28"/>
                <w:szCs w:val="28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3674DC" w:rsidRDefault="007A4245" w:rsidP="00290370">
            <w:pPr>
              <w:spacing w:line="192" w:lineRule="auto"/>
              <w:rPr>
                <w:rFonts w:cs="DecoType Naskh Special"/>
                <w:sz w:val="28"/>
                <w:szCs w:val="28"/>
              </w:rPr>
            </w:pPr>
            <w:r w:rsidRPr="003674DC">
              <w:rPr>
                <w:rFonts w:cs="DecoType Naskh Special" w:hint="cs"/>
                <w:sz w:val="28"/>
                <w:szCs w:val="28"/>
                <w:rtl/>
                <w:lang w:bidi="ar-DZ"/>
              </w:rPr>
              <w:t>د</w:t>
            </w:r>
            <w:r w:rsidRPr="003674DC">
              <w:rPr>
                <w:rFonts w:cs="DecoType Naskh Special"/>
                <w:sz w:val="28"/>
                <w:szCs w:val="28"/>
              </w:rPr>
              <w:t>2</w:t>
            </w:r>
            <w:r>
              <w:rPr>
                <w:rFonts w:cs="DecoType Naskh Special"/>
                <w:sz w:val="28"/>
                <w:szCs w:val="28"/>
              </w:rPr>
              <w:t>3</w:t>
            </w: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  <w:rtl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Pr="00071480" w:rsidRDefault="007A4245" w:rsidP="00290370">
            <w:pPr>
              <w:spacing w:line="192" w:lineRule="auto"/>
              <w:rPr>
                <w:rFonts w:cs="DecoType Naskh Special"/>
              </w:rPr>
            </w:pPr>
          </w:p>
          <w:p w:rsidR="007A4245" w:rsidRDefault="00290370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</w:rPr>
              <w:pict>
                <v:group id="مجموعة 1" o:spid="_x0000_s4560" style="position:absolute;margin-left:.3pt;margin-top:5.55pt;width:132.8pt;height:79.8pt;z-index:251858944" coordorigin="1502,3075" coordsize="2656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">
                  <v:line id="Line 3" o:spid="_x0000_s4561" style="position:absolute;flip:y;visibility:visible" from="1502,3610" to="3816,4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  <v:line id="Line 4" o:spid="_x0000_s4562" style="position:absolute;rotation:-90;flip:y;visibility:visible" from="2706,4029" to="3246,4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i9t8MAAADaAAAADwAAAGRycy9kb3ducmV2LnhtbESPT4vCMBTE74LfITxhL2JTXVi0NooI&#10;wnrYg1YEb4/m9Q9tXkoTtX77zYKwx2FmfsOk28G04kG9qy0rmEcxCOLc6ppLBZfsMFuCcB5ZY2uZ&#10;FLzIwXYzHqWYaPvkEz3OvhQBwi5BBZX3XSKlyysy6CLbEQevsL1BH2RfSt3jM8BNKxdx/CUN1hwW&#10;KuxoX1HenO9GwfXWTI/ZEg8rvN+aRV38+KZYKfUxGXZrEJ4G/x9+t7+1gk/4uxJu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YvbfDAAAA2gAAAA8AAAAAAAAAAAAA&#10;AAAAoQIAAGRycy9kb3ducmV2LnhtbFBLBQYAAAAABAAEAPkAAACRAwAAAAA=&#10;">
                    <v:stroke dashstyle="dash"/>
                  </v:line>
                  <v:line id="_x0000_s4563" style="position:absolute;visibility:visible" from="2862,4101" to="3049,4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/iQMUAAADaAAAADwAAAGRycy9kb3ducmV2LnhtbESPT2vCQBTE70K/w/IKvemmIrbGbMQK&#10;0p78k0jB2yP7moRm34bsVmM+fbdQ8DjMzG+YZNWbRlyoc7VlBc+TCARxYXXNpYJTvh2/gnAeWWNj&#10;mRTcyMEqfRglGGt75SNdMl+KAGEXo4LK+zaW0hUVGXQT2xIH78t2Bn2QXSl1h9cAN42cRtFcGqw5&#10;LFTY0qai4jv7MQrc+/7NHXb287x+ueX74ZQvFsOg1NNjv16C8NT7e/i//aEVzODvSrgBMv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/iQMUAAADaAAAADwAAAAAAAAAA&#10;AAAAAAChAgAAZHJzL2Rvd25yZXYueG1sUEsFBgAAAAAEAAQA+QAAAJMDAAAAAA==&#10;" strokecolor="blue" strokeweight="3pt">
                    <v:stroke linestyle="thinThin"/>
                  </v:line>
                  <v:oval id="Oval 6" o:spid="_x0000_s4564" style="position:absolute;left:3001;top:4352;width:76;height: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5dcMQA&#10;AADaAAAADwAAAGRycy9kb3ducmV2LnhtbESPzWsCMRTE74X+D+EVvIhmK/jRrVFEKXqrXwePj81z&#10;d3Hzsk2iu/WvbwShx2FmfsNM562pxI2cLy0reO8nIIgzq0vOFRwPX70JCB+QNVaWScEveZjPXl+m&#10;mGrb8I5u+5CLCGGfooIihDqV0mcFGfR9WxNH72ydwRCly6V22ES4qeQgSUbSYMlxocCalgVll/3V&#10;KNie/JCzj9WdBuvFuvnpSunG30p13trFJ4hAbfgPP9sbrWAIjyvxBsj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OXXDEAAAA2gAAAA8AAAAAAAAAAAAAAAAAmAIAAGRycy9k&#10;b3ducmV2LnhtbFBLBQYAAAAABAAEAPUAAACJAwAAAAA=&#10;" fillcolor="red" stroked="f"/>
                  <v:line id="Line 7" o:spid="_x0000_s4565" style="position:absolute;rotation:-90;flip:y;visibility:visible" from="2568,3491" to="3108,3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8eL8AAAADaAAAADwAAAGRycy9kb3ducmV2LnhtbESPSwvCMBCE74L/IazgRTTVg2g1igiC&#10;Hjz4QPC2NNsHbTaliVr/vREEj8PMfMMs162pxJMaV1hWMB5FIIgTqwvOFFwvu+EMhPPIGivLpOBN&#10;DtarbmeJsbYvPtHz7DMRIOxiVJB7X8dSuiQng25ka+LgpbYx6INsMqkbfAW4qeQkiqbSYMFhIcea&#10;tjkl5flhFNzu5eBwmeFujo97OSnSoy/TuVL9XrtZgPDU+n/4195rBVP4Xgk3QK4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vHi/AAAAA2gAAAA8AAAAAAAAAAAAAAAAA&#10;oQIAAGRycy9kb3ducmV2LnhtbFBLBQYAAAAABAAEAPkAAACOAwAAAAA=&#10;">
                    <v:stroke dashstyle="dash"/>
                  </v:line>
                  <v:line id="Line 8" o:spid="_x0000_s4566" style="position:absolute;visibility:visible" from="2724,3500" to="2911,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18N8UAAADaAAAADwAAAGRycy9kb3ducmV2LnhtbESPQWvCQBSE7wX/w/KE3uqmPVQTXUWF&#10;0p4aTUKht0f2mYRm34bsVmN+fbcgeBxm5htmtRlMK87Uu8aygudZBIK4tLrhSkGRvz0tQDiPrLG1&#10;TAqu5GCznjysMNH2wkc6Z74SAcIuQQW1910ipStrMuhmtiMO3sn2Bn2QfSV1j5cAN618iaJXabDh&#10;sFBjR/uayp/s1yhw7+nOHT7t1/d2fs3TscjjeByVepwO2yUIT4O/h2/tD61gDv9Xwg2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18N8UAAADaAAAADwAAAAAAAAAA&#10;AAAAAAChAgAAZHJzL2Rvd25yZXYueG1sUEsFBgAAAAAEAAQA+QAAAJMDAAAAAA==&#10;" strokecolor="blue" strokeweight="3pt">
                    <v:stroke linestyle="thinThin"/>
                  </v:line>
                  <v:oval id="Oval 9" o:spid="_x0000_s4567" style="position:absolute;left:2733;top:3246;width:76;height: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/y7sEA&#10;AADaAAAADwAAAGRycy9kb3ducmV2LnhtbERPu27CMBTdkfgH6yJ1qcApUnkEnAi1qmCjBQbGq/iS&#10;RMTXqe2StF+Ph0qMR+e9znvTiBs5X1tW8DJJQBAXVtdcKjgdP8YLED4ga2wsk4Jf8pBnw8EaU207&#10;/qLbIZQihrBPUUEVQptK6YuKDPqJbYkjd7HOYIjQlVI77GK4aeQ0SWbSYM2xocKW3ioqrocfo+Dz&#10;7F+5WL7/0XS72Xbfz1K6+V6pp1G/WYEI1IeH+N+90wri1ngl3gCZ3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P8u7BAAAA2gAAAA8AAAAAAAAAAAAAAAAAmAIAAGRycy9kb3du&#10;cmV2LnhtbFBLBQYAAAAABAAEAPUAAACGAwAAAAA=&#10;" fillcolor="red" stroked="f"/>
                  <v:shape id="Text Box 10" o:spid="_x0000_s4568" type="#_x0000_t202" style="position:absolute;left:2277;top:3075;width:570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 style="mso-next-textbox:#Text Box 10">
                      <w:txbxContent>
                        <w:p w:rsidR="00290370" w:rsidRPr="003F031E" w:rsidRDefault="00290370" w:rsidP="007A4245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1" o:spid="_x0000_s4569" type="#_x0000_t202" style="position:absolute;left:2505;top:4272;width:627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 style="mso-next-textbox:#Text Box 11">
                      <w:txbxContent>
                        <w:p w:rsidR="00290370" w:rsidRPr="003F031E" w:rsidRDefault="00290370" w:rsidP="007A4245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i/>
                              <w:iCs/>
                            </w:rPr>
                            <w:t>M'</w:t>
                          </w:r>
                        </w:p>
                      </w:txbxContent>
                    </v:textbox>
                  </v:shape>
                  <v:oval id="Oval 12" o:spid="_x0000_s4570" style="position:absolute;left:2049;top:3987;width:76;height: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7Dt8AA&#10;AADbAAAADwAAAGRycy9kb3ducmV2LnhtbERPTYvCMBC9L/gfwgje1rQKsnSNIgHBiwe7itfZZmyr&#10;zaQ0sdZ/bxaEvc3jfc5yPdhG9NT52rGCdJqAIC6cqblUcPzZfn6B8AHZYOOYFDzJw3o1+lhiZtyD&#10;D9TnoRQxhH2GCqoQ2kxKX1Rk0U9dSxy5i+sshgi7UpoOHzHcNnKWJAtpsebYUGFLuqLilt+tAn3V&#10;vT7d9CHV7nr6Pe/Ps/w4V2oyHjbfIAIN4V/8du9MnJ/C3y/xALl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A7Dt8AAAADbAAAADwAAAAAAAAAAAAAAAACYAgAAZHJzL2Rvd25y&#10;ZXYueG1sUEsFBgAAAAAEAAQA9QAAAIUDAAAAAA==&#10;" fillcolor="blue" stroked="f"/>
                  <v:shape id="Text Box 13" o:spid="_x0000_s4571" type="#_x0000_t202" style="position:absolute;left:1707;top:3588;width:684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 style="mso-next-textbox:#Text Box 13">
                      <w:txbxContent>
                        <w:p w:rsidR="00290370" w:rsidRPr="003F031E" w:rsidRDefault="00290370" w:rsidP="007A4245">
                          <w:pPr>
                            <w:jc w:val="center"/>
                            <w:rPr>
                              <w:i/>
                              <w:iCs/>
                              <w:color w:val="0000FF"/>
                              <w:vertAlign w:val="subscript"/>
                            </w:rPr>
                          </w:pPr>
                          <w:r w:rsidRPr="003F031E">
                            <w:rPr>
                              <w:i/>
                              <w:iCs/>
                              <w:color w:val="0000FF"/>
                            </w:rPr>
                            <w:t>M</w:t>
                          </w:r>
                          <w:r w:rsidRPr="003F031E">
                            <w:rPr>
                              <w:i/>
                              <w:iCs/>
                              <w:color w:val="0000FF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4" o:spid="_x0000_s4572" type="#_x0000_t202" style="position:absolute;left:1650;top:3987;width:684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 style="mso-next-textbox:#Text Box 14">
                      <w:txbxContent>
                        <w:p w:rsidR="00290370" w:rsidRPr="003F031E" w:rsidRDefault="00290370" w:rsidP="007A4245">
                          <w:pPr>
                            <w:jc w:val="center"/>
                            <w:rPr>
                              <w:i/>
                              <w:iCs/>
                              <w:color w:val="0000FF"/>
                              <w:vertAlign w:val="subscript"/>
                            </w:rPr>
                          </w:pPr>
                          <w:r w:rsidRPr="003F031E">
                            <w:rPr>
                              <w:i/>
                              <w:iCs/>
                              <w:color w:val="0000FF"/>
                            </w:rPr>
                            <w:t>M'</w:t>
                          </w:r>
                          <w:r w:rsidRPr="003F031E">
                            <w:rPr>
                              <w:i/>
                              <w:iCs/>
                              <w:color w:val="0000FF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5" o:spid="_x0000_s4573" style="position:absolute;flip:y;visibility:visible" from="2938,3938" to="3109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16" o:spid="_x0000_s4574" style="position:absolute;rotation:90;flip:y;visibility:visible" from="3005,3840" to="3176,3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L/CMIAAADbAAAADwAAAGRycy9kb3ducmV2LnhtbERPTWvCQBC9F/oflil4q5tGWjS6irQK&#10;QoVSFcTbkB2T1OxsyI4x/ffdQqG3ebzPmS16V6uO2lB5NvA0TEAR595WXBg47NePY1BBkC3WnsnA&#10;NwVYzO/vZphZf+NP6nZSqBjCIUMDpUiTaR3ykhyGoW+II3f2rUOJsC20bfEWw12t0yR50Q4rjg0l&#10;NvRaUn7ZXZ2B40kK3L/LaPt2TlM9+dLb1UdnzOChX05BCfXyL/5zb2yc/wy/v8QD9P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aL/CMIAAADbAAAADwAAAAAAAAAAAAAA&#10;AAChAgAAZHJzL2Rvd25yZXYueG1sUEsFBgAAAAAEAAQA+QAAAJADAAAAAA==&#10;"/>
                  <v:shape id="Text Box 17" o:spid="_x0000_s4575" type="#_x0000_t202" style="position:absolute;left:3417;top:3588;width:741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 style="mso-next-textbox:#Text Box 17">
                      <w:txbxContent>
                        <w:p w:rsidR="00290370" w:rsidRPr="003F031E" w:rsidRDefault="00290370" w:rsidP="007A4245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 w:rsidRPr="009B31E9">
                            <w:rPr>
                              <w:position w:val="-12"/>
                              <w:rtl/>
                            </w:rPr>
                            <w:object w:dxaOrig="440" w:dyaOrig="360">
                              <v:shape id="_x0000_i2532" type="#_x0000_t75" style="width:16.5pt;height:14.25pt" o:ole="" filled="t">
                                <v:imagedata r:id="rId2580" o:title=""/>
                              </v:shape>
                              <o:OLEObject Type="Embed" ProgID="Equation.DSMT4" ShapeID="_x0000_i2532" DrawAspect="Content" ObjectID="_1469312221" r:id="rId2619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7A4245" w:rsidRPr="0098589E">
              <w:rPr>
                <w:rFonts w:cs="DecoType Naskh Special" w:hint="cs"/>
                <w:b/>
                <w:bCs/>
                <w:rtl/>
                <w:lang w:bidi="ar-DZ"/>
              </w:rPr>
              <w:t>د</w:t>
            </w:r>
            <w:r w:rsidR="007A4245">
              <w:rPr>
                <w:rFonts w:cs="DecoType Naskh Special"/>
                <w:b/>
                <w:bCs/>
              </w:rPr>
              <w:t>20</w:t>
            </w:r>
            <w:r w:rsidR="007A4245" w:rsidRPr="0098589E">
              <w:rPr>
                <w:rFonts w:cs="DecoType Naskh Special"/>
                <w:b/>
                <w:bCs/>
              </w:rPr>
              <w:t xml:space="preserve"> </w: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290370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  <w:rtl/>
              </w:rPr>
              <w:pict>
                <v:group id="_x0000_s4587" style="position:absolute;margin-left:4.4pt;margin-top:5.95pt;width:102.6pt;height:65.55pt;z-index:251860992" coordorigin="1536,6723" coordsize="2052,1311">
                  <v:line id="_x0000_s4588" style="position:absolute;flip:x" from="2049,7293" to="3189,7749">
                    <v:stroke startarrow="block"/>
                  </v:line>
                  <v:shape id="_x0000_s4589" type="#_x0000_t202" style="position:absolute;left:1536;top:7635;width:570;height:399" filled="f" stroked="f">
                    <v:textbox style="mso-next-textbox:#_x0000_s4589">
                      <w:txbxContent>
                        <w:p w:rsidR="00290370" w:rsidRPr="00664A41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4590" type="#_x0000_t202" style="position:absolute;left:3018;top:6951;width:570;height:399" filled="f" stroked="f">
                    <v:textbox style="mso-next-textbox:#_x0000_s4590">
                      <w:txbxContent>
                        <w:p w:rsidR="00290370" w:rsidRPr="00664A41" w:rsidRDefault="00290370" w:rsidP="007A4245">
                          <w:pPr>
                            <w:jc w:val="center"/>
                            <w:rPr>
                              <w:i/>
                              <w:iCs/>
                              <w:color w:val="FF0000"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color w:val="FF0000"/>
                              <w:sz w:val="20"/>
                              <w:szCs w:val="20"/>
                            </w:rPr>
                            <w:t>M</w:t>
                          </w:r>
                          <w:r w:rsidRPr="00664A41">
                            <w:rPr>
                              <w:i/>
                              <w:iCs/>
                              <w:color w:val="FF0000"/>
                              <w:sz w:val="20"/>
                              <w:szCs w:val="20"/>
                            </w:rPr>
                            <w:t>'</w:t>
                          </w:r>
                        </w:p>
                      </w:txbxContent>
                    </v:textbox>
                  </v:shape>
                  <v:shape id="_x0000_s4591" type="#_x0000_t202" style="position:absolute;left:1821;top:6723;width:570;height:513" filled="f" stroked="f">
                    <v:textbox style="mso-next-textbox:#_x0000_s4591">
                      <w:txbxContent>
                        <w:p w:rsidR="00290370" w:rsidRPr="00664A41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 w:rsidRPr="004A4A4B">
                            <w:rPr>
                              <w:position w:val="-6"/>
                              <w:rtl/>
                            </w:rPr>
                            <w:object w:dxaOrig="279" w:dyaOrig="380">
                              <v:shape id="_x0000_i2533" type="#_x0000_t75" style="width:14.25pt;height:19.5pt" o:ole="" filled="t">
                                <v:imagedata r:id="rId2620" o:title=""/>
                              </v:shape>
                              <o:OLEObject Type="Embed" ProgID="Equation.DSMT4" ShapeID="_x0000_i2533" DrawAspect="Content" ObjectID="_1469312222" r:id="rId2621"/>
                            </w:object>
                          </w:r>
                        </w:p>
                      </w:txbxContent>
                    </v:textbox>
                  </v:shape>
                  <v:line id="_x0000_s4592" style="position:absolute;flip:x" from="1536,6894" to="2676,7350" strokecolor="lime">
                    <v:stroke startarrow="block"/>
                  </v:line>
                  <v:line id="_x0000_s4593" style="position:absolute" from="1536,7350" to="1992,7749">
                    <v:stroke dashstyle="dash"/>
                  </v:line>
                  <v:line id="_x0000_s4594" style="position:absolute" from="2676,6883" to="3132,7282">
                    <v:stroke dashstyle="dash"/>
                  </v:line>
                </v:group>
              </w:pic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  <w:r>
              <w:rPr>
                <w:rFonts w:cs="DecoType Naskh Special" w:hint="cs"/>
                <w:b/>
                <w:bCs/>
                <w:rtl/>
                <w:lang w:bidi="ar-DZ"/>
              </w:rPr>
              <w:t>د</w:t>
            </w:r>
            <w:r>
              <w:rPr>
                <w:rFonts w:cs="DecoType Naskh Special"/>
                <w:b/>
                <w:bCs/>
              </w:rPr>
              <w:t>10</w: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290370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  <w:r>
              <w:rPr>
                <w:rFonts w:cs="DecoType Naskh Special"/>
                <w:b/>
                <w:bCs/>
                <w:noProof/>
                <w:color w:val="FFC000"/>
                <w:sz w:val="28"/>
                <w:szCs w:val="28"/>
                <w:u w:val="single"/>
              </w:rPr>
              <w:pict>
                <v:group id="_x0000_s4606" style="position:absolute;margin-left:-.1pt;margin-top:5.95pt;width:99.75pt;height:85.5pt;z-index:251863040" coordorigin="852,12879" coordsize="1995,1710">
                  <v:shape id="_x0000_s4607" type="#_x0000_t202" style="position:absolute;left:1918;top:13278;width:570;height:399" filled="f" stroked="f">
                    <v:textbox style="mso-next-textbox:#_x0000_s4607">
                      <w:txbxContent>
                        <w:p w:rsidR="00290370" w:rsidRPr="00664A41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 w:rsidRPr="004733D6">
                            <w:rPr>
                              <w:position w:val="-6"/>
                              <w:rtl/>
                            </w:rPr>
                            <w:object w:dxaOrig="260" w:dyaOrig="240">
                              <v:shape id="_x0000_i2534" type="#_x0000_t75" style="width:14.25pt;height:12.75pt" o:ole="" filled="t">
                                <v:imagedata r:id="rId2595" o:title=""/>
                              </v:shape>
                              <o:OLEObject Type="Embed" ProgID="Equation.DSMT4" ShapeID="_x0000_i2534" DrawAspect="Content" ObjectID="_1469312223" r:id="rId2622"/>
                            </w:object>
                          </w:r>
                        </w:p>
                      </w:txbxContent>
                    </v:textbox>
                  </v:shape>
                  <v:oval id="_x0000_s4608" style="position:absolute;left:2277;top:13107;width:74;height:57" fillcolor="lime" stroked="f"/>
                  <v:line id="_x0000_s4609" style="position:absolute;flip:x y" from="1798,13466" to="1912,13580" strokeweight="3pt">
                    <v:stroke linestyle="thinThin"/>
                  </v:line>
                  <v:line id="_x0000_s4610" style="position:absolute;flip:x" from="2203,13905" to="2374,13962" strokeweight="3pt">
                    <v:stroke linestyle="thinThin"/>
                  </v:line>
                  <v:shape id="_x0000_s4611" type="#_x0000_t202" style="position:absolute;left:852;top:13677;width:570;height:399" filled="f" stroked="f">
                    <v:textbox style="mso-next-textbox:#_x0000_s4611">
                      <w:txbxContent>
                        <w:p w:rsidR="00290370" w:rsidRPr="00664A41" w:rsidRDefault="00290370" w:rsidP="007A4245">
                          <w:pPr>
                            <w:jc w:val="center"/>
                            <w:rPr>
                              <w:i/>
                              <w:iCs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4612" type="#_x0000_t202" style="position:absolute;left:2277;top:14190;width:570;height:399" filled="f" stroked="f">
                    <v:textbox style="mso-next-textbox:#_x0000_s4612">
                      <w:txbxContent>
                        <w:p w:rsidR="00290370" w:rsidRPr="00664A41" w:rsidRDefault="00290370" w:rsidP="007A4245">
                          <w:pPr>
                            <w:jc w:val="center"/>
                            <w:rPr>
                              <w:i/>
                              <w:iCs/>
                              <w:color w:val="FF0000"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iCs/>
                              <w:color w:val="FF0000"/>
                              <w:sz w:val="20"/>
                              <w:szCs w:val="20"/>
                            </w:rPr>
                            <w:t>M</w:t>
                          </w:r>
                          <w:r w:rsidRPr="00664A41">
                            <w:rPr>
                              <w:i/>
                              <w:iCs/>
                              <w:color w:val="FF0000"/>
                              <w:sz w:val="20"/>
                              <w:szCs w:val="20"/>
                            </w:rPr>
                            <w:t>'</w:t>
                          </w:r>
                        </w:p>
                      </w:txbxContent>
                    </v:textbox>
                  </v:shape>
                  <v:shape id="_x0000_s4613" type="#_x0000_t202" style="position:absolute;left:2163;top:12879;width:570;height:399" filled="f" stroked="f">
                    <v:textbox style="mso-next-textbox:#_x0000_s4613">
                      <w:txbxContent>
                        <w:p w:rsidR="00290370" w:rsidRPr="00856C5C" w:rsidRDefault="00290370" w:rsidP="007A4245">
                          <w:pPr>
                            <w:jc w:val="center"/>
                            <w:rPr>
                              <w:i/>
                              <w:iCs/>
                              <w:color w:val="00FF00"/>
                              <w:sz w:val="20"/>
                              <w:szCs w:val="20"/>
                            </w:rPr>
                          </w:pPr>
                          <w:r w:rsidRPr="00856C5C">
                            <w:rPr>
                              <w:i/>
                              <w:iCs/>
                              <w:color w:val="00FF00"/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shape>
                  <v:line id="_x0000_s4614" style="position:absolute;flip:x" from="1291,13124" to="2317,13979"/>
                  <v:line id="_x0000_s4615" style="position:absolute;rotation:3308592fd;flip:x" from="1793,13363" to="2819,14218"/>
                  <v:shape id="_x0000_s4616" type="#_x0000_t19" style="position:absolute;left:2180;top:13245;width:113;height:113;rotation:-15904532fd;flip:x" strokeweight="3pt">
                    <v:stroke linestyle="thinThin"/>
                  </v:shape>
                  <v:oval id="_x0000_s4617" style="position:absolute;left:1257;top:13962;width:74;height:57" fillcolor="blue" stroked="f"/>
                  <v:oval id="_x0000_s4618" style="position:absolute;left:2277;top:14418;width:74;height:57" fillcolor="red" stroked="f"/>
                </v:group>
              </w:pic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  <w:r>
              <w:rPr>
                <w:rFonts w:cs="DecoType Naskh Special" w:hint="cs"/>
                <w:b/>
                <w:bCs/>
                <w:rtl/>
                <w:lang w:bidi="ar-DZ"/>
              </w:rPr>
              <w:t>د</w:t>
            </w:r>
            <w:r>
              <w:rPr>
                <w:rFonts w:cs="DecoType Naskh Special"/>
                <w:b/>
                <w:bCs/>
              </w:rPr>
              <w:t xml:space="preserve"> 10</w: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</w:rPr>
            </w:pPr>
          </w:p>
          <w:p w:rsidR="007A4245" w:rsidRPr="00205EF3" w:rsidRDefault="007A4245" w:rsidP="00290370">
            <w:pPr>
              <w:spacing w:line="192" w:lineRule="auto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  <w:r>
              <w:rPr>
                <w:rFonts w:cs="DecoType Naskh Special" w:hint="cs"/>
                <w:b/>
                <w:bCs/>
                <w:rtl/>
                <w:lang w:bidi="ar-DZ"/>
              </w:rPr>
              <w:t>د</w:t>
            </w:r>
            <w:r>
              <w:rPr>
                <w:rFonts w:cs="DecoType Naskh Special"/>
                <w:b/>
                <w:bCs/>
                <w:lang w:bidi="ar-DZ"/>
              </w:rPr>
              <w:t>10</w: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290370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  <w:r>
              <w:rPr>
                <w:rFonts w:ascii="Simplified Arabic" w:hAnsi="Simplified Arabic" w:cs="Simplified Arabic"/>
                <w:b/>
                <w:bCs/>
                <w:noProof/>
                <w:color w:val="FF0000"/>
                <w:sz w:val="24"/>
                <w:szCs w:val="24"/>
                <w:rtl/>
              </w:rPr>
              <w:pict>
                <v:group id="_x0000_s4551" style="position:absolute;margin-left:-.85pt;margin-top:3pt;width:445.35pt;height:106.7pt;z-index:251853824" coordorigin="1478,1458" coordsize="8907,2134">
                  <v:shape id="_x0000_s4552" type="#_x0000_t75" style="position:absolute;left:8515;top:1638;width:1870;height:1495">
                    <v:imagedata r:id="rId2623" o:title=""/>
                  </v:shape>
                  <v:shape id="_x0000_s4553" type="#_x0000_t75" style="position:absolute;left:5958;top:1999;width:2214;height:971">
                    <v:imagedata r:id="rId2624" o:title=""/>
                  </v:shape>
                  <v:shape id="_x0000_s4554" type="#_x0000_t75" style="position:absolute;left:3451;top:1540;width:2306;height:1540">
                    <v:imagedata r:id="rId2625" o:title=""/>
                  </v:shape>
                  <v:shape id="_x0000_s4555" type="#_x0000_t75" style="position:absolute;left:1478;top:1458;width:1999;height:1705">
                    <v:imagedata r:id="rId2626" o:title=""/>
                  </v:shape>
                  <v:shape id="_x0000_s4556" type="#_x0000_t202" style="position:absolute;left:1641;top:3188;width:8057;height:404" filled="f" stroked="f">
                    <v:textbox style="mso-next-textbox:#_x0000_s4556">
                      <w:txbxContent>
                        <w:p w:rsidR="00290370" w:rsidRPr="00E05271" w:rsidRDefault="00290370" w:rsidP="007A4245">
                          <w:pPr>
                            <w:bidi/>
                            <w:rPr>
                              <w:lang w:eastAsia="zh-CN" w:bidi="ar-DZ"/>
                            </w:rPr>
                          </w:pPr>
                          <w:r>
                            <w:rPr>
                              <w:lang w:eastAsia="zh-CN" w:bidi="ar-DZ"/>
                            </w:rPr>
                            <w:t xml:space="preserve">   (4)                                     (3)                                      (2)                             (1) 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lang w:bidi="ar-DZ"/>
              </w:rPr>
            </w:pPr>
            <w:r>
              <w:rPr>
                <w:rFonts w:cs="DecoType Naskh Special" w:hint="cs"/>
                <w:b/>
                <w:bCs/>
                <w:rtl/>
                <w:lang w:bidi="ar-DZ"/>
              </w:rPr>
              <w:t>د</w:t>
            </w:r>
            <w:r>
              <w:rPr>
                <w:rFonts w:cs="DecoType Naskh Special"/>
                <w:b/>
                <w:bCs/>
                <w:lang w:bidi="ar-DZ"/>
              </w:rPr>
              <w:t>5</w: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  <w:r>
              <w:rPr>
                <w:rFonts w:cs="DecoType Naskh Special" w:hint="cs"/>
                <w:b/>
                <w:bCs/>
                <w:rtl/>
                <w:lang w:bidi="ar-DZ"/>
              </w:rPr>
              <w:t>د</w:t>
            </w:r>
            <w:r>
              <w:rPr>
                <w:rFonts w:cs="DecoType Naskh Special"/>
                <w:b/>
                <w:bCs/>
                <w:lang w:bidi="ar-DZ"/>
              </w:rPr>
              <w:t xml:space="preserve"> 15</w: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  <w:r>
              <w:rPr>
                <w:rFonts w:cs="DecoType Naskh Special" w:hint="cs"/>
                <w:b/>
                <w:bCs/>
                <w:rtl/>
                <w:lang w:bidi="ar-DZ"/>
              </w:rPr>
              <w:t>د</w:t>
            </w:r>
            <w:r>
              <w:rPr>
                <w:rFonts w:cs="DecoType Naskh Special"/>
                <w:b/>
                <w:bCs/>
                <w:lang w:bidi="ar-DZ"/>
              </w:rPr>
              <w:t>15</w:t>
            </w: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Default="007A4245" w:rsidP="00290370">
            <w:pPr>
              <w:spacing w:line="192" w:lineRule="auto"/>
              <w:rPr>
                <w:rFonts w:cs="DecoType Naskh Special"/>
                <w:b/>
                <w:bCs/>
                <w:rtl/>
                <w:lang w:bidi="ar-DZ"/>
              </w:rPr>
            </w:pPr>
          </w:p>
          <w:p w:rsidR="007A4245" w:rsidRPr="0098589E" w:rsidRDefault="007A4245" w:rsidP="00290370">
            <w:pPr>
              <w:spacing w:line="192" w:lineRule="auto"/>
              <w:rPr>
                <w:rFonts w:cs="DecoType Naskh Special"/>
                <w:b/>
                <w:bCs/>
                <w:lang w:bidi="ar-DZ"/>
              </w:rPr>
            </w:pPr>
          </w:p>
        </w:tc>
        <w:tc>
          <w:tcPr>
            <w:tcW w:w="1560" w:type="dxa"/>
          </w:tcPr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lang w:bidi="ar-DZ"/>
              </w:rPr>
            </w:pPr>
          </w:p>
          <w:p w:rsidR="007A4245" w:rsidRPr="005B4AA3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 w:rsidRPr="005B4AA3">
              <w:rPr>
                <w:rFonts w:cs="DecoType Naskh Special" w:hint="cs"/>
                <w:rtl/>
                <w:lang w:bidi="ar-DZ"/>
              </w:rPr>
              <w:t>عرض النشاط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786827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 w:rsidRPr="00786827">
              <w:rPr>
                <w:rFonts w:cs="DecoType Naskh Special" w:hint="cs"/>
                <w:rtl/>
                <w:lang w:bidi="ar-DZ"/>
              </w:rPr>
              <w:t xml:space="preserve">اعطاء التلميذ </w:t>
            </w:r>
            <w:r>
              <w:rPr>
                <w:rFonts w:cs="DecoType Naskh Special"/>
                <w:lang w:bidi="ar-DZ"/>
              </w:rPr>
              <w:t xml:space="preserve"> </w:t>
            </w:r>
            <w:r w:rsidRPr="00786827">
              <w:rPr>
                <w:rFonts w:cs="DecoType Naskh Special"/>
                <w:lang w:bidi="ar-DZ"/>
              </w:rPr>
              <w:t>5</w:t>
            </w:r>
            <w:r>
              <w:rPr>
                <w:rFonts w:cs="DecoType Naskh Special" w:hint="cs"/>
                <w:rtl/>
                <w:lang w:bidi="ar-DZ"/>
              </w:rPr>
              <w:t xml:space="preserve"> د للمحاولة</w:t>
            </w: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D66C4E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 w:rsidRPr="00D66C4E">
              <w:rPr>
                <w:rFonts w:cs="DecoType Naskh Special" w:hint="cs"/>
                <w:rtl/>
                <w:lang w:bidi="ar-DZ"/>
              </w:rPr>
              <w:t>مناقشة النشاط من قبل التلاميذ</w:t>
            </w:r>
          </w:p>
          <w:p w:rsidR="007A4245" w:rsidRPr="00D66C4E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D66C4E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 w:rsidRPr="00D66C4E">
              <w:rPr>
                <w:rFonts w:cs="DecoType Naskh Special" w:hint="cs"/>
                <w:rtl/>
                <w:lang w:bidi="ar-DZ"/>
              </w:rPr>
              <w:t xml:space="preserve">استنتاج التلميذ لتعاريف التحويلات النقطية  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D66C4E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 w:rsidRPr="00D66C4E">
              <w:rPr>
                <w:rFonts w:cs="DecoType Naskh Special" w:hint="cs"/>
                <w:rtl/>
                <w:lang w:bidi="ar-DZ"/>
              </w:rPr>
              <w:t>اعطاء خواص التحويلات النقطية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 w:rsidRPr="00D66C4E">
              <w:rPr>
                <w:rFonts w:cs="DecoType Naskh Special" w:hint="cs"/>
                <w:rtl/>
                <w:lang w:bidi="ar-DZ"/>
              </w:rPr>
              <w:t>اعطاء التلميذ مثال عن كل تحويل نقطي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>
              <w:rPr>
                <w:rFonts w:cs="DecoType Naskh Special" w:hint="cs"/>
                <w:rtl/>
                <w:lang w:bidi="ar-DZ"/>
              </w:rPr>
              <w:t xml:space="preserve">اعطاء التلاميذ </w:t>
            </w:r>
            <w:r>
              <w:rPr>
                <w:rFonts w:cs="DecoType Naskh Special"/>
                <w:lang w:bidi="ar-DZ"/>
              </w:rPr>
              <w:t>3</w:t>
            </w:r>
            <w:r>
              <w:rPr>
                <w:rFonts w:cs="DecoType Naskh Special" w:hint="cs"/>
                <w:rtl/>
                <w:lang w:bidi="ar-DZ"/>
              </w:rPr>
              <w:t>د لاستنتاج طريقة حل التمرين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Pr="00D66C4E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rtl/>
                <w:lang w:bidi="ar-DZ"/>
              </w:rPr>
            </w:pPr>
            <w:r>
              <w:rPr>
                <w:rFonts w:cs="DecoType Naskh Special" w:hint="cs"/>
                <w:rtl/>
                <w:lang w:bidi="ar-DZ"/>
              </w:rPr>
              <w:t xml:space="preserve">اعطاء التلاميذ </w:t>
            </w:r>
            <w:r>
              <w:rPr>
                <w:rFonts w:cs="DecoType Naskh Special"/>
                <w:lang w:bidi="ar-DZ"/>
              </w:rPr>
              <w:t>5</w:t>
            </w:r>
            <w:r>
              <w:rPr>
                <w:rFonts w:cs="DecoType Naskh Special" w:hint="cs"/>
                <w:rtl/>
                <w:lang w:bidi="ar-DZ"/>
              </w:rPr>
              <w:t>د لاستنتاج طريقة حل التمرين</w:t>
            </w: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  <w:p w:rsidR="007A4245" w:rsidRPr="00071480" w:rsidRDefault="007A4245" w:rsidP="00290370">
            <w:pPr>
              <w:pStyle w:val="a3"/>
              <w:bidi/>
              <w:spacing w:line="192" w:lineRule="auto"/>
              <w:ind w:left="0"/>
              <w:contextualSpacing w:val="0"/>
              <w:jc w:val="center"/>
              <w:rPr>
                <w:rFonts w:cs="DecoType Naskh Special"/>
                <w:sz w:val="28"/>
                <w:szCs w:val="28"/>
                <w:rtl/>
                <w:lang w:bidi="ar-DZ"/>
              </w:rPr>
            </w:pPr>
          </w:p>
        </w:tc>
      </w:tr>
    </w:tbl>
    <w:p w:rsidR="007A4245" w:rsidRPr="00071480" w:rsidRDefault="007A4245" w:rsidP="007A4245">
      <w:pPr>
        <w:bidi/>
        <w:spacing w:after="0" w:line="192" w:lineRule="auto"/>
        <w:rPr>
          <w:rFonts w:cs="DecoType Naskh Special"/>
        </w:rPr>
      </w:pPr>
      <w:r>
        <w:rPr>
          <w:rFonts w:cs="DecoType Naskh Special"/>
          <w:b/>
          <w:bCs/>
          <w:sz w:val="28"/>
          <w:szCs w:val="28"/>
          <w:u w:val="single"/>
          <w:rtl/>
        </w:rPr>
        <w:lastRenderedPageBreak/>
        <w:br w:type="textWrapping" w:clear="all"/>
      </w:r>
      <w:r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>
        <w:rPr>
          <w:rFonts w:cs="DecoType Naskh Special"/>
          <w:b/>
          <w:bCs/>
          <w:sz w:val="28"/>
          <w:szCs w:val="28"/>
          <w:u w:val="single"/>
          <w:rtl/>
        </w:rPr>
        <w:br w:type="textWrapping" w:clear="all"/>
      </w:r>
      <w:r w:rsidRPr="00071480">
        <w:rPr>
          <w:rFonts w:cs="DecoType Naskh Special" w:hint="cs"/>
          <w:b/>
          <w:bCs/>
          <w:sz w:val="28"/>
          <w:szCs w:val="28"/>
          <w:u w:val="single"/>
          <w:rtl/>
        </w:rPr>
        <w:t>ملاحظات عامة حول الحصة</w:t>
      </w:r>
      <w:r w:rsidRPr="00071480">
        <w:rPr>
          <w:rFonts w:cs="DecoType Naskh Special" w:hint="cs"/>
          <w:sz w:val="28"/>
          <w:szCs w:val="28"/>
          <w:rtl/>
        </w:rPr>
        <w:t xml:space="preserve"> :.....................................................................................</w:t>
      </w:r>
    </w:p>
    <w:p w:rsidR="007A4245" w:rsidRDefault="007A4245" w:rsidP="007A4245">
      <w:pPr>
        <w:bidi/>
        <w:spacing w:after="0" w:line="240" w:lineRule="auto"/>
        <w:rPr>
          <w:rtl/>
          <w:lang w:bidi="ar-DZ"/>
        </w:rPr>
      </w:pPr>
    </w:p>
    <w:p w:rsidR="00672160" w:rsidRDefault="00672160" w:rsidP="00B7058A">
      <w:pPr>
        <w:bidi/>
        <w:spacing w:after="0" w:line="240" w:lineRule="auto"/>
        <w:rPr>
          <w:rtl/>
          <w:lang w:bidi="ar-DZ"/>
        </w:rPr>
      </w:pPr>
      <w:r>
        <w:rPr>
          <w:rFonts w:hint="cs"/>
          <w:rtl/>
          <w:lang w:bidi="ar-DZ"/>
        </w:rPr>
        <w:t>.</w:t>
      </w:r>
    </w:p>
    <w:p w:rsidR="00BE2ECA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  <w:rtl/>
          <w:lang w:bidi="ar-DZ"/>
        </w:rPr>
      </w:pPr>
    </w:p>
    <w:p w:rsidR="00672160" w:rsidRPr="008A07D8" w:rsidRDefault="00672160" w:rsidP="00672160">
      <w:pPr>
        <w:bidi/>
        <w:spacing w:after="0" w:line="192" w:lineRule="auto"/>
        <w:rPr>
          <w:rFonts w:cs="DecoType Naskh Special"/>
          <w:sz w:val="28"/>
          <w:szCs w:val="28"/>
          <w:rtl/>
          <w:lang w:bidi="ar-DZ"/>
        </w:rPr>
      </w:pPr>
    </w:p>
    <w:p w:rsidR="00BE2ECA" w:rsidRPr="008A07D8" w:rsidRDefault="00BE2ECA" w:rsidP="00BE2ECA">
      <w:pPr>
        <w:bidi/>
        <w:spacing w:after="0" w:line="192" w:lineRule="auto"/>
        <w:rPr>
          <w:rFonts w:cs="DecoType Naskh Special"/>
          <w:sz w:val="28"/>
          <w:szCs w:val="28"/>
        </w:rPr>
      </w:pPr>
    </w:p>
    <w:p w:rsidR="00A62019" w:rsidRPr="008A07D8" w:rsidRDefault="00A62019" w:rsidP="003E1384">
      <w:pPr>
        <w:jc w:val="right"/>
        <w:rPr>
          <w:b/>
          <w:bCs/>
          <w:sz w:val="28"/>
          <w:szCs w:val="28"/>
          <w:lang w:bidi="ar-DZ"/>
        </w:rPr>
      </w:pPr>
    </w:p>
    <w:p w:rsidR="00A62019" w:rsidRDefault="00A62019" w:rsidP="003E1384">
      <w:pPr>
        <w:jc w:val="right"/>
        <w:rPr>
          <w:b/>
          <w:bCs/>
          <w:sz w:val="32"/>
          <w:szCs w:val="32"/>
          <w:lang w:bidi="ar-DZ"/>
        </w:rPr>
      </w:pPr>
    </w:p>
    <w:p w:rsidR="003E2374" w:rsidRDefault="003E2374" w:rsidP="003E1384">
      <w:pPr>
        <w:jc w:val="right"/>
        <w:rPr>
          <w:b/>
          <w:bCs/>
          <w:sz w:val="32"/>
          <w:szCs w:val="32"/>
          <w:lang w:bidi="ar-DZ"/>
        </w:rPr>
      </w:pPr>
    </w:p>
    <w:p w:rsidR="003E2374" w:rsidRDefault="003E2374" w:rsidP="003E1384">
      <w:pPr>
        <w:jc w:val="right"/>
        <w:rPr>
          <w:b/>
          <w:bCs/>
          <w:sz w:val="32"/>
          <w:szCs w:val="32"/>
          <w:lang w:bidi="ar-DZ"/>
        </w:rPr>
      </w:pPr>
    </w:p>
    <w:p w:rsidR="003E2374" w:rsidRDefault="003E2374" w:rsidP="003E1384">
      <w:pPr>
        <w:jc w:val="right"/>
        <w:rPr>
          <w:b/>
          <w:bCs/>
          <w:sz w:val="32"/>
          <w:szCs w:val="32"/>
          <w:lang w:bidi="ar-DZ"/>
        </w:rPr>
      </w:pPr>
    </w:p>
    <w:p w:rsidR="003E2374" w:rsidRDefault="003E2374" w:rsidP="003E1384">
      <w:pPr>
        <w:jc w:val="right"/>
        <w:rPr>
          <w:b/>
          <w:bCs/>
          <w:sz w:val="32"/>
          <w:szCs w:val="32"/>
          <w:lang w:bidi="ar-DZ"/>
        </w:rPr>
      </w:pPr>
    </w:p>
    <w:p w:rsidR="003E2374" w:rsidRPr="00430A8F" w:rsidRDefault="003E2374" w:rsidP="003E1384">
      <w:pPr>
        <w:jc w:val="right"/>
        <w:rPr>
          <w:b/>
          <w:bCs/>
          <w:sz w:val="32"/>
          <w:szCs w:val="32"/>
          <w:lang w:bidi="ar-DZ"/>
        </w:rPr>
      </w:pPr>
    </w:p>
    <w:p w:rsidR="003E1384" w:rsidRDefault="003E1384" w:rsidP="00A57DA2">
      <w:pPr>
        <w:rPr>
          <w:rFonts w:cs="Arabic Transparent"/>
          <w:szCs w:val="28"/>
          <w:rtl/>
        </w:rPr>
      </w:pPr>
    </w:p>
    <w:p w:rsidR="005D15BB" w:rsidRDefault="005D15BB" w:rsidP="005D15BB">
      <w:pPr>
        <w:bidi/>
        <w:rPr>
          <w:b/>
          <w:bCs/>
          <w:color w:val="000000" w:themeColor="text1"/>
          <w:sz w:val="24"/>
          <w:szCs w:val="24"/>
          <w:rtl/>
          <w:lang w:bidi="ar-DZ"/>
        </w:rPr>
      </w:pPr>
    </w:p>
    <w:p w:rsidR="005D15BB" w:rsidRDefault="005D15BB" w:rsidP="005D15BB">
      <w:pPr>
        <w:rPr>
          <w:lang w:bidi="ar-DZ"/>
        </w:rPr>
      </w:pPr>
    </w:p>
    <w:p w:rsidR="007F41A6" w:rsidRPr="005D15BB" w:rsidRDefault="007F41A6" w:rsidP="007F41A6">
      <w:pPr>
        <w:bidi/>
        <w:spacing w:after="0" w:line="192" w:lineRule="auto"/>
        <w:rPr>
          <w:rFonts w:cs="DecoType Naskh Special"/>
          <w:rtl/>
          <w:lang w:bidi="ar-DZ"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Default="007F41A6" w:rsidP="007F41A6">
      <w:pPr>
        <w:bidi/>
        <w:spacing w:after="0" w:line="192" w:lineRule="auto"/>
        <w:rPr>
          <w:rFonts w:cs="DecoType Naskh Special"/>
          <w:rtl/>
        </w:rPr>
      </w:pPr>
    </w:p>
    <w:p w:rsidR="007F41A6" w:rsidRPr="00071480" w:rsidRDefault="007F41A6" w:rsidP="007F41A6">
      <w:pPr>
        <w:bidi/>
        <w:spacing w:after="0" w:line="192" w:lineRule="auto"/>
        <w:rPr>
          <w:rFonts w:cs="DecoType Naskh Special"/>
        </w:rPr>
      </w:pPr>
    </w:p>
    <w:p w:rsidR="007A13BD" w:rsidRDefault="007A13BD" w:rsidP="007A13BD">
      <w:pPr>
        <w:bidi/>
        <w:rPr>
          <w:rFonts w:cs="DecoType Naskh Special"/>
          <w:rtl/>
        </w:rPr>
      </w:pPr>
    </w:p>
    <w:p w:rsidR="007A13BD" w:rsidRDefault="007A13BD" w:rsidP="007A13BD">
      <w:pPr>
        <w:bidi/>
        <w:rPr>
          <w:rFonts w:cs="DecoType Naskh Special"/>
          <w:rtl/>
        </w:rPr>
      </w:pPr>
    </w:p>
    <w:p w:rsidR="007A13BD" w:rsidRDefault="007A13BD" w:rsidP="007A13BD">
      <w:pPr>
        <w:bidi/>
        <w:rPr>
          <w:rFonts w:cs="DecoType Naskh Special"/>
          <w:rtl/>
        </w:rPr>
      </w:pPr>
    </w:p>
    <w:p w:rsidR="007A13BD" w:rsidRDefault="007A13BD" w:rsidP="007A13BD">
      <w:pPr>
        <w:bidi/>
        <w:rPr>
          <w:rFonts w:cs="DecoType Naskh Special"/>
          <w:rtl/>
        </w:rPr>
      </w:pPr>
    </w:p>
    <w:p w:rsidR="007A13BD" w:rsidRDefault="007A13BD" w:rsidP="007A13BD">
      <w:pPr>
        <w:bidi/>
        <w:rPr>
          <w:rFonts w:cs="DecoType Naskh Special"/>
          <w:rtl/>
        </w:rPr>
      </w:pPr>
    </w:p>
    <w:p w:rsidR="007A13BD" w:rsidRDefault="007A13BD" w:rsidP="007A13BD">
      <w:pPr>
        <w:bidi/>
        <w:rPr>
          <w:rFonts w:cs="DecoType Naskh Special"/>
          <w:rtl/>
        </w:rPr>
      </w:pPr>
    </w:p>
    <w:p w:rsidR="007A13BD" w:rsidRPr="007A13BD" w:rsidRDefault="007A13BD" w:rsidP="007A13BD">
      <w:pPr>
        <w:bidi/>
        <w:rPr>
          <w:rFonts w:cs="DecoType Naskh Special"/>
        </w:rPr>
      </w:pPr>
    </w:p>
    <w:sectPr w:rsidR="007A13BD" w:rsidRPr="007A13BD" w:rsidSect="00981269">
      <w:pgSz w:w="11906" w:h="16838"/>
      <w:pgMar w:top="284" w:right="567" w:bottom="567" w:left="567" w:header="709" w:footer="709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coType Naskh Special">
    <w:altName w:val="Times New Roman"/>
    <w:panose1 w:val="020100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Euclid Math Two">
    <w:altName w:val="Symbol"/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TimesNewRoman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Math One">
    <w:altName w:val="Symbol"/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Times New Roman,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Thuluth">
    <w:altName w:val="Times New Roman"/>
    <w:panose1 w:val="02010000000000000000"/>
    <w:charset w:val="B2"/>
    <w:family w:val="auto"/>
    <w:pitch w:val="variable"/>
    <w:sig w:usb0="00002001" w:usb1="80000000" w:usb2="00000008" w:usb3="00000000" w:csb0="0000004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Euclid">
    <w:altName w:val="Bell MT"/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implifiedArabic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9" type="#_x0000_t75" style="width:11.25pt;height:11.25pt" o:bullet="t">
        <v:imagedata r:id="rId1" o:title="msoB4D0"/>
      </v:shape>
    </w:pict>
  </w:numPicBullet>
  <w:abstractNum w:abstractNumId="0">
    <w:nsid w:val="009B7294"/>
    <w:multiLevelType w:val="hybridMultilevel"/>
    <w:tmpl w:val="D2AEF542"/>
    <w:lvl w:ilvl="0" w:tplc="2A823EF8">
      <w:start w:val="1"/>
      <w:numFmt w:val="arabicAbjad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AF79FA"/>
    <w:multiLevelType w:val="hybridMultilevel"/>
    <w:tmpl w:val="AE0C8E2E"/>
    <w:lvl w:ilvl="0" w:tplc="EF064CB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7C6FBC"/>
    <w:multiLevelType w:val="hybridMultilevel"/>
    <w:tmpl w:val="B4D6EE8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CA292E"/>
    <w:multiLevelType w:val="hybridMultilevel"/>
    <w:tmpl w:val="D69847D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3847B3E"/>
    <w:multiLevelType w:val="hybridMultilevel"/>
    <w:tmpl w:val="A1129B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C2488F"/>
    <w:multiLevelType w:val="hybridMultilevel"/>
    <w:tmpl w:val="9A622D6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D8131A"/>
    <w:multiLevelType w:val="hybridMultilevel"/>
    <w:tmpl w:val="776017B4"/>
    <w:lvl w:ilvl="0" w:tplc="DB222BBA">
      <w:start w:val="2"/>
      <w:numFmt w:val="arabicAbjad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sz w:val="32"/>
        <w:szCs w:val="32"/>
      </w:rPr>
    </w:lvl>
    <w:lvl w:ilvl="1" w:tplc="F612B3FC">
      <w:start w:val="1"/>
      <w:numFmt w:val="decimal"/>
      <w:lvlText w:val="%2 -"/>
      <w:lvlJc w:val="right"/>
      <w:pPr>
        <w:tabs>
          <w:tab w:val="num" w:pos="851"/>
        </w:tabs>
        <w:ind w:left="1021" w:hanging="341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588689C"/>
    <w:multiLevelType w:val="hybridMultilevel"/>
    <w:tmpl w:val="EC4EFE86"/>
    <w:lvl w:ilvl="0" w:tplc="BC12A314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61E686B"/>
    <w:multiLevelType w:val="hybridMultilevel"/>
    <w:tmpl w:val="35C42342"/>
    <w:lvl w:ilvl="0" w:tplc="040C000F">
      <w:start w:val="1"/>
      <w:numFmt w:val="decimal"/>
      <w:lvlText w:val="%1."/>
      <w:lvlJc w:val="left"/>
      <w:pPr>
        <w:ind w:left="795" w:hanging="360"/>
      </w:p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9">
    <w:nsid w:val="062143B8"/>
    <w:multiLevelType w:val="hybridMultilevel"/>
    <w:tmpl w:val="F3A217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6744CC6"/>
    <w:multiLevelType w:val="hybridMultilevel"/>
    <w:tmpl w:val="2F98305E"/>
    <w:lvl w:ilvl="0" w:tplc="E8081834">
      <w:start w:val="1"/>
      <w:numFmt w:val="decimal"/>
      <w:lvlText w:val="%1."/>
      <w:lvlJc w:val="left"/>
      <w:pPr>
        <w:tabs>
          <w:tab w:val="num" w:pos="851"/>
        </w:tabs>
        <w:ind w:left="851" w:hanging="284"/>
      </w:pPr>
      <w:rPr>
        <w:rFonts w:ascii="Times New Roman" w:hAnsi="Times New Roman" w:cs="Arabic Transparent" w:hint="default"/>
        <w:b/>
        <w:bCs/>
        <w:i/>
        <w:iCs w:val="0"/>
        <w:sz w:val="24"/>
        <w:szCs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8055AE3"/>
    <w:multiLevelType w:val="hybridMultilevel"/>
    <w:tmpl w:val="DEBC8506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B613794"/>
    <w:multiLevelType w:val="hybridMultilevel"/>
    <w:tmpl w:val="B10C918C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0BB13D80"/>
    <w:multiLevelType w:val="hybridMultilevel"/>
    <w:tmpl w:val="3B9C2778"/>
    <w:lvl w:ilvl="0" w:tplc="9D427E92">
      <w:start w:val="1"/>
      <w:numFmt w:val="bullet"/>
      <w:lvlText w:val=""/>
      <w:lvlJc w:val="left"/>
      <w:pPr>
        <w:ind w:left="795" w:hanging="360"/>
      </w:pPr>
      <w:rPr>
        <w:rFonts w:ascii="Wingdings" w:hAnsi="Wingdings" w:hint="default"/>
        <w:color w:val="FFC000"/>
        <w:lang w:bidi="ar-DZ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4">
    <w:nsid w:val="0BBA7F0B"/>
    <w:multiLevelType w:val="hybridMultilevel"/>
    <w:tmpl w:val="4B5A487A"/>
    <w:lvl w:ilvl="0" w:tplc="F8AA4BC8">
      <w:start w:val="5"/>
      <w:numFmt w:val="bullet"/>
      <w:lvlText w:val=""/>
      <w:lvlJc w:val="left"/>
      <w:pPr>
        <w:ind w:left="720" w:hanging="360"/>
      </w:pPr>
      <w:rPr>
        <w:rFonts w:ascii="Wingdings" w:eastAsia="Times New Roman" w:hAnsi="Wingdings" w:cs="Arabic Transparent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0C777631"/>
    <w:multiLevelType w:val="hybridMultilevel"/>
    <w:tmpl w:val="E806BE92"/>
    <w:lvl w:ilvl="0" w:tplc="6EA64072">
      <w:numFmt w:val="bullet"/>
      <w:lvlText w:val="-"/>
      <w:lvlJc w:val="left"/>
      <w:pPr>
        <w:ind w:left="1080" w:hanging="360"/>
      </w:pPr>
      <w:rPr>
        <w:rFonts w:asciiTheme="minorHAnsi" w:eastAsiaTheme="minorEastAsia" w:hAnsiTheme="minorHAnsi" w:cs="DecoType Naskh Spec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0E1F6B4D"/>
    <w:multiLevelType w:val="hybridMultilevel"/>
    <w:tmpl w:val="4F7A69A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EA92E96"/>
    <w:multiLevelType w:val="hybridMultilevel"/>
    <w:tmpl w:val="BEEACDF0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0F5F6D64"/>
    <w:multiLevelType w:val="hybridMultilevel"/>
    <w:tmpl w:val="B27259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08575C0"/>
    <w:multiLevelType w:val="hybridMultilevel"/>
    <w:tmpl w:val="03682516"/>
    <w:lvl w:ilvl="0" w:tplc="20A25C48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10B65377"/>
    <w:multiLevelType w:val="hybridMultilevel"/>
    <w:tmpl w:val="31504040"/>
    <w:lvl w:ilvl="0" w:tplc="3FF64D84">
      <w:start w:val="5"/>
      <w:numFmt w:val="bullet"/>
      <w:lvlText w:val=""/>
      <w:lvlJc w:val="left"/>
      <w:pPr>
        <w:ind w:left="1069" w:hanging="360"/>
      </w:pPr>
      <w:rPr>
        <w:rFonts w:ascii="Wingdings" w:eastAsia="Times New Roman" w:hAnsi="Wingdings" w:cs="Arabic Transparent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>
    <w:nsid w:val="11C731CB"/>
    <w:multiLevelType w:val="hybridMultilevel"/>
    <w:tmpl w:val="B9905DE4"/>
    <w:lvl w:ilvl="0" w:tplc="C5D8877A">
      <w:start w:val="1"/>
      <w:numFmt w:val="decimal"/>
      <w:lvlText w:val="%1)"/>
      <w:lvlJc w:val="left"/>
      <w:pPr>
        <w:ind w:left="720" w:hanging="360"/>
      </w:pPr>
      <w:rPr>
        <w:rFonts w:cstheme="minorBidi" w:hint="default"/>
        <w:color w:val="auto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1D719A8"/>
    <w:multiLevelType w:val="hybridMultilevel"/>
    <w:tmpl w:val="6FC07F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2E10565"/>
    <w:multiLevelType w:val="hybridMultilevel"/>
    <w:tmpl w:val="2A42A1AC"/>
    <w:lvl w:ilvl="0" w:tplc="EE4EA50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12EE57B3"/>
    <w:multiLevelType w:val="hybridMultilevel"/>
    <w:tmpl w:val="6FBCFE0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13AD7534"/>
    <w:multiLevelType w:val="hybridMultilevel"/>
    <w:tmpl w:val="7368C15E"/>
    <w:lvl w:ilvl="0" w:tplc="18BE7BD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0000FF"/>
        <w:sz w:val="28"/>
        <w:szCs w:val="28"/>
      </w:rPr>
    </w:lvl>
    <w:lvl w:ilvl="1" w:tplc="30F224F0">
      <w:start w:val="1"/>
      <w:numFmt w:val="bullet"/>
      <w:lvlText w:val="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</w:rPr>
    </w:lvl>
    <w:lvl w:ilvl="2" w:tplc="E2547006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FF0000"/>
        <w:sz w:val="28"/>
        <w:szCs w:val="28"/>
      </w:rPr>
    </w:lvl>
    <w:lvl w:ilvl="3" w:tplc="D4CC31A4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color w:val="auto"/>
        <w:sz w:val="28"/>
        <w:szCs w:val="28"/>
      </w:rPr>
    </w:lvl>
    <w:lvl w:ilvl="4" w:tplc="E19A67BC">
      <w:start w:val="2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eastAsia="Times New Roman" w:hAnsi="Times New Roman" w:cs="Arabic Transparent" w:hint="default"/>
      </w:rPr>
    </w:lvl>
    <w:lvl w:ilvl="5" w:tplc="68E81F98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color w:val="auto"/>
        <w:sz w:val="28"/>
        <w:szCs w:val="28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1461D50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color w:val="auto"/>
        <w:sz w:val="28"/>
        <w:szCs w:val="28"/>
      </w:rPr>
    </w:lvl>
  </w:abstractNum>
  <w:abstractNum w:abstractNumId="26">
    <w:nsid w:val="142F7491"/>
    <w:multiLevelType w:val="hybridMultilevel"/>
    <w:tmpl w:val="75CEF386"/>
    <w:lvl w:ilvl="0" w:tplc="B06E08DC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  <w:color w:val="FFC000"/>
        <w:sz w:val="36"/>
        <w:szCs w:val="36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16C363E3"/>
    <w:multiLevelType w:val="hybridMultilevel"/>
    <w:tmpl w:val="8B302F8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173B7389"/>
    <w:multiLevelType w:val="hybridMultilevel"/>
    <w:tmpl w:val="70F4C012"/>
    <w:lvl w:ilvl="0" w:tplc="F038333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8"/>
        <w:szCs w:val="28"/>
      </w:rPr>
    </w:lvl>
    <w:lvl w:ilvl="1" w:tplc="F0AA38A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173E57EA"/>
    <w:multiLevelType w:val="hybridMultilevel"/>
    <w:tmpl w:val="FBFEEC88"/>
    <w:lvl w:ilvl="0" w:tplc="C3B80640">
      <w:start w:val="1"/>
      <w:numFmt w:val="arabicAlpha"/>
      <w:lvlText w:val="%1)"/>
      <w:lvlJc w:val="left"/>
      <w:pPr>
        <w:ind w:left="637" w:hanging="360"/>
      </w:pPr>
      <w:rPr>
        <w:b/>
        <w:bCs/>
        <w:color w:val="auto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17AA7C93"/>
    <w:multiLevelType w:val="hybridMultilevel"/>
    <w:tmpl w:val="80281AA6"/>
    <w:lvl w:ilvl="0" w:tplc="040C0001">
      <w:start w:val="1"/>
      <w:numFmt w:val="bullet"/>
      <w:lvlText w:val=""/>
      <w:lvlJc w:val="left"/>
      <w:pPr>
        <w:ind w:left="1050" w:hanging="360"/>
      </w:pPr>
      <w:rPr>
        <w:rFonts w:ascii="Symbol" w:hAnsi="Symbol" w:hint="default"/>
      </w:rPr>
    </w:lvl>
    <w:lvl w:ilvl="1" w:tplc="92FAEBFE">
      <w:start w:val="12"/>
      <w:numFmt w:val="bullet"/>
      <w:lvlText w:val=""/>
      <w:lvlJc w:val="left"/>
      <w:pPr>
        <w:ind w:left="1770" w:hanging="360"/>
      </w:pPr>
      <w:rPr>
        <w:rFonts w:ascii="Symbol" w:eastAsia="SimSun" w:hAnsi="Symbol" w:cs="Traditional Arabic" w:hint="default"/>
        <w:color w:val="0000FF"/>
      </w:rPr>
    </w:lvl>
    <w:lvl w:ilvl="2" w:tplc="040C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abstractNum w:abstractNumId="31">
    <w:nsid w:val="17D569C3"/>
    <w:multiLevelType w:val="hybridMultilevel"/>
    <w:tmpl w:val="A190A810"/>
    <w:lvl w:ilvl="0" w:tplc="EC1816E8">
      <w:start w:val="1"/>
      <w:numFmt w:val="decimal"/>
      <w:lvlText w:val="%1."/>
      <w:lvlJc w:val="left"/>
      <w:pPr>
        <w:tabs>
          <w:tab w:val="num" w:pos="430"/>
        </w:tabs>
        <w:ind w:left="430" w:hanging="360"/>
      </w:pPr>
      <w:rPr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50"/>
        </w:tabs>
        <w:ind w:left="115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70"/>
        </w:tabs>
        <w:ind w:left="187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90"/>
        </w:tabs>
        <w:ind w:left="259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10"/>
        </w:tabs>
        <w:ind w:left="331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30"/>
        </w:tabs>
        <w:ind w:left="403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50"/>
        </w:tabs>
        <w:ind w:left="475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70"/>
        </w:tabs>
        <w:ind w:left="547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90"/>
        </w:tabs>
        <w:ind w:left="6190" w:hanging="180"/>
      </w:pPr>
    </w:lvl>
  </w:abstractNum>
  <w:abstractNum w:abstractNumId="32">
    <w:nsid w:val="188F5038"/>
    <w:multiLevelType w:val="hybridMultilevel"/>
    <w:tmpl w:val="8E2A47A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A538F2"/>
    <w:multiLevelType w:val="hybridMultilevel"/>
    <w:tmpl w:val="94B8CD74"/>
    <w:lvl w:ilvl="0" w:tplc="040C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4F81BD" w:themeColor="accent1"/>
        <w:lang w:bidi="ar-DZ"/>
      </w:rPr>
    </w:lvl>
    <w:lvl w:ilvl="1" w:tplc="A9C6C63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199B7E1B"/>
    <w:multiLevelType w:val="hybridMultilevel"/>
    <w:tmpl w:val="08F26A0E"/>
    <w:lvl w:ilvl="0" w:tplc="FD80E290">
      <w:start w:val="1"/>
      <w:numFmt w:val="decimal"/>
      <w:lvlText w:val="%1)"/>
      <w:lvlJc w:val="left"/>
      <w:pPr>
        <w:ind w:left="720" w:hanging="360"/>
      </w:pPr>
      <w:rPr>
        <w:b/>
        <w:bCs/>
        <w:strike w:val="0"/>
        <w:dstrike w:val="0"/>
        <w:color w:val="FF0000"/>
        <w:u w:val="none"/>
        <w:effect w:val="none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9B02A88"/>
    <w:multiLevelType w:val="hybridMultilevel"/>
    <w:tmpl w:val="D1A2A94C"/>
    <w:lvl w:ilvl="0" w:tplc="CB1438F8">
      <w:start w:val="1"/>
      <w:numFmt w:val="decimal"/>
      <w:lvlText w:val="%1-"/>
      <w:lvlJc w:val="left"/>
      <w:pPr>
        <w:ind w:left="465" w:hanging="360"/>
      </w:pPr>
      <w:rPr>
        <w:rFonts w:cs="DecoType Naskh Special"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36">
    <w:nsid w:val="19E52499"/>
    <w:multiLevelType w:val="hybridMultilevel"/>
    <w:tmpl w:val="0F9E72C2"/>
    <w:lvl w:ilvl="0" w:tplc="11AEC6BC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tabs>
          <w:tab w:val="num" w:pos="1510"/>
        </w:tabs>
        <w:ind w:left="15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30"/>
        </w:tabs>
        <w:ind w:left="22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50"/>
        </w:tabs>
        <w:ind w:left="29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70"/>
        </w:tabs>
        <w:ind w:left="36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90"/>
        </w:tabs>
        <w:ind w:left="43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10"/>
        </w:tabs>
        <w:ind w:left="51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30"/>
        </w:tabs>
        <w:ind w:left="58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50"/>
        </w:tabs>
        <w:ind w:left="6550" w:hanging="360"/>
      </w:pPr>
      <w:rPr>
        <w:rFonts w:ascii="Wingdings" w:hAnsi="Wingdings" w:hint="default"/>
      </w:rPr>
    </w:lvl>
  </w:abstractNum>
  <w:abstractNum w:abstractNumId="37">
    <w:nsid w:val="1A991B6C"/>
    <w:multiLevelType w:val="hybridMultilevel"/>
    <w:tmpl w:val="007874D4"/>
    <w:lvl w:ilvl="0" w:tplc="5D12CDBE">
      <w:start w:val="1"/>
      <w:numFmt w:val="arabicAlpha"/>
      <w:lvlText w:val="%1)"/>
      <w:lvlJc w:val="left"/>
      <w:pPr>
        <w:ind w:left="1069" w:hanging="360"/>
      </w:pPr>
      <w:rPr>
        <w:rFonts w:asciiTheme="minorHAnsi" w:eastAsiaTheme="minorEastAsia" w:hAnsiTheme="minorHAnsi" w:cs="DecoType Naskh Special"/>
        <w:lang w:bidi="ar-DZ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1AB65E37"/>
    <w:multiLevelType w:val="hybridMultilevel"/>
    <w:tmpl w:val="76A6271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1B705929"/>
    <w:multiLevelType w:val="hybridMultilevel"/>
    <w:tmpl w:val="8AC2944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1C61662F"/>
    <w:multiLevelType w:val="hybridMultilevel"/>
    <w:tmpl w:val="F12E080E"/>
    <w:lvl w:ilvl="0" w:tplc="1128AFE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1D0F7208"/>
    <w:multiLevelType w:val="hybridMultilevel"/>
    <w:tmpl w:val="D3A4F08C"/>
    <w:lvl w:ilvl="0" w:tplc="5CDCF782">
      <w:start w:val="5"/>
      <w:numFmt w:val="bullet"/>
      <w:lvlText w:val=""/>
      <w:lvlJc w:val="left"/>
      <w:pPr>
        <w:ind w:left="1020" w:hanging="360"/>
      </w:pPr>
      <w:rPr>
        <w:rFonts w:ascii="Wingdings" w:eastAsia="Times New Roman" w:hAnsi="Wingdings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42">
    <w:nsid w:val="1D1601EC"/>
    <w:multiLevelType w:val="hybridMultilevel"/>
    <w:tmpl w:val="E0886DB6"/>
    <w:lvl w:ilvl="0" w:tplc="A6AE06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  <w:i w:val="0"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1E333F3D"/>
    <w:multiLevelType w:val="hybridMultilevel"/>
    <w:tmpl w:val="CF8476A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1EE97B62"/>
    <w:multiLevelType w:val="hybridMultilevel"/>
    <w:tmpl w:val="22825460"/>
    <w:lvl w:ilvl="0" w:tplc="7E60A160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5">
    <w:nsid w:val="1F2D3EE9"/>
    <w:multiLevelType w:val="hybridMultilevel"/>
    <w:tmpl w:val="BFC21C6E"/>
    <w:lvl w:ilvl="0" w:tplc="3196D27A">
      <w:start w:val="5"/>
      <w:numFmt w:val="arabicAlpha"/>
      <w:lvlText w:val="%1)"/>
      <w:lvlJc w:val="left"/>
      <w:pPr>
        <w:ind w:left="1069" w:hanging="360"/>
      </w:pPr>
      <w:rPr>
        <w:rFonts w:asciiTheme="minorHAnsi" w:eastAsiaTheme="minorEastAsia" w:hAnsiTheme="minorHAnsi" w:cs="Times New Roman" w:hint="default"/>
        <w:b w:val="0"/>
        <w:color w:val="auto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1FDE4604"/>
    <w:multiLevelType w:val="hybridMultilevel"/>
    <w:tmpl w:val="140EE288"/>
    <w:lvl w:ilvl="0" w:tplc="ECDC42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03F3F79"/>
    <w:multiLevelType w:val="hybridMultilevel"/>
    <w:tmpl w:val="3CB08B12"/>
    <w:lvl w:ilvl="0" w:tplc="ACA0F46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363344B"/>
    <w:multiLevelType w:val="hybridMultilevel"/>
    <w:tmpl w:val="57E8EF0C"/>
    <w:lvl w:ilvl="0" w:tplc="040C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9">
    <w:nsid w:val="23AB0C6B"/>
    <w:multiLevelType w:val="hybridMultilevel"/>
    <w:tmpl w:val="3258A8CC"/>
    <w:lvl w:ilvl="0" w:tplc="AE0A259C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1" w:tplc="58BCA84A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0">
    <w:nsid w:val="24323988"/>
    <w:multiLevelType w:val="hybridMultilevel"/>
    <w:tmpl w:val="6B3C60D8"/>
    <w:lvl w:ilvl="0" w:tplc="4C909972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51">
    <w:nsid w:val="25240852"/>
    <w:multiLevelType w:val="hybridMultilevel"/>
    <w:tmpl w:val="ADE493FC"/>
    <w:lvl w:ilvl="0" w:tplc="BDD660CC">
      <w:start w:val="1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56A1664"/>
    <w:multiLevelType w:val="hybridMultilevel"/>
    <w:tmpl w:val="DC02D750"/>
    <w:lvl w:ilvl="0" w:tplc="04EC4D1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>
    <w:nsid w:val="269D124D"/>
    <w:multiLevelType w:val="hybridMultilevel"/>
    <w:tmpl w:val="4360047A"/>
    <w:lvl w:ilvl="0" w:tplc="040C0001">
      <w:start w:val="1"/>
      <w:numFmt w:val="arabicAbjad"/>
      <w:lvlText w:val="%1 )"/>
      <w:lvlJc w:val="left"/>
      <w:pPr>
        <w:tabs>
          <w:tab w:val="num" w:pos="737"/>
        </w:tabs>
        <w:ind w:left="851" w:hanging="397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27396420"/>
    <w:multiLevelType w:val="multilevel"/>
    <w:tmpl w:val="1D747092"/>
    <w:lvl w:ilvl="0">
      <w:start w:val="1"/>
      <w:numFmt w:val="decimal"/>
      <w:lvlText w:val="%1)"/>
      <w:lvlJc w:val="left"/>
      <w:pPr>
        <w:ind w:left="360" w:hanging="360"/>
      </w:pPr>
      <w:rPr>
        <w:b/>
        <w:bCs/>
        <w:i/>
        <w:iCs w:val="0"/>
        <w:color w:val="auto"/>
        <w:sz w:val="28"/>
        <w:szCs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decimal"/>
      <w:lvlText w:val="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5">
    <w:nsid w:val="27A933B6"/>
    <w:multiLevelType w:val="hybridMultilevel"/>
    <w:tmpl w:val="BE4019FA"/>
    <w:lvl w:ilvl="0" w:tplc="E752BC82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7A90485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5ADE81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E4CF1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D3EE64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5167D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3B6B06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85CA29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E8EA9B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>
    <w:nsid w:val="27D66F18"/>
    <w:multiLevelType w:val="hybridMultilevel"/>
    <w:tmpl w:val="8CB6C1CA"/>
    <w:lvl w:ilvl="0" w:tplc="6966CAE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i/>
        <w:sz w:val="22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28B30383"/>
    <w:multiLevelType w:val="hybridMultilevel"/>
    <w:tmpl w:val="B99E9558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8">
    <w:nsid w:val="29AD7AEE"/>
    <w:multiLevelType w:val="hybridMultilevel"/>
    <w:tmpl w:val="32D21914"/>
    <w:lvl w:ilvl="0" w:tplc="040C0001">
      <w:start w:val="1"/>
      <w:numFmt w:val="bullet"/>
      <w:lvlText w:val="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2A2B736B"/>
    <w:multiLevelType w:val="hybridMultilevel"/>
    <w:tmpl w:val="4B569DE8"/>
    <w:lvl w:ilvl="0" w:tplc="5C467D06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2A525315"/>
    <w:multiLevelType w:val="hybridMultilevel"/>
    <w:tmpl w:val="CD86247C"/>
    <w:lvl w:ilvl="0" w:tplc="040C000D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2C48760C"/>
    <w:multiLevelType w:val="hybridMultilevel"/>
    <w:tmpl w:val="AEE630BE"/>
    <w:lvl w:ilvl="0" w:tplc="0409000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1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Arabic Transparent" w:hint="default"/>
        <w:sz w:val="28"/>
        <w:szCs w:val="28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2">
    <w:nsid w:val="2CB96448"/>
    <w:multiLevelType w:val="hybridMultilevel"/>
    <w:tmpl w:val="E1F04E20"/>
    <w:lvl w:ilvl="0" w:tplc="3BD6D0EC">
      <w:start w:val="1"/>
      <w:numFmt w:val="arabicAbjad"/>
      <w:lvlText w:val="%1)"/>
      <w:lvlJc w:val="left"/>
      <w:pPr>
        <w:tabs>
          <w:tab w:val="num" w:pos="683"/>
        </w:tabs>
        <w:ind w:left="682" w:firstLine="1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68"/>
        </w:tabs>
        <w:ind w:left="16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88"/>
        </w:tabs>
        <w:ind w:left="23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08"/>
        </w:tabs>
        <w:ind w:left="31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28"/>
        </w:tabs>
        <w:ind w:left="38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48"/>
        </w:tabs>
        <w:ind w:left="45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68"/>
        </w:tabs>
        <w:ind w:left="52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88"/>
        </w:tabs>
        <w:ind w:left="59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08"/>
        </w:tabs>
        <w:ind w:left="6708" w:hanging="180"/>
      </w:pPr>
    </w:lvl>
  </w:abstractNum>
  <w:abstractNum w:abstractNumId="63">
    <w:nsid w:val="2E355A0A"/>
    <w:multiLevelType w:val="hybridMultilevel"/>
    <w:tmpl w:val="E4288D16"/>
    <w:lvl w:ilvl="0" w:tplc="040C0005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CA0C3FA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2EB9279B"/>
    <w:multiLevelType w:val="hybridMultilevel"/>
    <w:tmpl w:val="31E6BC2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right="720" w:hanging="360"/>
      </w:pPr>
    </w:lvl>
    <w:lvl w:ilvl="1" w:tplc="04090019">
      <w:start w:val="1"/>
      <w:numFmt w:val="bullet"/>
      <w:lvlText w:val=""/>
      <w:lvlJc w:val="left"/>
      <w:pPr>
        <w:tabs>
          <w:tab w:val="num" w:pos="1440"/>
        </w:tabs>
        <w:ind w:left="1193" w:right="1193" w:hanging="113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65">
    <w:nsid w:val="305146C9"/>
    <w:multiLevelType w:val="hybridMultilevel"/>
    <w:tmpl w:val="E104F608"/>
    <w:lvl w:ilvl="0" w:tplc="04010011">
      <w:start w:val="1"/>
      <w:numFmt w:val="decimal"/>
      <w:lvlText w:val="%1."/>
      <w:lvlJc w:val="left"/>
      <w:pPr>
        <w:ind w:left="1003" w:hanging="360"/>
      </w:pPr>
      <w:rPr>
        <w:b w:val="0"/>
        <w:bCs w:val="0"/>
      </w:rPr>
    </w:lvl>
    <w:lvl w:ilvl="1" w:tplc="75D6F888" w:tentative="1">
      <w:start w:val="1"/>
      <w:numFmt w:val="lowerLetter"/>
      <w:lvlText w:val="%2."/>
      <w:lvlJc w:val="left"/>
      <w:pPr>
        <w:ind w:left="1723" w:hanging="360"/>
      </w:pPr>
    </w:lvl>
    <w:lvl w:ilvl="2" w:tplc="0401001B" w:tentative="1">
      <w:start w:val="1"/>
      <w:numFmt w:val="lowerRoman"/>
      <w:lvlText w:val="%3."/>
      <w:lvlJc w:val="right"/>
      <w:pPr>
        <w:ind w:left="2443" w:hanging="180"/>
      </w:pPr>
    </w:lvl>
    <w:lvl w:ilvl="3" w:tplc="0401000F" w:tentative="1">
      <w:start w:val="1"/>
      <w:numFmt w:val="decimal"/>
      <w:lvlText w:val="%4."/>
      <w:lvlJc w:val="left"/>
      <w:pPr>
        <w:ind w:left="3163" w:hanging="360"/>
      </w:pPr>
    </w:lvl>
    <w:lvl w:ilvl="4" w:tplc="04010019" w:tentative="1">
      <w:start w:val="1"/>
      <w:numFmt w:val="lowerLetter"/>
      <w:lvlText w:val="%5."/>
      <w:lvlJc w:val="left"/>
      <w:pPr>
        <w:ind w:left="3883" w:hanging="360"/>
      </w:pPr>
    </w:lvl>
    <w:lvl w:ilvl="5" w:tplc="0401001B" w:tentative="1">
      <w:start w:val="1"/>
      <w:numFmt w:val="lowerRoman"/>
      <w:lvlText w:val="%6."/>
      <w:lvlJc w:val="right"/>
      <w:pPr>
        <w:ind w:left="4603" w:hanging="180"/>
      </w:pPr>
    </w:lvl>
    <w:lvl w:ilvl="6" w:tplc="0401000F" w:tentative="1">
      <w:start w:val="1"/>
      <w:numFmt w:val="decimal"/>
      <w:lvlText w:val="%7."/>
      <w:lvlJc w:val="left"/>
      <w:pPr>
        <w:ind w:left="5323" w:hanging="360"/>
      </w:pPr>
    </w:lvl>
    <w:lvl w:ilvl="7" w:tplc="04010019" w:tentative="1">
      <w:start w:val="1"/>
      <w:numFmt w:val="lowerLetter"/>
      <w:lvlText w:val="%8."/>
      <w:lvlJc w:val="left"/>
      <w:pPr>
        <w:ind w:left="6043" w:hanging="360"/>
      </w:pPr>
    </w:lvl>
    <w:lvl w:ilvl="8" w:tplc="0401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66">
    <w:nsid w:val="30822E3F"/>
    <w:multiLevelType w:val="hybridMultilevel"/>
    <w:tmpl w:val="B7F0295E"/>
    <w:lvl w:ilvl="0" w:tplc="52DAD5D4">
      <w:start w:val="1"/>
      <w:numFmt w:val="bullet"/>
      <w:lvlText w:val=""/>
      <w:lvlJc w:val="left"/>
      <w:pPr>
        <w:tabs>
          <w:tab w:val="num" w:pos="870"/>
        </w:tabs>
        <w:ind w:left="927" w:hanging="397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7">
    <w:nsid w:val="32093186"/>
    <w:multiLevelType w:val="hybridMultilevel"/>
    <w:tmpl w:val="2D14ABF8"/>
    <w:lvl w:ilvl="0" w:tplc="2A9AC310">
      <w:start w:val="3"/>
      <w:numFmt w:val="upperRoman"/>
      <w:lvlText w:val="%1."/>
      <w:lvlJc w:val="right"/>
      <w:pPr>
        <w:ind w:left="720" w:hanging="360"/>
      </w:pPr>
      <w:rPr>
        <w:rFonts w:hint="default"/>
        <w:color w:val="FF0000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33271ACD"/>
    <w:multiLevelType w:val="hybridMultilevel"/>
    <w:tmpl w:val="73784C24"/>
    <w:lvl w:ilvl="0" w:tplc="F8DA85A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DecoType Naskh Special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34B67454"/>
    <w:multiLevelType w:val="hybridMultilevel"/>
    <w:tmpl w:val="9A425A1A"/>
    <w:lvl w:ilvl="0" w:tplc="040C0001">
      <w:start w:val="1"/>
      <w:numFmt w:val="arabicAbjad"/>
      <w:lvlText w:val="%1)"/>
      <w:lvlJc w:val="left"/>
      <w:pPr>
        <w:tabs>
          <w:tab w:val="num" w:pos="1800"/>
        </w:tabs>
        <w:ind w:left="1799" w:firstLine="1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350700B5"/>
    <w:multiLevelType w:val="hybridMultilevel"/>
    <w:tmpl w:val="DEAAA06A"/>
    <w:lvl w:ilvl="0" w:tplc="DA84A500">
      <w:start w:val="1"/>
      <w:numFmt w:val="arabicAbjad"/>
      <w:lvlText w:val="%1 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339966"/>
      </w:rPr>
    </w:lvl>
    <w:lvl w:ilvl="2" w:tplc="0409001B">
      <w:start w:val="1"/>
      <w:numFmt w:val="arabicAbjad"/>
      <w:lvlText w:val="%3 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1">
    <w:nsid w:val="366626CD"/>
    <w:multiLevelType w:val="hybridMultilevel"/>
    <w:tmpl w:val="36C6A240"/>
    <w:lvl w:ilvl="0" w:tplc="2F36A1F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85C2246" w:tentative="1">
      <w:start w:val="1"/>
      <w:numFmt w:val="lowerLetter"/>
      <w:lvlText w:val="%2."/>
      <w:lvlJc w:val="left"/>
      <w:pPr>
        <w:ind w:left="1800" w:hanging="360"/>
      </w:pPr>
    </w:lvl>
    <w:lvl w:ilvl="2" w:tplc="2F36A1F8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>
    <w:nsid w:val="38740AA6"/>
    <w:multiLevelType w:val="hybridMultilevel"/>
    <w:tmpl w:val="63342958"/>
    <w:lvl w:ilvl="0" w:tplc="040C001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4F81BD" w:themeColor="accent1"/>
        <w:lang w:bidi="ar-DZ"/>
      </w:rPr>
    </w:lvl>
    <w:lvl w:ilvl="1" w:tplc="040C0019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388619D2"/>
    <w:multiLevelType w:val="hybridMultilevel"/>
    <w:tmpl w:val="6078621E"/>
    <w:lvl w:ilvl="0" w:tplc="9A4CD5FA">
      <w:start w:val="1"/>
      <w:numFmt w:val="bullet"/>
      <w:lvlText w:val=""/>
      <w:lvlPicBulletId w:val="0"/>
      <w:lvlJc w:val="left"/>
      <w:pPr>
        <w:ind w:left="1590" w:hanging="360"/>
      </w:pPr>
      <w:rPr>
        <w:rFonts w:ascii="Symbol" w:hAnsi="Symbol" w:hint="default"/>
      </w:rPr>
    </w:lvl>
    <w:lvl w:ilvl="1" w:tplc="A9C6C634" w:tentative="1">
      <w:start w:val="1"/>
      <w:numFmt w:val="bullet"/>
      <w:lvlText w:val="o"/>
      <w:lvlJc w:val="left"/>
      <w:pPr>
        <w:ind w:left="23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50" w:hanging="360"/>
      </w:pPr>
      <w:rPr>
        <w:rFonts w:ascii="Wingdings" w:hAnsi="Wingdings" w:hint="default"/>
      </w:rPr>
    </w:lvl>
  </w:abstractNum>
  <w:abstractNum w:abstractNumId="74">
    <w:nsid w:val="397A4334"/>
    <w:multiLevelType w:val="hybridMultilevel"/>
    <w:tmpl w:val="C22EE1A6"/>
    <w:lvl w:ilvl="0" w:tplc="040C0007">
      <w:start w:val="1"/>
      <w:numFmt w:val="bullet"/>
      <w:lvlText w:val=""/>
      <w:lvlJc w:val="left"/>
      <w:pPr>
        <w:tabs>
          <w:tab w:val="num" w:pos="637"/>
        </w:tabs>
        <w:ind w:left="637" w:hanging="360"/>
      </w:pPr>
      <w:rPr>
        <w:rFonts w:ascii="Wingdings" w:hAnsi="Wingdings" w:hint="default"/>
        <w:b w:val="0"/>
        <w:bCs w:val="0"/>
      </w:rPr>
    </w:lvl>
    <w:lvl w:ilvl="1" w:tplc="040C0003">
      <w:start w:val="1"/>
      <w:numFmt w:val="bullet"/>
      <w:lvlText w:val=""/>
      <w:lvlJc w:val="left"/>
      <w:pPr>
        <w:tabs>
          <w:tab w:val="num" w:pos="1357"/>
        </w:tabs>
        <w:ind w:left="1357" w:hanging="360"/>
      </w:pPr>
      <w:rPr>
        <w:rFonts w:ascii="Symbol" w:hAnsi="Symbol" w:hint="default"/>
        <w:b/>
        <w:bCs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tabs>
          <w:tab w:val="num" w:pos="2077"/>
        </w:tabs>
        <w:ind w:left="207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97"/>
        </w:tabs>
        <w:ind w:left="279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17"/>
        </w:tabs>
        <w:ind w:left="351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37"/>
        </w:tabs>
        <w:ind w:left="423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57"/>
        </w:tabs>
        <w:ind w:left="495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77"/>
        </w:tabs>
        <w:ind w:left="567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97"/>
        </w:tabs>
        <w:ind w:left="6397" w:hanging="360"/>
      </w:pPr>
      <w:rPr>
        <w:rFonts w:ascii="Wingdings" w:hAnsi="Wingdings" w:hint="default"/>
      </w:rPr>
    </w:lvl>
  </w:abstractNum>
  <w:abstractNum w:abstractNumId="75">
    <w:nsid w:val="39F121A3"/>
    <w:multiLevelType w:val="hybridMultilevel"/>
    <w:tmpl w:val="C8060868"/>
    <w:lvl w:ilvl="0" w:tplc="3EE66EC6">
      <w:start w:val="1"/>
      <w:numFmt w:val="bullet"/>
      <w:lvlText w:val=""/>
      <w:lvlJc w:val="left"/>
      <w:pPr>
        <w:ind w:left="914" w:hanging="360"/>
      </w:pPr>
      <w:rPr>
        <w:rFonts w:ascii="Wingdings" w:hAnsi="Wingdings" w:hint="default"/>
      </w:rPr>
    </w:lvl>
    <w:lvl w:ilvl="1" w:tplc="AA0C3896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76">
    <w:nsid w:val="3AE65B59"/>
    <w:multiLevelType w:val="hybridMultilevel"/>
    <w:tmpl w:val="CAB4D0F6"/>
    <w:lvl w:ilvl="0" w:tplc="040C000D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3BCB2126"/>
    <w:multiLevelType w:val="hybridMultilevel"/>
    <w:tmpl w:val="D0C22A22"/>
    <w:lvl w:ilvl="0" w:tplc="0409001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3BCF2992"/>
    <w:multiLevelType w:val="hybridMultilevel"/>
    <w:tmpl w:val="8AE4CF3C"/>
    <w:lvl w:ilvl="0" w:tplc="040C0001">
      <w:start w:val="1"/>
      <w:numFmt w:val="bullet"/>
      <w:lvlText w:val=""/>
      <w:lvlPicBulletId w:val="0"/>
      <w:lvlJc w:val="left"/>
      <w:pPr>
        <w:ind w:left="111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79">
    <w:nsid w:val="3BF609A3"/>
    <w:multiLevelType w:val="hybridMultilevel"/>
    <w:tmpl w:val="3B720B88"/>
    <w:lvl w:ilvl="0" w:tplc="040C0007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ind w:left="1800" w:hanging="360"/>
      </w:pPr>
    </w:lvl>
    <w:lvl w:ilvl="2" w:tplc="040C0005" w:tentative="1">
      <w:start w:val="1"/>
      <w:numFmt w:val="lowerRoman"/>
      <w:lvlText w:val="%3."/>
      <w:lvlJc w:val="right"/>
      <w:pPr>
        <w:ind w:left="2520" w:hanging="180"/>
      </w:pPr>
    </w:lvl>
    <w:lvl w:ilvl="3" w:tplc="040C0001" w:tentative="1">
      <w:start w:val="1"/>
      <w:numFmt w:val="decimal"/>
      <w:lvlText w:val="%4."/>
      <w:lvlJc w:val="left"/>
      <w:pPr>
        <w:ind w:left="3240" w:hanging="360"/>
      </w:pPr>
    </w:lvl>
    <w:lvl w:ilvl="4" w:tplc="040C0003" w:tentative="1">
      <w:start w:val="1"/>
      <w:numFmt w:val="lowerLetter"/>
      <w:lvlText w:val="%5."/>
      <w:lvlJc w:val="left"/>
      <w:pPr>
        <w:ind w:left="3960" w:hanging="360"/>
      </w:pPr>
    </w:lvl>
    <w:lvl w:ilvl="5" w:tplc="040C0005" w:tentative="1">
      <w:start w:val="1"/>
      <w:numFmt w:val="lowerRoman"/>
      <w:lvlText w:val="%6."/>
      <w:lvlJc w:val="right"/>
      <w:pPr>
        <w:ind w:left="4680" w:hanging="180"/>
      </w:pPr>
    </w:lvl>
    <w:lvl w:ilvl="6" w:tplc="040C0001" w:tentative="1">
      <w:start w:val="1"/>
      <w:numFmt w:val="decimal"/>
      <w:lvlText w:val="%7."/>
      <w:lvlJc w:val="left"/>
      <w:pPr>
        <w:ind w:left="5400" w:hanging="360"/>
      </w:pPr>
    </w:lvl>
    <w:lvl w:ilvl="7" w:tplc="040C0003" w:tentative="1">
      <w:start w:val="1"/>
      <w:numFmt w:val="lowerLetter"/>
      <w:lvlText w:val="%8."/>
      <w:lvlJc w:val="left"/>
      <w:pPr>
        <w:ind w:left="6120" w:hanging="360"/>
      </w:pPr>
    </w:lvl>
    <w:lvl w:ilvl="8" w:tplc="040C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0">
    <w:nsid w:val="3C304095"/>
    <w:multiLevelType w:val="hybridMultilevel"/>
    <w:tmpl w:val="A5D8F9B2"/>
    <w:lvl w:ilvl="0" w:tplc="EF36738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3D1509C3"/>
    <w:multiLevelType w:val="hybridMultilevel"/>
    <w:tmpl w:val="7B1EB96C"/>
    <w:lvl w:ilvl="0" w:tplc="040C000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3D8670EA"/>
    <w:multiLevelType w:val="hybridMultilevel"/>
    <w:tmpl w:val="118EEB0A"/>
    <w:lvl w:ilvl="0" w:tplc="040C000B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3EB90F86"/>
    <w:multiLevelType w:val="hybridMultilevel"/>
    <w:tmpl w:val="EF0C2A84"/>
    <w:lvl w:ilvl="0" w:tplc="040C0001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  <w:color w:val="FFC000"/>
        <w:sz w:val="36"/>
        <w:szCs w:val="36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4">
    <w:nsid w:val="3EC120D1"/>
    <w:multiLevelType w:val="hybridMultilevel"/>
    <w:tmpl w:val="5BBA868A"/>
    <w:lvl w:ilvl="0" w:tplc="B06E08DC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FFC000"/>
        <w:u w:val="singl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3EEB7088"/>
    <w:multiLevelType w:val="hybridMultilevel"/>
    <w:tmpl w:val="4C76A666"/>
    <w:lvl w:ilvl="0" w:tplc="056AF464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86">
    <w:nsid w:val="3F352089"/>
    <w:multiLevelType w:val="hybridMultilevel"/>
    <w:tmpl w:val="FD2ADB96"/>
    <w:lvl w:ilvl="0" w:tplc="454E2A9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3FCD6B1F"/>
    <w:multiLevelType w:val="hybridMultilevel"/>
    <w:tmpl w:val="40F08726"/>
    <w:lvl w:ilvl="0" w:tplc="51020FEE">
      <w:start w:val="1"/>
      <w:numFmt w:val="decimal"/>
      <w:lvlText w:val="%1)"/>
      <w:lvlJc w:val="left"/>
      <w:pPr>
        <w:ind w:left="772" w:hanging="360"/>
      </w:pPr>
      <w:rPr>
        <w:b/>
        <w:bCs/>
        <w:color w:val="FF0000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>
    <w:nsid w:val="40A25566"/>
    <w:multiLevelType w:val="hybridMultilevel"/>
    <w:tmpl w:val="81E80E76"/>
    <w:lvl w:ilvl="0" w:tplc="550652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40A54650"/>
    <w:multiLevelType w:val="hybridMultilevel"/>
    <w:tmpl w:val="4D9004B6"/>
    <w:lvl w:ilvl="0" w:tplc="35241F0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0">
    <w:nsid w:val="40BE72C3"/>
    <w:multiLevelType w:val="hybridMultilevel"/>
    <w:tmpl w:val="E1983958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C000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40C0005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1">
    <w:nsid w:val="40BF2FAC"/>
    <w:multiLevelType w:val="hybridMultilevel"/>
    <w:tmpl w:val="0F102B38"/>
    <w:lvl w:ilvl="0" w:tplc="D0DCFF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78BEAAB4" w:tentative="1">
      <w:start w:val="1"/>
      <w:numFmt w:val="lowerLetter"/>
      <w:lvlText w:val="%2."/>
      <w:lvlJc w:val="left"/>
      <w:pPr>
        <w:ind w:left="1440" w:hanging="360"/>
      </w:pPr>
    </w:lvl>
    <w:lvl w:ilvl="2" w:tplc="040C0001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0CA4738"/>
    <w:multiLevelType w:val="hybridMultilevel"/>
    <w:tmpl w:val="CB586782"/>
    <w:lvl w:ilvl="0" w:tplc="7E723E8C">
      <w:start w:val="1"/>
      <w:numFmt w:val="decimal"/>
      <w:lvlText w:val="%1)"/>
      <w:lvlJc w:val="left"/>
      <w:pPr>
        <w:ind w:left="772" w:hanging="360"/>
      </w:pPr>
      <w:rPr>
        <w:b/>
        <w:bCs/>
        <w:color w:val="FF0000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3">
    <w:nsid w:val="411F16B3"/>
    <w:multiLevelType w:val="hybridMultilevel"/>
    <w:tmpl w:val="0FA4778E"/>
    <w:lvl w:ilvl="0" w:tplc="55065284">
      <w:start w:val="5"/>
      <w:numFmt w:val="bullet"/>
      <w:lvlText w:val=""/>
      <w:lvlJc w:val="left"/>
      <w:pPr>
        <w:ind w:left="1069" w:hanging="360"/>
      </w:pPr>
      <w:rPr>
        <w:rFonts w:ascii="Wingdings" w:eastAsia="Times New Roman" w:hAnsi="Wingdings" w:cs="Arabic Transparent" w:hint="default"/>
      </w:rPr>
    </w:lvl>
    <w:lvl w:ilvl="1" w:tplc="040C0019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4">
    <w:nsid w:val="42EA3C81"/>
    <w:multiLevelType w:val="hybridMultilevel"/>
    <w:tmpl w:val="75385994"/>
    <w:lvl w:ilvl="0" w:tplc="5CDCF782">
      <w:start w:val="1"/>
      <w:numFmt w:val="bullet"/>
      <w:lvlText w:val=""/>
      <w:lvlJc w:val="left"/>
      <w:pPr>
        <w:tabs>
          <w:tab w:val="num" w:pos="340"/>
        </w:tabs>
        <w:ind w:left="340" w:hanging="227"/>
      </w:pPr>
      <w:rPr>
        <w:rFonts w:ascii="Symbol" w:hAnsi="Symbol" w:hint="default"/>
        <w:color w:val="0000FF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357"/>
        </w:tabs>
        <w:ind w:left="135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077"/>
        </w:tabs>
        <w:ind w:left="207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97"/>
        </w:tabs>
        <w:ind w:left="279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17"/>
        </w:tabs>
        <w:ind w:left="351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37"/>
        </w:tabs>
        <w:ind w:left="423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57"/>
        </w:tabs>
        <w:ind w:left="495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77"/>
        </w:tabs>
        <w:ind w:left="567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97"/>
        </w:tabs>
        <w:ind w:left="6397" w:hanging="360"/>
      </w:pPr>
      <w:rPr>
        <w:rFonts w:ascii="Wingdings" w:hAnsi="Wingdings" w:hint="default"/>
      </w:rPr>
    </w:lvl>
  </w:abstractNum>
  <w:abstractNum w:abstractNumId="95">
    <w:nsid w:val="43152C81"/>
    <w:multiLevelType w:val="hybridMultilevel"/>
    <w:tmpl w:val="0DF48880"/>
    <w:lvl w:ilvl="0" w:tplc="0020051C">
      <w:start w:val="1"/>
      <w:numFmt w:val="decimal"/>
      <w:lvlText w:val="%1)"/>
      <w:lvlJc w:val="left"/>
      <w:pPr>
        <w:ind w:left="720" w:hanging="360"/>
      </w:p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44037465"/>
    <w:multiLevelType w:val="hybridMultilevel"/>
    <w:tmpl w:val="80060986"/>
    <w:lvl w:ilvl="0" w:tplc="040C0011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  <w:color w:val="FFC000"/>
        <w:sz w:val="36"/>
        <w:szCs w:val="36"/>
      </w:rPr>
    </w:lvl>
    <w:lvl w:ilvl="1" w:tplc="040C0019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7">
    <w:nsid w:val="44925BC8"/>
    <w:multiLevelType w:val="multilevel"/>
    <w:tmpl w:val="040C001D"/>
    <w:numStyleLink w:val="Style3"/>
  </w:abstractNum>
  <w:abstractNum w:abstractNumId="98">
    <w:nsid w:val="44DE490C"/>
    <w:multiLevelType w:val="hybridMultilevel"/>
    <w:tmpl w:val="7B56F68A"/>
    <w:lvl w:ilvl="0" w:tplc="BE8201C2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  <w:color w:val="FF0000"/>
      </w:rPr>
    </w:lvl>
    <w:lvl w:ilvl="1" w:tplc="D99A9C7C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FFC000"/>
      </w:rPr>
    </w:lvl>
    <w:lvl w:ilvl="2" w:tplc="B1B2906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B8C9F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57238B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B94213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C4AA5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338C11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16AED0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9">
    <w:nsid w:val="44FA7C95"/>
    <w:multiLevelType w:val="hybridMultilevel"/>
    <w:tmpl w:val="6682F128"/>
    <w:lvl w:ilvl="0" w:tplc="20A25C48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  <w:color w:val="auto"/>
        <w:sz w:val="28"/>
        <w:szCs w:val="28"/>
      </w:rPr>
    </w:lvl>
    <w:lvl w:ilvl="1" w:tplc="D4986B94" w:tentative="1">
      <w:start w:val="1"/>
      <w:numFmt w:val="lowerLetter"/>
      <w:lvlText w:val="%2."/>
      <w:lvlJc w:val="left"/>
      <w:pPr>
        <w:ind w:left="1590" w:hanging="360"/>
      </w:pPr>
    </w:lvl>
    <w:lvl w:ilvl="2" w:tplc="040C0005" w:tentative="1">
      <w:start w:val="1"/>
      <w:numFmt w:val="lowerRoman"/>
      <w:lvlText w:val="%3."/>
      <w:lvlJc w:val="right"/>
      <w:pPr>
        <w:ind w:left="2310" w:hanging="180"/>
      </w:pPr>
    </w:lvl>
    <w:lvl w:ilvl="3" w:tplc="040C0001" w:tentative="1">
      <w:start w:val="1"/>
      <w:numFmt w:val="decimal"/>
      <w:lvlText w:val="%4."/>
      <w:lvlJc w:val="left"/>
      <w:pPr>
        <w:ind w:left="3030" w:hanging="360"/>
      </w:pPr>
    </w:lvl>
    <w:lvl w:ilvl="4" w:tplc="040C0003" w:tentative="1">
      <w:start w:val="1"/>
      <w:numFmt w:val="lowerLetter"/>
      <w:lvlText w:val="%5."/>
      <w:lvlJc w:val="left"/>
      <w:pPr>
        <w:ind w:left="3750" w:hanging="360"/>
      </w:pPr>
    </w:lvl>
    <w:lvl w:ilvl="5" w:tplc="040C0005" w:tentative="1">
      <w:start w:val="1"/>
      <w:numFmt w:val="lowerRoman"/>
      <w:lvlText w:val="%6."/>
      <w:lvlJc w:val="right"/>
      <w:pPr>
        <w:ind w:left="4470" w:hanging="180"/>
      </w:pPr>
    </w:lvl>
    <w:lvl w:ilvl="6" w:tplc="040C0001" w:tentative="1">
      <w:start w:val="1"/>
      <w:numFmt w:val="decimal"/>
      <w:lvlText w:val="%7."/>
      <w:lvlJc w:val="left"/>
      <w:pPr>
        <w:ind w:left="5190" w:hanging="360"/>
      </w:pPr>
    </w:lvl>
    <w:lvl w:ilvl="7" w:tplc="040C0003" w:tentative="1">
      <w:start w:val="1"/>
      <w:numFmt w:val="lowerLetter"/>
      <w:lvlText w:val="%8."/>
      <w:lvlJc w:val="left"/>
      <w:pPr>
        <w:ind w:left="5910" w:hanging="360"/>
      </w:pPr>
    </w:lvl>
    <w:lvl w:ilvl="8" w:tplc="040C0005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100">
    <w:nsid w:val="452550E3"/>
    <w:multiLevelType w:val="hybridMultilevel"/>
    <w:tmpl w:val="257C65C2"/>
    <w:lvl w:ilvl="0" w:tplc="28A6F66A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  <w:sz w:val="28"/>
        <w:szCs w:val="28"/>
      </w:rPr>
    </w:lvl>
    <w:lvl w:ilvl="1" w:tplc="040C001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1">
    <w:nsid w:val="47C221EF"/>
    <w:multiLevelType w:val="hybridMultilevel"/>
    <w:tmpl w:val="1F5674AC"/>
    <w:lvl w:ilvl="0" w:tplc="B7AE4026">
      <w:start w:val="1"/>
      <w:numFmt w:val="bullet"/>
      <w:lvlText w:val=""/>
      <w:lvlJc w:val="left"/>
      <w:pPr>
        <w:ind w:left="45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52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60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67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74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81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88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96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0329" w:hanging="360"/>
      </w:pPr>
      <w:rPr>
        <w:rFonts w:ascii="Wingdings" w:hAnsi="Wingdings" w:hint="default"/>
      </w:rPr>
    </w:lvl>
  </w:abstractNum>
  <w:abstractNum w:abstractNumId="102">
    <w:nsid w:val="49114322"/>
    <w:multiLevelType w:val="hybridMultilevel"/>
    <w:tmpl w:val="BBE4D422"/>
    <w:lvl w:ilvl="0" w:tplc="040C0001">
      <w:start w:val="12"/>
      <w:numFmt w:val="bullet"/>
      <w:lvlText w:val=""/>
      <w:lvlJc w:val="left"/>
      <w:pPr>
        <w:ind w:left="1050" w:hanging="360"/>
      </w:pPr>
      <w:rPr>
        <w:rFonts w:ascii="Symbol" w:eastAsia="SimSun" w:hAnsi="Symbol" w:cs="Traditional Arabic" w:hint="default"/>
        <w:color w:val="0000FF"/>
      </w:rPr>
    </w:lvl>
    <w:lvl w:ilvl="1" w:tplc="040C0003">
      <w:start w:val="12"/>
      <w:numFmt w:val="bullet"/>
      <w:lvlText w:val=""/>
      <w:lvlJc w:val="left"/>
      <w:pPr>
        <w:ind w:left="1770" w:hanging="360"/>
      </w:pPr>
      <w:rPr>
        <w:rFonts w:ascii="Symbol" w:eastAsia="SimSun" w:hAnsi="Symbol" w:cs="Traditional Arabic" w:hint="default"/>
        <w:color w:val="0000FF"/>
      </w:rPr>
    </w:lvl>
    <w:lvl w:ilvl="2" w:tplc="040C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abstractNum w:abstractNumId="103">
    <w:nsid w:val="49C66771"/>
    <w:multiLevelType w:val="hybridMultilevel"/>
    <w:tmpl w:val="FDF2D1FC"/>
    <w:lvl w:ilvl="0" w:tplc="92FAEBF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92FAEBFE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4A893AC4"/>
    <w:multiLevelType w:val="hybridMultilevel"/>
    <w:tmpl w:val="FBE89B98"/>
    <w:lvl w:ilvl="0" w:tplc="79FC4F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4BDD23B3"/>
    <w:multiLevelType w:val="hybridMultilevel"/>
    <w:tmpl w:val="9B9A030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4DC66924"/>
    <w:multiLevelType w:val="hybridMultilevel"/>
    <w:tmpl w:val="BCB88514"/>
    <w:lvl w:ilvl="0" w:tplc="0409001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C000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4E6541CF"/>
    <w:multiLevelType w:val="hybridMultilevel"/>
    <w:tmpl w:val="D850F52A"/>
    <w:lvl w:ilvl="0" w:tplc="E610B01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>
    <w:nsid w:val="4E6F2FCE"/>
    <w:multiLevelType w:val="hybridMultilevel"/>
    <w:tmpl w:val="246A82D4"/>
    <w:lvl w:ilvl="0" w:tplc="040C000B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>
    <w:nsid w:val="4F3B5A67"/>
    <w:multiLevelType w:val="hybridMultilevel"/>
    <w:tmpl w:val="C16A8FA8"/>
    <w:lvl w:ilvl="0" w:tplc="055AB37C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  <w:color w:val="FFC000"/>
        <w:sz w:val="36"/>
        <w:szCs w:val="36"/>
      </w:rPr>
    </w:lvl>
    <w:lvl w:ilvl="1" w:tplc="040C0019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0">
    <w:nsid w:val="52473BAE"/>
    <w:multiLevelType w:val="hybridMultilevel"/>
    <w:tmpl w:val="8E805E74"/>
    <w:lvl w:ilvl="0" w:tplc="B06E08DC">
      <w:start w:val="1"/>
      <w:numFmt w:val="bullet"/>
      <w:pStyle w:val="T1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C0003">
      <w:start w:val="1"/>
      <w:numFmt w:val="decimal"/>
      <w:pStyle w:val="T2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tabs>
          <w:tab w:val="num" w:pos="2006"/>
        </w:tabs>
        <w:ind w:left="200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26"/>
        </w:tabs>
        <w:ind w:left="272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446"/>
        </w:tabs>
        <w:ind w:left="344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166"/>
        </w:tabs>
        <w:ind w:left="416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86"/>
        </w:tabs>
        <w:ind w:left="488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06"/>
        </w:tabs>
        <w:ind w:left="560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26"/>
        </w:tabs>
        <w:ind w:left="6326" w:hanging="360"/>
      </w:pPr>
      <w:rPr>
        <w:rFonts w:ascii="Wingdings" w:hAnsi="Wingdings" w:hint="default"/>
      </w:rPr>
    </w:lvl>
  </w:abstractNum>
  <w:abstractNum w:abstractNumId="111">
    <w:nsid w:val="528869A8"/>
    <w:multiLevelType w:val="hybridMultilevel"/>
    <w:tmpl w:val="CCC099AC"/>
    <w:lvl w:ilvl="0" w:tplc="76E46938">
      <w:start w:val="12"/>
      <w:numFmt w:val="bullet"/>
      <w:lvlText w:val=""/>
      <w:lvlJc w:val="left"/>
      <w:pPr>
        <w:ind w:left="1050" w:hanging="360"/>
      </w:pPr>
      <w:rPr>
        <w:rFonts w:ascii="Symbol" w:eastAsia="SimSun" w:hAnsi="Symbol" w:cs="Traditional Arabic" w:hint="default"/>
        <w:color w:val="0000FF"/>
      </w:rPr>
    </w:lvl>
    <w:lvl w:ilvl="1" w:tplc="F56CD3AE">
      <w:start w:val="1"/>
      <w:numFmt w:val="bullet"/>
      <w:lvlText w:val="-"/>
      <w:lvlJc w:val="left"/>
      <w:pPr>
        <w:ind w:left="1770" w:hanging="360"/>
      </w:pPr>
      <w:rPr>
        <w:rFonts w:ascii="Times New Roman" w:eastAsia="Times New Roman" w:hAnsi="Times New Roman" w:cs="Times New Roman" w:hint="default"/>
        <w:color w:val="0000FF"/>
      </w:rPr>
    </w:lvl>
    <w:lvl w:ilvl="2" w:tplc="040C0005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abstractNum w:abstractNumId="112">
    <w:nsid w:val="52902FE6"/>
    <w:multiLevelType w:val="multilevel"/>
    <w:tmpl w:val="040C001D"/>
    <w:styleLink w:val="Style3"/>
    <w:lvl w:ilvl="0">
      <w:start w:val="5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3">
    <w:nsid w:val="53691B3A"/>
    <w:multiLevelType w:val="hybridMultilevel"/>
    <w:tmpl w:val="1226A084"/>
    <w:lvl w:ilvl="0" w:tplc="AC582D44">
      <w:start w:val="1"/>
      <w:numFmt w:val="decimal"/>
      <w:lvlText w:val="%1-"/>
      <w:lvlJc w:val="left"/>
      <w:pPr>
        <w:ind w:left="720" w:hanging="360"/>
      </w:pPr>
      <w:rPr>
        <w:rFonts w:hint="default"/>
        <w:sz w:val="22"/>
        <w:szCs w:val="22"/>
      </w:rPr>
    </w:lvl>
    <w:lvl w:ilvl="1" w:tplc="E370FA9A" w:tentative="1">
      <w:start w:val="1"/>
      <w:numFmt w:val="lowerLetter"/>
      <w:lvlText w:val="%2."/>
      <w:lvlJc w:val="left"/>
      <w:pPr>
        <w:ind w:left="1440" w:hanging="360"/>
      </w:pPr>
    </w:lvl>
    <w:lvl w:ilvl="2" w:tplc="713C9934" w:tentative="1">
      <w:start w:val="1"/>
      <w:numFmt w:val="lowerRoman"/>
      <w:lvlText w:val="%3."/>
      <w:lvlJc w:val="right"/>
      <w:pPr>
        <w:ind w:left="2160" w:hanging="180"/>
      </w:pPr>
    </w:lvl>
    <w:lvl w:ilvl="3" w:tplc="D904FF12" w:tentative="1">
      <w:start w:val="1"/>
      <w:numFmt w:val="decimal"/>
      <w:lvlText w:val="%4."/>
      <w:lvlJc w:val="left"/>
      <w:pPr>
        <w:ind w:left="2880" w:hanging="360"/>
      </w:pPr>
    </w:lvl>
    <w:lvl w:ilvl="4" w:tplc="1C76487A" w:tentative="1">
      <w:start w:val="1"/>
      <w:numFmt w:val="lowerLetter"/>
      <w:lvlText w:val="%5."/>
      <w:lvlJc w:val="left"/>
      <w:pPr>
        <w:ind w:left="3600" w:hanging="360"/>
      </w:pPr>
    </w:lvl>
    <w:lvl w:ilvl="5" w:tplc="E6CCD9FE" w:tentative="1">
      <w:start w:val="1"/>
      <w:numFmt w:val="lowerRoman"/>
      <w:lvlText w:val="%6."/>
      <w:lvlJc w:val="right"/>
      <w:pPr>
        <w:ind w:left="4320" w:hanging="180"/>
      </w:pPr>
    </w:lvl>
    <w:lvl w:ilvl="6" w:tplc="A72489B0" w:tentative="1">
      <w:start w:val="1"/>
      <w:numFmt w:val="decimal"/>
      <w:lvlText w:val="%7."/>
      <w:lvlJc w:val="left"/>
      <w:pPr>
        <w:ind w:left="5040" w:hanging="360"/>
      </w:pPr>
    </w:lvl>
    <w:lvl w:ilvl="7" w:tplc="AAB0A468" w:tentative="1">
      <w:start w:val="1"/>
      <w:numFmt w:val="lowerLetter"/>
      <w:lvlText w:val="%8."/>
      <w:lvlJc w:val="left"/>
      <w:pPr>
        <w:ind w:left="5760" w:hanging="360"/>
      </w:pPr>
    </w:lvl>
    <w:lvl w:ilvl="8" w:tplc="D2C45FB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53745552"/>
    <w:multiLevelType w:val="multilevel"/>
    <w:tmpl w:val="040C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15">
    <w:nsid w:val="53BD373E"/>
    <w:multiLevelType w:val="hybridMultilevel"/>
    <w:tmpl w:val="13227EA2"/>
    <w:lvl w:ilvl="0" w:tplc="0752279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  <w:bCs/>
        <w:i w:val="0"/>
        <w:color w:val="808000"/>
        <w:sz w:val="16"/>
      </w:rPr>
    </w:lvl>
    <w:lvl w:ilvl="1" w:tplc="95CAF05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5780BE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E6CFFC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A707DA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CA887F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6BAF74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E3E1CD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002D79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6">
    <w:nsid w:val="540B70BD"/>
    <w:multiLevelType w:val="hybridMultilevel"/>
    <w:tmpl w:val="B1CC9708"/>
    <w:lvl w:ilvl="0" w:tplc="AF828932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544809DE"/>
    <w:multiLevelType w:val="hybridMultilevel"/>
    <w:tmpl w:val="21B0AE42"/>
    <w:lvl w:ilvl="0" w:tplc="040C0011">
      <w:start w:val="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54D660FF"/>
    <w:multiLevelType w:val="hybridMultilevel"/>
    <w:tmpl w:val="1AD85A78"/>
    <w:lvl w:ilvl="0" w:tplc="24E4C676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FFC000"/>
        <w:u w:val="single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55183798"/>
    <w:multiLevelType w:val="hybridMultilevel"/>
    <w:tmpl w:val="ED40443C"/>
    <w:lvl w:ilvl="0" w:tplc="056AF464">
      <w:numFmt w:val="bullet"/>
      <w:lvlText w:val="-"/>
      <w:lvlJc w:val="left"/>
      <w:pPr>
        <w:ind w:left="79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20">
    <w:nsid w:val="553E752A"/>
    <w:multiLevelType w:val="hybridMultilevel"/>
    <w:tmpl w:val="986C05C4"/>
    <w:lvl w:ilvl="0" w:tplc="10A27038">
      <w:numFmt w:val="bullet"/>
      <w:lvlText w:val=""/>
      <w:lvlJc w:val="left"/>
      <w:pPr>
        <w:ind w:left="53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90" w:hanging="360"/>
      </w:pPr>
      <w:rPr>
        <w:rFonts w:ascii="Wingdings" w:hAnsi="Wingdings" w:hint="default"/>
      </w:rPr>
    </w:lvl>
  </w:abstractNum>
  <w:abstractNum w:abstractNumId="121">
    <w:nsid w:val="55F6172F"/>
    <w:multiLevelType w:val="hybridMultilevel"/>
    <w:tmpl w:val="13DAF0DE"/>
    <w:lvl w:ilvl="0" w:tplc="025611BC">
      <w:start w:val="1"/>
      <w:numFmt w:val="arabicAbjad"/>
      <w:lvlText w:val="%1."/>
      <w:lvlJc w:val="left"/>
      <w:pPr>
        <w:tabs>
          <w:tab w:val="num" w:pos="812"/>
        </w:tabs>
        <w:ind w:left="812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892"/>
        </w:tabs>
        <w:ind w:left="189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612"/>
        </w:tabs>
        <w:ind w:left="261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3332"/>
        </w:tabs>
        <w:ind w:left="333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4052"/>
        </w:tabs>
        <w:ind w:left="405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772"/>
        </w:tabs>
        <w:ind w:left="477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492"/>
        </w:tabs>
        <w:ind w:left="549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6212"/>
        </w:tabs>
        <w:ind w:left="621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932"/>
        </w:tabs>
        <w:ind w:left="6932" w:hanging="180"/>
      </w:pPr>
    </w:lvl>
  </w:abstractNum>
  <w:abstractNum w:abstractNumId="122">
    <w:nsid w:val="577445F4"/>
    <w:multiLevelType w:val="hybridMultilevel"/>
    <w:tmpl w:val="C3226ADC"/>
    <w:lvl w:ilvl="0" w:tplc="46C41E50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585A4428"/>
    <w:multiLevelType w:val="hybridMultilevel"/>
    <w:tmpl w:val="4C9ED0B0"/>
    <w:lvl w:ilvl="0" w:tplc="040C000F">
      <w:start w:val="1"/>
      <w:numFmt w:val="bullet"/>
      <w:lvlText w:val=""/>
      <w:lvlJc w:val="left"/>
      <w:pPr>
        <w:tabs>
          <w:tab w:val="num" w:pos="113"/>
        </w:tabs>
        <w:ind w:left="0" w:firstLine="0"/>
      </w:pPr>
      <w:rPr>
        <w:rFonts w:ascii="Symbol" w:hAnsi="Symbol" w:hint="default"/>
        <w:b/>
        <w:bCs/>
        <w:i w:val="0"/>
        <w:iCs w:val="0"/>
        <w:color w:val="0000FF"/>
        <w:sz w:val="24"/>
        <w:szCs w:val="24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4">
    <w:nsid w:val="59097189"/>
    <w:multiLevelType w:val="hybridMultilevel"/>
    <w:tmpl w:val="D932CCE4"/>
    <w:lvl w:ilvl="0" w:tplc="10249352">
      <w:start w:val="1"/>
      <w:numFmt w:val="bullet"/>
      <w:lvlText w:val=""/>
      <w:lvlJc w:val="left"/>
      <w:pPr>
        <w:ind w:left="132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85" w:hanging="360"/>
      </w:pPr>
      <w:rPr>
        <w:rFonts w:ascii="Wingdings" w:hAnsi="Wingdings" w:hint="default"/>
      </w:rPr>
    </w:lvl>
  </w:abstractNum>
  <w:abstractNum w:abstractNumId="125">
    <w:nsid w:val="592D5033"/>
    <w:multiLevelType w:val="hybridMultilevel"/>
    <w:tmpl w:val="BCB6230C"/>
    <w:lvl w:ilvl="0" w:tplc="040C0001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color w:val="000000" w:themeColor="text1"/>
        <w:sz w:val="26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59752504"/>
    <w:multiLevelType w:val="hybridMultilevel"/>
    <w:tmpl w:val="97E230C8"/>
    <w:lvl w:ilvl="0" w:tplc="32A4076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7">
    <w:nsid w:val="5CBA26DE"/>
    <w:multiLevelType w:val="hybridMultilevel"/>
    <w:tmpl w:val="66901330"/>
    <w:lvl w:ilvl="0" w:tplc="CDD2961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5CBE1F00"/>
    <w:multiLevelType w:val="hybridMultilevel"/>
    <w:tmpl w:val="17846A6E"/>
    <w:lvl w:ilvl="0" w:tplc="040C0011">
      <w:start w:val="1"/>
      <w:numFmt w:val="arabicAbjad"/>
      <w:lvlText w:val="%1 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9">
    <w:nsid w:val="5CDE6936"/>
    <w:multiLevelType w:val="hybridMultilevel"/>
    <w:tmpl w:val="857AFB98"/>
    <w:lvl w:ilvl="0" w:tplc="2F36A1F8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5DE42BE8"/>
    <w:multiLevelType w:val="hybridMultilevel"/>
    <w:tmpl w:val="8C88E0B0"/>
    <w:lvl w:ilvl="0" w:tplc="4C42FD3E">
      <w:start w:val="1"/>
      <w:numFmt w:val="decimal"/>
      <w:lvlText w:val="%1)"/>
      <w:lvlJc w:val="left"/>
      <w:pPr>
        <w:ind w:left="473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193" w:hanging="360"/>
      </w:pPr>
    </w:lvl>
    <w:lvl w:ilvl="2" w:tplc="040C001B" w:tentative="1">
      <w:start w:val="1"/>
      <w:numFmt w:val="lowerRoman"/>
      <w:lvlText w:val="%3."/>
      <w:lvlJc w:val="right"/>
      <w:pPr>
        <w:ind w:left="1913" w:hanging="180"/>
      </w:pPr>
    </w:lvl>
    <w:lvl w:ilvl="3" w:tplc="040C000F" w:tentative="1">
      <w:start w:val="1"/>
      <w:numFmt w:val="decimal"/>
      <w:lvlText w:val="%4."/>
      <w:lvlJc w:val="left"/>
      <w:pPr>
        <w:ind w:left="2633" w:hanging="360"/>
      </w:pPr>
    </w:lvl>
    <w:lvl w:ilvl="4" w:tplc="040C0019" w:tentative="1">
      <w:start w:val="1"/>
      <w:numFmt w:val="lowerLetter"/>
      <w:lvlText w:val="%5."/>
      <w:lvlJc w:val="left"/>
      <w:pPr>
        <w:ind w:left="3353" w:hanging="360"/>
      </w:pPr>
    </w:lvl>
    <w:lvl w:ilvl="5" w:tplc="040C001B" w:tentative="1">
      <w:start w:val="1"/>
      <w:numFmt w:val="lowerRoman"/>
      <w:lvlText w:val="%6."/>
      <w:lvlJc w:val="right"/>
      <w:pPr>
        <w:ind w:left="4073" w:hanging="180"/>
      </w:pPr>
    </w:lvl>
    <w:lvl w:ilvl="6" w:tplc="040C000F" w:tentative="1">
      <w:start w:val="1"/>
      <w:numFmt w:val="decimal"/>
      <w:lvlText w:val="%7."/>
      <w:lvlJc w:val="left"/>
      <w:pPr>
        <w:ind w:left="4793" w:hanging="360"/>
      </w:pPr>
    </w:lvl>
    <w:lvl w:ilvl="7" w:tplc="040C0019" w:tentative="1">
      <w:start w:val="1"/>
      <w:numFmt w:val="lowerLetter"/>
      <w:lvlText w:val="%8."/>
      <w:lvlJc w:val="left"/>
      <w:pPr>
        <w:ind w:left="5513" w:hanging="360"/>
      </w:pPr>
    </w:lvl>
    <w:lvl w:ilvl="8" w:tplc="040C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31">
    <w:nsid w:val="613F026A"/>
    <w:multiLevelType w:val="hybridMultilevel"/>
    <w:tmpl w:val="92D2FCA0"/>
    <w:lvl w:ilvl="0" w:tplc="040C000F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617922E2"/>
    <w:multiLevelType w:val="hybridMultilevel"/>
    <w:tmpl w:val="5D16805E"/>
    <w:lvl w:ilvl="0" w:tplc="040C0013">
      <w:start w:val="1"/>
      <w:numFmt w:val="decimal"/>
      <w:lvlText w:val="%1."/>
      <w:lvlJc w:val="left"/>
      <w:pPr>
        <w:tabs>
          <w:tab w:val="num" w:pos="2159"/>
        </w:tabs>
        <w:ind w:left="2159" w:hanging="360"/>
      </w:pPr>
      <w:rPr>
        <w:rFonts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879"/>
        </w:tabs>
        <w:ind w:left="2879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599"/>
        </w:tabs>
        <w:ind w:left="3599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4319"/>
        </w:tabs>
        <w:ind w:left="4319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5039"/>
        </w:tabs>
        <w:ind w:left="5039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759"/>
        </w:tabs>
        <w:ind w:left="5759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479"/>
        </w:tabs>
        <w:ind w:left="6479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7199"/>
        </w:tabs>
        <w:ind w:left="7199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919"/>
        </w:tabs>
        <w:ind w:left="7919" w:hanging="180"/>
      </w:pPr>
    </w:lvl>
  </w:abstractNum>
  <w:abstractNum w:abstractNumId="133">
    <w:nsid w:val="62687AAD"/>
    <w:multiLevelType w:val="hybridMultilevel"/>
    <w:tmpl w:val="B2C238EE"/>
    <w:lvl w:ilvl="0" w:tplc="2B7C897A">
      <w:start w:val="1"/>
      <w:numFmt w:val="decimal"/>
      <w:lvlText w:val="%1."/>
      <w:lvlJc w:val="right"/>
      <w:pPr>
        <w:tabs>
          <w:tab w:val="num" w:pos="720"/>
        </w:tabs>
        <w:ind w:left="720" w:hanging="360"/>
      </w:pPr>
      <w:rPr>
        <w:rFonts w:hint="default"/>
        <w:color w:val="FFC000"/>
      </w:rPr>
    </w:lvl>
    <w:lvl w:ilvl="1" w:tplc="040C0019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MS Mincho" w:hAnsi="Times New Roman" w:cs="Times New Roman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4">
    <w:nsid w:val="62837FE9"/>
    <w:multiLevelType w:val="hybridMultilevel"/>
    <w:tmpl w:val="C58C4702"/>
    <w:lvl w:ilvl="0" w:tplc="5928A99A">
      <w:start w:val="1"/>
      <w:numFmt w:val="bullet"/>
      <w:lvlText w:val=""/>
      <w:lvlJc w:val="left"/>
      <w:pPr>
        <w:ind w:left="768" w:hanging="360"/>
      </w:pPr>
      <w:rPr>
        <w:rFonts w:ascii="Wingdings" w:hAnsi="Wingdings" w:hint="default"/>
      </w:rPr>
    </w:lvl>
    <w:lvl w:ilvl="1" w:tplc="EAAC88E0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35">
    <w:nsid w:val="636D26C5"/>
    <w:multiLevelType w:val="hybridMultilevel"/>
    <w:tmpl w:val="01E035BE"/>
    <w:lvl w:ilvl="0" w:tplc="040C000B">
      <w:start w:val="1"/>
      <w:numFmt w:val="bullet"/>
      <w:lvlText w:val=""/>
      <w:lvlJc w:val="left"/>
      <w:pPr>
        <w:ind w:left="83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5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7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9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1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3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5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7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93" w:hanging="360"/>
      </w:pPr>
      <w:rPr>
        <w:rFonts w:ascii="Wingdings" w:hAnsi="Wingdings" w:hint="default"/>
      </w:rPr>
    </w:lvl>
  </w:abstractNum>
  <w:abstractNum w:abstractNumId="136">
    <w:nsid w:val="64322F29"/>
    <w:multiLevelType w:val="hybridMultilevel"/>
    <w:tmpl w:val="135AEB4A"/>
    <w:lvl w:ilvl="0" w:tplc="040C0001">
      <w:start w:val="1"/>
      <w:numFmt w:val="bullet"/>
      <w:lvlText w:val=""/>
      <w:lvlJc w:val="left"/>
      <w:pPr>
        <w:tabs>
          <w:tab w:val="num" w:pos="426"/>
        </w:tabs>
        <w:ind w:left="426" w:hanging="284"/>
      </w:pPr>
      <w:rPr>
        <w:rFonts w:ascii="Symbol" w:hAnsi="Symbol" w:hint="default"/>
        <w:color w:val="auto"/>
        <w:sz w:val="22"/>
        <w:szCs w:val="22"/>
      </w:rPr>
    </w:lvl>
    <w:lvl w:ilvl="1" w:tplc="040C0003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0000FF"/>
        <w:sz w:val="22"/>
        <w:szCs w:val="22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7">
    <w:nsid w:val="64AA1A94"/>
    <w:multiLevelType w:val="hybridMultilevel"/>
    <w:tmpl w:val="829286B6"/>
    <w:lvl w:ilvl="0" w:tplc="269EDD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7207FF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8">
    <w:nsid w:val="65AD7957"/>
    <w:multiLevelType w:val="hybridMultilevel"/>
    <w:tmpl w:val="C38EC3E0"/>
    <w:lvl w:ilvl="0" w:tplc="040C0001">
      <w:start w:val="1"/>
      <w:numFmt w:val="bullet"/>
      <w:lvlText w:val=""/>
      <w:lvlJc w:val="left"/>
      <w:pPr>
        <w:tabs>
          <w:tab w:val="num" w:pos="785"/>
        </w:tabs>
        <w:ind w:left="785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9">
    <w:nsid w:val="6627299B"/>
    <w:multiLevelType w:val="hybridMultilevel"/>
    <w:tmpl w:val="A8E845B8"/>
    <w:lvl w:ilvl="0" w:tplc="90B884AE">
      <w:start w:val="1"/>
      <w:numFmt w:val="bullet"/>
      <w:lvlText w:val=""/>
      <w:lvlJc w:val="left"/>
      <w:pPr>
        <w:ind w:left="720" w:hanging="360"/>
      </w:pPr>
      <w:rPr>
        <w:rFonts w:ascii="Wingdings" w:hAnsi="Wingdings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66604EBE"/>
    <w:multiLevelType w:val="hybridMultilevel"/>
    <w:tmpl w:val="A2BA635C"/>
    <w:lvl w:ilvl="0" w:tplc="0DF0F6C0">
      <w:start w:val="1"/>
      <w:numFmt w:val="bullet"/>
      <w:lvlText w:val="-"/>
      <w:lvlJc w:val="left"/>
      <w:pPr>
        <w:ind w:left="2685" w:hanging="360"/>
      </w:pPr>
      <w:rPr>
        <w:rFonts w:asciiTheme="minorHAnsi" w:eastAsiaTheme="minorEastAsia" w:hAnsiTheme="minorHAnsi" w:cs="DecoType Naskh Special" w:hint="default"/>
        <w:b/>
        <w:bCs w:val="0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1">
    <w:nsid w:val="67FC68F5"/>
    <w:multiLevelType w:val="hybridMultilevel"/>
    <w:tmpl w:val="7B46C578"/>
    <w:lvl w:ilvl="0" w:tplc="1DBE8062">
      <w:start w:val="1"/>
      <w:numFmt w:val="upperRoman"/>
      <w:lvlText w:val="%1."/>
      <w:lvlJc w:val="right"/>
      <w:pPr>
        <w:ind w:left="1080" w:hanging="360"/>
      </w:pPr>
      <w:rPr>
        <w:color w:val="FF0000"/>
      </w:rPr>
    </w:lvl>
    <w:lvl w:ilvl="1" w:tplc="040C0003" w:tentative="1">
      <w:start w:val="1"/>
      <w:numFmt w:val="lowerLetter"/>
      <w:lvlText w:val="%2."/>
      <w:lvlJc w:val="left"/>
      <w:pPr>
        <w:ind w:left="1800" w:hanging="360"/>
      </w:pPr>
    </w:lvl>
    <w:lvl w:ilvl="2" w:tplc="040C0005" w:tentative="1">
      <w:start w:val="1"/>
      <w:numFmt w:val="lowerRoman"/>
      <w:lvlText w:val="%3."/>
      <w:lvlJc w:val="right"/>
      <w:pPr>
        <w:ind w:left="2520" w:hanging="180"/>
      </w:pPr>
    </w:lvl>
    <w:lvl w:ilvl="3" w:tplc="040C0001" w:tentative="1">
      <w:start w:val="1"/>
      <w:numFmt w:val="decimal"/>
      <w:lvlText w:val="%4."/>
      <w:lvlJc w:val="left"/>
      <w:pPr>
        <w:ind w:left="3240" w:hanging="360"/>
      </w:pPr>
    </w:lvl>
    <w:lvl w:ilvl="4" w:tplc="040C0003" w:tentative="1">
      <w:start w:val="1"/>
      <w:numFmt w:val="lowerLetter"/>
      <w:lvlText w:val="%5."/>
      <w:lvlJc w:val="left"/>
      <w:pPr>
        <w:ind w:left="3960" w:hanging="360"/>
      </w:pPr>
    </w:lvl>
    <w:lvl w:ilvl="5" w:tplc="040C0005" w:tentative="1">
      <w:start w:val="1"/>
      <w:numFmt w:val="lowerRoman"/>
      <w:lvlText w:val="%6."/>
      <w:lvlJc w:val="right"/>
      <w:pPr>
        <w:ind w:left="4680" w:hanging="180"/>
      </w:pPr>
    </w:lvl>
    <w:lvl w:ilvl="6" w:tplc="040C0001" w:tentative="1">
      <w:start w:val="1"/>
      <w:numFmt w:val="decimal"/>
      <w:lvlText w:val="%7."/>
      <w:lvlJc w:val="left"/>
      <w:pPr>
        <w:ind w:left="5400" w:hanging="360"/>
      </w:pPr>
    </w:lvl>
    <w:lvl w:ilvl="7" w:tplc="040C0003" w:tentative="1">
      <w:start w:val="1"/>
      <w:numFmt w:val="lowerLetter"/>
      <w:lvlText w:val="%8."/>
      <w:lvlJc w:val="left"/>
      <w:pPr>
        <w:ind w:left="6120" w:hanging="360"/>
      </w:pPr>
    </w:lvl>
    <w:lvl w:ilvl="8" w:tplc="040C0005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2">
    <w:nsid w:val="680E27F0"/>
    <w:multiLevelType w:val="hybridMultilevel"/>
    <w:tmpl w:val="807EDB5A"/>
    <w:lvl w:ilvl="0" w:tplc="26DE80B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FF0000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3">
    <w:nsid w:val="68A85080"/>
    <w:multiLevelType w:val="hybridMultilevel"/>
    <w:tmpl w:val="4D867A40"/>
    <w:lvl w:ilvl="0" w:tplc="B5CA8F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692F7070"/>
    <w:multiLevelType w:val="hybridMultilevel"/>
    <w:tmpl w:val="3C8ACD40"/>
    <w:lvl w:ilvl="0" w:tplc="15A0F10A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C000"/>
      </w:rPr>
    </w:lvl>
    <w:lvl w:ilvl="1" w:tplc="8E12CE6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E9C44C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60F65AE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70C58CA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608C8A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3847200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5C21EA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04A880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693A1E8C"/>
    <w:multiLevelType w:val="hybridMultilevel"/>
    <w:tmpl w:val="2B2EE1C8"/>
    <w:lvl w:ilvl="0" w:tplc="8B28EAC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694C50B2"/>
    <w:multiLevelType w:val="hybridMultilevel"/>
    <w:tmpl w:val="0FDCDFD0"/>
    <w:lvl w:ilvl="0" w:tplc="D0DCFF76">
      <w:start w:val="1"/>
      <w:numFmt w:val="decimal"/>
      <w:lvlText w:val="%1."/>
      <w:lvlJc w:val="left"/>
      <w:pPr>
        <w:tabs>
          <w:tab w:val="num" w:pos="430"/>
        </w:tabs>
        <w:ind w:left="430" w:hanging="360"/>
      </w:pPr>
      <w:rPr>
        <w:rFonts w:hint="default"/>
        <w:b w:val="0"/>
        <w:bCs w:val="0"/>
        <w:color w:val="auto"/>
        <w:sz w:val="22"/>
        <w:szCs w:val="22"/>
      </w:rPr>
    </w:lvl>
    <w:lvl w:ilvl="1" w:tplc="040C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7">
    <w:nsid w:val="69B50F10"/>
    <w:multiLevelType w:val="hybridMultilevel"/>
    <w:tmpl w:val="4A32F83A"/>
    <w:lvl w:ilvl="0" w:tplc="323A558E">
      <w:start w:val="1"/>
      <w:numFmt w:val="bullet"/>
      <w:lvlText w:val=""/>
      <w:lvlJc w:val="left"/>
      <w:pPr>
        <w:ind w:left="502" w:hanging="360"/>
      </w:pPr>
      <w:rPr>
        <w:rFonts w:ascii="Wingdings" w:hAnsi="Wingdings" w:hint="default"/>
        <w:color w:val="auto"/>
        <w:sz w:val="24"/>
        <w:szCs w:val="24"/>
      </w:rPr>
    </w:lvl>
    <w:lvl w:ilvl="1" w:tplc="040C0019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48">
    <w:nsid w:val="6AE80D70"/>
    <w:multiLevelType w:val="hybridMultilevel"/>
    <w:tmpl w:val="43EADA64"/>
    <w:lvl w:ilvl="0" w:tplc="6F00C0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6DC14BAF"/>
    <w:multiLevelType w:val="hybridMultilevel"/>
    <w:tmpl w:val="7AB27CD8"/>
    <w:lvl w:ilvl="0" w:tplc="C390243A">
      <w:start w:val="1"/>
      <w:numFmt w:val="decimal"/>
      <w:lvlText w:val="%1-"/>
      <w:lvlJc w:val="left"/>
      <w:pPr>
        <w:ind w:left="720" w:hanging="360"/>
      </w:pPr>
      <w:rPr>
        <w:rFonts w:hint="default"/>
        <w:sz w:val="3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>
    <w:nsid w:val="6ECD77AC"/>
    <w:multiLevelType w:val="hybridMultilevel"/>
    <w:tmpl w:val="8A9AB6F6"/>
    <w:lvl w:ilvl="0" w:tplc="32F8A04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color w:val="auto"/>
        <w:sz w:val="24"/>
        <w:szCs w:val="24"/>
      </w:rPr>
    </w:lvl>
    <w:lvl w:ilvl="1" w:tplc="040C0019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  <w:sz w:val="24"/>
        <w:szCs w:val="24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1">
    <w:nsid w:val="6F4A4B13"/>
    <w:multiLevelType w:val="hybridMultilevel"/>
    <w:tmpl w:val="80E2D4D4"/>
    <w:lvl w:ilvl="0" w:tplc="8E469C76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209E8E58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>
    <w:nsid w:val="6F973EE2"/>
    <w:multiLevelType w:val="hybridMultilevel"/>
    <w:tmpl w:val="2BE0956A"/>
    <w:lvl w:ilvl="0" w:tplc="4F2A516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>
    <w:nsid w:val="6FC94CB9"/>
    <w:multiLevelType w:val="hybridMultilevel"/>
    <w:tmpl w:val="6EB214F6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Arabic Transparent" w:hint="default"/>
        <w:color w:val="auto"/>
        <w:sz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700C5C5E"/>
    <w:multiLevelType w:val="hybridMultilevel"/>
    <w:tmpl w:val="A9B288E2"/>
    <w:lvl w:ilvl="0" w:tplc="DBD65F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FFC000"/>
      </w:rPr>
    </w:lvl>
    <w:lvl w:ilvl="1" w:tplc="040C001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C00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5">
    <w:nsid w:val="70B64D36"/>
    <w:multiLevelType w:val="hybridMultilevel"/>
    <w:tmpl w:val="ADF05DD0"/>
    <w:lvl w:ilvl="0" w:tplc="FE966EF8">
      <w:start w:val="1"/>
      <w:numFmt w:val="decimal"/>
      <w:lvlText w:val="%1."/>
      <w:lvlJc w:val="left"/>
      <w:pPr>
        <w:tabs>
          <w:tab w:val="num" w:pos="1006"/>
        </w:tabs>
        <w:ind w:left="1006" w:hanging="360"/>
      </w:pPr>
    </w:lvl>
    <w:lvl w:ilvl="1" w:tplc="EC342084" w:tentative="1">
      <w:start w:val="1"/>
      <w:numFmt w:val="lowerLetter"/>
      <w:lvlText w:val="%2."/>
      <w:lvlJc w:val="left"/>
      <w:pPr>
        <w:tabs>
          <w:tab w:val="num" w:pos="1726"/>
        </w:tabs>
        <w:ind w:left="17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446"/>
        </w:tabs>
        <w:ind w:left="24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66"/>
        </w:tabs>
        <w:ind w:left="31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86"/>
        </w:tabs>
        <w:ind w:left="38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06"/>
        </w:tabs>
        <w:ind w:left="46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26"/>
        </w:tabs>
        <w:ind w:left="53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46"/>
        </w:tabs>
        <w:ind w:left="60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66"/>
        </w:tabs>
        <w:ind w:left="6766" w:hanging="180"/>
      </w:pPr>
    </w:lvl>
  </w:abstractNum>
  <w:abstractNum w:abstractNumId="156">
    <w:nsid w:val="710F1C74"/>
    <w:multiLevelType w:val="hybridMultilevel"/>
    <w:tmpl w:val="2F52D166"/>
    <w:lvl w:ilvl="0" w:tplc="0409000F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DecoType Naskh Specia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719C3359"/>
    <w:multiLevelType w:val="hybridMultilevel"/>
    <w:tmpl w:val="378A028A"/>
    <w:lvl w:ilvl="0" w:tplc="4606D774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FFC000"/>
        <w:sz w:val="36"/>
        <w:szCs w:val="3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73A24C7B"/>
    <w:multiLevelType w:val="hybridMultilevel"/>
    <w:tmpl w:val="E7D20A7E"/>
    <w:lvl w:ilvl="0" w:tplc="B06E08D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>
    <w:nsid w:val="73F25A73"/>
    <w:multiLevelType w:val="hybridMultilevel"/>
    <w:tmpl w:val="0544685A"/>
    <w:lvl w:ilvl="0" w:tplc="F9CA424C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73FA7F00"/>
    <w:multiLevelType w:val="hybridMultilevel"/>
    <w:tmpl w:val="DE7257F2"/>
    <w:lvl w:ilvl="0" w:tplc="040C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  <w:color w:val="FFC000"/>
        <w:sz w:val="36"/>
        <w:szCs w:val="36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1">
    <w:nsid w:val="74117D6C"/>
    <w:multiLevelType w:val="hybridMultilevel"/>
    <w:tmpl w:val="3B720B88"/>
    <w:lvl w:ilvl="0" w:tplc="0409000F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2">
    <w:nsid w:val="75B5670E"/>
    <w:multiLevelType w:val="hybridMultilevel"/>
    <w:tmpl w:val="99165C48"/>
    <w:lvl w:ilvl="0" w:tplc="EF36738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lang w:bidi="ar-DZ"/>
      </w:rPr>
    </w:lvl>
    <w:lvl w:ilvl="1" w:tplc="040C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75ED62FA"/>
    <w:multiLevelType w:val="hybridMultilevel"/>
    <w:tmpl w:val="58008B36"/>
    <w:lvl w:ilvl="0" w:tplc="6010D3E0">
      <w:start w:val="1"/>
      <w:numFmt w:val="bullet"/>
      <w:lvlText w:val=""/>
      <w:lvlJc w:val="left"/>
      <w:pPr>
        <w:ind w:left="720" w:hanging="360"/>
      </w:pPr>
      <w:rPr>
        <w:rFonts w:ascii="Wingdings" w:hAnsi="Wingdings" w:hint="default"/>
        <w:color w:val="FFC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>
    <w:nsid w:val="786F0C9C"/>
    <w:multiLevelType w:val="hybridMultilevel"/>
    <w:tmpl w:val="1E0E5DEE"/>
    <w:lvl w:ilvl="0" w:tplc="35B2476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</w:rPr>
    </w:lvl>
    <w:lvl w:ilvl="1" w:tplc="040C0003">
      <w:start w:val="1"/>
      <w:numFmt w:val="decimal"/>
      <w:lvlText w:val="%2 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05">
      <w:start w:val="1"/>
      <w:numFmt w:val="arabicAbjad"/>
      <w:lvlText w:val="%3)"/>
      <w:lvlJc w:val="left"/>
      <w:pPr>
        <w:tabs>
          <w:tab w:val="num" w:pos="1800"/>
        </w:tabs>
        <w:ind w:left="1799" w:firstLine="1"/>
      </w:pPr>
      <w:rPr>
        <w:rFonts w:hint="default"/>
      </w:rPr>
    </w:lvl>
    <w:lvl w:ilvl="3" w:tplc="040C0001">
      <w:start w:val="1"/>
      <w:numFmt w:val="bullet"/>
      <w:lvlText w:val=""/>
      <w:lvlJc w:val="left"/>
      <w:pPr>
        <w:tabs>
          <w:tab w:val="num" w:pos="2804"/>
        </w:tabs>
        <w:ind w:left="2804" w:hanging="284"/>
      </w:pPr>
      <w:rPr>
        <w:rFonts w:ascii="Symbol" w:hAnsi="Symbol" w:hint="default"/>
      </w:rPr>
    </w:lvl>
    <w:lvl w:ilvl="4" w:tplc="040C0003">
      <w:start w:val="1"/>
      <w:numFmt w:val="decimal"/>
      <w:pStyle w:val="3"/>
      <w:lvlText w:val="%5."/>
      <w:lvlJc w:val="left"/>
      <w:pPr>
        <w:tabs>
          <w:tab w:val="num" w:pos="0"/>
        </w:tabs>
        <w:ind w:left="284" w:firstLine="0"/>
      </w:pPr>
      <w:rPr>
        <w:rFonts w:hint="default"/>
        <w:spacing w:val="0"/>
        <w:effect w:val="none"/>
      </w:rPr>
    </w:lvl>
    <w:lvl w:ilvl="5" w:tplc="040C0005">
      <w:start w:val="1"/>
      <w:numFmt w:val="arabicAbjad"/>
      <w:lvlText w:val="%6)"/>
      <w:lvlJc w:val="left"/>
      <w:pPr>
        <w:tabs>
          <w:tab w:val="num" w:pos="3960"/>
        </w:tabs>
        <w:ind w:left="3959" w:firstLine="1"/>
      </w:pPr>
      <w:rPr>
        <w:rFonts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5">
    <w:nsid w:val="79B61518"/>
    <w:multiLevelType w:val="hybridMultilevel"/>
    <w:tmpl w:val="9D12241E"/>
    <w:lvl w:ilvl="0" w:tplc="3DE26FB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BC0EEED8" w:tentative="1">
      <w:start w:val="1"/>
      <w:numFmt w:val="lowerLetter"/>
      <w:lvlText w:val="%2."/>
      <w:lvlJc w:val="left"/>
      <w:pPr>
        <w:ind w:left="1440" w:hanging="360"/>
      </w:pPr>
    </w:lvl>
    <w:lvl w:ilvl="2" w:tplc="7D3A7610" w:tentative="1">
      <w:start w:val="1"/>
      <w:numFmt w:val="lowerRoman"/>
      <w:lvlText w:val="%3."/>
      <w:lvlJc w:val="right"/>
      <w:pPr>
        <w:ind w:left="2160" w:hanging="180"/>
      </w:pPr>
    </w:lvl>
    <w:lvl w:ilvl="3" w:tplc="3DE26FB6" w:tentative="1">
      <w:start w:val="1"/>
      <w:numFmt w:val="decimal"/>
      <w:lvlText w:val="%4."/>
      <w:lvlJc w:val="left"/>
      <w:pPr>
        <w:ind w:left="2880" w:hanging="360"/>
      </w:pPr>
    </w:lvl>
    <w:lvl w:ilvl="4" w:tplc="A05EC9D4" w:tentative="1">
      <w:start w:val="1"/>
      <w:numFmt w:val="lowerLetter"/>
      <w:lvlText w:val="%5."/>
      <w:lvlJc w:val="left"/>
      <w:pPr>
        <w:ind w:left="3600" w:hanging="360"/>
      </w:pPr>
    </w:lvl>
    <w:lvl w:ilvl="5" w:tplc="7D3A7610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79C424FA"/>
    <w:multiLevelType w:val="hybridMultilevel"/>
    <w:tmpl w:val="98347E66"/>
    <w:lvl w:ilvl="0" w:tplc="0409001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67">
    <w:nsid w:val="7BCB5BDA"/>
    <w:multiLevelType w:val="hybridMultilevel"/>
    <w:tmpl w:val="37B81554"/>
    <w:lvl w:ilvl="0" w:tplc="040C000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 w:val="0"/>
        <w:bCs w:val="0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68">
    <w:nsid w:val="7CDA07ED"/>
    <w:multiLevelType w:val="hybridMultilevel"/>
    <w:tmpl w:val="16A05846"/>
    <w:lvl w:ilvl="0" w:tplc="9F144974">
      <w:start w:val="5"/>
      <w:numFmt w:val="bullet"/>
      <w:lvlText w:val=""/>
      <w:lvlJc w:val="left"/>
      <w:pPr>
        <w:ind w:left="360" w:hanging="360"/>
      </w:pPr>
      <w:rPr>
        <w:rFonts w:ascii="Wingdings" w:eastAsia="Times New Roman" w:hAnsi="Wingdings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9">
    <w:nsid w:val="7CF23278"/>
    <w:multiLevelType w:val="hybridMultilevel"/>
    <w:tmpl w:val="F72AB1EA"/>
    <w:lvl w:ilvl="0" w:tplc="5CDCF782">
      <w:start w:val="5"/>
      <w:numFmt w:val="arabicAlpha"/>
      <w:lvlText w:val="%1)"/>
      <w:lvlJc w:val="left"/>
      <w:pPr>
        <w:ind w:left="720" w:hanging="360"/>
      </w:pPr>
      <w:rPr>
        <w:b w:val="0"/>
        <w:color w:val="FF0000"/>
        <w:sz w:val="28"/>
        <w:u w:val="single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0">
    <w:nsid w:val="7DDF1FA4"/>
    <w:multiLevelType w:val="hybridMultilevel"/>
    <w:tmpl w:val="D090D366"/>
    <w:lvl w:ilvl="0" w:tplc="040C001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C000"/>
      </w:rPr>
    </w:lvl>
    <w:lvl w:ilvl="1" w:tplc="040C0019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1">
    <w:nsid w:val="7DE50C3E"/>
    <w:multiLevelType w:val="hybridMultilevel"/>
    <w:tmpl w:val="0D14173C"/>
    <w:lvl w:ilvl="0" w:tplc="228830BA">
      <w:start w:val="1"/>
      <w:numFmt w:val="decimal"/>
      <w:lvlText w:val="%1)"/>
      <w:lvlJc w:val="left"/>
      <w:pPr>
        <w:tabs>
          <w:tab w:val="num" w:pos="757"/>
        </w:tabs>
        <w:ind w:left="814" w:hanging="57"/>
      </w:pPr>
      <w:rPr>
        <w:rFonts w:hint="default"/>
      </w:rPr>
    </w:lvl>
    <w:lvl w:ilvl="1" w:tplc="4C42FD3E">
      <w:start w:val="1"/>
      <w:numFmt w:val="decimal"/>
      <w:lvlText w:val="%2)"/>
      <w:lvlJc w:val="left"/>
      <w:pPr>
        <w:tabs>
          <w:tab w:val="num" w:pos="568"/>
        </w:tabs>
        <w:ind w:left="568" w:hanging="284"/>
      </w:pPr>
      <w:rPr>
        <w:rFonts w:hint="default"/>
        <w:b w:val="0"/>
        <w:lang w:bidi="ar-SA"/>
      </w:rPr>
    </w:lvl>
    <w:lvl w:ilvl="2" w:tplc="040C0007">
      <w:start w:val="1"/>
      <w:numFmt w:val="bullet"/>
      <w:lvlText w:val=""/>
      <w:lvlPicBulletId w:val="0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2">
    <w:nsid w:val="7EC1126F"/>
    <w:multiLevelType w:val="hybridMultilevel"/>
    <w:tmpl w:val="B7BE7620"/>
    <w:lvl w:ilvl="0" w:tplc="85CAF870">
      <w:start w:val="1"/>
      <w:numFmt w:val="arabicAbjad"/>
      <w:lvlText w:val="%1)"/>
      <w:lvlJc w:val="left"/>
      <w:pPr>
        <w:tabs>
          <w:tab w:val="num" w:pos="1800"/>
        </w:tabs>
        <w:ind w:left="1799" w:firstLine="1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3">
    <w:nsid w:val="7ED04046"/>
    <w:multiLevelType w:val="hybridMultilevel"/>
    <w:tmpl w:val="8FBA4860"/>
    <w:lvl w:ilvl="0" w:tplc="DA84A500">
      <w:start w:val="3"/>
      <w:numFmt w:val="bullet"/>
      <w:lvlText w:val="-"/>
      <w:lvlJc w:val="left"/>
      <w:pPr>
        <w:ind w:left="1140" w:hanging="360"/>
      </w:pPr>
      <w:rPr>
        <w:rFonts w:ascii="Arabic Transparent" w:eastAsiaTheme="minorEastAsia" w:hAnsi="Arabic Transparent" w:cs="Arabic Transparent" w:hint="default"/>
      </w:rPr>
    </w:lvl>
    <w:lvl w:ilvl="1" w:tplc="04090019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74">
    <w:nsid w:val="7F687FD2"/>
    <w:multiLevelType w:val="hybridMultilevel"/>
    <w:tmpl w:val="E918F36A"/>
    <w:lvl w:ilvl="0" w:tplc="3C70DFEA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C0003" w:tentative="1">
      <w:start w:val="1"/>
      <w:numFmt w:val="lowerLetter"/>
      <w:lvlText w:val="%2."/>
      <w:lvlJc w:val="left"/>
      <w:pPr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>
    <w:nsid w:val="7FB46D03"/>
    <w:multiLevelType w:val="hybridMultilevel"/>
    <w:tmpl w:val="A38EF958"/>
    <w:lvl w:ilvl="0" w:tplc="D69EFFE4">
      <w:start w:val="1"/>
      <w:numFmt w:val="bullet"/>
      <w:lvlText w:val=""/>
      <w:lvlJc w:val="left"/>
      <w:pPr>
        <w:ind w:left="1050" w:hanging="360"/>
      </w:pPr>
      <w:rPr>
        <w:rFonts w:ascii="Symbol" w:hAnsi="Symbol" w:hint="default"/>
      </w:rPr>
    </w:lvl>
    <w:lvl w:ilvl="1" w:tplc="040C0019">
      <w:start w:val="1"/>
      <w:numFmt w:val="bullet"/>
      <w:lvlText w:val="-"/>
      <w:lvlJc w:val="left"/>
      <w:pPr>
        <w:ind w:left="1770" w:hanging="360"/>
      </w:pPr>
      <w:rPr>
        <w:rFonts w:ascii="Times New Roman" w:eastAsia="Times New Roman" w:hAnsi="Times New Roman" w:cs="Times New Roman" w:hint="default"/>
        <w:color w:val="0000FF"/>
      </w:rPr>
    </w:lvl>
    <w:lvl w:ilvl="2" w:tplc="040C001B" w:tentative="1">
      <w:start w:val="1"/>
      <w:numFmt w:val="bullet"/>
      <w:lvlText w:val=""/>
      <w:lvlJc w:val="left"/>
      <w:pPr>
        <w:ind w:left="249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ind w:left="321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ind w:left="393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ind w:left="465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ind w:left="537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ind w:left="609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ind w:left="6810" w:hanging="360"/>
      </w:pPr>
      <w:rPr>
        <w:rFonts w:ascii="Wingdings" w:hAnsi="Wingdings" w:hint="default"/>
      </w:rPr>
    </w:lvl>
  </w:abstractNum>
  <w:num w:numId="1">
    <w:abstractNumId w:val="89"/>
  </w:num>
  <w:num w:numId="2">
    <w:abstractNumId w:val="110"/>
  </w:num>
  <w:num w:numId="3">
    <w:abstractNumId w:val="164"/>
  </w:num>
  <w:num w:numId="4">
    <w:abstractNumId w:val="64"/>
  </w:num>
  <w:num w:numId="5">
    <w:abstractNumId w:val="117"/>
  </w:num>
  <w:num w:numId="6">
    <w:abstractNumId w:val="47"/>
  </w:num>
  <w:num w:numId="7">
    <w:abstractNumId w:val="83"/>
  </w:num>
  <w:num w:numId="8">
    <w:abstractNumId w:val="43"/>
  </w:num>
  <w:num w:numId="9">
    <w:abstractNumId w:val="19"/>
  </w:num>
  <w:num w:numId="10">
    <w:abstractNumId w:val="154"/>
  </w:num>
  <w:num w:numId="11">
    <w:abstractNumId w:val="16"/>
  </w:num>
  <w:num w:numId="12">
    <w:abstractNumId w:val="144"/>
  </w:num>
  <w:num w:numId="13">
    <w:abstractNumId w:val="158"/>
  </w:num>
  <w:num w:numId="14">
    <w:abstractNumId w:val="106"/>
  </w:num>
  <w:num w:numId="15">
    <w:abstractNumId w:val="157"/>
  </w:num>
  <w:num w:numId="16">
    <w:abstractNumId w:val="41"/>
  </w:num>
  <w:num w:numId="17">
    <w:abstractNumId w:val="20"/>
  </w:num>
  <w:num w:numId="18">
    <w:abstractNumId w:val="170"/>
  </w:num>
  <w:num w:numId="19">
    <w:abstractNumId w:val="15"/>
  </w:num>
  <w:num w:numId="20">
    <w:abstractNumId w:val="65"/>
  </w:num>
  <w:num w:numId="21">
    <w:abstractNumId w:val="163"/>
  </w:num>
  <w:num w:numId="22">
    <w:abstractNumId w:val="39"/>
  </w:num>
  <w:num w:numId="23">
    <w:abstractNumId w:val="119"/>
  </w:num>
  <w:num w:numId="24">
    <w:abstractNumId w:val="133"/>
  </w:num>
  <w:num w:numId="25">
    <w:abstractNumId w:val="118"/>
  </w:num>
  <w:num w:numId="26">
    <w:abstractNumId w:val="107"/>
  </w:num>
  <w:num w:numId="27">
    <w:abstractNumId w:val="13"/>
  </w:num>
  <w:num w:numId="28">
    <w:abstractNumId w:val="2"/>
  </w:num>
  <w:num w:numId="29">
    <w:abstractNumId w:val="98"/>
  </w:num>
  <w:num w:numId="30">
    <w:abstractNumId w:val="1"/>
  </w:num>
  <w:num w:numId="31">
    <w:abstractNumId w:val="174"/>
  </w:num>
  <w:num w:numId="32">
    <w:abstractNumId w:val="122"/>
  </w:num>
  <w:num w:numId="33">
    <w:abstractNumId w:val="93"/>
  </w:num>
  <w:num w:numId="34">
    <w:abstractNumId w:val="139"/>
  </w:num>
  <w:num w:numId="35">
    <w:abstractNumId w:val="141"/>
  </w:num>
  <w:num w:numId="36">
    <w:abstractNumId w:val="67"/>
  </w:num>
  <w:num w:numId="37">
    <w:abstractNumId w:val="168"/>
  </w:num>
  <w:num w:numId="38">
    <w:abstractNumId w:val="3"/>
  </w:num>
  <w:num w:numId="39">
    <w:abstractNumId w:val="58"/>
  </w:num>
  <w:num w:numId="40">
    <w:abstractNumId w:val="145"/>
  </w:num>
  <w:num w:numId="41">
    <w:abstractNumId w:val="75"/>
  </w:num>
  <w:num w:numId="42">
    <w:abstractNumId w:val="27"/>
  </w:num>
  <w:num w:numId="43">
    <w:abstractNumId w:val="74"/>
  </w:num>
  <w:num w:numId="44">
    <w:abstractNumId w:val="28"/>
  </w:num>
  <w:num w:numId="45">
    <w:abstractNumId w:val="46"/>
  </w:num>
  <w:num w:numId="46">
    <w:abstractNumId w:val="151"/>
  </w:num>
  <w:num w:numId="47">
    <w:abstractNumId w:val="96"/>
  </w:num>
  <w:num w:numId="48">
    <w:abstractNumId w:val="84"/>
  </w:num>
  <w:num w:numId="49">
    <w:abstractNumId w:val="160"/>
  </w:num>
  <w:num w:numId="50">
    <w:abstractNumId w:val="44"/>
  </w:num>
  <w:num w:numId="51">
    <w:abstractNumId w:val="85"/>
  </w:num>
  <w:num w:numId="52">
    <w:abstractNumId w:val="50"/>
  </w:num>
  <w:num w:numId="53">
    <w:abstractNumId w:val="26"/>
  </w:num>
  <w:num w:numId="54">
    <w:abstractNumId w:val="109"/>
  </w:num>
  <w:num w:numId="55">
    <w:abstractNumId w:val="14"/>
  </w:num>
  <w:num w:numId="56">
    <w:abstractNumId w:val="94"/>
  </w:num>
  <w:num w:numId="57">
    <w:abstractNumId w:val="72"/>
  </w:num>
  <w:num w:numId="58">
    <w:abstractNumId w:val="11"/>
  </w:num>
  <w:num w:numId="59">
    <w:abstractNumId w:val="159"/>
  </w:num>
  <w:num w:numId="60">
    <w:abstractNumId w:val="134"/>
  </w:num>
  <w:num w:numId="61">
    <w:abstractNumId w:val="30"/>
  </w:num>
  <w:num w:numId="62">
    <w:abstractNumId w:val="102"/>
  </w:num>
  <w:num w:numId="63">
    <w:abstractNumId w:val="35"/>
  </w:num>
  <w:num w:numId="64">
    <w:abstractNumId w:val="86"/>
  </w:num>
  <w:num w:numId="65">
    <w:abstractNumId w:val="162"/>
  </w:num>
  <w:num w:numId="66">
    <w:abstractNumId w:val="142"/>
  </w:num>
  <w:num w:numId="67">
    <w:abstractNumId w:val="103"/>
  </w:num>
  <w:num w:numId="68">
    <w:abstractNumId w:val="113"/>
  </w:num>
  <w:num w:numId="69">
    <w:abstractNumId w:val="33"/>
  </w:num>
  <w:num w:numId="70">
    <w:abstractNumId w:val="175"/>
  </w:num>
  <w:num w:numId="71">
    <w:abstractNumId w:val="111"/>
  </w:num>
  <w:num w:numId="72">
    <w:abstractNumId w:val="167"/>
  </w:num>
  <w:num w:numId="73">
    <w:abstractNumId w:val="55"/>
  </w:num>
  <w:num w:numId="74">
    <w:abstractNumId w:val="147"/>
  </w:num>
  <w:num w:numId="75">
    <w:abstractNumId w:val="99"/>
  </w:num>
  <w:num w:numId="76">
    <w:abstractNumId w:val="6"/>
  </w:num>
  <w:num w:numId="77">
    <w:abstractNumId w:val="156"/>
  </w:num>
  <w:num w:numId="78">
    <w:abstractNumId w:val="120"/>
  </w:num>
  <w:num w:numId="79">
    <w:abstractNumId w:val="165"/>
  </w:num>
  <w:num w:numId="80">
    <w:abstractNumId w:val="76"/>
  </w:num>
  <w:num w:numId="81">
    <w:abstractNumId w:val="90"/>
  </w:num>
  <w:num w:numId="82">
    <w:abstractNumId w:val="138"/>
  </w:num>
  <w:num w:numId="83">
    <w:abstractNumId w:val="23"/>
  </w:num>
  <w:num w:numId="84">
    <w:abstractNumId w:val="52"/>
  </w:num>
  <w:num w:numId="85">
    <w:abstractNumId w:val="148"/>
  </w:num>
  <w:num w:numId="86">
    <w:abstractNumId w:val="38"/>
  </w:num>
  <w:num w:numId="87">
    <w:abstractNumId w:val="54"/>
  </w:num>
  <w:num w:numId="88">
    <w:abstractNumId w:val="161"/>
  </w:num>
  <w:num w:numId="89">
    <w:abstractNumId w:val="112"/>
  </w:num>
  <w:num w:numId="90">
    <w:abstractNumId w:val="97"/>
    <w:lvlOverride w:ilvl="0">
      <w:lvl w:ilvl="0">
        <w:start w:val="5"/>
        <w:numFmt w:val="decimal"/>
        <w:lvlText w:val="%1)"/>
        <w:lvlJc w:val="left"/>
        <w:pPr>
          <w:ind w:left="360" w:hanging="360"/>
        </w:pPr>
        <w:rPr>
          <w:b/>
          <w:bCs/>
          <w:u w:val="none"/>
        </w:rPr>
      </w:lvl>
    </w:lvlOverride>
  </w:num>
  <w:num w:numId="91">
    <w:abstractNumId w:val="5"/>
  </w:num>
  <w:num w:numId="92">
    <w:abstractNumId w:val="71"/>
  </w:num>
  <w:num w:numId="93">
    <w:abstractNumId w:val="49"/>
  </w:num>
  <w:num w:numId="94">
    <w:abstractNumId w:val="12"/>
  </w:num>
  <w:num w:numId="95">
    <w:abstractNumId w:val="166"/>
  </w:num>
  <w:num w:numId="96">
    <w:abstractNumId w:val="8"/>
  </w:num>
  <w:num w:numId="97">
    <w:abstractNumId w:val="53"/>
  </w:num>
  <w:num w:numId="98">
    <w:abstractNumId w:val="100"/>
  </w:num>
  <w:num w:numId="99">
    <w:abstractNumId w:val="51"/>
  </w:num>
  <w:num w:numId="100">
    <w:abstractNumId w:val="77"/>
  </w:num>
  <w:num w:numId="101">
    <w:abstractNumId w:val="82"/>
  </w:num>
  <w:num w:numId="102">
    <w:abstractNumId w:val="24"/>
  </w:num>
  <w:num w:numId="103">
    <w:abstractNumId w:val="137"/>
  </w:num>
  <w:num w:numId="104">
    <w:abstractNumId w:val="57"/>
  </w:num>
  <w:num w:numId="105">
    <w:abstractNumId w:val="153"/>
  </w:num>
  <w:num w:numId="106">
    <w:abstractNumId w:val="21"/>
  </w:num>
  <w:num w:numId="107">
    <w:abstractNumId w:val="17"/>
  </w:num>
  <w:num w:numId="108">
    <w:abstractNumId w:val="127"/>
  </w:num>
  <w:num w:numId="109">
    <w:abstractNumId w:val="9"/>
  </w:num>
  <w:num w:numId="110">
    <w:abstractNumId w:val="80"/>
  </w:num>
  <w:num w:numId="111">
    <w:abstractNumId w:val="73"/>
  </w:num>
  <w:num w:numId="112">
    <w:abstractNumId w:val="40"/>
  </w:num>
  <w:num w:numId="113">
    <w:abstractNumId w:val="25"/>
  </w:num>
  <w:num w:numId="114">
    <w:abstractNumId w:val="59"/>
  </w:num>
  <w:num w:numId="115">
    <w:abstractNumId w:val="108"/>
  </w:num>
  <w:num w:numId="116">
    <w:abstractNumId w:val="81"/>
  </w:num>
  <w:num w:numId="117">
    <w:abstractNumId w:val="66"/>
  </w:num>
  <w:num w:numId="118">
    <w:abstractNumId w:val="95"/>
  </w:num>
  <w:num w:numId="119">
    <w:abstractNumId w:val="48"/>
  </w:num>
  <w:num w:numId="120">
    <w:abstractNumId w:val="78"/>
  </w:num>
  <w:num w:numId="121">
    <w:abstractNumId w:val="1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2">
    <w:abstractNumId w:val="8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4">
    <w:abstractNumId w:val="9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5">
    <w:abstractNumId w:val="6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7">
    <w:abstractNumId w:val="169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4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155"/>
  </w:num>
  <w:num w:numId="131">
    <w:abstractNumId w:val="173"/>
  </w:num>
  <w:num w:numId="132">
    <w:abstractNumId w:val="69"/>
  </w:num>
  <w:num w:numId="133">
    <w:abstractNumId w:val="172"/>
  </w:num>
  <w:num w:numId="134">
    <w:abstractNumId w:val="135"/>
  </w:num>
  <w:num w:numId="135">
    <w:abstractNumId w:val="70"/>
  </w:num>
  <w:num w:numId="136">
    <w:abstractNumId w:val="128"/>
  </w:num>
  <w:num w:numId="137">
    <w:abstractNumId w:val="123"/>
  </w:num>
  <w:num w:numId="138">
    <w:abstractNumId w:val="60"/>
  </w:num>
  <w:num w:numId="139">
    <w:abstractNumId w:val="150"/>
  </w:num>
  <w:num w:numId="140">
    <w:abstractNumId w:val="124"/>
  </w:num>
  <w:num w:numId="141">
    <w:abstractNumId w:val="10"/>
  </w:num>
  <w:num w:numId="142">
    <w:abstractNumId w:val="132"/>
  </w:num>
  <w:num w:numId="143">
    <w:abstractNumId w:val="101"/>
  </w:num>
  <w:num w:numId="144">
    <w:abstractNumId w:val="63"/>
  </w:num>
  <w:num w:numId="145">
    <w:abstractNumId w:val="4"/>
  </w:num>
  <w:num w:numId="146">
    <w:abstractNumId w:val="36"/>
  </w:num>
  <w:num w:numId="147">
    <w:abstractNumId w:val="7"/>
  </w:num>
  <w:num w:numId="148">
    <w:abstractNumId w:val="18"/>
  </w:num>
  <w:num w:numId="149">
    <w:abstractNumId w:val="104"/>
  </w:num>
  <w:num w:numId="150">
    <w:abstractNumId w:val="136"/>
  </w:num>
  <w:num w:numId="151">
    <w:abstractNumId w:val="31"/>
  </w:num>
  <w:num w:numId="152">
    <w:abstractNumId w:val="115"/>
  </w:num>
  <w:num w:numId="153">
    <w:abstractNumId w:val="121"/>
  </w:num>
  <w:num w:numId="154">
    <w:abstractNumId w:val="152"/>
  </w:num>
  <w:num w:numId="155">
    <w:abstractNumId w:val="116"/>
  </w:num>
  <w:num w:numId="156">
    <w:abstractNumId w:val="79"/>
  </w:num>
  <w:num w:numId="157">
    <w:abstractNumId w:val="56"/>
  </w:num>
  <w:num w:numId="158">
    <w:abstractNumId w:val="126"/>
  </w:num>
  <w:num w:numId="159">
    <w:abstractNumId w:val="146"/>
  </w:num>
  <w:num w:numId="160">
    <w:abstractNumId w:val="131"/>
  </w:num>
  <w:num w:numId="161">
    <w:abstractNumId w:val="125"/>
  </w:num>
  <w:num w:numId="162">
    <w:abstractNumId w:val="149"/>
  </w:num>
  <w:num w:numId="163">
    <w:abstractNumId w:val="88"/>
  </w:num>
  <w:num w:numId="164">
    <w:abstractNumId w:val="68"/>
  </w:num>
  <w:num w:numId="165">
    <w:abstractNumId w:val="91"/>
  </w:num>
  <w:num w:numId="166">
    <w:abstractNumId w:val="143"/>
  </w:num>
  <w:num w:numId="167">
    <w:abstractNumId w:val="22"/>
  </w:num>
  <w:num w:numId="168">
    <w:abstractNumId w:val="114"/>
  </w:num>
  <w:num w:numId="169">
    <w:abstractNumId w:val="32"/>
  </w:num>
  <w:num w:numId="170">
    <w:abstractNumId w:val="129"/>
  </w:num>
  <w:num w:numId="171">
    <w:abstractNumId w:val="42"/>
  </w:num>
  <w:num w:numId="172">
    <w:abstractNumId w:val="130"/>
  </w:num>
  <w:num w:numId="173">
    <w:abstractNumId w:val="171"/>
  </w:num>
  <w:num w:numId="174">
    <w:abstractNumId w:val="0"/>
  </w:num>
  <w:num w:numId="175">
    <w:abstractNumId w:val="62"/>
  </w:num>
  <w:num w:numId="176">
    <w:abstractNumId w:val="105"/>
  </w:num>
  <w:numIdMacAtCleanup w:val="1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2E3C41"/>
    <w:rsid w:val="000059D6"/>
    <w:rsid w:val="00014704"/>
    <w:rsid w:val="00033504"/>
    <w:rsid w:val="00044472"/>
    <w:rsid w:val="000565DF"/>
    <w:rsid w:val="000A61EC"/>
    <w:rsid w:val="000B5645"/>
    <w:rsid w:val="000C7759"/>
    <w:rsid w:val="000D2E1E"/>
    <w:rsid w:val="000D7308"/>
    <w:rsid w:val="000D756A"/>
    <w:rsid w:val="000E6F23"/>
    <w:rsid w:val="000F6A19"/>
    <w:rsid w:val="00110AF0"/>
    <w:rsid w:val="00121E77"/>
    <w:rsid w:val="00123C84"/>
    <w:rsid w:val="0013047A"/>
    <w:rsid w:val="00136202"/>
    <w:rsid w:val="001546B1"/>
    <w:rsid w:val="001572A6"/>
    <w:rsid w:val="00157DE3"/>
    <w:rsid w:val="00164596"/>
    <w:rsid w:val="00165509"/>
    <w:rsid w:val="001C2ACE"/>
    <w:rsid w:val="001D43A0"/>
    <w:rsid w:val="001E3A47"/>
    <w:rsid w:val="001E74B6"/>
    <w:rsid w:val="00215046"/>
    <w:rsid w:val="00225E53"/>
    <w:rsid w:val="0023147B"/>
    <w:rsid w:val="00235296"/>
    <w:rsid w:val="00290370"/>
    <w:rsid w:val="00297C8D"/>
    <w:rsid w:val="002A1AA9"/>
    <w:rsid w:val="002D3B66"/>
    <w:rsid w:val="002D752B"/>
    <w:rsid w:val="002E1479"/>
    <w:rsid w:val="002E20C1"/>
    <w:rsid w:val="002E3C41"/>
    <w:rsid w:val="002F0442"/>
    <w:rsid w:val="002F2582"/>
    <w:rsid w:val="003270F2"/>
    <w:rsid w:val="00335B69"/>
    <w:rsid w:val="003467A9"/>
    <w:rsid w:val="00397747"/>
    <w:rsid w:val="003A37A5"/>
    <w:rsid w:val="003A5EC4"/>
    <w:rsid w:val="003A6654"/>
    <w:rsid w:val="003C5C70"/>
    <w:rsid w:val="003E1384"/>
    <w:rsid w:val="003E2374"/>
    <w:rsid w:val="003E6DE7"/>
    <w:rsid w:val="003E76E0"/>
    <w:rsid w:val="00421A1F"/>
    <w:rsid w:val="00421CB4"/>
    <w:rsid w:val="00434B68"/>
    <w:rsid w:val="00440EED"/>
    <w:rsid w:val="00462B54"/>
    <w:rsid w:val="00465A56"/>
    <w:rsid w:val="004718D6"/>
    <w:rsid w:val="004B0FB6"/>
    <w:rsid w:val="004C2A4C"/>
    <w:rsid w:val="004D283E"/>
    <w:rsid w:val="004E37EE"/>
    <w:rsid w:val="004E3CEB"/>
    <w:rsid w:val="004F5329"/>
    <w:rsid w:val="00500DF2"/>
    <w:rsid w:val="00517A29"/>
    <w:rsid w:val="00526030"/>
    <w:rsid w:val="005268DB"/>
    <w:rsid w:val="00545659"/>
    <w:rsid w:val="005A73A7"/>
    <w:rsid w:val="005B324B"/>
    <w:rsid w:val="005C6858"/>
    <w:rsid w:val="005D15BB"/>
    <w:rsid w:val="005E0EF9"/>
    <w:rsid w:val="005F1D7B"/>
    <w:rsid w:val="0060597D"/>
    <w:rsid w:val="00617DE5"/>
    <w:rsid w:val="006476A0"/>
    <w:rsid w:val="00672160"/>
    <w:rsid w:val="00686666"/>
    <w:rsid w:val="0069698C"/>
    <w:rsid w:val="006B5467"/>
    <w:rsid w:val="006C51C2"/>
    <w:rsid w:val="006C671B"/>
    <w:rsid w:val="006D1E86"/>
    <w:rsid w:val="006E2212"/>
    <w:rsid w:val="006E4C4C"/>
    <w:rsid w:val="00704152"/>
    <w:rsid w:val="00726813"/>
    <w:rsid w:val="007269B7"/>
    <w:rsid w:val="0073205B"/>
    <w:rsid w:val="00735DEF"/>
    <w:rsid w:val="00753C89"/>
    <w:rsid w:val="00792A4E"/>
    <w:rsid w:val="007A13BD"/>
    <w:rsid w:val="007A2887"/>
    <w:rsid w:val="007A4245"/>
    <w:rsid w:val="007F3EE2"/>
    <w:rsid w:val="007F41A6"/>
    <w:rsid w:val="00810233"/>
    <w:rsid w:val="00835267"/>
    <w:rsid w:val="0085043E"/>
    <w:rsid w:val="008569CC"/>
    <w:rsid w:val="00893C85"/>
    <w:rsid w:val="008A07D8"/>
    <w:rsid w:val="008B36C5"/>
    <w:rsid w:val="008E0442"/>
    <w:rsid w:val="008F4247"/>
    <w:rsid w:val="0090349B"/>
    <w:rsid w:val="009126FF"/>
    <w:rsid w:val="00912C17"/>
    <w:rsid w:val="00933064"/>
    <w:rsid w:val="009372B4"/>
    <w:rsid w:val="00966CA1"/>
    <w:rsid w:val="00981269"/>
    <w:rsid w:val="00986124"/>
    <w:rsid w:val="009C4B65"/>
    <w:rsid w:val="009D49F7"/>
    <w:rsid w:val="009F15F0"/>
    <w:rsid w:val="00A0012E"/>
    <w:rsid w:val="00A0657E"/>
    <w:rsid w:val="00A11B7F"/>
    <w:rsid w:val="00A20ECA"/>
    <w:rsid w:val="00A22FCB"/>
    <w:rsid w:val="00A359FA"/>
    <w:rsid w:val="00A46343"/>
    <w:rsid w:val="00A57DA2"/>
    <w:rsid w:val="00A62019"/>
    <w:rsid w:val="00A72C43"/>
    <w:rsid w:val="00A9406D"/>
    <w:rsid w:val="00AA0DE5"/>
    <w:rsid w:val="00AA3CBF"/>
    <w:rsid w:val="00AD7975"/>
    <w:rsid w:val="00AF74F1"/>
    <w:rsid w:val="00B141AA"/>
    <w:rsid w:val="00B17E48"/>
    <w:rsid w:val="00B2697F"/>
    <w:rsid w:val="00B418A4"/>
    <w:rsid w:val="00B5640F"/>
    <w:rsid w:val="00B607EE"/>
    <w:rsid w:val="00B7058A"/>
    <w:rsid w:val="00B74664"/>
    <w:rsid w:val="00B76E48"/>
    <w:rsid w:val="00B8010C"/>
    <w:rsid w:val="00B93070"/>
    <w:rsid w:val="00BA181C"/>
    <w:rsid w:val="00BA7BA9"/>
    <w:rsid w:val="00BC286B"/>
    <w:rsid w:val="00BE2ECA"/>
    <w:rsid w:val="00C16C0E"/>
    <w:rsid w:val="00C40CAA"/>
    <w:rsid w:val="00C42FD6"/>
    <w:rsid w:val="00C523B0"/>
    <w:rsid w:val="00C76059"/>
    <w:rsid w:val="00C87869"/>
    <w:rsid w:val="00C96155"/>
    <w:rsid w:val="00C966E2"/>
    <w:rsid w:val="00CA4444"/>
    <w:rsid w:val="00CA57BB"/>
    <w:rsid w:val="00CA756A"/>
    <w:rsid w:val="00CB289A"/>
    <w:rsid w:val="00CC42BB"/>
    <w:rsid w:val="00CD3D59"/>
    <w:rsid w:val="00CD4216"/>
    <w:rsid w:val="00CF0594"/>
    <w:rsid w:val="00CF198D"/>
    <w:rsid w:val="00D05EC3"/>
    <w:rsid w:val="00D07B7A"/>
    <w:rsid w:val="00D17952"/>
    <w:rsid w:val="00D263A1"/>
    <w:rsid w:val="00D40B74"/>
    <w:rsid w:val="00D47C6E"/>
    <w:rsid w:val="00DA13E4"/>
    <w:rsid w:val="00DA6B99"/>
    <w:rsid w:val="00DC11FD"/>
    <w:rsid w:val="00DE6446"/>
    <w:rsid w:val="00E92A85"/>
    <w:rsid w:val="00E950EB"/>
    <w:rsid w:val="00EB16A2"/>
    <w:rsid w:val="00ED6DBF"/>
    <w:rsid w:val="00EE31B2"/>
    <w:rsid w:val="00EE4078"/>
    <w:rsid w:val="00EE42DD"/>
    <w:rsid w:val="00F34BE7"/>
    <w:rsid w:val="00F53C20"/>
    <w:rsid w:val="00F5622F"/>
    <w:rsid w:val="00F65F54"/>
    <w:rsid w:val="00F73D23"/>
    <w:rsid w:val="00F76D04"/>
    <w:rsid w:val="00F84502"/>
    <w:rsid w:val="00F869B8"/>
    <w:rsid w:val="00FE0B7F"/>
    <w:rsid w:val="00FF45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40"/>
    <o:shapelayout v:ext="edit">
      <o:idmap v:ext="edit" data="1,2,3,4,5"/>
      <o:rules v:ext="edit">
        <o:r id="V:Rule1" type="callout" idref="#Rectangle à coins arrondis 2"/>
        <o:r id="V:Rule2" type="arc" idref="#_x0000_s1330"/>
        <o:r id="V:Rule3" type="arc" idref="#_x0000_s1331"/>
        <o:r id="V:Rule4" type="arc" idref="#_x0000_s1320"/>
        <o:r id="V:Rule5" type="arc" idref="#_x0000_s1321"/>
        <o:r id="V:Rule6" type="arc" idref="#_x0000_s1346"/>
        <o:r id="V:Rule7" type="arc" idref="#_x0000_s1347"/>
        <o:r id="V:Rule8" type="arc" idref="#_x0000_s4616"/>
        <o:r id="V:Rule9" type="connector" idref="#_x0000_s1415"/>
        <o:r id="V:Rule10" type="connector" idref="#_x0000_s1419"/>
        <o:r id="V:Rule11" type="connector" idref="#_x0000_s1409"/>
        <o:r id="V:Rule12" type="connector" idref="#_x0000_s1411"/>
        <o:r id="V:Rule13" type="connector" idref="#_x0000_s1412"/>
        <o:r id="V:Rule14" type="connector" idref="#_x0000_s1416"/>
        <o:r id="V:Rule15" type="connector" idref="#_x0000_s1421"/>
        <o:r id="V:Rule16" type="connector" idref="#_x0000_s1417"/>
        <o:r id="V:Rule17" type="connector" idref="#_x0000_s1420"/>
        <o:r id="V:Rule18" type="connector" idref="#_x0000_s1418"/>
        <o:r id="V:Rule19" type="connector" idref="#_x0000_s1414"/>
        <o:r id="V:Rule20" type="connector" idref="#Connecteur droit avec flèche 1"/>
        <o:r id="V:Rule21" type="connector" idref="#_x0000_s1410"/>
        <o:r id="V:Rule22" type="connector" idref="#_x0000_s1413"/>
        <o:r id="V:Rule23" type="connector" idref="#AutoShape 19"/>
        <o:r id="V:Rule24" type="connector" idref="#AutoShape 25"/>
        <o:r id="V:Rule25" type="connector" idref="#AutoShape 30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Classic 2" w:uiPriority="0"/>
    <w:lsdException w:name="Table Columns 1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C41"/>
    <w:rPr>
      <w:rFonts w:eastAsiaTheme="minorEastAsia"/>
      <w:lang w:eastAsia="fr-FR"/>
    </w:rPr>
  </w:style>
  <w:style w:type="paragraph" w:styleId="1">
    <w:name w:val="heading 1"/>
    <w:basedOn w:val="a"/>
    <w:next w:val="a"/>
    <w:link w:val="1Char"/>
    <w:qFormat/>
    <w:rsid w:val="00A57DA2"/>
    <w:pPr>
      <w:keepNext/>
      <w:bidi/>
      <w:spacing w:before="240" w:after="60" w:line="240" w:lineRule="auto"/>
      <w:outlineLvl w:val="0"/>
    </w:pPr>
    <w:rPr>
      <w:rFonts w:ascii="Arial" w:eastAsia="Times New Roman" w:hAnsi="Arial" w:cs="Arial"/>
      <w:b/>
      <w:bCs/>
      <w:color w:val="000066"/>
      <w:kern w:val="32"/>
      <w:sz w:val="32"/>
      <w:szCs w:val="32"/>
      <w:lang w:val="en-US" w:eastAsia="en-US"/>
    </w:rPr>
  </w:style>
  <w:style w:type="paragraph" w:styleId="2">
    <w:name w:val="heading 2"/>
    <w:basedOn w:val="a"/>
    <w:next w:val="a"/>
    <w:link w:val="2Char"/>
    <w:qFormat/>
    <w:rsid w:val="00A57DA2"/>
    <w:pPr>
      <w:keepNext/>
      <w:bidi/>
      <w:spacing w:before="240" w:after="60" w:line="240" w:lineRule="auto"/>
      <w:outlineLvl w:val="1"/>
    </w:pPr>
    <w:rPr>
      <w:rFonts w:ascii="Arial" w:eastAsia="Times New Roman" w:hAnsi="Arial" w:cs="Arial"/>
      <w:color w:val="000066"/>
      <w:sz w:val="28"/>
      <w:szCs w:val="28"/>
      <w:lang w:val="en-US" w:eastAsia="en-US"/>
    </w:rPr>
  </w:style>
  <w:style w:type="paragraph" w:styleId="3">
    <w:name w:val="heading 3"/>
    <w:basedOn w:val="a"/>
    <w:next w:val="a"/>
    <w:link w:val="3Char"/>
    <w:qFormat/>
    <w:rsid w:val="003467A9"/>
    <w:pPr>
      <w:keepNext/>
      <w:numPr>
        <w:ilvl w:val="4"/>
        <w:numId w:val="3"/>
      </w:numPr>
      <w:bidi/>
      <w:spacing w:before="240" w:after="60" w:line="240" w:lineRule="auto"/>
      <w:outlineLvl w:val="2"/>
    </w:pPr>
    <w:rPr>
      <w:rFonts w:ascii="Arial" w:eastAsia="Times New Roman" w:hAnsi="Arial" w:cs="Arial"/>
      <w:b/>
      <w:bCs/>
      <w:i/>
      <w:sz w:val="26"/>
      <w:szCs w:val="26"/>
      <w:lang w:val="en-US" w:eastAsia="en-US"/>
    </w:rPr>
  </w:style>
  <w:style w:type="paragraph" w:styleId="4">
    <w:name w:val="heading 4"/>
    <w:basedOn w:val="a"/>
    <w:next w:val="a"/>
    <w:link w:val="4Char"/>
    <w:qFormat/>
    <w:rsid w:val="00A57DA2"/>
    <w:pPr>
      <w:keepNext/>
      <w:bidi/>
      <w:spacing w:before="240" w:after="60" w:line="240" w:lineRule="auto"/>
      <w:outlineLvl w:val="3"/>
    </w:pPr>
    <w:rPr>
      <w:rFonts w:ascii="Arial" w:eastAsia="Times New Roman" w:hAnsi="Arial" w:cs="Arial"/>
      <w:color w:val="000066"/>
      <w:sz w:val="28"/>
      <w:szCs w:val="28"/>
      <w:lang w:val="en-US" w:eastAsia="en-US"/>
    </w:rPr>
  </w:style>
  <w:style w:type="paragraph" w:styleId="5">
    <w:name w:val="heading 5"/>
    <w:basedOn w:val="a"/>
    <w:next w:val="a"/>
    <w:link w:val="5Char"/>
    <w:qFormat/>
    <w:rsid w:val="00A57DA2"/>
    <w:pPr>
      <w:bidi/>
      <w:spacing w:before="240" w:after="60" w:line="240" w:lineRule="auto"/>
      <w:outlineLvl w:val="4"/>
    </w:pPr>
    <w:rPr>
      <w:rFonts w:ascii="Arial" w:eastAsia="Times New Roman" w:hAnsi="Arial" w:cs="Arial"/>
      <w:color w:val="000066"/>
      <w:sz w:val="26"/>
      <w:szCs w:val="26"/>
      <w:lang w:val="en-US" w:eastAsia="en-US"/>
    </w:rPr>
  </w:style>
  <w:style w:type="paragraph" w:styleId="6">
    <w:name w:val="heading 6"/>
    <w:basedOn w:val="a"/>
    <w:next w:val="a"/>
    <w:link w:val="6Char"/>
    <w:qFormat/>
    <w:rsid w:val="00A57DA2"/>
    <w:pPr>
      <w:bidi/>
      <w:spacing w:before="240" w:after="60" w:line="240" w:lineRule="auto"/>
      <w:outlineLvl w:val="5"/>
    </w:pPr>
    <w:rPr>
      <w:rFonts w:ascii="Arial" w:eastAsia="Times New Roman" w:hAnsi="Arial" w:cs="Arial"/>
      <w:color w:val="000066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3C41"/>
    <w:pPr>
      <w:ind w:left="720"/>
      <w:contextualSpacing/>
    </w:pPr>
  </w:style>
  <w:style w:type="table" w:styleId="a4">
    <w:name w:val="Table Grid"/>
    <w:basedOn w:val="a1"/>
    <w:uiPriority w:val="59"/>
    <w:rsid w:val="002E3C41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B930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">
    <w:name w:val="نص في بالون Char"/>
    <w:basedOn w:val="a0"/>
    <w:link w:val="a5"/>
    <w:uiPriority w:val="99"/>
    <w:semiHidden/>
    <w:rsid w:val="00B93070"/>
    <w:rPr>
      <w:rFonts w:ascii="Segoe UI" w:eastAsiaTheme="minorEastAsia" w:hAnsi="Segoe UI" w:cs="Segoe UI"/>
      <w:sz w:val="18"/>
      <w:szCs w:val="18"/>
      <w:lang w:eastAsia="fr-FR"/>
    </w:rPr>
  </w:style>
  <w:style w:type="paragraph" w:customStyle="1" w:styleId="T1">
    <w:name w:val="T1"/>
    <w:basedOn w:val="a"/>
    <w:rsid w:val="001C2ACE"/>
    <w:pPr>
      <w:numPr>
        <w:numId w:val="2"/>
      </w:numPr>
      <w:shd w:val="clear" w:color="auto" w:fill="FFFFFF"/>
      <w:tabs>
        <w:tab w:val="right" w:pos="250"/>
      </w:tabs>
      <w:bidi/>
      <w:spacing w:after="0" w:line="240" w:lineRule="auto"/>
    </w:pPr>
    <w:rPr>
      <w:rFonts w:ascii="Times New Roman" w:eastAsia="Times New Roman" w:hAnsi="Times New Roman" w:cs="Times New Roman"/>
      <w:b/>
      <w:bCs/>
      <w:color w:val="0000FF"/>
      <w:sz w:val="32"/>
      <w:szCs w:val="32"/>
      <w:lang w:val="en-US" w:eastAsia="en-US" w:bidi="ar-DZ"/>
    </w:rPr>
  </w:style>
  <w:style w:type="paragraph" w:customStyle="1" w:styleId="T2">
    <w:name w:val="T2"/>
    <w:basedOn w:val="a"/>
    <w:rsid w:val="001C2ACE"/>
    <w:pPr>
      <w:numPr>
        <w:ilvl w:val="1"/>
        <w:numId w:val="2"/>
      </w:numPr>
      <w:shd w:val="clear" w:color="auto" w:fill="FFFFFF"/>
      <w:tabs>
        <w:tab w:val="right" w:pos="430"/>
        <w:tab w:val="right" w:pos="610"/>
      </w:tabs>
      <w:bidi/>
      <w:spacing w:after="0" w:line="240" w:lineRule="auto"/>
    </w:pPr>
    <w:rPr>
      <w:rFonts w:ascii="Times New Roman" w:eastAsia="Times New Roman" w:hAnsi="Times New Roman" w:cs="Arabic Transparent"/>
      <w:b/>
      <w:bCs/>
      <w:color w:val="0000FF"/>
      <w:sz w:val="32"/>
      <w:szCs w:val="32"/>
      <w:lang w:val="en-US" w:eastAsia="en-US" w:bidi="ar-DZ"/>
    </w:rPr>
  </w:style>
  <w:style w:type="character" w:customStyle="1" w:styleId="3Char">
    <w:name w:val="عنوان 3 Char"/>
    <w:basedOn w:val="a0"/>
    <w:link w:val="3"/>
    <w:rsid w:val="003467A9"/>
    <w:rPr>
      <w:rFonts w:ascii="Arial" w:eastAsia="Times New Roman" w:hAnsi="Arial" w:cs="Arial"/>
      <w:b/>
      <w:bCs/>
      <w:i/>
      <w:sz w:val="26"/>
      <w:szCs w:val="26"/>
      <w:lang w:val="en-US"/>
    </w:rPr>
  </w:style>
  <w:style w:type="paragraph" w:styleId="a6">
    <w:name w:val="No Spacing"/>
    <w:link w:val="Char0"/>
    <w:uiPriority w:val="1"/>
    <w:qFormat/>
    <w:rsid w:val="005D15BB"/>
    <w:pPr>
      <w:spacing w:after="0" w:line="240" w:lineRule="auto"/>
    </w:pPr>
    <w:rPr>
      <w:rFonts w:eastAsiaTheme="minorEastAsia"/>
      <w:lang w:eastAsia="fr-FR"/>
    </w:rPr>
  </w:style>
  <w:style w:type="paragraph" w:styleId="a7">
    <w:name w:val="Normal (Web)"/>
    <w:basedOn w:val="a"/>
    <w:uiPriority w:val="99"/>
    <w:unhideWhenUsed/>
    <w:rsid w:val="005D15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numbering" w:customStyle="1" w:styleId="Style3">
    <w:name w:val="Style3"/>
    <w:uiPriority w:val="99"/>
    <w:rsid w:val="002D752B"/>
    <w:pPr>
      <w:numPr>
        <w:numId w:val="89"/>
      </w:numPr>
    </w:pPr>
  </w:style>
  <w:style w:type="character" w:customStyle="1" w:styleId="1Char">
    <w:name w:val="عنوان 1 Char"/>
    <w:basedOn w:val="a0"/>
    <w:link w:val="1"/>
    <w:rsid w:val="00A57DA2"/>
    <w:rPr>
      <w:rFonts w:ascii="Arial" w:eastAsia="Times New Roman" w:hAnsi="Arial" w:cs="Arial"/>
      <w:b/>
      <w:bCs/>
      <w:color w:val="000066"/>
      <w:kern w:val="32"/>
      <w:sz w:val="32"/>
      <w:szCs w:val="32"/>
      <w:lang w:val="en-US"/>
    </w:rPr>
  </w:style>
  <w:style w:type="character" w:customStyle="1" w:styleId="2Char">
    <w:name w:val="عنوان 2 Char"/>
    <w:basedOn w:val="a0"/>
    <w:link w:val="2"/>
    <w:rsid w:val="00A57DA2"/>
    <w:rPr>
      <w:rFonts w:ascii="Arial" w:eastAsia="Times New Roman" w:hAnsi="Arial" w:cs="Arial"/>
      <w:color w:val="000066"/>
      <w:sz w:val="28"/>
      <w:szCs w:val="28"/>
      <w:lang w:val="en-US"/>
    </w:rPr>
  </w:style>
  <w:style w:type="character" w:customStyle="1" w:styleId="4Char">
    <w:name w:val="عنوان 4 Char"/>
    <w:basedOn w:val="a0"/>
    <w:link w:val="4"/>
    <w:rsid w:val="00A57DA2"/>
    <w:rPr>
      <w:rFonts w:ascii="Arial" w:eastAsia="Times New Roman" w:hAnsi="Arial" w:cs="Arial"/>
      <w:color w:val="000066"/>
      <w:sz w:val="28"/>
      <w:szCs w:val="28"/>
      <w:lang w:val="en-US"/>
    </w:rPr>
  </w:style>
  <w:style w:type="character" w:customStyle="1" w:styleId="5Char">
    <w:name w:val="عنوان 5 Char"/>
    <w:basedOn w:val="a0"/>
    <w:link w:val="5"/>
    <w:rsid w:val="00A57DA2"/>
    <w:rPr>
      <w:rFonts w:ascii="Arial" w:eastAsia="Times New Roman" w:hAnsi="Arial" w:cs="Arial"/>
      <w:color w:val="000066"/>
      <w:sz w:val="26"/>
      <w:szCs w:val="26"/>
      <w:lang w:val="en-US"/>
    </w:rPr>
  </w:style>
  <w:style w:type="character" w:customStyle="1" w:styleId="6Char">
    <w:name w:val="عنوان 6 Char"/>
    <w:basedOn w:val="a0"/>
    <w:link w:val="6"/>
    <w:rsid w:val="00A57DA2"/>
    <w:rPr>
      <w:rFonts w:ascii="Arial" w:eastAsia="Times New Roman" w:hAnsi="Arial" w:cs="Arial"/>
      <w:color w:val="000066"/>
      <w:lang w:val="en-US"/>
    </w:rPr>
  </w:style>
  <w:style w:type="table" w:styleId="a8">
    <w:name w:val="Table Theme"/>
    <w:basedOn w:val="a1"/>
    <w:rsid w:val="00A57DA2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C0C0C0"/>
        <w:left w:val="single" w:sz="4" w:space="0" w:color="C0C0C0"/>
        <w:bottom w:val="single" w:sz="4" w:space="0" w:color="C0C0C0"/>
        <w:right w:val="single" w:sz="4" w:space="0" w:color="C0C0C0"/>
        <w:insideH w:val="single" w:sz="4" w:space="0" w:color="C0C0C0"/>
        <w:insideV w:val="single" w:sz="4" w:space="0" w:color="C0C0C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a0"/>
    <w:rsid w:val="00A57DA2"/>
    <w:rPr>
      <w:color w:val="3333CC"/>
      <w:u w:val="single"/>
    </w:rPr>
  </w:style>
  <w:style w:type="character" w:styleId="a9">
    <w:name w:val="FollowedHyperlink"/>
    <w:basedOn w:val="a0"/>
    <w:rsid w:val="00A57DA2"/>
    <w:rPr>
      <w:color w:val="666699"/>
      <w:u w:val="single"/>
    </w:rPr>
  </w:style>
  <w:style w:type="numbering" w:customStyle="1" w:styleId="10">
    <w:name w:val="بلا قائمة1"/>
    <w:next w:val="a2"/>
    <w:semiHidden/>
    <w:rsid w:val="007A4245"/>
  </w:style>
  <w:style w:type="table" w:customStyle="1" w:styleId="11">
    <w:name w:val="شبكة جدول1"/>
    <w:basedOn w:val="a1"/>
    <w:next w:val="a4"/>
    <w:rsid w:val="007A4245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7A4245"/>
    <w:pPr>
      <w:tabs>
        <w:tab w:val="center" w:pos="5400"/>
        <w:tab w:val="right" w:pos="10800"/>
      </w:tabs>
      <w:bidi/>
      <w:spacing w:after="0" w:line="240" w:lineRule="auto"/>
    </w:pPr>
    <w:rPr>
      <w:rFonts w:ascii="Times New Roman" w:eastAsia="Times New Roman" w:hAnsi="Times New Roman" w:cs="Simplified Arabic"/>
      <w:sz w:val="28"/>
      <w:szCs w:val="24"/>
      <w:lang w:val="en-US" w:eastAsia="en-US"/>
    </w:rPr>
  </w:style>
  <w:style w:type="paragraph" w:styleId="aa">
    <w:name w:val="footer"/>
    <w:basedOn w:val="a"/>
    <w:link w:val="Char1"/>
    <w:uiPriority w:val="99"/>
    <w:rsid w:val="007A4245"/>
    <w:pPr>
      <w:tabs>
        <w:tab w:val="center" w:pos="4536"/>
        <w:tab w:val="right" w:pos="9072"/>
      </w:tabs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Char1">
    <w:name w:val="تذييل الصفحة Char"/>
    <w:basedOn w:val="a0"/>
    <w:link w:val="aa"/>
    <w:uiPriority w:val="99"/>
    <w:rsid w:val="007A4245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ab">
    <w:name w:val="page number"/>
    <w:basedOn w:val="a0"/>
    <w:rsid w:val="007A4245"/>
  </w:style>
  <w:style w:type="paragraph" w:styleId="ac">
    <w:name w:val="header"/>
    <w:basedOn w:val="a"/>
    <w:link w:val="Char2"/>
    <w:rsid w:val="007A4245"/>
    <w:pPr>
      <w:tabs>
        <w:tab w:val="center" w:pos="4153"/>
        <w:tab w:val="right" w:pos="8306"/>
      </w:tabs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customStyle="1" w:styleId="Char2">
    <w:name w:val="رأس الصفحة Char"/>
    <w:basedOn w:val="a0"/>
    <w:link w:val="ac"/>
    <w:rsid w:val="007A4245"/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-6">
    <w:name w:val="Colorful List Accent 6"/>
    <w:basedOn w:val="a1"/>
    <w:uiPriority w:val="72"/>
    <w:rsid w:val="007A4245"/>
    <w:pPr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  <w:lang w:val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table" w:styleId="-60">
    <w:name w:val="Light Grid Accent 6"/>
    <w:basedOn w:val="a1"/>
    <w:uiPriority w:val="62"/>
    <w:rsid w:val="007A42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12">
    <w:name w:val="Table Columns 1"/>
    <w:basedOn w:val="a1"/>
    <w:rsid w:val="007A4245"/>
    <w:pPr>
      <w:bidi/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val="en-US"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0">
    <w:name w:val="Table Classic 2"/>
    <w:basedOn w:val="a1"/>
    <w:rsid w:val="007A4245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-6">
    <w:name w:val="Medium Shading 2 Accent 6"/>
    <w:basedOn w:val="a1"/>
    <w:uiPriority w:val="64"/>
    <w:rsid w:val="007A42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6">
    <w:name w:val="Medium Shading 1 Accent 6"/>
    <w:basedOn w:val="a1"/>
    <w:uiPriority w:val="63"/>
    <w:rsid w:val="007A42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61">
    <w:name w:val="Light List Accent 6"/>
    <w:basedOn w:val="a1"/>
    <w:uiPriority w:val="61"/>
    <w:rsid w:val="007A42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character" w:customStyle="1" w:styleId="Char0">
    <w:name w:val="بلا تباعد Char"/>
    <w:basedOn w:val="a0"/>
    <w:link w:val="a6"/>
    <w:uiPriority w:val="1"/>
    <w:rsid w:val="007A4245"/>
    <w:rPr>
      <w:rFonts w:eastAsiaTheme="minorEastAsia"/>
      <w:lang w:eastAsia="fr-FR"/>
    </w:rPr>
  </w:style>
  <w:style w:type="character" w:customStyle="1" w:styleId="null">
    <w:name w:val="null"/>
    <w:basedOn w:val="a0"/>
    <w:rsid w:val="007A424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C41"/>
    <w:rPr>
      <w:rFonts w:eastAsiaTheme="minorEastAsia"/>
      <w:lang w:eastAsia="fr-FR"/>
    </w:rPr>
  </w:style>
  <w:style w:type="paragraph" w:styleId="3">
    <w:name w:val="heading 3"/>
    <w:basedOn w:val="a"/>
    <w:next w:val="a"/>
    <w:link w:val="3Char"/>
    <w:qFormat/>
    <w:rsid w:val="003467A9"/>
    <w:pPr>
      <w:keepNext/>
      <w:numPr>
        <w:ilvl w:val="4"/>
        <w:numId w:val="40"/>
      </w:numPr>
      <w:bidi/>
      <w:spacing w:before="240" w:after="60" w:line="240" w:lineRule="auto"/>
      <w:outlineLvl w:val="2"/>
    </w:pPr>
    <w:rPr>
      <w:rFonts w:ascii="Arial" w:eastAsia="Times New Roman" w:hAnsi="Arial" w:cs="Arial"/>
      <w:b/>
      <w:bCs/>
      <w:i/>
      <w:sz w:val="26"/>
      <w:szCs w:val="26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3C41"/>
    <w:pPr>
      <w:ind w:left="720"/>
      <w:contextualSpacing/>
    </w:pPr>
  </w:style>
  <w:style w:type="table" w:styleId="a4">
    <w:name w:val="Table Grid"/>
    <w:basedOn w:val="a1"/>
    <w:rsid w:val="002E3C41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B930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">
    <w:name w:val="نص في بالون Char"/>
    <w:basedOn w:val="a0"/>
    <w:link w:val="a5"/>
    <w:uiPriority w:val="99"/>
    <w:semiHidden/>
    <w:rsid w:val="00B93070"/>
    <w:rPr>
      <w:rFonts w:ascii="Segoe UI" w:eastAsiaTheme="minorEastAsia" w:hAnsi="Segoe UI" w:cs="Segoe UI"/>
      <w:sz w:val="18"/>
      <w:szCs w:val="18"/>
      <w:lang w:eastAsia="fr-FR"/>
    </w:rPr>
  </w:style>
  <w:style w:type="paragraph" w:customStyle="1" w:styleId="T1">
    <w:name w:val="T1"/>
    <w:basedOn w:val="a"/>
    <w:rsid w:val="001C2ACE"/>
    <w:pPr>
      <w:numPr>
        <w:numId w:val="39"/>
      </w:numPr>
      <w:shd w:val="clear" w:color="auto" w:fill="FFFFFF"/>
      <w:tabs>
        <w:tab w:val="right" w:pos="250"/>
      </w:tabs>
      <w:bidi/>
      <w:spacing w:after="0" w:line="240" w:lineRule="auto"/>
    </w:pPr>
    <w:rPr>
      <w:rFonts w:ascii="Times New Roman" w:eastAsia="Times New Roman" w:hAnsi="Times New Roman" w:cs="Times New Roman"/>
      <w:b/>
      <w:bCs/>
      <w:color w:val="0000FF"/>
      <w:sz w:val="32"/>
      <w:szCs w:val="32"/>
      <w:lang w:val="en-US" w:eastAsia="en-US" w:bidi="ar-DZ"/>
    </w:rPr>
  </w:style>
  <w:style w:type="paragraph" w:customStyle="1" w:styleId="T2">
    <w:name w:val="T2"/>
    <w:basedOn w:val="a"/>
    <w:rsid w:val="001C2ACE"/>
    <w:pPr>
      <w:numPr>
        <w:ilvl w:val="1"/>
        <w:numId w:val="39"/>
      </w:numPr>
      <w:shd w:val="clear" w:color="auto" w:fill="FFFFFF"/>
      <w:tabs>
        <w:tab w:val="right" w:pos="430"/>
        <w:tab w:val="right" w:pos="610"/>
      </w:tabs>
      <w:bidi/>
      <w:spacing w:after="0" w:line="240" w:lineRule="auto"/>
    </w:pPr>
    <w:rPr>
      <w:rFonts w:ascii="Times New Roman" w:eastAsia="Times New Roman" w:hAnsi="Times New Roman" w:cs="Arabic Transparent"/>
      <w:b/>
      <w:bCs/>
      <w:color w:val="0000FF"/>
      <w:sz w:val="32"/>
      <w:szCs w:val="32"/>
      <w:lang w:val="en-US" w:eastAsia="en-US" w:bidi="ar-DZ"/>
    </w:rPr>
  </w:style>
  <w:style w:type="character" w:customStyle="1" w:styleId="3Char">
    <w:name w:val="عنوان 3 Char"/>
    <w:basedOn w:val="a0"/>
    <w:link w:val="3"/>
    <w:rsid w:val="003467A9"/>
    <w:rPr>
      <w:rFonts w:ascii="Arial" w:eastAsia="Times New Roman" w:hAnsi="Arial" w:cs="Arial"/>
      <w:b/>
      <w:bCs/>
      <w:i/>
      <w:sz w:val="26"/>
      <w:szCs w:val="26"/>
      <w:lang w:val="en-US"/>
    </w:rPr>
  </w:style>
  <w:style w:type="numbering" w:customStyle="1" w:styleId="a6">
    <w:name w:val="Style3"/>
    <w:pPr>
      <w:numPr>
        <w:numId w:val="89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45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8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7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64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22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55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1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6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97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44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7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4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4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14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9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9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8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2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27.wmf"/><Relationship Id="rId1827" Type="http://schemas.openxmlformats.org/officeDocument/2006/relationships/oleObject" Target="embeddings/oleObject1085.bin"/><Relationship Id="rId21" Type="http://schemas.openxmlformats.org/officeDocument/2006/relationships/image" Target="media/image10.wmf"/><Relationship Id="rId2089" Type="http://schemas.openxmlformats.org/officeDocument/2006/relationships/image" Target="media/image849.wmf"/><Relationship Id="rId170" Type="http://schemas.openxmlformats.org/officeDocument/2006/relationships/oleObject" Target="embeddings/oleObject85.bin"/><Relationship Id="rId2296" Type="http://schemas.openxmlformats.org/officeDocument/2006/relationships/image" Target="media/image942.wmf"/><Relationship Id="rId268" Type="http://schemas.openxmlformats.org/officeDocument/2006/relationships/image" Target="media/image124.wmf"/><Relationship Id="rId475" Type="http://schemas.openxmlformats.org/officeDocument/2006/relationships/image" Target="media/image222.wmf"/><Relationship Id="rId682" Type="http://schemas.openxmlformats.org/officeDocument/2006/relationships/image" Target="media/image311.wmf"/><Relationship Id="rId2156" Type="http://schemas.openxmlformats.org/officeDocument/2006/relationships/oleObject" Target="embeddings/oleObject1272.bin"/><Relationship Id="rId2363" Type="http://schemas.openxmlformats.org/officeDocument/2006/relationships/image" Target="media/image974.wmf"/><Relationship Id="rId2570" Type="http://schemas.openxmlformats.org/officeDocument/2006/relationships/image" Target="media/image1089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6.wmf"/><Relationship Id="rId542" Type="http://schemas.openxmlformats.org/officeDocument/2006/relationships/image" Target="media/image257.wmf"/><Relationship Id="rId987" Type="http://schemas.openxmlformats.org/officeDocument/2006/relationships/image" Target="media/image410.wmf"/><Relationship Id="rId1172" Type="http://schemas.openxmlformats.org/officeDocument/2006/relationships/oleObject" Target="embeddings/oleObject689.bin"/><Relationship Id="rId2016" Type="http://schemas.openxmlformats.org/officeDocument/2006/relationships/oleObject" Target="embeddings/oleObject1196.bin"/><Relationship Id="rId2223" Type="http://schemas.openxmlformats.org/officeDocument/2006/relationships/image" Target="media/image911.wmf"/><Relationship Id="rId2430" Type="http://schemas.openxmlformats.org/officeDocument/2006/relationships/image" Target="media/image1004.wmf"/><Relationship Id="rId402" Type="http://schemas.openxmlformats.org/officeDocument/2006/relationships/oleObject" Target="embeddings/oleObject208.bin"/><Relationship Id="rId847" Type="http://schemas.openxmlformats.org/officeDocument/2006/relationships/image" Target="media/image355.png"/><Relationship Id="rId1032" Type="http://schemas.openxmlformats.org/officeDocument/2006/relationships/oleObject" Target="embeddings/oleObject600.bin"/><Relationship Id="rId1477" Type="http://schemas.openxmlformats.org/officeDocument/2006/relationships/image" Target="media/image608.wmf"/><Relationship Id="rId1684" Type="http://schemas.openxmlformats.org/officeDocument/2006/relationships/oleObject" Target="embeddings/oleObject993.bin"/><Relationship Id="rId1891" Type="http://schemas.openxmlformats.org/officeDocument/2006/relationships/image" Target="media/image765.wmf"/><Relationship Id="rId2528" Type="http://schemas.openxmlformats.org/officeDocument/2006/relationships/oleObject" Target="embeddings/oleObject1469.bin"/><Relationship Id="rId707" Type="http://schemas.openxmlformats.org/officeDocument/2006/relationships/oleObject" Target="embeddings/oleObject391.bin"/><Relationship Id="rId914" Type="http://schemas.openxmlformats.org/officeDocument/2006/relationships/oleObject" Target="embeddings/oleObject528.bin"/><Relationship Id="rId1337" Type="http://schemas.openxmlformats.org/officeDocument/2006/relationships/oleObject" Target="embeddings/oleObject784.bin"/><Relationship Id="rId1544" Type="http://schemas.openxmlformats.org/officeDocument/2006/relationships/oleObject" Target="embeddings/oleObject903.bin"/><Relationship Id="rId1751" Type="http://schemas.openxmlformats.org/officeDocument/2006/relationships/image" Target="media/image714.wmf"/><Relationship Id="rId1989" Type="http://schemas.openxmlformats.org/officeDocument/2006/relationships/oleObject" Target="embeddings/oleObject1183.bin"/><Relationship Id="rId43" Type="http://schemas.openxmlformats.org/officeDocument/2006/relationships/image" Target="media/image20.wmf"/><Relationship Id="rId1404" Type="http://schemas.openxmlformats.org/officeDocument/2006/relationships/image" Target="media/image575.wmf"/><Relationship Id="rId1611" Type="http://schemas.openxmlformats.org/officeDocument/2006/relationships/oleObject" Target="embeddings/oleObject938.bin"/><Relationship Id="rId1849" Type="http://schemas.openxmlformats.org/officeDocument/2006/relationships/oleObject" Target="embeddings/oleObject1096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1010.bin"/><Relationship Id="rId1916" Type="http://schemas.openxmlformats.org/officeDocument/2006/relationships/image" Target="media/image777.wmf"/><Relationship Id="rId497" Type="http://schemas.openxmlformats.org/officeDocument/2006/relationships/image" Target="media/image233.wmf"/><Relationship Id="rId2080" Type="http://schemas.openxmlformats.org/officeDocument/2006/relationships/oleObject" Target="embeddings/oleObject1230.bin"/><Relationship Id="rId2178" Type="http://schemas.openxmlformats.org/officeDocument/2006/relationships/image" Target="media/image890.wmf"/><Relationship Id="rId2385" Type="http://schemas.openxmlformats.org/officeDocument/2006/relationships/oleObject" Target="embeddings/oleObject1396.bin"/><Relationship Id="rId357" Type="http://schemas.openxmlformats.org/officeDocument/2006/relationships/image" Target="media/image167.wmf"/><Relationship Id="rId1194" Type="http://schemas.openxmlformats.org/officeDocument/2006/relationships/oleObject" Target="embeddings/oleObject705.bin"/><Relationship Id="rId2038" Type="http://schemas.openxmlformats.org/officeDocument/2006/relationships/image" Target="media/image826.wmf"/><Relationship Id="rId2592" Type="http://schemas.openxmlformats.org/officeDocument/2006/relationships/oleObject" Target="embeddings/oleObject1490.bin"/><Relationship Id="rId217" Type="http://schemas.openxmlformats.org/officeDocument/2006/relationships/image" Target="media/image102.wmf"/><Relationship Id="rId564" Type="http://schemas.openxmlformats.org/officeDocument/2006/relationships/image" Target="media/image268.wmf"/><Relationship Id="rId771" Type="http://schemas.openxmlformats.org/officeDocument/2006/relationships/image" Target="media/image323.wmf"/><Relationship Id="rId869" Type="http://schemas.openxmlformats.org/officeDocument/2006/relationships/oleObject" Target="embeddings/oleObject500.bin"/><Relationship Id="rId1499" Type="http://schemas.openxmlformats.org/officeDocument/2006/relationships/oleObject" Target="embeddings/oleObject876.bin"/><Relationship Id="rId2245" Type="http://schemas.openxmlformats.org/officeDocument/2006/relationships/oleObject" Target="embeddings/oleObject1320.bin"/><Relationship Id="rId2452" Type="http://schemas.openxmlformats.org/officeDocument/2006/relationships/oleObject" Target="embeddings/oleObject1434.bin"/><Relationship Id="rId424" Type="http://schemas.openxmlformats.org/officeDocument/2006/relationships/image" Target="media/image199.wmf"/><Relationship Id="rId631" Type="http://schemas.openxmlformats.org/officeDocument/2006/relationships/oleObject" Target="embeddings/oleObject335.bin"/><Relationship Id="rId729" Type="http://schemas.openxmlformats.org/officeDocument/2006/relationships/oleObject" Target="embeddings/oleObject413.bin"/><Relationship Id="rId1054" Type="http://schemas.openxmlformats.org/officeDocument/2006/relationships/oleObject" Target="embeddings/oleObject616.bin"/><Relationship Id="rId1261" Type="http://schemas.openxmlformats.org/officeDocument/2006/relationships/oleObject" Target="embeddings/oleObject744.bin"/><Relationship Id="rId1359" Type="http://schemas.openxmlformats.org/officeDocument/2006/relationships/oleObject" Target="embeddings/oleObject798.bin"/><Relationship Id="rId2105" Type="http://schemas.openxmlformats.org/officeDocument/2006/relationships/image" Target="media/image855.wmf"/><Relationship Id="rId2312" Type="http://schemas.openxmlformats.org/officeDocument/2006/relationships/oleObject" Target="embeddings/oleObject1357.bin"/><Relationship Id="rId936" Type="http://schemas.openxmlformats.org/officeDocument/2006/relationships/image" Target="media/image392.wmf"/><Relationship Id="rId1121" Type="http://schemas.openxmlformats.org/officeDocument/2006/relationships/image" Target="media/image459.wmf"/><Relationship Id="rId1219" Type="http://schemas.openxmlformats.org/officeDocument/2006/relationships/image" Target="media/image495.wmf"/><Relationship Id="rId1566" Type="http://schemas.openxmlformats.org/officeDocument/2006/relationships/oleObject" Target="embeddings/oleObject915.bin"/><Relationship Id="rId1773" Type="http://schemas.openxmlformats.org/officeDocument/2006/relationships/oleObject" Target="embeddings/oleObject1046.bin"/><Relationship Id="rId1980" Type="http://schemas.openxmlformats.org/officeDocument/2006/relationships/oleObject" Target="embeddings/oleObject1178.bin"/><Relationship Id="rId2617" Type="http://schemas.openxmlformats.org/officeDocument/2006/relationships/oleObject" Target="embeddings/oleObject1505.bin"/><Relationship Id="rId65" Type="http://schemas.openxmlformats.org/officeDocument/2006/relationships/oleObject" Target="embeddings/oleObject30.bin"/><Relationship Id="rId1426" Type="http://schemas.openxmlformats.org/officeDocument/2006/relationships/image" Target="media/image586.wmf"/><Relationship Id="rId1633" Type="http://schemas.openxmlformats.org/officeDocument/2006/relationships/oleObject" Target="embeddings/oleObject953.bin"/><Relationship Id="rId1840" Type="http://schemas.openxmlformats.org/officeDocument/2006/relationships/image" Target="media/image744.wmf"/><Relationship Id="rId1700" Type="http://schemas.openxmlformats.org/officeDocument/2006/relationships/oleObject" Target="embeddings/oleObject1003.bin"/><Relationship Id="rId1938" Type="http://schemas.openxmlformats.org/officeDocument/2006/relationships/oleObject" Target="embeddings/oleObject1148.bin"/><Relationship Id="rId281" Type="http://schemas.openxmlformats.org/officeDocument/2006/relationships/image" Target="media/image130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78.wmf"/><Relationship Id="rId586" Type="http://schemas.openxmlformats.org/officeDocument/2006/relationships/oleObject" Target="embeddings/oleObject303.bin"/><Relationship Id="rId793" Type="http://schemas.openxmlformats.org/officeDocument/2006/relationships/oleObject" Target="embeddings/oleObject455.bin"/><Relationship Id="rId2267" Type="http://schemas.openxmlformats.org/officeDocument/2006/relationships/image" Target="media/image930.wmf"/><Relationship Id="rId2474" Type="http://schemas.openxmlformats.org/officeDocument/2006/relationships/image" Target="media/image1024.wmf"/><Relationship Id="rId7" Type="http://schemas.openxmlformats.org/officeDocument/2006/relationships/image" Target="media/image2.png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50.bin"/><Relationship Id="rId1076" Type="http://schemas.openxmlformats.org/officeDocument/2006/relationships/oleObject" Target="embeddings/oleObject629.bin"/><Relationship Id="rId1283" Type="http://schemas.openxmlformats.org/officeDocument/2006/relationships/image" Target="media/image523.wmf"/><Relationship Id="rId1490" Type="http://schemas.openxmlformats.org/officeDocument/2006/relationships/oleObject" Target="embeddings/oleObject871.bin"/><Relationship Id="rId2127" Type="http://schemas.openxmlformats.org/officeDocument/2006/relationships/image" Target="media/image865.wmf"/><Relationship Id="rId2334" Type="http://schemas.openxmlformats.org/officeDocument/2006/relationships/oleObject" Target="embeddings/oleObject1368.bin"/><Relationship Id="rId306" Type="http://schemas.openxmlformats.org/officeDocument/2006/relationships/oleObject" Target="embeddings/oleObject160.bin"/><Relationship Id="rId860" Type="http://schemas.openxmlformats.org/officeDocument/2006/relationships/image" Target="media/image362.wmf"/><Relationship Id="rId958" Type="http://schemas.openxmlformats.org/officeDocument/2006/relationships/image" Target="media/image401.wmf"/><Relationship Id="rId1143" Type="http://schemas.openxmlformats.org/officeDocument/2006/relationships/oleObject" Target="embeddings/oleObject671.bin"/><Relationship Id="rId1588" Type="http://schemas.openxmlformats.org/officeDocument/2006/relationships/oleObject" Target="embeddings/oleObject926.bin"/><Relationship Id="rId1795" Type="http://schemas.openxmlformats.org/officeDocument/2006/relationships/oleObject" Target="embeddings/oleObject1060.bin"/><Relationship Id="rId2541" Type="http://schemas.openxmlformats.org/officeDocument/2006/relationships/image" Target="media/image1064.png"/><Relationship Id="rId87" Type="http://schemas.openxmlformats.org/officeDocument/2006/relationships/image" Target="media/image41.wmf"/><Relationship Id="rId513" Type="http://schemas.openxmlformats.org/officeDocument/2006/relationships/oleObject" Target="embeddings/oleObject269.bin"/><Relationship Id="rId720" Type="http://schemas.openxmlformats.org/officeDocument/2006/relationships/oleObject" Target="embeddings/oleObject404.bin"/><Relationship Id="rId818" Type="http://schemas.openxmlformats.org/officeDocument/2006/relationships/image" Target="media/image341.wmf"/><Relationship Id="rId1350" Type="http://schemas.openxmlformats.org/officeDocument/2006/relationships/oleObject" Target="embeddings/oleObject792.bin"/><Relationship Id="rId1448" Type="http://schemas.openxmlformats.org/officeDocument/2006/relationships/oleObject" Target="embeddings/oleObject848.bin"/><Relationship Id="rId1655" Type="http://schemas.openxmlformats.org/officeDocument/2006/relationships/oleObject" Target="embeddings/oleObject967.bin"/><Relationship Id="rId2401" Type="http://schemas.openxmlformats.org/officeDocument/2006/relationships/image" Target="media/image992.wmf"/><Relationship Id="rId1003" Type="http://schemas.openxmlformats.org/officeDocument/2006/relationships/oleObject" Target="embeddings/oleObject583.bin"/><Relationship Id="rId1210" Type="http://schemas.openxmlformats.org/officeDocument/2006/relationships/oleObject" Target="embeddings/oleObject715.bin"/><Relationship Id="rId1308" Type="http://schemas.openxmlformats.org/officeDocument/2006/relationships/image" Target="media/image535.wmf"/><Relationship Id="rId1862" Type="http://schemas.openxmlformats.org/officeDocument/2006/relationships/image" Target="media/image755.wmf"/><Relationship Id="rId1515" Type="http://schemas.openxmlformats.org/officeDocument/2006/relationships/oleObject" Target="embeddings/oleObject887.bin"/><Relationship Id="rId1722" Type="http://schemas.openxmlformats.org/officeDocument/2006/relationships/image" Target="media/image700.wmf"/><Relationship Id="rId14" Type="http://schemas.openxmlformats.org/officeDocument/2006/relationships/oleObject" Target="embeddings/oleObject3.bin"/><Relationship Id="rId2191" Type="http://schemas.openxmlformats.org/officeDocument/2006/relationships/image" Target="media/image896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2.bin"/><Relationship Id="rId2051" Type="http://schemas.openxmlformats.org/officeDocument/2006/relationships/oleObject" Target="embeddings/oleObject1215.bin"/><Relationship Id="rId2289" Type="http://schemas.openxmlformats.org/officeDocument/2006/relationships/oleObject" Target="embeddings/oleObject1346.bin"/><Relationship Id="rId2496" Type="http://schemas.openxmlformats.org/officeDocument/2006/relationships/oleObject" Target="embeddings/oleObject1457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5.bin"/><Relationship Id="rId675" Type="http://schemas.openxmlformats.org/officeDocument/2006/relationships/oleObject" Target="embeddings/oleObject362.bin"/><Relationship Id="rId882" Type="http://schemas.openxmlformats.org/officeDocument/2006/relationships/oleObject" Target="embeddings/oleObject510.bin"/><Relationship Id="rId1098" Type="http://schemas.openxmlformats.org/officeDocument/2006/relationships/oleObject" Target="embeddings/oleObject646.bin"/><Relationship Id="rId2149" Type="http://schemas.openxmlformats.org/officeDocument/2006/relationships/image" Target="media/image876.wmf"/><Relationship Id="rId2356" Type="http://schemas.openxmlformats.org/officeDocument/2006/relationships/oleObject" Target="embeddings/oleObject1381.bin"/><Relationship Id="rId2563" Type="http://schemas.openxmlformats.org/officeDocument/2006/relationships/image" Target="media/image1084.png"/><Relationship Id="rId328" Type="http://schemas.openxmlformats.org/officeDocument/2006/relationships/oleObject" Target="embeddings/oleObject171.bin"/><Relationship Id="rId535" Type="http://schemas.openxmlformats.org/officeDocument/2006/relationships/image" Target="media/image252.wmf"/><Relationship Id="rId742" Type="http://schemas.openxmlformats.org/officeDocument/2006/relationships/oleObject" Target="embeddings/oleObject426.bin"/><Relationship Id="rId1165" Type="http://schemas.openxmlformats.org/officeDocument/2006/relationships/oleObject" Target="embeddings/oleObject685.bin"/><Relationship Id="rId1372" Type="http://schemas.openxmlformats.org/officeDocument/2006/relationships/oleObject" Target="embeddings/oleObject804.bin"/><Relationship Id="rId2009" Type="http://schemas.openxmlformats.org/officeDocument/2006/relationships/image" Target="media/image812.wmf"/><Relationship Id="rId2216" Type="http://schemas.openxmlformats.org/officeDocument/2006/relationships/oleObject" Target="embeddings/oleObject1303.bin"/><Relationship Id="rId2423" Type="http://schemas.openxmlformats.org/officeDocument/2006/relationships/image" Target="media/image1001.wmf"/><Relationship Id="rId602" Type="http://schemas.openxmlformats.org/officeDocument/2006/relationships/oleObject" Target="embeddings/oleObject314.bin"/><Relationship Id="rId1025" Type="http://schemas.openxmlformats.org/officeDocument/2006/relationships/oleObject" Target="embeddings/oleObject596.bin"/><Relationship Id="rId1232" Type="http://schemas.openxmlformats.org/officeDocument/2006/relationships/image" Target="media/image500.wmf"/><Relationship Id="rId1677" Type="http://schemas.openxmlformats.org/officeDocument/2006/relationships/oleObject" Target="embeddings/oleObject986.bin"/><Relationship Id="rId1884" Type="http://schemas.openxmlformats.org/officeDocument/2006/relationships/oleObject" Target="embeddings/oleObject1117.bin"/><Relationship Id="rId907" Type="http://schemas.openxmlformats.org/officeDocument/2006/relationships/image" Target="media/image378.wmf"/><Relationship Id="rId1537" Type="http://schemas.openxmlformats.org/officeDocument/2006/relationships/oleObject" Target="embeddings/oleObject899.bin"/><Relationship Id="rId1744" Type="http://schemas.openxmlformats.org/officeDocument/2006/relationships/image" Target="media/image711.wmf"/><Relationship Id="rId1951" Type="http://schemas.openxmlformats.org/officeDocument/2006/relationships/oleObject" Target="embeddings/oleObject1158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666.wmf"/><Relationship Id="rId185" Type="http://schemas.openxmlformats.org/officeDocument/2006/relationships/oleObject" Target="embeddings/oleObject93.bin"/><Relationship Id="rId1811" Type="http://schemas.openxmlformats.org/officeDocument/2006/relationships/oleObject" Target="embeddings/oleObject1075.bin"/><Relationship Id="rId1909" Type="http://schemas.openxmlformats.org/officeDocument/2006/relationships/oleObject" Target="embeddings/oleObject1131.bin"/><Relationship Id="rId392" Type="http://schemas.openxmlformats.org/officeDocument/2006/relationships/oleObject" Target="embeddings/oleObject203.bin"/><Relationship Id="rId697" Type="http://schemas.openxmlformats.org/officeDocument/2006/relationships/oleObject" Target="embeddings/oleObject381.bin"/><Relationship Id="rId2073" Type="http://schemas.openxmlformats.org/officeDocument/2006/relationships/image" Target="media/image842.wmf"/><Relationship Id="rId2280" Type="http://schemas.openxmlformats.org/officeDocument/2006/relationships/oleObject" Target="embeddings/oleObject1339.bin"/><Relationship Id="rId2378" Type="http://schemas.openxmlformats.org/officeDocument/2006/relationships/image" Target="media/image981.wmf"/><Relationship Id="rId252" Type="http://schemas.openxmlformats.org/officeDocument/2006/relationships/image" Target="media/image118.wmf"/><Relationship Id="rId1187" Type="http://schemas.openxmlformats.org/officeDocument/2006/relationships/image" Target="media/image483.wmf"/><Relationship Id="rId2140" Type="http://schemas.openxmlformats.org/officeDocument/2006/relationships/oleObject" Target="embeddings/oleObject1264.bin"/><Relationship Id="rId2585" Type="http://schemas.openxmlformats.org/officeDocument/2006/relationships/oleObject" Target="embeddings/oleObject1486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8.bin"/><Relationship Id="rId764" Type="http://schemas.openxmlformats.org/officeDocument/2006/relationships/oleObject" Target="embeddings/oleObject440.bin"/><Relationship Id="rId971" Type="http://schemas.openxmlformats.org/officeDocument/2006/relationships/oleObject" Target="embeddings/oleObject560.bin"/><Relationship Id="rId1394" Type="http://schemas.openxmlformats.org/officeDocument/2006/relationships/image" Target="media/image571.wmf"/><Relationship Id="rId1699" Type="http://schemas.openxmlformats.org/officeDocument/2006/relationships/image" Target="media/image692.wmf"/><Relationship Id="rId2000" Type="http://schemas.openxmlformats.org/officeDocument/2006/relationships/image" Target="media/image807.wmf"/><Relationship Id="rId2238" Type="http://schemas.openxmlformats.org/officeDocument/2006/relationships/oleObject" Target="embeddings/oleObject1316.bin"/><Relationship Id="rId2445" Type="http://schemas.openxmlformats.org/officeDocument/2006/relationships/image" Target="media/image1010.wmf"/><Relationship Id="rId417" Type="http://schemas.openxmlformats.org/officeDocument/2006/relationships/oleObject" Target="embeddings/oleObject217.bin"/><Relationship Id="rId624" Type="http://schemas.openxmlformats.org/officeDocument/2006/relationships/oleObject" Target="embeddings/oleObject330.bin"/><Relationship Id="rId831" Type="http://schemas.openxmlformats.org/officeDocument/2006/relationships/oleObject" Target="embeddings/oleObject479.bin"/><Relationship Id="rId1047" Type="http://schemas.openxmlformats.org/officeDocument/2006/relationships/oleObject" Target="embeddings/oleObject612.bin"/><Relationship Id="rId1254" Type="http://schemas.openxmlformats.org/officeDocument/2006/relationships/image" Target="media/image508.png"/><Relationship Id="rId1461" Type="http://schemas.openxmlformats.org/officeDocument/2006/relationships/image" Target="media/image602.wmf"/><Relationship Id="rId2305" Type="http://schemas.openxmlformats.org/officeDocument/2006/relationships/image" Target="media/image947.png"/><Relationship Id="rId2512" Type="http://schemas.openxmlformats.org/officeDocument/2006/relationships/image" Target="media/image1043.png"/><Relationship Id="rId929" Type="http://schemas.openxmlformats.org/officeDocument/2006/relationships/image" Target="media/image389.wmf"/><Relationship Id="rId1114" Type="http://schemas.openxmlformats.org/officeDocument/2006/relationships/oleObject" Target="embeddings/oleObject655.bin"/><Relationship Id="rId1321" Type="http://schemas.openxmlformats.org/officeDocument/2006/relationships/oleObject" Target="embeddings/oleObject775.bin"/><Relationship Id="rId1559" Type="http://schemas.openxmlformats.org/officeDocument/2006/relationships/image" Target="media/image643.wmf"/><Relationship Id="rId1766" Type="http://schemas.openxmlformats.org/officeDocument/2006/relationships/oleObject" Target="embeddings/oleObject1042.bin"/><Relationship Id="rId1973" Type="http://schemas.openxmlformats.org/officeDocument/2006/relationships/oleObject" Target="embeddings/oleObject1174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832.bin"/><Relationship Id="rId1626" Type="http://schemas.openxmlformats.org/officeDocument/2006/relationships/oleObject" Target="embeddings/oleObject948.bin"/><Relationship Id="rId1833" Type="http://schemas.openxmlformats.org/officeDocument/2006/relationships/oleObject" Target="embeddings/oleObject1088.bin"/><Relationship Id="rId1900" Type="http://schemas.openxmlformats.org/officeDocument/2006/relationships/oleObject" Target="embeddings/oleObject1126.bin"/><Relationship Id="rId2095" Type="http://schemas.openxmlformats.org/officeDocument/2006/relationships/image" Target="media/image852.wmf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2.bin"/><Relationship Id="rId2162" Type="http://schemas.openxmlformats.org/officeDocument/2006/relationships/oleObject" Target="embeddings/oleObject1275.bin"/><Relationship Id="rId134" Type="http://schemas.openxmlformats.org/officeDocument/2006/relationships/oleObject" Target="embeddings/oleObject66.bin"/><Relationship Id="rId579" Type="http://schemas.openxmlformats.org/officeDocument/2006/relationships/image" Target="media/image276.wmf"/><Relationship Id="rId786" Type="http://schemas.openxmlformats.org/officeDocument/2006/relationships/image" Target="media/image330.wmf"/><Relationship Id="rId993" Type="http://schemas.openxmlformats.org/officeDocument/2006/relationships/oleObject" Target="embeddings/oleObject576.bin"/><Relationship Id="rId2467" Type="http://schemas.openxmlformats.org/officeDocument/2006/relationships/oleObject" Target="embeddings/oleObject1442.bin"/><Relationship Id="rId341" Type="http://schemas.openxmlformats.org/officeDocument/2006/relationships/image" Target="media/image159.wmf"/><Relationship Id="rId439" Type="http://schemas.openxmlformats.org/officeDocument/2006/relationships/image" Target="media/image207.wmf"/><Relationship Id="rId646" Type="http://schemas.openxmlformats.org/officeDocument/2006/relationships/image" Target="media/image295.wmf"/><Relationship Id="rId1069" Type="http://schemas.openxmlformats.org/officeDocument/2006/relationships/image" Target="media/image440.wmf"/><Relationship Id="rId1276" Type="http://schemas.openxmlformats.org/officeDocument/2006/relationships/oleObject" Target="embeddings/oleObject752.bin"/><Relationship Id="rId1483" Type="http://schemas.openxmlformats.org/officeDocument/2006/relationships/image" Target="media/image611.wmf"/><Relationship Id="rId2022" Type="http://schemas.openxmlformats.org/officeDocument/2006/relationships/oleObject" Target="embeddings/oleObject1199.bin"/><Relationship Id="rId2327" Type="http://schemas.openxmlformats.org/officeDocument/2006/relationships/image" Target="media/image958.wmf"/><Relationship Id="rId201" Type="http://schemas.openxmlformats.org/officeDocument/2006/relationships/oleObject" Target="embeddings/oleObject102.bin"/><Relationship Id="rId506" Type="http://schemas.openxmlformats.org/officeDocument/2006/relationships/oleObject" Target="embeddings/oleObject264.bin"/><Relationship Id="rId853" Type="http://schemas.openxmlformats.org/officeDocument/2006/relationships/oleObject" Target="embeddings/oleObject490.bin"/><Relationship Id="rId1136" Type="http://schemas.openxmlformats.org/officeDocument/2006/relationships/image" Target="media/image465.wmf"/><Relationship Id="rId1690" Type="http://schemas.openxmlformats.org/officeDocument/2006/relationships/oleObject" Target="embeddings/oleObject996.bin"/><Relationship Id="rId1788" Type="http://schemas.openxmlformats.org/officeDocument/2006/relationships/oleObject" Target="embeddings/oleObject1054.bin"/><Relationship Id="rId1995" Type="http://schemas.openxmlformats.org/officeDocument/2006/relationships/oleObject" Target="embeddings/oleObject1186.bin"/><Relationship Id="rId2534" Type="http://schemas.openxmlformats.org/officeDocument/2006/relationships/oleObject" Target="embeddings/oleObject1472.bin"/><Relationship Id="rId713" Type="http://schemas.openxmlformats.org/officeDocument/2006/relationships/oleObject" Target="embeddings/oleObject397.bin"/><Relationship Id="rId920" Type="http://schemas.openxmlformats.org/officeDocument/2006/relationships/oleObject" Target="embeddings/oleObject531.bin"/><Relationship Id="rId1343" Type="http://schemas.openxmlformats.org/officeDocument/2006/relationships/image" Target="media/image551.wmf"/><Relationship Id="rId1550" Type="http://schemas.openxmlformats.org/officeDocument/2006/relationships/image" Target="media/image638.wmf"/><Relationship Id="rId1648" Type="http://schemas.openxmlformats.org/officeDocument/2006/relationships/oleObject" Target="embeddings/oleObject962.bin"/><Relationship Id="rId2601" Type="http://schemas.openxmlformats.org/officeDocument/2006/relationships/oleObject" Target="embeddings/oleObject1496.bin"/><Relationship Id="rId1203" Type="http://schemas.openxmlformats.org/officeDocument/2006/relationships/image" Target="media/image487.wmf"/><Relationship Id="rId1410" Type="http://schemas.openxmlformats.org/officeDocument/2006/relationships/image" Target="media/image578.wmf"/><Relationship Id="rId1508" Type="http://schemas.openxmlformats.org/officeDocument/2006/relationships/oleObject" Target="embeddings/oleObject881.bin"/><Relationship Id="rId1855" Type="http://schemas.openxmlformats.org/officeDocument/2006/relationships/oleObject" Target="embeddings/oleObject1099.bin"/><Relationship Id="rId1715" Type="http://schemas.openxmlformats.org/officeDocument/2006/relationships/image" Target="media/image697.wmf"/><Relationship Id="rId1922" Type="http://schemas.openxmlformats.org/officeDocument/2006/relationships/oleObject" Target="embeddings/oleObject1138.bin"/><Relationship Id="rId296" Type="http://schemas.openxmlformats.org/officeDocument/2006/relationships/oleObject" Target="embeddings/oleObject154.bin"/><Relationship Id="rId2184" Type="http://schemas.openxmlformats.org/officeDocument/2006/relationships/image" Target="media/image893.wmf"/><Relationship Id="rId2391" Type="http://schemas.openxmlformats.org/officeDocument/2006/relationships/oleObject" Target="embeddings/oleObject1399.bin"/><Relationship Id="rId156" Type="http://schemas.openxmlformats.org/officeDocument/2006/relationships/image" Target="media/image74.wmf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4.bin"/><Relationship Id="rId2044" Type="http://schemas.openxmlformats.org/officeDocument/2006/relationships/oleObject" Target="embeddings/oleObject1211.bin"/><Relationship Id="rId2251" Type="http://schemas.openxmlformats.org/officeDocument/2006/relationships/image" Target="media/image922.wmf"/><Relationship Id="rId2489" Type="http://schemas.openxmlformats.org/officeDocument/2006/relationships/image" Target="media/image1031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3.bin"/><Relationship Id="rId668" Type="http://schemas.openxmlformats.org/officeDocument/2006/relationships/image" Target="media/image305.wmf"/><Relationship Id="rId875" Type="http://schemas.openxmlformats.org/officeDocument/2006/relationships/oleObject" Target="embeddings/oleObject505.bin"/><Relationship Id="rId1060" Type="http://schemas.openxmlformats.org/officeDocument/2006/relationships/oleObject" Target="embeddings/oleObject619.bin"/><Relationship Id="rId1298" Type="http://schemas.openxmlformats.org/officeDocument/2006/relationships/oleObject" Target="embeddings/oleObject763.bin"/><Relationship Id="rId2111" Type="http://schemas.openxmlformats.org/officeDocument/2006/relationships/image" Target="media/image857.wmf"/><Relationship Id="rId2349" Type="http://schemas.openxmlformats.org/officeDocument/2006/relationships/oleObject" Target="embeddings/oleObject1377.bin"/><Relationship Id="rId2556" Type="http://schemas.openxmlformats.org/officeDocument/2006/relationships/image" Target="media/image1079.png"/><Relationship Id="rId528" Type="http://schemas.openxmlformats.org/officeDocument/2006/relationships/image" Target="media/image245.wmf"/><Relationship Id="rId735" Type="http://schemas.openxmlformats.org/officeDocument/2006/relationships/oleObject" Target="embeddings/oleObject419.bin"/><Relationship Id="rId942" Type="http://schemas.openxmlformats.org/officeDocument/2006/relationships/image" Target="media/image395.wmf"/><Relationship Id="rId1158" Type="http://schemas.openxmlformats.org/officeDocument/2006/relationships/image" Target="media/image473.wmf"/><Relationship Id="rId1365" Type="http://schemas.openxmlformats.org/officeDocument/2006/relationships/image" Target="media/image560.wmf"/><Relationship Id="rId1572" Type="http://schemas.openxmlformats.org/officeDocument/2006/relationships/image" Target="media/image649.wmf"/><Relationship Id="rId2209" Type="http://schemas.openxmlformats.org/officeDocument/2006/relationships/image" Target="media/image905.wmf"/><Relationship Id="rId2416" Type="http://schemas.openxmlformats.org/officeDocument/2006/relationships/oleObject" Target="embeddings/oleObject1414.bin"/><Relationship Id="rId2623" Type="http://schemas.openxmlformats.org/officeDocument/2006/relationships/image" Target="media/image1109.png"/><Relationship Id="rId1018" Type="http://schemas.openxmlformats.org/officeDocument/2006/relationships/oleObject" Target="embeddings/oleObject592.bin"/><Relationship Id="rId1225" Type="http://schemas.openxmlformats.org/officeDocument/2006/relationships/oleObject" Target="embeddings/oleObject723.bin"/><Relationship Id="rId1432" Type="http://schemas.openxmlformats.org/officeDocument/2006/relationships/oleObject" Target="embeddings/oleObject839.bin"/><Relationship Id="rId1877" Type="http://schemas.openxmlformats.org/officeDocument/2006/relationships/oleObject" Target="embeddings/oleObject1113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60.bin"/><Relationship Id="rId1737" Type="http://schemas.openxmlformats.org/officeDocument/2006/relationships/oleObject" Target="embeddings/oleObject1025.bin"/><Relationship Id="rId1944" Type="http://schemas.openxmlformats.org/officeDocument/2006/relationships/oleObject" Target="embeddings/oleObject1152.bin"/><Relationship Id="rId29" Type="http://schemas.openxmlformats.org/officeDocument/2006/relationships/image" Target="media/image14.wmf"/><Relationship Id="rId178" Type="http://schemas.openxmlformats.org/officeDocument/2006/relationships/oleObject" Target="embeddings/oleObject89.bin"/><Relationship Id="rId1804" Type="http://schemas.openxmlformats.org/officeDocument/2006/relationships/oleObject" Target="embeddings/oleObject1069.bin"/><Relationship Id="rId385" Type="http://schemas.openxmlformats.org/officeDocument/2006/relationships/image" Target="media/image181.wmf"/><Relationship Id="rId592" Type="http://schemas.openxmlformats.org/officeDocument/2006/relationships/oleObject" Target="embeddings/oleObject307.bin"/><Relationship Id="rId2066" Type="http://schemas.openxmlformats.org/officeDocument/2006/relationships/oleObject" Target="embeddings/oleObject1223.bin"/><Relationship Id="rId2273" Type="http://schemas.openxmlformats.org/officeDocument/2006/relationships/image" Target="media/image933.wmf"/><Relationship Id="rId2480" Type="http://schemas.openxmlformats.org/officeDocument/2006/relationships/oleObject" Target="embeddings/oleObject1449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11.wmf"/><Relationship Id="rId897" Type="http://schemas.openxmlformats.org/officeDocument/2006/relationships/oleObject" Target="embeddings/oleObject518.bin"/><Relationship Id="rId1082" Type="http://schemas.openxmlformats.org/officeDocument/2006/relationships/image" Target="media/image445.wmf"/><Relationship Id="rId2133" Type="http://schemas.openxmlformats.org/officeDocument/2006/relationships/image" Target="media/image868.wmf"/><Relationship Id="rId2340" Type="http://schemas.openxmlformats.org/officeDocument/2006/relationships/oleObject" Target="embeddings/oleObject1372.bin"/><Relationship Id="rId2578" Type="http://schemas.openxmlformats.org/officeDocument/2006/relationships/image" Target="media/image1093.png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63.bin"/><Relationship Id="rId757" Type="http://schemas.openxmlformats.org/officeDocument/2006/relationships/image" Target="media/image316.wmf"/><Relationship Id="rId964" Type="http://schemas.openxmlformats.org/officeDocument/2006/relationships/image" Target="media/image403.wmf"/><Relationship Id="rId1387" Type="http://schemas.openxmlformats.org/officeDocument/2006/relationships/oleObject" Target="embeddings/oleObject814.bin"/><Relationship Id="rId1594" Type="http://schemas.openxmlformats.org/officeDocument/2006/relationships/image" Target="media/image661.wmf"/><Relationship Id="rId2200" Type="http://schemas.openxmlformats.org/officeDocument/2006/relationships/oleObject" Target="embeddings/oleObject1295.bin"/><Relationship Id="rId2438" Type="http://schemas.openxmlformats.org/officeDocument/2006/relationships/oleObject" Target="embeddings/oleObject1426.bin"/><Relationship Id="rId93" Type="http://schemas.openxmlformats.org/officeDocument/2006/relationships/oleObject" Target="embeddings/oleObject45.bin"/><Relationship Id="rId617" Type="http://schemas.openxmlformats.org/officeDocument/2006/relationships/oleObject" Target="embeddings/oleObject325.bin"/><Relationship Id="rId824" Type="http://schemas.openxmlformats.org/officeDocument/2006/relationships/image" Target="media/image344.wmf"/><Relationship Id="rId1247" Type="http://schemas.openxmlformats.org/officeDocument/2006/relationships/oleObject" Target="embeddings/oleObject737.bin"/><Relationship Id="rId1454" Type="http://schemas.openxmlformats.org/officeDocument/2006/relationships/oleObject" Target="embeddings/oleObject851.bin"/><Relationship Id="rId1661" Type="http://schemas.openxmlformats.org/officeDocument/2006/relationships/image" Target="media/image684.wmf"/><Relationship Id="rId1899" Type="http://schemas.openxmlformats.org/officeDocument/2006/relationships/image" Target="media/image769.wmf"/><Relationship Id="rId2505" Type="http://schemas.openxmlformats.org/officeDocument/2006/relationships/oleObject" Target="embeddings/oleObject1462.bin"/><Relationship Id="rId1107" Type="http://schemas.openxmlformats.org/officeDocument/2006/relationships/image" Target="media/image451.wmf"/><Relationship Id="rId1314" Type="http://schemas.openxmlformats.org/officeDocument/2006/relationships/image" Target="media/image538.wmf"/><Relationship Id="rId1521" Type="http://schemas.openxmlformats.org/officeDocument/2006/relationships/oleObject" Target="embeddings/oleObject890.bin"/><Relationship Id="rId1759" Type="http://schemas.openxmlformats.org/officeDocument/2006/relationships/oleObject" Target="embeddings/oleObject1037.bin"/><Relationship Id="rId1966" Type="http://schemas.openxmlformats.org/officeDocument/2006/relationships/oleObject" Target="embeddings/oleObject1170.bin"/><Relationship Id="rId1619" Type="http://schemas.openxmlformats.org/officeDocument/2006/relationships/oleObject" Target="embeddings/oleObject944.bin"/><Relationship Id="rId1826" Type="http://schemas.openxmlformats.org/officeDocument/2006/relationships/image" Target="media/image737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235.bin"/><Relationship Id="rId2295" Type="http://schemas.openxmlformats.org/officeDocument/2006/relationships/oleObject" Target="embeddings/oleObject1349.bin"/><Relationship Id="rId267" Type="http://schemas.openxmlformats.org/officeDocument/2006/relationships/oleObject" Target="embeddings/oleObject139.bin"/><Relationship Id="rId474" Type="http://schemas.openxmlformats.org/officeDocument/2006/relationships/oleObject" Target="embeddings/oleObject248.bin"/><Relationship Id="rId2155" Type="http://schemas.openxmlformats.org/officeDocument/2006/relationships/image" Target="media/image879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66.bin"/><Relationship Id="rId779" Type="http://schemas.openxmlformats.org/officeDocument/2006/relationships/image" Target="media/image327.wmf"/><Relationship Id="rId986" Type="http://schemas.openxmlformats.org/officeDocument/2006/relationships/oleObject" Target="embeddings/oleObject572.bin"/><Relationship Id="rId2362" Type="http://schemas.openxmlformats.org/officeDocument/2006/relationships/oleObject" Target="embeddings/oleObject1384.bin"/><Relationship Id="rId334" Type="http://schemas.openxmlformats.org/officeDocument/2006/relationships/oleObject" Target="embeddings/oleObject174.bin"/><Relationship Id="rId541" Type="http://schemas.openxmlformats.org/officeDocument/2006/relationships/oleObject" Target="embeddings/oleObject280.bin"/><Relationship Id="rId639" Type="http://schemas.openxmlformats.org/officeDocument/2006/relationships/oleObject" Target="embeddings/oleObject343.bin"/><Relationship Id="rId1171" Type="http://schemas.openxmlformats.org/officeDocument/2006/relationships/image" Target="media/image478.wmf"/><Relationship Id="rId1269" Type="http://schemas.openxmlformats.org/officeDocument/2006/relationships/oleObject" Target="embeddings/oleObject748.bin"/><Relationship Id="rId1476" Type="http://schemas.openxmlformats.org/officeDocument/2006/relationships/oleObject" Target="embeddings/oleObject864.bin"/><Relationship Id="rId2015" Type="http://schemas.openxmlformats.org/officeDocument/2006/relationships/image" Target="media/image815.wmf"/><Relationship Id="rId2222" Type="http://schemas.openxmlformats.org/officeDocument/2006/relationships/oleObject" Target="embeddings/oleObject1307.bin"/><Relationship Id="rId401" Type="http://schemas.openxmlformats.org/officeDocument/2006/relationships/image" Target="media/image189.wmf"/><Relationship Id="rId846" Type="http://schemas.openxmlformats.org/officeDocument/2006/relationships/oleObject" Target="embeddings/oleObject487.bin"/><Relationship Id="rId1031" Type="http://schemas.openxmlformats.org/officeDocument/2006/relationships/oleObject" Target="embeddings/oleObject599.bin"/><Relationship Id="rId1129" Type="http://schemas.openxmlformats.org/officeDocument/2006/relationships/oleObject" Target="embeddings/oleObject662.bin"/><Relationship Id="rId1683" Type="http://schemas.openxmlformats.org/officeDocument/2006/relationships/oleObject" Target="embeddings/oleObject992.bin"/><Relationship Id="rId1890" Type="http://schemas.openxmlformats.org/officeDocument/2006/relationships/oleObject" Target="embeddings/oleObject1121.bin"/><Relationship Id="rId1988" Type="http://schemas.openxmlformats.org/officeDocument/2006/relationships/image" Target="media/image801.wmf"/><Relationship Id="rId2527" Type="http://schemas.openxmlformats.org/officeDocument/2006/relationships/image" Target="media/image1054.png"/><Relationship Id="rId706" Type="http://schemas.openxmlformats.org/officeDocument/2006/relationships/oleObject" Target="embeddings/oleObject390.bin"/><Relationship Id="rId913" Type="http://schemas.openxmlformats.org/officeDocument/2006/relationships/image" Target="media/image381.wmf"/><Relationship Id="rId1336" Type="http://schemas.openxmlformats.org/officeDocument/2006/relationships/image" Target="media/image548.wmf"/><Relationship Id="rId1543" Type="http://schemas.openxmlformats.org/officeDocument/2006/relationships/oleObject" Target="embeddings/oleObject902.bin"/><Relationship Id="rId1750" Type="http://schemas.openxmlformats.org/officeDocument/2006/relationships/oleObject" Target="embeddings/oleObject1032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24.bin"/><Relationship Id="rId1610" Type="http://schemas.openxmlformats.org/officeDocument/2006/relationships/oleObject" Target="embeddings/oleObject937.bin"/><Relationship Id="rId1848" Type="http://schemas.openxmlformats.org/officeDocument/2006/relationships/image" Target="media/image748.wmf"/><Relationship Id="rId191" Type="http://schemas.openxmlformats.org/officeDocument/2006/relationships/oleObject" Target="embeddings/oleObject97.bin"/><Relationship Id="rId1708" Type="http://schemas.openxmlformats.org/officeDocument/2006/relationships/oleObject" Target="embeddings/oleObject1009.bin"/><Relationship Id="rId1915" Type="http://schemas.openxmlformats.org/officeDocument/2006/relationships/oleObject" Target="embeddings/oleObject1134.bin"/><Relationship Id="rId289" Type="http://schemas.openxmlformats.org/officeDocument/2006/relationships/image" Target="media/image134.wmf"/><Relationship Id="rId496" Type="http://schemas.openxmlformats.org/officeDocument/2006/relationships/oleObject" Target="embeddings/oleObject259.bin"/><Relationship Id="rId2177" Type="http://schemas.openxmlformats.org/officeDocument/2006/relationships/oleObject" Target="embeddings/oleObject1283.bin"/><Relationship Id="rId2384" Type="http://schemas.openxmlformats.org/officeDocument/2006/relationships/image" Target="media/image984.wmf"/><Relationship Id="rId2591" Type="http://schemas.openxmlformats.org/officeDocument/2006/relationships/image" Target="media/image1097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85.bin"/><Relationship Id="rId563" Type="http://schemas.openxmlformats.org/officeDocument/2006/relationships/oleObject" Target="embeddings/oleObject291.bin"/><Relationship Id="rId770" Type="http://schemas.openxmlformats.org/officeDocument/2006/relationships/image" Target="media/image322.png"/><Relationship Id="rId1193" Type="http://schemas.openxmlformats.org/officeDocument/2006/relationships/image" Target="media/image484.png"/><Relationship Id="rId2037" Type="http://schemas.openxmlformats.org/officeDocument/2006/relationships/oleObject" Target="embeddings/oleObject1207.bin"/><Relationship Id="rId2244" Type="http://schemas.openxmlformats.org/officeDocument/2006/relationships/image" Target="media/image920.wmf"/><Relationship Id="rId2451" Type="http://schemas.openxmlformats.org/officeDocument/2006/relationships/image" Target="media/image1013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0.bin"/><Relationship Id="rId868" Type="http://schemas.openxmlformats.org/officeDocument/2006/relationships/oleObject" Target="embeddings/oleObject499.bin"/><Relationship Id="rId1053" Type="http://schemas.openxmlformats.org/officeDocument/2006/relationships/image" Target="media/image433.wmf"/><Relationship Id="rId1260" Type="http://schemas.openxmlformats.org/officeDocument/2006/relationships/image" Target="media/image512.wmf"/><Relationship Id="rId1498" Type="http://schemas.openxmlformats.org/officeDocument/2006/relationships/image" Target="media/image618.wmf"/><Relationship Id="rId2104" Type="http://schemas.openxmlformats.org/officeDocument/2006/relationships/oleObject" Target="embeddings/oleObject1245.bin"/><Relationship Id="rId2549" Type="http://schemas.openxmlformats.org/officeDocument/2006/relationships/image" Target="media/image1072.png"/><Relationship Id="rId630" Type="http://schemas.openxmlformats.org/officeDocument/2006/relationships/image" Target="media/image291.wmf"/><Relationship Id="rId728" Type="http://schemas.openxmlformats.org/officeDocument/2006/relationships/oleObject" Target="embeddings/oleObject412.bin"/><Relationship Id="rId935" Type="http://schemas.openxmlformats.org/officeDocument/2006/relationships/oleObject" Target="embeddings/oleObject539.bin"/><Relationship Id="rId1358" Type="http://schemas.openxmlformats.org/officeDocument/2006/relationships/oleObject" Target="embeddings/oleObject797.bin"/><Relationship Id="rId1565" Type="http://schemas.openxmlformats.org/officeDocument/2006/relationships/image" Target="media/image646.wmf"/><Relationship Id="rId1772" Type="http://schemas.openxmlformats.org/officeDocument/2006/relationships/image" Target="media/image722.wmf"/><Relationship Id="rId2311" Type="http://schemas.openxmlformats.org/officeDocument/2006/relationships/oleObject" Target="embeddings/oleObject1356.bin"/><Relationship Id="rId2409" Type="http://schemas.openxmlformats.org/officeDocument/2006/relationships/oleObject" Target="embeddings/oleObject1409.bin"/><Relationship Id="rId2616" Type="http://schemas.openxmlformats.org/officeDocument/2006/relationships/image" Target="media/image1107.wmf"/><Relationship Id="rId64" Type="http://schemas.openxmlformats.org/officeDocument/2006/relationships/image" Target="media/image30.wmf"/><Relationship Id="rId1120" Type="http://schemas.openxmlformats.org/officeDocument/2006/relationships/oleObject" Target="embeddings/oleObject657.bin"/><Relationship Id="rId1218" Type="http://schemas.openxmlformats.org/officeDocument/2006/relationships/oleObject" Target="embeddings/oleObject719.bin"/><Relationship Id="rId1425" Type="http://schemas.openxmlformats.org/officeDocument/2006/relationships/oleObject" Target="embeddings/oleObject835.bin"/><Relationship Id="rId1632" Type="http://schemas.openxmlformats.org/officeDocument/2006/relationships/oleObject" Target="embeddings/oleObject952.bin"/><Relationship Id="rId1937" Type="http://schemas.openxmlformats.org/officeDocument/2006/relationships/image" Target="media/image785.wmf"/><Relationship Id="rId2199" Type="http://schemas.openxmlformats.org/officeDocument/2006/relationships/image" Target="media/image900.wmf"/><Relationship Id="rId280" Type="http://schemas.openxmlformats.org/officeDocument/2006/relationships/oleObject" Target="embeddings/oleObject146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96.bin"/><Relationship Id="rId585" Type="http://schemas.openxmlformats.org/officeDocument/2006/relationships/image" Target="media/image278.wmf"/><Relationship Id="rId792" Type="http://schemas.openxmlformats.org/officeDocument/2006/relationships/image" Target="media/image333.wmf"/><Relationship Id="rId2059" Type="http://schemas.openxmlformats.org/officeDocument/2006/relationships/oleObject" Target="embeddings/oleObject1219.bin"/><Relationship Id="rId2266" Type="http://schemas.openxmlformats.org/officeDocument/2006/relationships/oleObject" Target="embeddings/oleObject1332.bin"/><Relationship Id="rId2473" Type="http://schemas.openxmlformats.org/officeDocument/2006/relationships/oleObject" Target="embeddings/oleObject144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9.wmf"/><Relationship Id="rId652" Type="http://schemas.openxmlformats.org/officeDocument/2006/relationships/image" Target="media/image298.wmf"/><Relationship Id="rId1075" Type="http://schemas.openxmlformats.org/officeDocument/2006/relationships/oleObject" Target="embeddings/oleObject628.bin"/><Relationship Id="rId1282" Type="http://schemas.openxmlformats.org/officeDocument/2006/relationships/oleObject" Target="embeddings/oleObject755.bin"/><Relationship Id="rId2126" Type="http://schemas.openxmlformats.org/officeDocument/2006/relationships/oleObject" Target="embeddings/oleObject1257.bin"/><Relationship Id="rId2333" Type="http://schemas.openxmlformats.org/officeDocument/2006/relationships/image" Target="media/image961.wmf"/><Relationship Id="rId2540" Type="http://schemas.openxmlformats.org/officeDocument/2006/relationships/image" Target="media/image1063.png"/><Relationship Id="rId305" Type="http://schemas.openxmlformats.org/officeDocument/2006/relationships/oleObject" Target="embeddings/oleObject159.bin"/><Relationship Id="rId512" Type="http://schemas.openxmlformats.org/officeDocument/2006/relationships/image" Target="media/image239.wmf"/><Relationship Id="rId957" Type="http://schemas.openxmlformats.org/officeDocument/2006/relationships/oleObject" Target="embeddings/oleObject552.bin"/><Relationship Id="rId1142" Type="http://schemas.openxmlformats.org/officeDocument/2006/relationships/image" Target="media/image467.wmf"/><Relationship Id="rId1587" Type="http://schemas.openxmlformats.org/officeDocument/2006/relationships/image" Target="media/image657.wmf"/><Relationship Id="rId1794" Type="http://schemas.openxmlformats.org/officeDocument/2006/relationships/oleObject" Target="embeddings/oleObject1059.bin"/><Relationship Id="rId2400" Type="http://schemas.openxmlformats.org/officeDocument/2006/relationships/oleObject" Target="embeddings/oleObject1404.bin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72.bin"/><Relationship Id="rId1002" Type="http://schemas.openxmlformats.org/officeDocument/2006/relationships/oleObject" Target="embeddings/oleObject582.bin"/><Relationship Id="rId1447" Type="http://schemas.openxmlformats.org/officeDocument/2006/relationships/image" Target="media/image595.wmf"/><Relationship Id="rId1654" Type="http://schemas.openxmlformats.org/officeDocument/2006/relationships/image" Target="media/image683.wmf"/><Relationship Id="rId1861" Type="http://schemas.openxmlformats.org/officeDocument/2006/relationships/oleObject" Target="embeddings/oleObject1102.bin"/><Relationship Id="rId1307" Type="http://schemas.openxmlformats.org/officeDocument/2006/relationships/oleObject" Target="embeddings/oleObject768.bin"/><Relationship Id="rId1514" Type="http://schemas.openxmlformats.org/officeDocument/2006/relationships/image" Target="media/image623.wmf"/><Relationship Id="rId1721" Type="http://schemas.openxmlformats.org/officeDocument/2006/relationships/oleObject" Target="embeddings/oleObject1017.bin"/><Relationship Id="rId1959" Type="http://schemas.openxmlformats.org/officeDocument/2006/relationships/oleObject" Target="embeddings/oleObject1164.bin"/><Relationship Id="rId13" Type="http://schemas.openxmlformats.org/officeDocument/2006/relationships/image" Target="media/image6.png"/><Relationship Id="rId1819" Type="http://schemas.openxmlformats.org/officeDocument/2006/relationships/oleObject" Target="embeddings/oleObject1081.bin"/><Relationship Id="rId2190" Type="http://schemas.openxmlformats.org/officeDocument/2006/relationships/oleObject" Target="embeddings/oleObject1290.bin"/><Relationship Id="rId2288" Type="http://schemas.openxmlformats.org/officeDocument/2006/relationships/oleObject" Target="embeddings/oleObject1345.bin"/><Relationship Id="rId2495" Type="http://schemas.openxmlformats.org/officeDocument/2006/relationships/image" Target="media/image1034.wmf"/><Relationship Id="rId162" Type="http://schemas.openxmlformats.org/officeDocument/2006/relationships/image" Target="media/image77.wmf"/><Relationship Id="rId467" Type="http://schemas.openxmlformats.org/officeDocument/2006/relationships/image" Target="media/image218.wmf"/><Relationship Id="rId1097" Type="http://schemas.openxmlformats.org/officeDocument/2006/relationships/oleObject" Target="embeddings/oleObject645.bin"/><Relationship Id="rId2050" Type="http://schemas.openxmlformats.org/officeDocument/2006/relationships/image" Target="media/image831.wmf"/><Relationship Id="rId2148" Type="http://schemas.openxmlformats.org/officeDocument/2006/relationships/oleObject" Target="embeddings/oleObject1268.bin"/><Relationship Id="rId674" Type="http://schemas.openxmlformats.org/officeDocument/2006/relationships/image" Target="media/image308.wmf"/><Relationship Id="rId881" Type="http://schemas.openxmlformats.org/officeDocument/2006/relationships/oleObject" Target="embeddings/oleObject509.bin"/><Relationship Id="rId979" Type="http://schemas.openxmlformats.org/officeDocument/2006/relationships/oleObject" Target="embeddings/oleObject565.bin"/><Relationship Id="rId2355" Type="http://schemas.openxmlformats.org/officeDocument/2006/relationships/oleObject" Target="embeddings/oleObject1380.bin"/><Relationship Id="rId2562" Type="http://schemas.openxmlformats.org/officeDocument/2006/relationships/oleObject" Target="embeddings/oleObject1474.bin"/><Relationship Id="rId327" Type="http://schemas.openxmlformats.org/officeDocument/2006/relationships/image" Target="media/image152.wmf"/><Relationship Id="rId534" Type="http://schemas.openxmlformats.org/officeDocument/2006/relationships/image" Target="media/image251.wmf"/><Relationship Id="rId741" Type="http://schemas.openxmlformats.org/officeDocument/2006/relationships/oleObject" Target="embeddings/oleObject425.bin"/><Relationship Id="rId839" Type="http://schemas.openxmlformats.org/officeDocument/2006/relationships/oleObject" Target="embeddings/oleObject483.bin"/><Relationship Id="rId1164" Type="http://schemas.openxmlformats.org/officeDocument/2006/relationships/oleObject" Target="embeddings/oleObject684.bin"/><Relationship Id="rId1371" Type="http://schemas.openxmlformats.org/officeDocument/2006/relationships/image" Target="media/image563.wmf"/><Relationship Id="rId1469" Type="http://schemas.openxmlformats.org/officeDocument/2006/relationships/image" Target="media/image605.wmf"/><Relationship Id="rId2008" Type="http://schemas.openxmlformats.org/officeDocument/2006/relationships/oleObject" Target="embeddings/oleObject1192.bin"/><Relationship Id="rId2215" Type="http://schemas.openxmlformats.org/officeDocument/2006/relationships/image" Target="media/image908.wmf"/><Relationship Id="rId2422" Type="http://schemas.openxmlformats.org/officeDocument/2006/relationships/oleObject" Target="embeddings/oleObject1417.bin"/><Relationship Id="rId601" Type="http://schemas.openxmlformats.org/officeDocument/2006/relationships/oleObject" Target="embeddings/oleObject313.bin"/><Relationship Id="rId1024" Type="http://schemas.openxmlformats.org/officeDocument/2006/relationships/image" Target="media/image424.wmf"/><Relationship Id="rId1231" Type="http://schemas.openxmlformats.org/officeDocument/2006/relationships/oleObject" Target="embeddings/oleObject727.bin"/><Relationship Id="rId1676" Type="http://schemas.openxmlformats.org/officeDocument/2006/relationships/oleObject" Target="embeddings/oleObject985.bin"/><Relationship Id="rId1883" Type="http://schemas.openxmlformats.org/officeDocument/2006/relationships/image" Target="media/image762.wmf"/><Relationship Id="rId906" Type="http://schemas.openxmlformats.org/officeDocument/2006/relationships/oleObject" Target="embeddings/oleObject524.bin"/><Relationship Id="rId1329" Type="http://schemas.openxmlformats.org/officeDocument/2006/relationships/image" Target="media/image545.wmf"/><Relationship Id="rId1536" Type="http://schemas.openxmlformats.org/officeDocument/2006/relationships/image" Target="media/image633.wmf"/><Relationship Id="rId1743" Type="http://schemas.openxmlformats.org/officeDocument/2006/relationships/oleObject" Target="embeddings/oleObject1028.bin"/><Relationship Id="rId1950" Type="http://schemas.openxmlformats.org/officeDocument/2006/relationships/oleObject" Target="embeddings/oleObject1157.bin"/><Relationship Id="rId35" Type="http://schemas.openxmlformats.org/officeDocument/2006/relationships/image" Target="media/image17.wmf"/><Relationship Id="rId1603" Type="http://schemas.openxmlformats.org/officeDocument/2006/relationships/oleObject" Target="embeddings/oleObject933.bin"/><Relationship Id="rId1810" Type="http://schemas.openxmlformats.org/officeDocument/2006/relationships/oleObject" Target="embeddings/oleObject1074.bin"/><Relationship Id="rId184" Type="http://schemas.openxmlformats.org/officeDocument/2006/relationships/image" Target="media/image87.wmf"/><Relationship Id="rId391" Type="http://schemas.openxmlformats.org/officeDocument/2006/relationships/image" Target="media/image184.wmf"/><Relationship Id="rId1908" Type="http://schemas.openxmlformats.org/officeDocument/2006/relationships/image" Target="media/image773.wmf"/><Relationship Id="rId2072" Type="http://schemas.openxmlformats.org/officeDocument/2006/relationships/oleObject" Target="embeddings/oleObject1226.bin"/><Relationship Id="rId251" Type="http://schemas.openxmlformats.org/officeDocument/2006/relationships/oleObject" Target="embeddings/oleObject129.bin"/><Relationship Id="rId489" Type="http://schemas.openxmlformats.org/officeDocument/2006/relationships/image" Target="media/image228.wmf"/><Relationship Id="rId696" Type="http://schemas.openxmlformats.org/officeDocument/2006/relationships/oleObject" Target="embeddings/oleObject380.bin"/><Relationship Id="rId2377" Type="http://schemas.openxmlformats.org/officeDocument/2006/relationships/oleObject" Target="embeddings/oleObject1392.bin"/><Relationship Id="rId2584" Type="http://schemas.openxmlformats.org/officeDocument/2006/relationships/oleObject" Target="embeddings/oleObject1485.bin"/><Relationship Id="rId349" Type="http://schemas.openxmlformats.org/officeDocument/2006/relationships/image" Target="media/image163.wmf"/><Relationship Id="rId556" Type="http://schemas.openxmlformats.org/officeDocument/2006/relationships/image" Target="media/image264.wmf"/><Relationship Id="rId763" Type="http://schemas.openxmlformats.org/officeDocument/2006/relationships/image" Target="media/image319.wmf"/><Relationship Id="rId1186" Type="http://schemas.openxmlformats.org/officeDocument/2006/relationships/oleObject" Target="embeddings/oleObject699.bin"/><Relationship Id="rId1393" Type="http://schemas.openxmlformats.org/officeDocument/2006/relationships/oleObject" Target="embeddings/oleObject818.bin"/><Relationship Id="rId2237" Type="http://schemas.openxmlformats.org/officeDocument/2006/relationships/image" Target="media/image917.wmf"/><Relationship Id="rId2444" Type="http://schemas.openxmlformats.org/officeDocument/2006/relationships/oleObject" Target="embeddings/oleObject1430.bin"/><Relationship Id="rId111" Type="http://schemas.openxmlformats.org/officeDocument/2006/relationships/oleObject" Target="embeddings/oleObject54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6.bin"/><Relationship Id="rId970" Type="http://schemas.openxmlformats.org/officeDocument/2006/relationships/image" Target="media/image406.wmf"/><Relationship Id="rId1046" Type="http://schemas.openxmlformats.org/officeDocument/2006/relationships/oleObject" Target="embeddings/oleObject611.bin"/><Relationship Id="rId1253" Type="http://schemas.openxmlformats.org/officeDocument/2006/relationships/oleObject" Target="embeddings/oleObject741.bin"/><Relationship Id="rId1698" Type="http://schemas.openxmlformats.org/officeDocument/2006/relationships/oleObject" Target="embeddings/oleObject1002.bin"/><Relationship Id="rId623" Type="http://schemas.openxmlformats.org/officeDocument/2006/relationships/oleObject" Target="embeddings/oleObject329.bin"/><Relationship Id="rId830" Type="http://schemas.openxmlformats.org/officeDocument/2006/relationships/image" Target="media/image347.wmf"/><Relationship Id="rId928" Type="http://schemas.openxmlformats.org/officeDocument/2006/relationships/oleObject" Target="embeddings/oleObject535.bin"/><Relationship Id="rId1460" Type="http://schemas.openxmlformats.org/officeDocument/2006/relationships/oleObject" Target="embeddings/oleObject854.bin"/><Relationship Id="rId1558" Type="http://schemas.openxmlformats.org/officeDocument/2006/relationships/oleObject" Target="embeddings/oleObject911.bin"/><Relationship Id="rId1765" Type="http://schemas.openxmlformats.org/officeDocument/2006/relationships/image" Target="media/image719.wmf"/><Relationship Id="rId2304" Type="http://schemas.openxmlformats.org/officeDocument/2006/relationships/image" Target="media/image946.jpeg"/><Relationship Id="rId2511" Type="http://schemas.openxmlformats.org/officeDocument/2006/relationships/image" Target="media/image1042.png"/><Relationship Id="rId2609" Type="http://schemas.openxmlformats.org/officeDocument/2006/relationships/image" Target="media/image1105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454.wmf"/><Relationship Id="rId1320" Type="http://schemas.openxmlformats.org/officeDocument/2006/relationships/image" Target="media/image541.wmf"/><Relationship Id="rId1418" Type="http://schemas.openxmlformats.org/officeDocument/2006/relationships/image" Target="media/image582.wmf"/><Relationship Id="rId1972" Type="http://schemas.openxmlformats.org/officeDocument/2006/relationships/image" Target="media/image794.wmf"/><Relationship Id="rId1625" Type="http://schemas.openxmlformats.org/officeDocument/2006/relationships/image" Target="media/image673.wmf"/><Relationship Id="rId1832" Type="http://schemas.openxmlformats.org/officeDocument/2006/relationships/image" Target="media/image740.wmf"/><Relationship Id="rId2094" Type="http://schemas.openxmlformats.org/officeDocument/2006/relationships/oleObject" Target="embeddings/oleObject1238.bin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4.wmf"/><Relationship Id="rId2161" Type="http://schemas.openxmlformats.org/officeDocument/2006/relationships/image" Target="media/image882.wmf"/><Relationship Id="rId2399" Type="http://schemas.openxmlformats.org/officeDocument/2006/relationships/image" Target="media/image991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298.bin"/><Relationship Id="rId785" Type="http://schemas.openxmlformats.org/officeDocument/2006/relationships/oleObject" Target="embeddings/oleObject451.bin"/><Relationship Id="rId992" Type="http://schemas.openxmlformats.org/officeDocument/2006/relationships/oleObject" Target="embeddings/oleObject575.bin"/><Relationship Id="rId2021" Type="http://schemas.openxmlformats.org/officeDocument/2006/relationships/image" Target="media/image818.wmf"/><Relationship Id="rId2259" Type="http://schemas.openxmlformats.org/officeDocument/2006/relationships/image" Target="media/image926.wmf"/><Relationship Id="rId2466" Type="http://schemas.openxmlformats.org/officeDocument/2006/relationships/image" Target="media/image1020.wmf"/><Relationship Id="rId200" Type="http://schemas.openxmlformats.org/officeDocument/2006/relationships/image" Target="media/image94.wmf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46.bin"/><Relationship Id="rId852" Type="http://schemas.openxmlformats.org/officeDocument/2006/relationships/image" Target="media/image358.wmf"/><Relationship Id="rId1068" Type="http://schemas.openxmlformats.org/officeDocument/2006/relationships/oleObject" Target="embeddings/oleObject624.bin"/><Relationship Id="rId1275" Type="http://schemas.openxmlformats.org/officeDocument/2006/relationships/image" Target="media/image519.wmf"/><Relationship Id="rId1482" Type="http://schemas.openxmlformats.org/officeDocument/2006/relationships/oleObject" Target="embeddings/oleObject867.bin"/><Relationship Id="rId2119" Type="http://schemas.openxmlformats.org/officeDocument/2006/relationships/image" Target="media/image861.wmf"/><Relationship Id="rId2326" Type="http://schemas.openxmlformats.org/officeDocument/2006/relationships/image" Target="media/image957.png"/><Relationship Id="rId2533" Type="http://schemas.openxmlformats.org/officeDocument/2006/relationships/image" Target="media/image1057.png"/><Relationship Id="rId505" Type="http://schemas.openxmlformats.org/officeDocument/2006/relationships/image" Target="media/image237.wmf"/><Relationship Id="rId712" Type="http://schemas.openxmlformats.org/officeDocument/2006/relationships/oleObject" Target="embeddings/oleObject396.bin"/><Relationship Id="rId1135" Type="http://schemas.openxmlformats.org/officeDocument/2006/relationships/oleObject" Target="embeddings/oleObject666.bin"/><Relationship Id="rId1342" Type="http://schemas.openxmlformats.org/officeDocument/2006/relationships/oleObject" Target="embeddings/oleObject787.bin"/><Relationship Id="rId1787" Type="http://schemas.openxmlformats.org/officeDocument/2006/relationships/image" Target="media/image729.wmf"/><Relationship Id="rId1994" Type="http://schemas.openxmlformats.org/officeDocument/2006/relationships/image" Target="media/image804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711.bin"/><Relationship Id="rId1647" Type="http://schemas.openxmlformats.org/officeDocument/2006/relationships/oleObject" Target="embeddings/oleObject961.bin"/><Relationship Id="rId1854" Type="http://schemas.openxmlformats.org/officeDocument/2006/relationships/image" Target="media/image751.wmf"/><Relationship Id="rId2600" Type="http://schemas.openxmlformats.org/officeDocument/2006/relationships/oleObject" Target="embeddings/oleObject1495.bin"/><Relationship Id="rId1507" Type="http://schemas.openxmlformats.org/officeDocument/2006/relationships/image" Target="media/image622.wmf"/><Relationship Id="rId1714" Type="http://schemas.openxmlformats.org/officeDocument/2006/relationships/oleObject" Target="embeddings/oleObject1013.bin"/><Relationship Id="rId295" Type="http://schemas.openxmlformats.org/officeDocument/2006/relationships/image" Target="media/image137.wmf"/><Relationship Id="rId1921" Type="http://schemas.openxmlformats.org/officeDocument/2006/relationships/oleObject" Target="embeddings/oleObject1137.bin"/><Relationship Id="rId2183" Type="http://schemas.openxmlformats.org/officeDocument/2006/relationships/oleObject" Target="embeddings/oleObject1286.bin"/><Relationship Id="rId2390" Type="http://schemas.openxmlformats.org/officeDocument/2006/relationships/image" Target="media/image987.wmf"/><Relationship Id="rId2488" Type="http://schemas.openxmlformats.org/officeDocument/2006/relationships/image" Target="media/image1030.e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8.bin"/><Relationship Id="rId1297" Type="http://schemas.openxmlformats.org/officeDocument/2006/relationships/image" Target="media/image530.wmf"/><Relationship Id="rId2043" Type="http://schemas.openxmlformats.org/officeDocument/2006/relationships/image" Target="media/image828.wmf"/><Relationship Id="rId2250" Type="http://schemas.openxmlformats.org/officeDocument/2006/relationships/oleObject" Target="embeddings/oleObject1324.bin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58.bin"/><Relationship Id="rId874" Type="http://schemas.openxmlformats.org/officeDocument/2006/relationships/oleObject" Target="embeddings/oleObject504.bin"/><Relationship Id="rId2110" Type="http://schemas.openxmlformats.org/officeDocument/2006/relationships/oleObject" Target="embeddings/oleObject1249.bin"/><Relationship Id="rId2348" Type="http://schemas.openxmlformats.org/officeDocument/2006/relationships/image" Target="media/image967.wmf"/><Relationship Id="rId2555" Type="http://schemas.openxmlformats.org/officeDocument/2006/relationships/image" Target="media/image1078.png"/><Relationship Id="rId527" Type="http://schemas.openxmlformats.org/officeDocument/2006/relationships/oleObject" Target="embeddings/oleObject278.bin"/><Relationship Id="rId734" Type="http://schemas.openxmlformats.org/officeDocument/2006/relationships/oleObject" Target="embeddings/oleObject418.bin"/><Relationship Id="rId941" Type="http://schemas.openxmlformats.org/officeDocument/2006/relationships/oleObject" Target="embeddings/oleObject542.bin"/><Relationship Id="rId1157" Type="http://schemas.openxmlformats.org/officeDocument/2006/relationships/oleObject" Target="embeddings/oleObject680.bin"/><Relationship Id="rId1364" Type="http://schemas.openxmlformats.org/officeDocument/2006/relationships/image" Target="media/image559.emf"/><Relationship Id="rId1571" Type="http://schemas.openxmlformats.org/officeDocument/2006/relationships/oleObject" Target="embeddings/oleObject918.bin"/><Relationship Id="rId2208" Type="http://schemas.openxmlformats.org/officeDocument/2006/relationships/oleObject" Target="embeddings/oleObject1299.bin"/><Relationship Id="rId2415" Type="http://schemas.openxmlformats.org/officeDocument/2006/relationships/image" Target="media/image997.wmf"/><Relationship Id="rId2622" Type="http://schemas.openxmlformats.org/officeDocument/2006/relationships/oleObject" Target="embeddings/oleObject1509.bin"/><Relationship Id="rId70" Type="http://schemas.openxmlformats.org/officeDocument/2006/relationships/oleObject" Target="embeddings/oleObject33.bin"/><Relationship Id="rId801" Type="http://schemas.openxmlformats.org/officeDocument/2006/relationships/image" Target="media/image337.wmf"/><Relationship Id="rId1017" Type="http://schemas.openxmlformats.org/officeDocument/2006/relationships/oleObject" Target="embeddings/oleObject591.bin"/><Relationship Id="rId1224" Type="http://schemas.openxmlformats.org/officeDocument/2006/relationships/oleObject" Target="embeddings/oleObject722.bin"/><Relationship Id="rId1431" Type="http://schemas.openxmlformats.org/officeDocument/2006/relationships/image" Target="media/image588.wmf"/><Relationship Id="rId1669" Type="http://schemas.openxmlformats.org/officeDocument/2006/relationships/image" Target="media/image686.wmf"/><Relationship Id="rId1876" Type="http://schemas.openxmlformats.org/officeDocument/2006/relationships/image" Target="media/image759.wmf"/><Relationship Id="rId1529" Type="http://schemas.openxmlformats.org/officeDocument/2006/relationships/oleObject" Target="embeddings/oleObject895.bin"/><Relationship Id="rId1736" Type="http://schemas.openxmlformats.org/officeDocument/2006/relationships/image" Target="media/image707.wmf"/><Relationship Id="rId1943" Type="http://schemas.openxmlformats.org/officeDocument/2006/relationships/image" Target="media/image787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1068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99.bin"/><Relationship Id="rId591" Type="http://schemas.openxmlformats.org/officeDocument/2006/relationships/image" Target="media/image280.wmf"/><Relationship Id="rId2065" Type="http://schemas.openxmlformats.org/officeDocument/2006/relationships/image" Target="media/image838.wmf"/><Relationship Id="rId2272" Type="http://schemas.openxmlformats.org/officeDocument/2006/relationships/oleObject" Target="embeddings/oleObject1335.bin"/><Relationship Id="rId244" Type="http://schemas.openxmlformats.org/officeDocument/2006/relationships/image" Target="media/image114.wmf"/><Relationship Id="rId689" Type="http://schemas.openxmlformats.org/officeDocument/2006/relationships/oleObject" Target="embeddings/oleObject373.bin"/><Relationship Id="rId896" Type="http://schemas.openxmlformats.org/officeDocument/2006/relationships/oleObject" Target="embeddings/oleObject517.bin"/><Relationship Id="rId1081" Type="http://schemas.openxmlformats.org/officeDocument/2006/relationships/oleObject" Target="embeddings/oleObject632.bin"/><Relationship Id="rId2577" Type="http://schemas.openxmlformats.org/officeDocument/2006/relationships/oleObject" Target="embeddings/oleObject1480.bin"/><Relationship Id="rId451" Type="http://schemas.openxmlformats.org/officeDocument/2006/relationships/oleObject" Target="embeddings/oleObject236.bin"/><Relationship Id="rId549" Type="http://schemas.openxmlformats.org/officeDocument/2006/relationships/oleObject" Target="embeddings/oleObject284.bin"/><Relationship Id="rId756" Type="http://schemas.openxmlformats.org/officeDocument/2006/relationships/oleObject" Target="embeddings/oleObject436.bin"/><Relationship Id="rId1179" Type="http://schemas.openxmlformats.org/officeDocument/2006/relationships/oleObject" Target="embeddings/oleObject693.bin"/><Relationship Id="rId1386" Type="http://schemas.openxmlformats.org/officeDocument/2006/relationships/oleObject" Target="embeddings/oleObject813.bin"/><Relationship Id="rId1593" Type="http://schemas.openxmlformats.org/officeDocument/2006/relationships/image" Target="media/image660.emf"/><Relationship Id="rId2132" Type="http://schemas.openxmlformats.org/officeDocument/2006/relationships/oleObject" Target="embeddings/oleObject1260.bin"/><Relationship Id="rId2437" Type="http://schemas.openxmlformats.org/officeDocument/2006/relationships/oleObject" Target="embeddings/oleObject1425.bin"/><Relationship Id="rId104" Type="http://schemas.openxmlformats.org/officeDocument/2006/relationships/image" Target="media/image49.wmf"/><Relationship Id="rId311" Type="http://schemas.openxmlformats.org/officeDocument/2006/relationships/image" Target="media/image144.wmf"/><Relationship Id="rId409" Type="http://schemas.openxmlformats.org/officeDocument/2006/relationships/image" Target="media/image193.wmf"/><Relationship Id="rId963" Type="http://schemas.openxmlformats.org/officeDocument/2006/relationships/oleObject" Target="embeddings/oleObject556.bin"/><Relationship Id="rId1039" Type="http://schemas.openxmlformats.org/officeDocument/2006/relationships/oleObject" Target="embeddings/oleObject606.bin"/><Relationship Id="rId1246" Type="http://schemas.openxmlformats.org/officeDocument/2006/relationships/image" Target="media/image505.wmf"/><Relationship Id="rId1898" Type="http://schemas.openxmlformats.org/officeDocument/2006/relationships/oleObject" Target="embeddings/oleObject1125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24.bin"/><Relationship Id="rId823" Type="http://schemas.openxmlformats.org/officeDocument/2006/relationships/oleObject" Target="embeddings/oleObject475.bin"/><Relationship Id="rId1453" Type="http://schemas.openxmlformats.org/officeDocument/2006/relationships/image" Target="media/image598.wmf"/><Relationship Id="rId1660" Type="http://schemas.openxmlformats.org/officeDocument/2006/relationships/oleObject" Target="embeddings/oleObject972.bin"/><Relationship Id="rId1758" Type="http://schemas.openxmlformats.org/officeDocument/2006/relationships/oleObject" Target="embeddings/oleObject1036.bin"/><Relationship Id="rId2504" Type="http://schemas.openxmlformats.org/officeDocument/2006/relationships/image" Target="media/image1038.wmf"/><Relationship Id="rId1106" Type="http://schemas.openxmlformats.org/officeDocument/2006/relationships/oleObject" Target="embeddings/oleObject651.bin"/><Relationship Id="rId1313" Type="http://schemas.openxmlformats.org/officeDocument/2006/relationships/oleObject" Target="embeddings/oleObject771.bin"/><Relationship Id="rId1520" Type="http://schemas.openxmlformats.org/officeDocument/2006/relationships/image" Target="media/image626.wmf"/><Relationship Id="rId1965" Type="http://schemas.openxmlformats.org/officeDocument/2006/relationships/oleObject" Target="embeddings/oleObject1169.bin"/><Relationship Id="rId1618" Type="http://schemas.openxmlformats.org/officeDocument/2006/relationships/image" Target="media/image670.wmf"/><Relationship Id="rId1825" Type="http://schemas.openxmlformats.org/officeDocument/2006/relationships/oleObject" Target="embeddings/oleObject1084.bin"/><Relationship Id="rId199" Type="http://schemas.openxmlformats.org/officeDocument/2006/relationships/oleObject" Target="embeddings/oleObject101.bin"/><Relationship Id="rId2087" Type="http://schemas.openxmlformats.org/officeDocument/2006/relationships/image" Target="media/image848.wmf"/><Relationship Id="rId2294" Type="http://schemas.openxmlformats.org/officeDocument/2006/relationships/image" Target="media/image941.wmf"/><Relationship Id="rId266" Type="http://schemas.openxmlformats.org/officeDocument/2006/relationships/image" Target="media/image123.wmf"/><Relationship Id="rId473" Type="http://schemas.openxmlformats.org/officeDocument/2006/relationships/image" Target="media/image221.wmf"/><Relationship Id="rId680" Type="http://schemas.openxmlformats.org/officeDocument/2006/relationships/image" Target="media/image310.wmf"/><Relationship Id="rId2154" Type="http://schemas.openxmlformats.org/officeDocument/2006/relationships/oleObject" Target="embeddings/oleObject1271.bin"/><Relationship Id="rId2361" Type="http://schemas.openxmlformats.org/officeDocument/2006/relationships/image" Target="media/image973.wmf"/><Relationship Id="rId2599" Type="http://schemas.openxmlformats.org/officeDocument/2006/relationships/oleObject" Target="embeddings/oleObject1494.bin"/><Relationship Id="rId126" Type="http://schemas.openxmlformats.org/officeDocument/2006/relationships/oleObject" Target="embeddings/oleObject62.bin"/><Relationship Id="rId333" Type="http://schemas.openxmlformats.org/officeDocument/2006/relationships/image" Target="media/image155.wmf"/><Relationship Id="rId540" Type="http://schemas.openxmlformats.org/officeDocument/2006/relationships/image" Target="media/image256.wmf"/><Relationship Id="rId778" Type="http://schemas.openxmlformats.org/officeDocument/2006/relationships/oleObject" Target="embeddings/oleObject447.bin"/><Relationship Id="rId985" Type="http://schemas.openxmlformats.org/officeDocument/2006/relationships/oleObject" Target="embeddings/oleObject571.bin"/><Relationship Id="rId1170" Type="http://schemas.openxmlformats.org/officeDocument/2006/relationships/oleObject" Target="embeddings/oleObject688.bin"/><Relationship Id="rId2014" Type="http://schemas.openxmlformats.org/officeDocument/2006/relationships/oleObject" Target="embeddings/oleObject1195.bin"/><Relationship Id="rId2221" Type="http://schemas.openxmlformats.org/officeDocument/2006/relationships/image" Target="media/image910.wmf"/><Relationship Id="rId2459" Type="http://schemas.openxmlformats.org/officeDocument/2006/relationships/oleObject" Target="embeddings/oleObject1438.bin"/><Relationship Id="rId638" Type="http://schemas.openxmlformats.org/officeDocument/2006/relationships/oleObject" Target="embeddings/oleObject342.bin"/><Relationship Id="rId845" Type="http://schemas.openxmlformats.org/officeDocument/2006/relationships/image" Target="media/image354.wmf"/><Relationship Id="rId1030" Type="http://schemas.openxmlformats.org/officeDocument/2006/relationships/image" Target="media/image427.wmf"/><Relationship Id="rId1268" Type="http://schemas.openxmlformats.org/officeDocument/2006/relationships/image" Target="media/image516.wmf"/><Relationship Id="rId1475" Type="http://schemas.openxmlformats.org/officeDocument/2006/relationships/image" Target="media/image607.wmf"/><Relationship Id="rId1682" Type="http://schemas.openxmlformats.org/officeDocument/2006/relationships/oleObject" Target="embeddings/oleObject991.bin"/><Relationship Id="rId2319" Type="http://schemas.openxmlformats.org/officeDocument/2006/relationships/oleObject" Target="embeddings/oleObject1361.bin"/><Relationship Id="rId2526" Type="http://schemas.openxmlformats.org/officeDocument/2006/relationships/image" Target="media/image1053.png"/><Relationship Id="rId400" Type="http://schemas.openxmlformats.org/officeDocument/2006/relationships/oleObject" Target="embeddings/oleObject207.bin"/><Relationship Id="rId705" Type="http://schemas.openxmlformats.org/officeDocument/2006/relationships/oleObject" Target="embeddings/oleObject389.bin"/><Relationship Id="rId1128" Type="http://schemas.openxmlformats.org/officeDocument/2006/relationships/image" Target="media/image462.wmf"/><Relationship Id="rId1335" Type="http://schemas.openxmlformats.org/officeDocument/2006/relationships/oleObject" Target="embeddings/oleObject783.bin"/><Relationship Id="rId1542" Type="http://schemas.openxmlformats.org/officeDocument/2006/relationships/image" Target="media/image636.wmf"/><Relationship Id="rId1987" Type="http://schemas.openxmlformats.org/officeDocument/2006/relationships/oleObject" Target="embeddings/oleObject1182.bin"/><Relationship Id="rId912" Type="http://schemas.openxmlformats.org/officeDocument/2006/relationships/oleObject" Target="embeddings/oleObject527.bin"/><Relationship Id="rId1847" Type="http://schemas.openxmlformats.org/officeDocument/2006/relationships/oleObject" Target="embeddings/oleObject1095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574.wmf"/><Relationship Id="rId1707" Type="http://schemas.openxmlformats.org/officeDocument/2006/relationships/image" Target="media/image694.png"/><Relationship Id="rId190" Type="http://schemas.openxmlformats.org/officeDocument/2006/relationships/oleObject" Target="embeddings/oleObject96.bin"/><Relationship Id="rId288" Type="http://schemas.openxmlformats.org/officeDocument/2006/relationships/oleObject" Target="embeddings/oleObject150.bin"/><Relationship Id="rId1914" Type="http://schemas.openxmlformats.org/officeDocument/2006/relationships/image" Target="media/image776.wmf"/><Relationship Id="rId495" Type="http://schemas.openxmlformats.org/officeDocument/2006/relationships/image" Target="media/image232.wmf"/><Relationship Id="rId2176" Type="http://schemas.openxmlformats.org/officeDocument/2006/relationships/image" Target="media/image889.wmf"/><Relationship Id="rId2383" Type="http://schemas.openxmlformats.org/officeDocument/2006/relationships/oleObject" Target="embeddings/oleObject1395.bin"/><Relationship Id="rId2590" Type="http://schemas.openxmlformats.org/officeDocument/2006/relationships/oleObject" Target="embeddings/oleObject1489.bin"/><Relationship Id="rId148" Type="http://schemas.openxmlformats.org/officeDocument/2006/relationships/image" Target="media/image70.wmf"/><Relationship Id="rId355" Type="http://schemas.openxmlformats.org/officeDocument/2006/relationships/image" Target="media/image166.wmf"/><Relationship Id="rId562" Type="http://schemas.openxmlformats.org/officeDocument/2006/relationships/image" Target="media/image267.wmf"/><Relationship Id="rId1192" Type="http://schemas.openxmlformats.org/officeDocument/2006/relationships/oleObject" Target="embeddings/oleObject704.bin"/><Relationship Id="rId2036" Type="http://schemas.openxmlformats.org/officeDocument/2006/relationships/image" Target="media/image825.wmf"/><Relationship Id="rId2243" Type="http://schemas.openxmlformats.org/officeDocument/2006/relationships/oleObject" Target="embeddings/oleObject1319.bin"/><Relationship Id="rId2450" Type="http://schemas.openxmlformats.org/officeDocument/2006/relationships/oleObject" Target="embeddings/oleObject1433.bin"/><Relationship Id="rId215" Type="http://schemas.openxmlformats.org/officeDocument/2006/relationships/oleObject" Target="embeddings/oleObject109.bin"/><Relationship Id="rId422" Type="http://schemas.openxmlformats.org/officeDocument/2006/relationships/image" Target="media/image198.wmf"/><Relationship Id="rId867" Type="http://schemas.openxmlformats.org/officeDocument/2006/relationships/image" Target="media/image364.wmf"/><Relationship Id="rId1052" Type="http://schemas.openxmlformats.org/officeDocument/2006/relationships/oleObject" Target="embeddings/oleObject615.bin"/><Relationship Id="rId1497" Type="http://schemas.openxmlformats.org/officeDocument/2006/relationships/oleObject" Target="embeddings/oleObject875.bin"/><Relationship Id="rId2103" Type="http://schemas.openxmlformats.org/officeDocument/2006/relationships/image" Target="media/image854.wmf"/><Relationship Id="rId2310" Type="http://schemas.openxmlformats.org/officeDocument/2006/relationships/image" Target="media/image950.wmf"/><Relationship Id="rId2548" Type="http://schemas.openxmlformats.org/officeDocument/2006/relationships/image" Target="media/image1071.png"/><Relationship Id="rId727" Type="http://schemas.openxmlformats.org/officeDocument/2006/relationships/oleObject" Target="embeddings/oleObject411.bin"/><Relationship Id="rId934" Type="http://schemas.openxmlformats.org/officeDocument/2006/relationships/oleObject" Target="embeddings/oleObject538.bin"/><Relationship Id="rId1357" Type="http://schemas.openxmlformats.org/officeDocument/2006/relationships/image" Target="media/image556.wmf"/><Relationship Id="rId1564" Type="http://schemas.openxmlformats.org/officeDocument/2006/relationships/oleObject" Target="embeddings/oleObject914.bin"/><Relationship Id="rId1771" Type="http://schemas.openxmlformats.org/officeDocument/2006/relationships/oleObject" Target="embeddings/oleObject1045.bin"/><Relationship Id="rId2408" Type="http://schemas.openxmlformats.org/officeDocument/2006/relationships/image" Target="media/image995.wmf"/><Relationship Id="rId2615" Type="http://schemas.openxmlformats.org/officeDocument/2006/relationships/oleObject" Target="embeddings/oleObject1504.bin"/><Relationship Id="rId63" Type="http://schemas.openxmlformats.org/officeDocument/2006/relationships/oleObject" Target="embeddings/oleObject29.bin"/><Relationship Id="rId1217" Type="http://schemas.openxmlformats.org/officeDocument/2006/relationships/image" Target="media/image494.wmf"/><Relationship Id="rId1424" Type="http://schemas.openxmlformats.org/officeDocument/2006/relationships/image" Target="media/image585.wmf"/><Relationship Id="rId1631" Type="http://schemas.openxmlformats.org/officeDocument/2006/relationships/image" Target="media/image675.wmf"/><Relationship Id="rId1869" Type="http://schemas.openxmlformats.org/officeDocument/2006/relationships/oleObject" Target="embeddings/oleObject1108.bin"/><Relationship Id="rId1729" Type="http://schemas.openxmlformats.org/officeDocument/2006/relationships/oleObject" Target="embeddings/oleObject1021.bin"/><Relationship Id="rId1936" Type="http://schemas.openxmlformats.org/officeDocument/2006/relationships/oleObject" Target="embeddings/oleObject1147.bin"/><Relationship Id="rId2198" Type="http://schemas.openxmlformats.org/officeDocument/2006/relationships/oleObject" Target="embeddings/oleObject1294.bin"/><Relationship Id="rId377" Type="http://schemas.openxmlformats.org/officeDocument/2006/relationships/image" Target="media/image177.wmf"/><Relationship Id="rId584" Type="http://schemas.openxmlformats.org/officeDocument/2006/relationships/oleObject" Target="embeddings/oleObject302.bin"/><Relationship Id="rId2058" Type="http://schemas.openxmlformats.org/officeDocument/2006/relationships/image" Target="media/image835.wmf"/><Relationship Id="rId2265" Type="http://schemas.openxmlformats.org/officeDocument/2006/relationships/image" Target="media/image929.wmf"/><Relationship Id="rId5" Type="http://schemas.openxmlformats.org/officeDocument/2006/relationships/settings" Target="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54.bin"/><Relationship Id="rId889" Type="http://schemas.openxmlformats.org/officeDocument/2006/relationships/image" Target="media/image371.wmf"/><Relationship Id="rId1074" Type="http://schemas.openxmlformats.org/officeDocument/2006/relationships/oleObject" Target="embeddings/oleObject627.bin"/><Relationship Id="rId2472" Type="http://schemas.openxmlformats.org/officeDocument/2006/relationships/image" Target="media/image1023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49.bin"/><Relationship Id="rId749" Type="http://schemas.openxmlformats.org/officeDocument/2006/relationships/image" Target="media/image312.png"/><Relationship Id="rId1281" Type="http://schemas.openxmlformats.org/officeDocument/2006/relationships/image" Target="media/image522.wmf"/><Relationship Id="rId1379" Type="http://schemas.openxmlformats.org/officeDocument/2006/relationships/oleObject" Target="embeddings/oleObject808.bin"/><Relationship Id="rId1586" Type="http://schemas.openxmlformats.org/officeDocument/2006/relationships/oleObject" Target="embeddings/oleObject925.bin"/><Relationship Id="rId2125" Type="http://schemas.openxmlformats.org/officeDocument/2006/relationships/image" Target="media/image864.wmf"/><Relationship Id="rId2332" Type="http://schemas.openxmlformats.org/officeDocument/2006/relationships/oleObject" Target="embeddings/oleObject1367.bin"/><Relationship Id="rId304" Type="http://schemas.openxmlformats.org/officeDocument/2006/relationships/oleObject" Target="embeddings/oleObject158.bin"/><Relationship Id="rId511" Type="http://schemas.openxmlformats.org/officeDocument/2006/relationships/oleObject" Target="embeddings/oleObject268.bin"/><Relationship Id="rId609" Type="http://schemas.openxmlformats.org/officeDocument/2006/relationships/image" Target="media/image286.wmf"/><Relationship Id="rId956" Type="http://schemas.openxmlformats.org/officeDocument/2006/relationships/image" Target="media/image400.wmf"/><Relationship Id="rId1141" Type="http://schemas.openxmlformats.org/officeDocument/2006/relationships/oleObject" Target="embeddings/oleObject670.bin"/><Relationship Id="rId1239" Type="http://schemas.openxmlformats.org/officeDocument/2006/relationships/oleObject" Target="embeddings/oleObject732.bin"/><Relationship Id="rId1793" Type="http://schemas.openxmlformats.org/officeDocument/2006/relationships/oleObject" Target="embeddings/oleObject1058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71.bin"/><Relationship Id="rId1001" Type="http://schemas.openxmlformats.org/officeDocument/2006/relationships/image" Target="media/image415.wmf"/><Relationship Id="rId1446" Type="http://schemas.openxmlformats.org/officeDocument/2006/relationships/oleObject" Target="embeddings/oleObject847.bin"/><Relationship Id="rId1653" Type="http://schemas.openxmlformats.org/officeDocument/2006/relationships/oleObject" Target="embeddings/oleObject966.bin"/><Relationship Id="rId1860" Type="http://schemas.openxmlformats.org/officeDocument/2006/relationships/image" Target="media/image754.wmf"/><Relationship Id="rId1306" Type="http://schemas.openxmlformats.org/officeDocument/2006/relationships/image" Target="media/image534.wmf"/><Relationship Id="rId1513" Type="http://schemas.openxmlformats.org/officeDocument/2006/relationships/oleObject" Target="embeddings/oleObject886.bin"/><Relationship Id="rId1720" Type="http://schemas.openxmlformats.org/officeDocument/2006/relationships/oleObject" Target="embeddings/oleObject1016.bin"/><Relationship Id="rId1958" Type="http://schemas.openxmlformats.org/officeDocument/2006/relationships/oleObject" Target="embeddings/oleObject1163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1080.bin"/><Relationship Id="rId161" Type="http://schemas.openxmlformats.org/officeDocument/2006/relationships/oleObject" Target="embeddings/oleObject80.bin"/><Relationship Id="rId399" Type="http://schemas.openxmlformats.org/officeDocument/2006/relationships/image" Target="media/image188.wmf"/><Relationship Id="rId2287" Type="http://schemas.openxmlformats.org/officeDocument/2006/relationships/oleObject" Target="embeddings/oleObject1344.bin"/><Relationship Id="rId2494" Type="http://schemas.openxmlformats.org/officeDocument/2006/relationships/oleObject" Target="embeddings/oleObject1456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44.bin"/><Relationship Id="rId673" Type="http://schemas.openxmlformats.org/officeDocument/2006/relationships/oleObject" Target="embeddings/oleObject361.bin"/><Relationship Id="rId880" Type="http://schemas.openxmlformats.org/officeDocument/2006/relationships/oleObject" Target="embeddings/oleObject508.bin"/><Relationship Id="rId1096" Type="http://schemas.openxmlformats.org/officeDocument/2006/relationships/oleObject" Target="embeddings/oleObject644.bin"/><Relationship Id="rId2147" Type="http://schemas.openxmlformats.org/officeDocument/2006/relationships/image" Target="media/image875.wmf"/><Relationship Id="rId2354" Type="http://schemas.openxmlformats.org/officeDocument/2006/relationships/image" Target="media/image970.wmf"/><Relationship Id="rId2561" Type="http://schemas.openxmlformats.org/officeDocument/2006/relationships/image" Target="media/image1083.png"/><Relationship Id="rId119" Type="http://schemas.openxmlformats.org/officeDocument/2006/relationships/image" Target="media/image56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50.wmf"/><Relationship Id="rId978" Type="http://schemas.openxmlformats.org/officeDocument/2006/relationships/oleObject" Target="embeddings/oleObject564.bin"/><Relationship Id="rId1163" Type="http://schemas.openxmlformats.org/officeDocument/2006/relationships/oleObject" Target="embeddings/oleObject683.bin"/><Relationship Id="rId1370" Type="http://schemas.openxmlformats.org/officeDocument/2006/relationships/oleObject" Target="embeddings/oleObject803.bin"/><Relationship Id="rId2007" Type="http://schemas.openxmlformats.org/officeDocument/2006/relationships/image" Target="media/image811.wmf"/><Relationship Id="rId2214" Type="http://schemas.openxmlformats.org/officeDocument/2006/relationships/oleObject" Target="embeddings/oleObject1302.bin"/><Relationship Id="rId740" Type="http://schemas.openxmlformats.org/officeDocument/2006/relationships/oleObject" Target="embeddings/oleObject424.bin"/><Relationship Id="rId838" Type="http://schemas.openxmlformats.org/officeDocument/2006/relationships/image" Target="media/image351.wmf"/><Relationship Id="rId1023" Type="http://schemas.openxmlformats.org/officeDocument/2006/relationships/oleObject" Target="embeddings/oleObject595.bin"/><Relationship Id="rId1468" Type="http://schemas.openxmlformats.org/officeDocument/2006/relationships/oleObject" Target="embeddings/oleObject859.bin"/><Relationship Id="rId1675" Type="http://schemas.openxmlformats.org/officeDocument/2006/relationships/oleObject" Target="embeddings/oleObject984.bin"/><Relationship Id="rId1882" Type="http://schemas.openxmlformats.org/officeDocument/2006/relationships/oleObject" Target="embeddings/oleObject1116.bin"/><Relationship Id="rId2421" Type="http://schemas.openxmlformats.org/officeDocument/2006/relationships/image" Target="media/image1000.wmf"/><Relationship Id="rId2519" Type="http://schemas.openxmlformats.org/officeDocument/2006/relationships/image" Target="media/image1047.wmf"/><Relationship Id="rId600" Type="http://schemas.openxmlformats.org/officeDocument/2006/relationships/oleObject" Target="embeddings/oleObject312.bin"/><Relationship Id="rId1230" Type="http://schemas.openxmlformats.org/officeDocument/2006/relationships/oleObject" Target="embeddings/oleObject726.bin"/><Relationship Id="rId1328" Type="http://schemas.openxmlformats.org/officeDocument/2006/relationships/oleObject" Target="embeddings/oleObject779.bin"/><Relationship Id="rId1535" Type="http://schemas.openxmlformats.org/officeDocument/2006/relationships/oleObject" Target="embeddings/oleObject898.bin"/><Relationship Id="rId905" Type="http://schemas.openxmlformats.org/officeDocument/2006/relationships/image" Target="media/image377.wmf"/><Relationship Id="rId1742" Type="http://schemas.openxmlformats.org/officeDocument/2006/relationships/image" Target="media/image710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665.wmf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202.bin"/><Relationship Id="rId1907" Type="http://schemas.openxmlformats.org/officeDocument/2006/relationships/oleObject" Target="embeddings/oleObject1130.bin"/><Relationship Id="rId2071" Type="http://schemas.openxmlformats.org/officeDocument/2006/relationships/image" Target="media/image841.wmf"/><Relationship Id="rId250" Type="http://schemas.openxmlformats.org/officeDocument/2006/relationships/image" Target="media/image117.wmf"/><Relationship Id="rId488" Type="http://schemas.openxmlformats.org/officeDocument/2006/relationships/image" Target="media/image227.wmf"/><Relationship Id="rId695" Type="http://schemas.openxmlformats.org/officeDocument/2006/relationships/oleObject" Target="embeddings/oleObject379.bin"/><Relationship Id="rId2169" Type="http://schemas.openxmlformats.org/officeDocument/2006/relationships/image" Target="media/image886.wmf"/><Relationship Id="rId2376" Type="http://schemas.openxmlformats.org/officeDocument/2006/relationships/image" Target="media/image980.wmf"/><Relationship Id="rId2583" Type="http://schemas.openxmlformats.org/officeDocument/2006/relationships/oleObject" Target="embeddings/oleObject1484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1.bin"/><Relationship Id="rId555" Type="http://schemas.openxmlformats.org/officeDocument/2006/relationships/oleObject" Target="embeddings/oleObject287.bin"/><Relationship Id="rId762" Type="http://schemas.openxmlformats.org/officeDocument/2006/relationships/oleObject" Target="embeddings/oleObject439.bin"/><Relationship Id="rId1185" Type="http://schemas.openxmlformats.org/officeDocument/2006/relationships/oleObject" Target="embeddings/oleObject698.bin"/><Relationship Id="rId1392" Type="http://schemas.openxmlformats.org/officeDocument/2006/relationships/oleObject" Target="embeddings/oleObject817.bin"/><Relationship Id="rId2029" Type="http://schemas.openxmlformats.org/officeDocument/2006/relationships/oleObject" Target="embeddings/oleObject1203.bin"/><Relationship Id="rId2236" Type="http://schemas.openxmlformats.org/officeDocument/2006/relationships/oleObject" Target="embeddings/oleObject1315.bin"/><Relationship Id="rId2443" Type="http://schemas.openxmlformats.org/officeDocument/2006/relationships/image" Target="media/image1009.wmf"/><Relationship Id="rId208" Type="http://schemas.openxmlformats.org/officeDocument/2006/relationships/image" Target="media/image98.wmf"/><Relationship Id="rId415" Type="http://schemas.openxmlformats.org/officeDocument/2006/relationships/image" Target="media/image195.wmf"/><Relationship Id="rId622" Type="http://schemas.openxmlformats.org/officeDocument/2006/relationships/oleObject" Target="embeddings/oleObject328.bin"/><Relationship Id="rId1045" Type="http://schemas.openxmlformats.org/officeDocument/2006/relationships/oleObject" Target="embeddings/oleObject610.bin"/><Relationship Id="rId1252" Type="http://schemas.openxmlformats.org/officeDocument/2006/relationships/image" Target="media/image507.wmf"/><Relationship Id="rId1697" Type="http://schemas.openxmlformats.org/officeDocument/2006/relationships/oleObject" Target="embeddings/oleObject1001.bin"/><Relationship Id="rId2303" Type="http://schemas.openxmlformats.org/officeDocument/2006/relationships/image" Target="media/image945.jpeg"/><Relationship Id="rId2510" Type="http://schemas.openxmlformats.org/officeDocument/2006/relationships/image" Target="media/image1041.png"/><Relationship Id="rId927" Type="http://schemas.openxmlformats.org/officeDocument/2006/relationships/image" Target="media/image388.wmf"/><Relationship Id="rId1112" Type="http://schemas.openxmlformats.org/officeDocument/2006/relationships/oleObject" Target="embeddings/oleObject654.bin"/><Relationship Id="rId1557" Type="http://schemas.openxmlformats.org/officeDocument/2006/relationships/image" Target="media/image642.wmf"/><Relationship Id="rId1764" Type="http://schemas.openxmlformats.org/officeDocument/2006/relationships/oleObject" Target="embeddings/oleObject1041.bin"/><Relationship Id="rId1971" Type="http://schemas.openxmlformats.org/officeDocument/2006/relationships/oleObject" Target="embeddings/oleObject1173.bin"/><Relationship Id="rId2608" Type="http://schemas.openxmlformats.org/officeDocument/2006/relationships/oleObject" Target="embeddings/oleObject1499.bin"/><Relationship Id="rId56" Type="http://schemas.openxmlformats.org/officeDocument/2006/relationships/image" Target="media/image26.wmf"/><Relationship Id="rId1417" Type="http://schemas.openxmlformats.org/officeDocument/2006/relationships/oleObject" Target="embeddings/oleObject831.bin"/><Relationship Id="rId1624" Type="http://schemas.openxmlformats.org/officeDocument/2006/relationships/oleObject" Target="embeddings/oleObject947.bin"/><Relationship Id="rId1831" Type="http://schemas.openxmlformats.org/officeDocument/2006/relationships/oleObject" Target="embeddings/oleObject1087.bin"/><Relationship Id="rId1929" Type="http://schemas.openxmlformats.org/officeDocument/2006/relationships/oleObject" Target="embeddings/oleObject1143.bin"/><Relationship Id="rId2093" Type="http://schemas.openxmlformats.org/officeDocument/2006/relationships/image" Target="media/image851.wmf"/><Relationship Id="rId2398" Type="http://schemas.openxmlformats.org/officeDocument/2006/relationships/oleObject" Target="embeddings/oleObject1403.bin"/><Relationship Id="rId272" Type="http://schemas.openxmlformats.org/officeDocument/2006/relationships/image" Target="media/image126.wmf"/><Relationship Id="rId577" Type="http://schemas.openxmlformats.org/officeDocument/2006/relationships/image" Target="media/image275.wmf"/><Relationship Id="rId2160" Type="http://schemas.openxmlformats.org/officeDocument/2006/relationships/oleObject" Target="embeddings/oleObject1274.bin"/><Relationship Id="rId2258" Type="http://schemas.openxmlformats.org/officeDocument/2006/relationships/oleObject" Target="embeddings/oleObject1328.bin"/><Relationship Id="rId132" Type="http://schemas.openxmlformats.org/officeDocument/2006/relationships/oleObject" Target="embeddings/oleObject65.bin"/><Relationship Id="rId784" Type="http://schemas.openxmlformats.org/officeDocument/2006/relationships/oleObject" Target="embeddings/oleObject450.bin"/><Relationship Id="rId991" Type="http://schemas.openxmlformats.org/officeDocument/2006/relationships/image" Target="media/image412.wmf"/><Relationship Id="rId1067" Type="http://schemas.openxmlformats.org/officeDocument/2006/relationships/image" Target="media/image439.wmf"/><Relationship Id="rId2020" Type="http://schemas.openxmlformats.org/officeDocument/2006/relationships/oleObject" Target="embeddings/oleObject1198.bin"/><Relationship Id="rId2465" Type="http://schemas.openxmlformats.org/officeDocument/2006/relationships/oleObject" Target="embeddings/oleObject1441.bin"/><Relationship Id="rId437" Type="http://schemas.openxmlformats.org/officeDocument/2006/relationships/image" Target="media/image206.wmf"/><Relationship Id="rId644" Type="http://schemas.openxmlformats.org/officeDocument/2006/relationships/image" Target="media/image294.wmf"/><Relationship Id="rId851" Type="http://schemas.openxmlformats.org/officeDocument/2006/relationships/oleObject" Target="embeddings/oleObject489.bin"/><Relationship Id="rId1274" Type="http://schemas.openxmlformats.org/officeDocument/2006/relationships/oleObject" Target="embeddings/oleObject751.bin"/><Relationship Id="rId1481" Type="http://schemas.openxmlformats.org/officeDocument/2006/relationships/image" Target="media/image610.wmf"/><Relationship Id="rId1579" Type="http://schemas.openxmlformats.org/officeDocument/2006/relationships/oleObject" Target="embeddings/oleObject922.bin"/><Relationship Id="rId2118" Type="http://schemas.openxmlformats.org/officeDocument/2006/relationships/oleObject" Target="embeddings/oleObject1253.bin"/><Relationship Id="rId2325" Type="http://schemas.openxmlformats.org/officeDocument/2006/relationships/image" Target="media/image956.png"/><Relationship Id="rId2532" Type="http://schemas.openxmlformats.org/officeDocument/2006/relationships/oleObject" Target="embeddings/oleObject1471.bin"/><Relationship Id="rId504" Type="http://schemas.openxmlformats.org/officeDocument/2006/relationships/oleObject" Target="embeddings/oleObject263.bin"/><Relationship Id="rId711" Type="http://schemas.openxmlformats.org/officeDocument/2006/relationships/oleObject" Target="embeddings/oleObject395.bin"/><Relationship Id="rId949" Type="http://schemas.openxmlformats.org/officeDocument/2006/relationships/oleObject" Target="embeddings/oleObject546.bin"/><Relationship Id="rId1134" Type="http://schemas.openxmlformats.org/officeDocument/2006/relationships/image" Target="media/image464.wmf"/><Relationship Id="rId1341" Type="http://schemas.openxmlformats.org/officeDocument/2006/relationships/oleObject" Target="embeddings/oleObject786.bin"/><Relationship Id="rId1786" Type="http://schemas.openxmlformats.org/officeDocument/2006/relationships/oleObject" Target="embeddings/oleObject1053.bin"/><Relationship Id="rId1993" Type="http://schemas.openxmlformats.org/officeDocument/2006/relationships/oleObject" Target="embeddings/oleObject1185.bin"/><Relationship Id="rId78" Type="http://schemas.openxmlformats.org/officeDocument/2006/relationships/oleObject" Target="embeddings/oleObject37.bin"/><Relationship Id="rId809" Type="http://schemas.openxmlformats.org/officeDocument/2006/relationships/image" Target="media/image338.wmf"/><Relationship Id="rId1201" Type="http://schemas.openxmlformats.org/officeDocument/2006/relationships/image" Target="media/image486.wmf"/><Relationship Id="rId1439" Type="http://schemas.openxmlformats.org/officeDocument/2006/relationships/image" Target="media/image592.wmf"/><Relationship Id="rId1646" Type="http://schemas.openxmlformats.org/officeDocument/2006/relationships/image" Target="media/image681.wmf"/><Relationship Id="rId1853" Type="http://schemas.openxmlformats.org/officeDocument/2006/relationships/oleObject" Target="embeddings/oleObject1098.bin"/><Relationship Id="rId1506" Type="http://schemas.openxmlformats.org/officeDocument/2006/relationships/oleObject" Target="embeddings/oleObject880.bin"/><Relationship Id="rId1713" Type="http://schemas.openxmlformats.org/officeDocument/2006/relationships/image" Target="media/image696.wmf"/><Relationship Id="rId1920" Type="http://schemas.openxmlformats.org/officeDocument/2006/relationships/image" Target="media/image779.wmf"/><Relationship Id="rId294" Type="http://schemas.openxmlformats.org/officeDocument/2006/relationships/oleObject" Target="embeddings/oleObject153.bin"/><Relationship Id="rId2182" Type="http://schemas.openxmlformats.org/officeDocument/2006/relationships/image" Target="media/image892.wmf"/><Relationship Id="rId154" Type="http://schemas.openxmlformats.org/officeDocument/2006/relationships/image" Target="media/image73.wmf"/><Relationship Id="rId361" Type="http://schemas.openxmlformats.org/officeDocument/2006/relationships/image" Target="media/image169.wmf"/><Relationship Id="rId599" Type="http://schemas.openxmlformats.org/officeDocument/2006/relationships/image" Target="media/image283.wmf"/><Relationship Id="rId2042" Type="http://schemas.openxmlformats.org/officeDocument/2006/relationships/oleObject" Target="embeddings/oleObject1210.bin"/><Relationship Id="rId2487" Type="http://schemas.openxmlformats.org/officeDocument/2006/relationships/oleObject" Target="embeddings/oleObject1453.bin"/><Relationship Id="rId459" Type="http://schemas.openxmlformats.org/officeDocument/2006/relationships/oleObject" Target="embeddings/oleObject240.bin"/><Relationship Id="rId666" Type="http://schemas.openxmlformats.org/officeDocument/2006/relationships/image" Target="media/image304.wmf"/><Relationship Id="rId873" Type="http://schemas.openxmlformats.org/officeDocument/2006/relationships/oleObject" Target="embeddings/oleObject503.bin"/><Relationship Id="rId1089" Type="http://schemas.openxmlformats.org/officeDocument/2006/relationships/oleObject" Target="embeddings/oleObject637.bin"/><Relationship Id="rId1296" Type="http://schemas.openxmlformats.org/officeDocument/2006/relationships/oleObject" Target="embeddings/oleObject762.bin"/><Relationship Id="rId2347" Type="http://schemas.openxmlformats.org/officeDocument/2006/relationships/oleObject" Target="embeddings/oleObject1376.bin"/><Relationship Id="rId2554" Type="http://schemas.openxmlformats.org/officeDocument/2006/relationships/image" Target="media/image1077.png"/><Relationship Id="rId221" Type="http://schemas.openxmlformats.org/officeDocument/2006/relationships/image" Target="media/image104.wmf"/><Relationship Id="rId319" Type="http://schemas.openxmlformats.org/officeDocument/2006/relationships/image" Target="media/image148.wmf"/><Relationship Id="rId526" Type="http://schemas.openxmlformats.org/officeDocument/2006/relationships/image" Target="media/image244.wmf"/><Relationship Id="rId1156" Type="http://schemas.openxmlformats.org/officeDocument/2006/relationships/image" Target="media/image472.wmf"/><Relationship Id="rId1363" Type="http://schemas.openxmlformats.org/officeDocument/2006/relationships/oleObject" Target="embeddings/oleObject800.bin"/><Relationship Id="rId2207" Type="http://schemas.openxmlformats.org/officeDocument/2006/relationships/image" Target="media/image904.wmf"/><Relationship Id="rId733" Type="http://schemas.openxmlformats.org/officeDocument/2006/relationships/oleObject" Target="embeddings/oleObject417.bin"/><Relationship Id="rId940" Type="http://schemas.openxmlformats.org/officeDocument/2006/relationships/image" Target="media/image394.wmf"/><Relationship Id="rId1016" Type="http://schemas.openxmlformats.org/officeDocument/2006/relationships/oleObject" Target="embeddings/oleObject590.bin"/><Relationship Id="rId1570" Type="http://schemas.openxmlformats.org/officeDocument/2006/relationships/image" Target="media/image648.wmf"/><Relationship Id="rId1668" Type="http://schemas.openxmlformats.org/officeDocument/2006/relationships/oleObject" Target="embeddings/oleObject978.bin"/><Relationship Id="rId1875" Type="http://schemas.openxmlformats.org/officeDocument/2006/relationships/oleObject" Target="embeddings/oleObject1112.bin"/><Relationship Id="rId2414" Type="http://schemas.openxmlformats.org/officeDocument/2006/relationships/oleObject" Target="embeddings/oleObject1413.bin"/><Relationship Id="rId2621" Type="http://schemas.openxmlformats.org/officeDocument/2006/relationships/oleObject" Target="embeddings/oleObject1508.bin"/><Relationship Id="rId800" Type="http://schemas.openxmlformats.org/officeDocument/2006/relationships/oleObject" Target="embeddings/oleObject459.bin"/><Relationship Id="rId1223" Type="http://schemas.openxmlformats.org/officeDocument/2006/relationships/image" Target="media/image497.wmf"/><Relationship Id="rId1430" Type="http://schemas.openxmlformats.org/officeDocument/2006/relationships/oleObject" Target="embeddings/oleObject838.bin"/><Relationship Id="rId1528" Type="http://schemas.openxmlformats.org/officeDocument/2006/relationships/oleObject" Target="embeddings/oleObject894.bin"/><Relationship Id="rId1735" Type="http://schemas.openxmlformats.org/officeDocument/2006/relationships/oleObject" Target="embeddings/oleObject1024.bin"/><Relationship Id="rId1942" Type="http://schemas.openxmlformats.org/officeDocument/2006/relationships/oleObject" Target="embeddings/oleObject1151.bin"/><Relationship Id="rId27" Type="http://schemas.openxmlformats.org/officeDocument/2006/relationships/image" Target="media/image13.wmf"/><Relationship Id="rId1802" Type="http://schemas.openxmlformats.org/officeDocument/2006/relationships/oleObject" Target="embeddings/oleObject1067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0.wmf"/><Relationship Id="rId590" Type="http://schemas.openxmlformats.org/officeDocument/2006/relationships/oleObject" Target="embeddings/oleObject306.bin"/><Relationship Id="rId2064" Type="http://schemas.openxmlformats.org/officeDocument/2006/relationships/oleObject" Target="embeddings/oleObject1222.bin"/><Relationship Id="rId2271" Type="http://schemas.openxmlformats.org/officeDocument/2006/relationships/image" Target="media/image932.wmf"/><Relationship Id="rId243" Type="http://schemas.openxmlformats.org/officeDocument/2006/relationships/oleObject" Target="embeddings/oleObject125.bin"/><Relationship Id="rId450" Type="http://schemas.openxmlformats.org/officeDocument/2006/relationships/oleObject" Target="embeddings/oleObject235.bin"/><Relationship Id="rId688" Type="http://schemas.openxmlformats.org/officeDocument/2006/relationships/oleObject" Target="embeddings/oleObject372.bin"/><Relationship Id="rId895" Type="http://schemas.openxmlformats.org/officeDocument/2006/relationships/image" Target="media/image374.wmf"/><Relationship Id="rId1080" Type="http://schemas.openxmlformats.org/officeDocument/2006/relationships/image" Target="media/image444.wmf"/><Relationship Id="rId2131" Type="http://schemas.openxmlformats.org/officeDocument/2006/relationships/image" Target="media/image867.wmf"/><Relationship Id="rId2369" Type="http://schemas.openxmlformats.org/officeDocument/2006/relationships/image" Target="media/image977.wmf"/><Relationship Id="rId2576" Type="http://schemas.openxmlformats.org/officeDocument/2006/relationships/image" Target="media/image1092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2.bin"/><Relationship Id="rId548" Type="http://schemas.openxmlformats.org/officeDocument/2006/relationships/image" Target="media/image260.wmf"/><Relationship Id="rId755" Type="http://schemas.openxmlformats.org/officeDocument/2006/relationships/image" Target="media/image315.wmf"/><Relationship Id="rId962" Type="http://schemas.openxmlformats.org/officeDocument/2006/relationships/image" Target="media/image402.wmf"/><Relationship Id="rId1178" Type="http://schemas.openxmlformats.org/officeDocument/2006/relationships/image" Target="media/image481.wmf"/><Relationship Id="rId1385" Type="http://schemas.openxmlformats.org/officeDocument/2006/relationships/oleObject" Target="embeddings/oleObject812.bin"/><Relationship Id="rId1592" Type="http://schemas.openxmlformats.org/officeDocument/2006/relationships/oleObject" Target="embeddings/oleObject928.bin"/><Relationship Id="rId2229" Type="http://schemas.openxmlformats.org/officeDocument/2006/relationships/image" Target="media/image913.wmf"/><Relationship Id="rId2436" Type="http://schemas.openxmlformats.org/officeDocument/2006/relationships/image" Target="media/image1007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23.bin"/><Relationship Id="rId822" Type="http://schemas.openxmlformats.org/officeDocument/2006/relationships/image" Target="media/image343.wmf"/><Relationship Id="rId1038" Type="http://schemas.openxmlformats.org/officeDocument/2006/relationships/oleObject" Target="embeddings/oleObject605.bin"/><Relationship Id="rId1245" Type="http://schemas.openxmlformats.org/officeDocument/2006/relationships/oleObject" Target="embeddings/oleObject736.bin"/><Relationship Id="rId1452" Type="http://schemas.openxmlformats.org/officeDocument/2006/relationships/oleObject" Target="embeddings/oleObject850.bin"/><Relationship Id="rId1897" Type="http://schemas.openxmlformats.org/officeDocument/2006/relationships/image" Target="media/image768.wmf"/><Relationship Id="rId2503" Type="http://schemas.openxmlformats.org/officeDocument/2006/relationships/oleObject" Target="embeddings/oleObject1461.bin"/><Relationship Id="rId1105" Type="http://schemas.openxmlformats.org/officeDocument/2006/relationships/image" Target="media/image450.wmf"/><Relationship Id="rId1312" Type="http://schemas.openxmlformats.org/officeDocument/2006/relationships/image" Target="media/image537.wmf"/><Relationship Id="rId1757" Type="http://schemas.openxmlformats.org/officeDocument/2006/relationships/image" Target="media/image717.wmf"/><Relationship Id="rId1964" Type="http://schemas.openxmlformats.org/officeDocument/2006/relationships/oleObject" Target="embeddings/oleObject1168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943.bin"/><Relationship Id="rId1824" Type="http://schemas.openxmlformats.org/officeDocument/2006/relationships/image" Target="media/image736.wmf"/><Relationship Id="rId198" Type="http://schemas.openxmlformats.org/officeDocument/2006/relationships/image" Target="media/image93.wmf"/><Relationship Id="rId2086" Type="http://schemas.openxmlformats.org/officeDocument/2006/relationships/oleObject" Target="embeddings/oleObject1234.bin"/><Relationship Id="rId2293" Type="http://schemas.openxmlformats.org/officeDocument/2006/relationships/oleObject" Target="embeddings/oleObject1348.bin"/><Relationship Id="rId2598" Type="http://schemas.openxmlformats.org/officeDocument/2006/relationships/image" Target="media/image1100.wmf"/><Relationship Id="rId265" Type="http://schemas.openxmlformats.org/officeDocument/2006/relationships/oleObject" Target="embeddings/oleObject138.bin"/><Relationship Id="rId472" Type="http://schemas.openxmlformats.org/officeDocument/2006/relationships/oleObject" Target="embeddings/oleObject247.bin"/><Relationship Id="rId2153" Type="http://schemas.openxmlformats.org/officeDocument/2006/relationships/image" Target="media/image878.wmf"/><Relationship Id="rId2360" Type="http://schemas.openxmlformats.org/officeDocument/2006/relationships/oleObject" Target="embeddings/oleObject1383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73.bin"/><Relationship Id="rId777" Type="http://schemas.openxmlformats.org/officeDocument/2006/relationships/image" Target="media/image326.wmf"/><Relationship Id="rId984" Type="http://schemas.openxmlformats.org/officeDocument/2006/relationships/oleObject" Target="embeddings/oleObject570.bin"/><Relationship Id="rId2013" Type="http://schemas.openxmlformats.org/officeDocument/2006/relationships/image" Target="media/image814.wmf"/><Relationship Id="rId2220" Type="http://schemas.openxmlformats.org/officeDocument/2006/relationships/oleObject" Target="embeddings/oleObject1306.bin"/><Relationship Id="rId2458" Type="http://schemas.openxmlformats.org/officeDocument/2006/relationships/image" Target="media/image1016.wmf"/><Relationship Id="rId637" Type="http://schemas.openxmlformats.org/officeDocument/2006/relationships/oleObject" Target="embeddings/oleObject341.bin"/><Relationship Id="rId844" Type="http://schemas.openxmlformats.org/officeDocument/2006/relationships/oleObject" Target="embeddings/oleObject486.bin"/><Relationship Id="rId1267" Type="http://schemas.openxmlformats.org/officeDocument/2006/relationships/oleObject" Target="embeddings/oleObject747.bin"/><Relationship Id="rId1474" Type="http://schemas.openxmlformats.org/officeDocument/2006/relationships/oleObject" Target="embeddings/oleObject863.bin"/><Relationship Id="rId1681" Type="http://schemas.openxmlformats.org/officeDocument/2006/relationships/oleObject" Target="embeddings/oleObject990.bin"/><Relationship Id="rId2318" Type="http://schemas.openxmlformats.org/officeDocument/2006/relationships/image" Target="media/image953.wmf"/><Relationship Id="rId2525" Type="http://schemas.openxmlformats.org/officeDocument/2006/relationships/image" Target="media/image1052.png"/><Relationship Id="rId704" Type="http://schemas.openxmlformats.org/officeDocument/2006/relationships/oleObject" Target="embeddings/oleObject388.bin"/><Relationship Id="rId911" Type="http://schemas.openxmlformats.org/officeDocument/2006/relationships/image" Target="media/image380.wmf"/><Relationship Id="rId1127" Type="http://schemas.openxmlformats.org/officeDocument/2006/relationships/oleObject" Target="embeddings/oleObject661.bin"/><Relationship Id="rId1334" Type="http://schemas.openxmlformats.org/officeDocument/2006/relationships/oleObject" Target="embeddings/oleObject782.bin"/><Relationship Id="rId1541" Type="http://schemas.openxmlformats.org/officeDocument/2006/relationships/oleObject" Target="embeddings/oleObject901.bin"/><Relationship Id="rId1779" Type="http://schemas.openxmlformats.org/officeDocument/2006/relationships/image" Target="media/image725.wmf"/><Relationship Id="rId1986" Type="http://schemas.openxmlformats.org/officeDocument/2006/relationships/image" Target="media/image800.wmf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823.bin"/><Relationship Id="rId1639" Type="http://schemas.openxmlformats.org/officeDocument/2006/relationships/oleObject" Target="embeddings/oleObject956.bin"/><Relationship Id="rId1846" Type="http://schemas.openxmlformats.org/officeDocument/2006/relationships/image" Target="media/image747.wmf"/><Relationship Id="rId1706" Type="http://schemas.openxmlformats.org/officeDocument/2006/relationships/oleObject" Target="embeddings/oleObject1008.bin"/><Relationship Id="rId1913" Type="http://schemas.openxmlformats.org/officeDocument/2006/relationships/oleObject" Target="embeddings/oleObject1133.bin"/><Relationship Id="rId287" Type="http://schemas.openxmlformats.org/officeDocument/2006/relationships/image" Target="media/image133.wmf"/><Relationship Id="rId494" Type="http://schemas.openxmlformats.org/officeDocument/2006/relationships/oleObject" Target="embeddings/oleObject258.bin"/><Relationship Id="rId2175" Type="http://schemas.openxmlformats.org/officeDocument/2006/relationships/oleObject" Target="embeddings/oleObject1282.bin"/><Relationship Id="rId2382" Type="http://schemas.openxmlformats.org/officeDocument/2006/relationships/image" Target="media/image983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4.bin"/><Relationship Id="rId799" Type="http://schemas.openxmlformats.org/officeDocument/2006/relationships/image" Target="media/image336.wmf"/><Relationship Id="rId1191" Type="http://schemas.openxmlformats.org/officeDocument/2006/relationships/oleObject" Target="embeddings/oleObject703.bin"/><Relationship Id="rId1205" Type="http://schemas.openxmlformats.org/officeDocument/2006/relationships/image" Target="media/image488.wmf"/><Relationship Id="rId1857" Type="http://schemas.openxmlformats.org/officeDocument/2006/relationships/oleObject" Target="embeddings/oleObject1100.bin"/><Relationship Id="rId2035" Type="http://schemas.openxmlformats.org/officeDocument/2006/relationships/oleObject" Target="embeddings/oleObject1206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90.bin"/><Relationship Id="rId659" Type="http://schemas.openxmlformats.org/officeDocument/2006/relationships/oleObject" Target="embeddings/oleObject353.bin"/><Relationship Id="rId866" Type="http://schemas.openxmlformats.org/officeDocument/2006/relationships/oleObject" Target="embeddings/oleObject498.bin"/><Relationship Id="rId1289" Type="http://schemas.openxmlformats.org/officeDocument/2006/relationships/image" Target="media/image526.wmf"/><Relationship Id="rId1412" Type="http://schemas.openxmlformats.org/officeDocument/2006/relationships/image" Target="media/image579.wmf"/><Relationship Id="rId1496" Type="http://schemas.openxmlformats.org/officeDocument/2006/relationships/image" Target="media/image617.wmf"/><Relationship Id="rId1717" Type="http://schemas.openxmlformats.org/officeDocument/2006/relationships/image" Target="media/image698.wmf"/><Relationship Id="rId1924" Type="http://schemas.openxmlformats.org/officeDocument/2006/relationships/oleObject" Target="embeddings/oleObject1140.bin"/><Relationship Id="rId2242" Type="http://schemas.openxmlformats.org/officeDocument/2006/relationships/oleObject" Target="embeddings/oleObject1318.bin"/><Relationship Id="rId2547" Type="http://schemas.openxmlformats.org/officeDocument/2006/relationships/image" Target="media/image1070.png"/><Relationship Id="rId214" Type="http://schemas.openxmlformats.org/officeDocument/2006/relationships/image" Target="media/image101.wmf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19.bin"/><Relationship Id="rId519" Type="http://schemas.openxmlformats.org/officeDocument/2006/relationships/oleObject" Target="embeddings/oleObject273.bin"/><Relationship Id="rId1051" Type="http://schemas.openxmlformats.org/officeDocument/2006/relationships/image" Target="media/image432.wmf"/><Relationship Id="rId1149" Type="http://schemas.openxmlformats.org/officeDocument/2006/relationships/oleObject" Target="embeddings/oleObject675.bin"/><Relationship Id="rId1356" Type="http://schemas.openxmlformats.org/officeDocument/2006/relationships/oleObject" Target="embeddings/oleObject796.bin"/><Relationship Id="rId2102" Type="http://schemas.openxmlformats.org/officeDocument/2006/relationships/oleObject" Target="embeddings/oleObject1244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410.bin"/><Relationship Id="rId933" Type="http://schemas.openxmlformats.org/officeDocument/2006/relationships/image" Target="media/image391.wmf"/><Relationship Id="rId1009" Type="http://schemas.openxmlformats.org/officeDocument/2006/relationships/oleObject" Target="embeddings/oleObject586.bin"/><Relationship Id="rId1563" Type="http://schemas.openxmlformats.org/officeDocument/2006/relationships/image" Target="media/image645.wmf"/><Relationship Id="rId1770" Type="http://schemas.openxmlformats.org/officeDocument/2006/relationships/oleObject" Target="embeddings/oleObject1044.bin"/><Relationship Id="rId1868" Type="http://schemas.openxmlformats.org/officeDocument/2006/relationships/oleObject" Target="embeddings/oleObject1107.bin"/><Relationship Id="rId2186" Type="http://schemas.openxmlformats.org/officeDocument/2006/relationships/oleObject" Target="embeddings/oleObject1288.bin"/><Relationship Id="rId2393" Type="http://schemas.openxmlformats.org/officeDocument/2006/relationships/oleObject" Target="embeddings/oleObject1400.bin"/><Relationship Id="rId2407" Type="http://schemas.openxmlformats.org/officeDocument/2006/relationships/oleObject" Target="embeddings/oleObject1408.bin"/><Relationship Id="rId2614" Type="http://schemas.openxmlformats.org/officeDocument/2006/relationships/oleObject" Target="embeddings/oleObject1503.bin"/><Relationship Id="rId62" Type="http://schemas.openxmlformats.org/officeDocument/2006/relationships/image" Target="media/image29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5.bin"/><Relationship Id="rId1216" Type="http://schemas.openxmlformats.org/officeDocument/2006/relationships/oleObject" Target="embeddings/oleObject718.bin"/><Relationship Id="rId1423" Type="http://schemas.openxmlformats.org/officeDocument/2006/relationships/oleObject" Target="embeddings/oleObject834.bin"/><Relationship Id="rId1630" Type="http://schemas.openxmlformats.org/officeDocument/2006/relationships/oleObject" Target="embeddings/oleObject951.bin"/><Relationship Id="rId2046" Type="http://schemas.openxmlformats.org/officeDocument/2006/relationships/oleObject" Target="embeddings/oleObject1212.bin"/><Relationship Id="rId2253" Type="http://schemas.openxmlformats.org/officeDocument/2006/relationships/image" Target="media/image923.wmf"/><Relationship Id="rId2460" Type="http://schemas.openxmlformats.org/officeDocument/2006/relationships/image" Target="media/image1017.wmf"/><Relationship Id="rId225" Type="http://schemas.openxmlformats.org/officeDocument/2006/relationships/image" Target="media/image106.wmf"/><Relationship Id="rId432" Type="http://schemas.openxmlformats.org/officeDocument/2006/relationships/oleObject" Target="embeddings/oleObject224.bin"/><Relationship Id="rId877" Type="http://schemas.openxmlformats.org/officeDocument/2006/relationships/oleObject" Target="embeddings/oleObject506.bin"/><Relationship Id="rId1062" Type="http://schemas.openxmlformats.org/officeDocument/2006/relationships/oleObject" Target="embeddings/oleObject621.bin"/><Relationship Id="rId1728" Type="http://schemas.openxmlformats.org/officeDocument/2006/relationships/image" Target="media/image703.wmf"/><Relationship Id="rId1935" Type="http://schemas.openxmlformats.org/officeDocument/2006/relationships/image" Target="media/image784.wmf"/><Relationship Id="rId2113" Type="http://schemas.openxmlformats.org/officeDocument/2006/relationships/image" Target="media/image858.wmf"/><Relationship Id="rId2320" Type="http://schemas.openxmlformats.org/officeDocument/2006/relationships/image" Target="media/image954.wmf"/><Relationship Id="rId2558" Type="http://schemas.openxmlformats.org/officeDocument/2006/relationships/image" Target="media/image1081.png"/><Relationship Id="rId737" Type="http://schemas.openxmlformats.org/officeDocument/2006/relationships/oleObject" Target="embeddings/oleObject421.bin"/><Relationship Id="rId944" Type="http://schemas.openxmlformats.org/officeDocument/2006/relationships/image" Target="media/image396.wmf"/><Relationship Id="rId1367" Type="http://schemas.openxmlformats.org/officeDocument/2006/relationships/image" Target="media/image561.wmf"/><Relationship Id="rId1574" Type="http://schemas.openxmlformats.org/officeDocument/2006/relationships/image" Target="media/image650.wmf"/><Relationship Id="rId1781" Type="http://schemas.openxmlformats.org/officeDocument/2006/relationships/image" Target="media/image726.wmf"/><Relationship Id="rId2197" Type="http://schemas.openxmlformats.org/officeDocument/2006/relationships/image" Target="media/image899.wmf"/><Relationship Id="rId2418" Type="http://schemas.openxmlformats.org/officeDocument/2006/relationships/oleObject" Target="embeddings/oleObject1415.bin"/><Relationship Id="rId2625" Type="http://schemas.openxmlformats.org/officeDocument/2006/relationships/image" Target="media/image1111.png"/><Relationship Id="rId73" Type="http://schemas.openxmlformats.org/officeDocument/2006/relationships/image" Target="media/image34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95.bin"/><Relationship Id="rId583" Type="http://schemas.openxmlformats.org/officeDocument/2006/relationships/image" Target="media/image277.wmf"/><Relationship Id="rId790" Type="http://schemas.openxmlformats.org/officeDocument/2006/relationships/image" Target="media/image332.wmf"/><Relationship Id="rId804" Type="http://schemas.openxmlformats.org/officeDocument/2006/relationships/oleObject" Target="embeddings/oleObject462.bin"/><Relationship Id="rId1227" Type="http://schemas.openxmlformats.org/officeDocument/2006/relationships/oleObject" Target="embeddings/oleObject724.bin"/><Relationship Id="rId1434" Type="http://schemas.openxmlformats.org/officeDocument/2006/relationships/oleObject" Target="embeddings/oleObject840.bin"/><Relationship Id="rId1641" Type="http://schemas.openxmlformats.org/officeDocument/2006/relationships/oleObject" Target="embeddings/oleObject957.bin"/><Relationship Id="rId1879" Type="http://schemas.openxmlformats.org/officeDocument/2006/relationships/oleObject" Target="embeddings/oleObject1114.bin"/><Relationship Id="rId2057" Type="http://schemas.openxmlformats.org/officeDocument/2006/relationships/oleObject" Target="embeddings/oleObject1218.bin"/><Relationship Id="rId2264" Type="http://schemas.openxmlformats.org/officeDocument/2006/relationships/oleObject" Target="embeddings/oleObject1331.bin"/><Relationship Id="rId2471" Type="http://schemas.openxmlformats.org/officeDocument/2006/relationships/oleObject" Target="embeddings/oleObject1444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30.bin"/><Relationship Id="rId650" Type="http://schemas.openxmlformats.org/officeDocument/2006/relationships/image" Target="media/image297.wmf"/><Relationship Id="rId888" Type="http://schemas.openxmlformats.org/officeDocument/2006/relationships/oleObject" Target="embeddings/oleObject513.bin"/><Relationship Id="rId1073" Type="http://schemas.openxmlformats.org/officeDocument/2006/relationships/image" Target="media/image442.wmf"/><Relationship Id="rId1280" Type="http://schemas.openxmlformats.org/officeDocument/2006/relationships/oleObject" Target="embeddings/oleObject754.bin"/><Relationship Id="rId1501" Type="http://schemas.openxmlformats.org/officeDocument/2006/relationships/oleObject" Target="embeddings/oleObject877.bin"/><Relationship Id="rId1739" Type="http://schemas.openxmlformats.org/officeDocument/2006/relationships/oleObject" Target="embeddings/oleObject1026.bin"/><Relationship Id="rId1946" Type="http://schemas.openxmlformats.org/officeDocument/2006/relationships/image" Target="media/image788.wmf"/><Relationship Id="rId2124" Type="http://schemas.openxmlformats.org/officeDocument/2006/relationships/oleObject" Target="embeddings/oleObject1256.bin"/><Relationship Id="rId2331" Type="http://schemas.openxmlformats.org/officeDocument/2006/relationships/image" Target="media/image960.wmf"/><Relationship Id="rId2569" Type="http://schemas.openxmlformats.org/officeDocument/2006/relationships/oleObject" Target="embeddings/oleObject1476.bin"/><Relationship Id="rId303" Type="http://schemas.openxmlformats.org/officeDocument/2006/relationships/image" Target="media/image141.wmf"/><Relationship Id="rId748" Type="http://schemas.openxmlformats.org/officeDocument/2006/relationships/oleObject" Target="embeddings/oleObject432.bin"/><Relationship Id="rId955" Type="http://schemas.openxmlformats.org/officeDocument/2006/relationships/oleObject" Target="embeddings/oleObject551.bin"/><Relationship Id="rId1140" Type="http://schemas.openxmlformats.org/officeDocument/2006/relationships/oleObject" Target="embeddings/oleObject669.bin"/><Relationship Id="rId1378" Type="http://schemas.openxmlformats.org/officeDocument/2006/relationships/image" Target="media/image566.wmf"/><Relationship Id="rId1585" Type="http://schemas.openxmlformats.org/officeDocument/2006/relationships/image" Target="media/image656.wmf"/><Relationship Id="rId1792" Type="http://schemas.openxmlformats.org/officeDocument/2006/relationships/oleObject" Target="embeddings/oleObject1057.bin"/><Relationship Id="rId1806" Type="http://schemas.openxmlformats.org/officeDocument/2006/relationships/oleObject" Target="embeddings/oleObject1071.bin"/><Relationship Id="rId2429" Type="http://schemas.openxmlformats.org/officeDocument/2006/relationships/oleObject" Target="embeddings/oleObject1421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7.bin"/><Relationship Id="rId594" Type="http://schemas.openxmlformats.org/officeDocument/2006/relationships/image" Target="media/image281.wmf"/><Relationship Id="rId608" Type="http://schemas.openxmlformats.org/officeDocument/2006/relationships/oleObject" Target="embeddings/oleObject318.bin"/><Relationship Id="rId815" Type="http://schemas.openxmlformats.org/officeDocument/2006/relationships/oleObject" Target="embeddings/oleObject470.bin"/><Relationship Id="rId1238" Type="http://schemas.openxmlformats.org/officeDocument/2006/relationships/image" Target="media/image502.wmf"/><Relationship Id="rId1445" Type="http://schemas.openxmlformats.org/officeDocument/2006/relationships/oleObject" Target="embeddings/oleObject846.bin"/><Relationship Id="rId1652" Type="http://schemas.openxmlformats.org/officeDocument/2006/relationships/oleObject" Target="embeddings/oleObject965.bin"/><Relationship Id="rId2068" Type="http://schemas.openxmlformats.org/officeDocument/2006/relationships/oleObject" Target="embeddings/oleObject1224.bin"/><Relationship Id="rId2275" Type="http://schemas.openxmlformats.org/officeDocument/2006/relationships/image" Target="media/image934.wmf"/><Relationship Id="rId247" Type="http://schemas.openxmlformats.org/officeDocument/2006/relationships/oleObject" Target="embeddings/oleObject127.bin"/><Relationship Id="rId899" Type="http://schemas.openxmlformats.org/officeDocument/2006/relationships/oleObject" Target="embeddings/oleObject519.bin"/><Relationship Id="rId1000" Type="http://schemas.openxmlformats.org/officeDocument/2006/relationships/oleObject" Target="embeddings/oleObject581.bin"/><Relationship Id="rId1084" Type="http://schemas.openxmlformats.org/officeDocument/2006/relationships/image" Target="media/image446.wmf"/><Relationship Id="rId1305" Type="http://schemas.openxmlformats.org/officeDocument/2006/relationships/oleObject" Target="embeddings/oleObject767.bin"/><Relationship Id="rId1957" Type="http://schemas.openxmlformats.org/officeDocument/2006/relationships/image" Target="media/image790.wmf"/><Relationship Id="rId2482" Type="http://schemas.openxmlformats.org/officeDocument/2006/relationships/oleObject" Target="embeddings/oleObject1450.bin"/><Relationship Id="rId107" Type="http://schemas.openxmlformats.org/officeDocument/2006/relationships/oleObject" Target="embeddings/oleObject52.bin"/><Relationship Id="rId454" Type="http://schemas.openxmlformats.org/officeDocument/2006/relationships/image" Target="media/image212.wmf"/><Relationship Id="rId661" Type="http://schemas.openxmlformats.org/officeDocument/2006/relationships/image" Target="media/image302.wmf"/><Relationship Id="rId759" Type="http://schemas.openxmlformats.org/officeDocument/2006/relationships/image" Target="media/image317.wmf"/><Relationship Id="rId966" Type="http://schemas.openxmlformats.org/officeDocument/2006/relationships/image" Target="media/image404.wmf"/><Relationship Id="rId1291" Type="http://schemas.openxmlformats.org/officeDocument/2006/relationships/image" Target="media/image527.wmf"/><Relationship Id="rId1389" Type="http://schemas.openxmlformats.org/officeDocument/2006/relationships/oleObject" Target="embeddings/oleObject815.bin"/><Relationship Id="rId1512" Type="http://schemas.openxmlformats.org/officeDocument/2006/relationships/oleObject" Target="embeddings/oleObject885.bin"/><Relationship Id="rId1596" Type="http://schemas.openxmlformats.org/officeDocument/2006/relationships/image" Target="media/image662.wmf"/><Relationship Id="rId1817" Type="http://schemas.openxmlformats.org/officeDocument/2006/relationships/image" Target="media/image733.wmf"/><Relationship Id="rId2135" Type="http://schemas.openxmlformats.org/officeDocument/2006/relationships/image" Target="media/image869.wmf"/><Relationship Id="rId2342" Type="http://schemas.openxmlformats.org/officeDocument/2006/relationships/oleObject" Target="embeddings/oleObject1373.bin"/><Relationship Id="rId11" Type="http://schemas.openxmlformats.org/officeDocument/2006/relationships/image" Target="media/image5.png"/><Relationship Id="rId314" Type="http://schemas.openxmlformats.org/officeDocument/2006/relationships/oleObject" Target="embeddings/oleObject164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42.wmf"/><Relationship Id="rId619" Type="http://schemas.openxmlformats.org/officeDocument/2006/relationships/oleObject" Target="embeddings/oleObject326.bin"/><Relationship Id="rId1151" Type="http://schemas.openxmlformats.org/officeDocument/2006/relationships/image" Target="media/image470.wmf"/><Relationship Id="rId1249" Type="http://schemas.openxmlformats.org/officeDocument/2006/relationships/oleObject" Target="embeddings/oleObject739.bin"/><Relationship Id="rId2079" Type="http://schemas.openxmlformats.org/officeDocument/2006/relationships/image" Target="media/image845.wmf"/><Relationship Id="rId2202" Type="http://schemas.openxmlformats.org/officeDocument/2006/relationships/oleObject" Target="embeddings/oleObject1296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826" Type="http://schemas.openxmlformats.org/officeDocument/2006/relationships/image" Target="media/image345.wmf"/><Relationship Id="rId1011" Type="http://schemas.openxmlformats.org/officeDocument/2006/relationships/image" Target="media/image419.wmf"/><Relationship Id="rId1109" Type="http://schemas.openxmlformats.org/officeDocument/2006/relationships/image" Target="media/image452.wmf"/><Relationship Id="rId1456" Type="http://schemas.openxmlformats.org/officeDocument/2006/relationships/oleObject" Target="embeddings/oleObject852.bin"/><Relationship Id="rId1663" Type="http://schemas.openxmlformats.org/officeDocument/2006/relationships/oleObject" Target="embeddings/oleObject974.bin"/><Relationship Id="rId1870" Type="http://schemas.openxmlformats.org/officeDocument/2006/relationships/oleObject" Target="embeddings/oleObject1109.bin"/><Relationship Id="rId1968" Type="http://schemas.openxmlformats.org/officeDocument/2006/relationships/image" Target="media/image792.wmf"/><Relationship Id="rId2286" Type="http://schemas.openxmlformats.org/officeDocument/2006/relationships/image" Target="media/image938.wmf"/><Relationship Id="rId2493" Type="http://schemas.openxmlformats.org/officeDocument/2006/relationships/image" Target="media/image1033.wmf"/><Relationship Id="rId2507" Type="http://schemas.openxmlformats.org/officeDocument/2006/relationships/oleObject" Target="embeddings/oleObject1463.bin"/><Relationship Id="rId258" Type="http://schemas.openxmlformats.org/officeDocument/2006/relationships/oleObject" Target="embeddings/oleObject133.bin"/><Relationship Id="rId465" Type="http://schemas.openxmlformats.org/officeDocument/2006/relationships/oleObject" Target="embeddings/oleObject243.bin"/><Relationship Id="rId672" Type="http://schemas.openxmlformats.org/officeDocument/2006/relationships/image" Target="media/image307.wmf"/><Relationship Id="rId1095" Type="http://schemas.openxmlformats.org/officeDocument/2006/relationships/oleObject" Target="embeddings/oleObject643.bin"/><Relationship Id="rId1316" Type="http://schemas.openxmlformats.org/officeDocument/2006/relationships/image" Target="media/image539.wmf"/><Relationship Id="rId1523" Type="http://schemas.openxmlformats.org/officeDocument/2006/relationships/oleObject" Target="embeddings/oleObject891.bin"/><Relationship Id="rId1730" Type="http://schemas.openxmlformats.org/officeDocument/2006/relationships/image" Target="media/image704.wmf"/><Relationship Id="rId2146" Type="http://schemas.openxmlformats.org/officeDocument/2006/relationships/oleObject" Target="embeddings/oleObject1267.bin"/><Relationship Id="rId2353" Type="http://schemas.openxmlformats.org/officeDocument/2006/relationships/oleObject" Target="embeddings/oleObject1379.bin"/><Relationship Id="rId2560" Type="http://schemas.openxmlformats.org/officeDocument/2006/relationships/oleObject" Target="embeddings/oleObject1473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1.wmf"/><Relationship Id="rId532" Type="http://schemas.openxmlformats.org/officeDocument/2006/relationships/image" Target="media/image249.wmf"/><Relationship Id="rId977" Type="http://schemas.openxmlformats.org/officeDocument/2006/relationships/oleObject" Target="embeddings/oleObject563.bin"/><Relationship Id="rId1162" Type="http://schemas.openxmlformats.org/officeDocument/2006/relationships/image" Target="media/image475.wmf"/><Relationship Id="rId1828" Type="http://schemas.openxmlformats.org/officeDocument/2006/relationships/image" Target="media/image738.wmf"/><Relationship Id="rId2006" Type="http://schemas.openxmlformats.org/officeDocument/2006/relationships/oleObject" Target="embeddings/oleObject1191.bin"/><Relationship Id="rId2213" Type="http://schemas.openxmlformats.org/officeDocument/2006/relationships/image" Target="media/image907.wmf"/><Relationship Id="rId2420" Type="http://schemas.openxmlformats.org/officeDocument/2006/relationships/oleObject" Target="embeddings/oleObject1416.bin"/><Relationship Id="rId171" Type="http://schemas.openxmlformats.org/officeDocument/2006/relationships/image" Target="media/image81.wmf"/><Relationship Id="rId837" Type="http://schemas.openxmlformats.org/officeDocument/2006/relationships/oleObject" Target="embeddings/oleObject482.bin"/><Relationship Id="rId1022" Type="http://schemas.openxmlformats.org/officeDocument/2006/relationships/image" Target="media/image423.png"/><Relationship Id="rId1467" Type="http://schemas.openxmlformats.org/officeDocument/2006/relationships/image" Target="media/image604.wmf"/><Relationship Id="rId1674" Type="http://schemas.openxmlformats.org/officeDocument/2006/relationships/oleObject" Target="embeddings/oleObject983.bin"/><Relationship Id="rId1881" Type="http://schemas.openxmlformats.org/officeDocument/2006/relationships/image" Target="media/image761.wmf"/><Relationship Id="rId2297" Type="http://schemas.openxmlformats.org/officeDocument/2006/relationships/oleObject" Target="embeddings/oleObject1350.bin"/><Relationship Id="rId2518" Type="http://schemas.openxmlformats.org/officeDocument/2006/relationships/oleObject" Target="embeddings/oleObject1467.bin"/><Relationship Id="rId269" Type="http://schemas.openxmlformats.org/officeDocument/2006/relationships/oleObject" Target="embeddings/oleObject140.bin"/><Relationship Id="rId476" Type="http://schemas.openxmlformats.org/officeDocument/2006/relationships/oleObject" Target="embeddings/oleObject249.bin"/><Relationship Id="rId683" Type="http://schemas.openxmlformats.org/officeDocument/2006/relationships/oleObject" Target="embeddings/oleObject367.bin"/><Relationship Id="rId890" Type="http://schemas.openxmlformats.org/officeDocument/2006/relationships/oleObject" Target="embeddings/oleObject514.bin"/><Relationship Id="rId904" Type="http://schemas.openxmlformats.org/officeDocument/2006/relationships/oleObject" Target="embeddings/oleObject523.bin"/><Relationship Id="rId1327" Type="http://schemas.openxmlformats.org/officeDocument/2006/relationships/image" Target="media/image544.wmf"/><Relationship Id="rId1534" Type="http://schemas.openxmlformats.org/officeDocument/2006/relationships/image" Target="media/image632.wmf"/><Relationship Id="rId1741" Type="http://schemas.openxmlformats.org/officeDocument/2006/relationships/oleObject" Target="embeddings/oleObject1027.bin"/><Relationship Id="rId1979" Type="http://schemas.openxmlformats.org/officeDocument/2006/relationships/image" Target="media/image797.wmf"/><Relationship Id="rId2157" Type="http://schemas.openxmlformats.org/officeDocument/2006/relationships/image" Target="media/image880.wmf"/><Relationship Id="rId2364" Type="http://schemas.openxmlformats.org/officeDocument/2006/relationships/oleObject" Target="embeddings/oleObject1385.bin"/><Relationship Id="rId2571" Type="http://schemas.openxmlformats.org/officeDocument/2006/relationships/oleObject" Target="embeddings/oleObject1477.bin"/><Relationship Id="rId33" Type="http://schemas.openxmlformats.org/officeDocument/2006/relationships/image" Target="media/image16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75.bin"/><Relationship Id="rId543" Type="http://schemas.openxmlformats.org/officeDocument/2006/relationships/oleObject" Target="embeddings/oleObject281.bin"/><Relationship Id="rId988" Type="http://schemas.openxmlformats.org/officeDocument/2006/relationships/oleObject" Target="embeddings/oleObject573.bin"/><Relationship Id="rId1173" Type="http://schemas.openxmlformats.org/officeDocument/2006/relationships/oleObject" Target="embeddings/oleObject690.bin"/><Relationship Id="rId1380" Type="http://schemas.openxmlformats.org/officeDocument/2006/relationships/oleObject" Target="embeddings/oleObject809.bin"/><Relationship Id="rId1601" Type="http://schemas.openxmlformats.org/officeDocument/2006/relationships/oleObject" Target="embeddings/oleObject932.bin"/><Relationship Id="rId1839" Type="http://schemas.openxmlformats.org/officeDocument/2006/relationships/oleObject" Target="embeddings/oleObject1091.bin"/><Relationship Id="rId2017" Type="http://schemas.openxmlformats.org/officeDocument/2006/relationships/image" Target="media/image816.wmf"/><Relationship Id="rId2224" Type="http://schemas.openxmlformats.org/officeDocument/2006/relationships/oleObject" Target="embeddings/oleObject1308.bin"/><Relationship Id="rId182" Type="http://schemas.openxmlformats.org/officeDocument/2006/relationships/image" Target="media/image86.wmf"/><Relationship Id="rId403" Type="http://schemas.openxmlformats.org/officeDocument/2006/relationships/image" Target="media/image190.wmf"/><Relationship Id="rId750" Type="http://schemas.openxmlformats.org/officeDocument/2006/relationships/oleObject" Target="embeddings/oleObject433.bin"/><Relationship Id="rId848" Type="http://schemas.openxmlformats.org/officeDocument/2006/relationships/image" Target="media/image356.wmf"/><Relationship Id="rId1033" Type="http://schemas.openxmlformats.org/officeDocument/2006/relationships/oleObject" Target="embeddings/oleObject601.bin"/><Relationship Id="rId1478" Type="http://schemas.openxmlformats.org/officeDocument/2006/relationships/oleObject" Target="embeddings/oleObject865.bin"/><Relationship Id="rId1685" Type="http://schemas.openxmlformats.org/officeDocument/2006/relationships/image" Target="media/image687.wmf"/><Relationship Id="rId1892" Type="http://schemas.openxmlformats.org/officeDocument/2006/relationships/oleObject" Target="embeddings/oleObject1122.bin"/><Relationship Id="rId1906" Type="http://schemas.openxmlformats.org/officeDocument/2006/relationships/image" Target="media/image772.wmf"/><Relationship Id="rId2431" Type="http://schemas.openxmlformats.org/officeDocument/2006/relationships/oleObject" Target="embeddings/oleObject1422.bin"/><Relationship Id="rId2529" Type="http://schemas.openxmlformats.org/officeDocument/2006/relationships/image" Target="media/image1055.png"/><Relationship Id="rId487" Type="http://schemas.openxmlformats.org/officeDocument/2006/relationships/oleObject" Target="embeddings/oleObject256.bin"/><Relationship Id="rId610" Type="http://schemas.openxmlformats.org/officeDocument/2006/relationships/oleObject" Target="embeddings/oleObject319.bin"/><Relationship Id="rId694" Type="http://schemas.openxmlformats.org/officeDocument/2006/relationships/oleObject" Target="embeddings/oleObject378.bin"/><Relationship Id="rId708" Type="http://schemas.openxmlformats.org/officeDocument/2006/relationships/oleObject" Target="embeddings/oleObject392.bin"/><Relationship Id="rId915" Type="http://schemas.openxmlformats.org/officeDocument/2006/relationships/image" Target="media/image382.wmf"/><Relationship Id="rId1240" Type="http://schemas.openxmlformats.org/officeDocument/2006/relationships/image" Target="media/image503.wmf"/><Relationship Id="rId1338" Type="http://schemas.openxmlformats.org/officeDocument/2006/relationships/image" Target="media/image549.wmf"/><Relationship Id="rId1545" Type="http://schemas.openxmlformats.org/officeDocument/2006/relationships/oleObject" Target="embeddings/oleObject904.bin"/><Relationship Id="rId2070" Type="http://schemas.openxmlformats.org/officeDocument/2006/relationships/oleObject" Target="embeddings/oleObject1225.bin"/><Relationship Id="rId2168" Type="http://schemas.openxmlformats.org/officeDocument/2006/relationships/oleObject" Target="embeddings/oleObject1278.bin"/><Relationship Id="rId2375" Type="http://schemas.openxmlformats.org/officeDocument/2006/relationships/oleObject" Target="embeddings/oleObject1391.bin"/><Relationship Id="rId347" Type="http://schemas.openxmlformats.org/officeDocument/2006/relationships/image" Target="media/image162.wmf"/><Relationship Id="rId999" Type="http://schemas.openxmlformats.org/officeDocument/2006/relationships/image" Target="media/image414.png"/><Relationship Id="rId1100" Type="http://schemas.openxmlformats.org/officeDocument/2006/relationships/oleObject" Target="embeddings/oleObject648.bin"/><Relationship Id="rId1184" Type="http://schemas.openxmlformats.org/officeDocument/2006/relationships/oleObject" Target="embeddings/oleObject697.bin"/><Relationship Id="rId1405" Type="http://schemas.openxmlformats.org/officeDocument/2006/relationships/oleObject" Target="embeddings/oleObject825.bin"/><Relationship Id="rId1752" Type="http://schemas.openxmlformats.org/officeDocument/2006/relationships/oleObject" Target="embeddings/oleObject1033.bin"/><Relationship Id="rId2028" Type="http://schemas.openxmlformats.org/officeDocument/2006/relationships/image" Target="media/image821.wmf"/><Relationship Id="rId2582" Type="http://schemas.openxmlformats.org/officeDocument/2006/relationships/oleObject" Target="embeddings/oleObject1483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63.wmf"/><Relationship Id="rId761" Type="http://schemas.openxmlformats.org/officeDocument/2006/relationships/image" Target="media/image318.wmf"/><Relationship Id="rId859" Type="http://schemas.openxmlformats.org/officeDocument/2006/relationships/oleObject" Target="embeddings/oleObject493.bin"/><Relationship Id="rId1391" Type="http://schemas.openxmlformats.org/officeDocument/2006/relationships/oleObject" Target="embeddings/oleObject816.bin"/><Relationship Id="rId1489" Type="http://schemas.openxmlformats.org/officeDocument/2006/relationships/image" Target="media/image614.wmf"/><Relationship Id="rId1612" Type="http://schemas.openxmlformats.org/officeDocument/2006/relationships/oleObject" Target="embeddings/oleObject939.bin"/><Relationship Id="rId1696" Type="http://schemas.openxmlformats.org/officeDocument/2006/relationships/oleObject" Target="embeddings/oleObject1000.bin"/><Relationship Id="rId1917" Type="http://schemas.openxmlformats.org/officeDocument/2006/relationships/oleObject" Target="embeddings/oleObject1135.bin"/><Relationship Id="rId2235" Type="http://schemas.openxmlformats.org/officeDocument/2006/relationships/image" Target="media/image916.wmf"/><Relationship Id="rId2442" Type="http://schemas.openxmlformats.org/officeDocument/2006/relationships/oleObject" Target="embeddings/oleObject1429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60.bin"/><Relationship Id="rId621" Type="http://schemas.openxmlformats.org/officeDocument/2006/relationships/image" Target="media/image289.wmf"/><Relationship Id="rId1044" Type="http://schemas.openxmlformats.org/officeDocument/2006/relationships/oleObject" Target="embeddings/oleObject609.bin"/><Relationship Id="rId1251" Type="http://schemas.openxmlformats.org/officeDocument/2006/relationships/oleObject" Target="embeddings/oleObject740.bin"/><Relationship Id="rId1349" Type="http://schemas.openxmlformats.org/officeDocument/2006/relationships/oleObject" Target="embeddings/oleObject791.bin"/><Relationship Id="rId2081" Type="http://schemas.openxmlformats.org/officeDocument/2006/relationships/image" Target="media/image846.wmf"/><Relationship Id="rId2179" Type="http://schemas.openxmlformats.org/officeDocument/2006/relationships/oleObject" Target="embeddings/oleObject1284.bin"/><Relationship Id="rId2302" Type="http://schemas.openxmlformats.org/officeDocument/2006/relationships/image" Target="media/image944.jpeg"/><Relationship Id="rId260" Type="http://schemas.openxmlformats.org/officeDocument/2006/relationships/oleObject" Target="embeddings/oleObject134.bin"/><Relationship Id="rId719" Type="http://schemas.openxmlformats.org/officeDocument/2006/relationships/oleObject" Target="embeddings/oleObject403.bin"/><Relationship Id="rId926" Type="http://schemas.openxmlformats.org/officeDocument/2006/relationships/oleObject" Target="embeddings/oleObject534.bin"/><Relationship Id="rId1111" Type="http://schemas.openxmlformats.org/officeDocument/2006/relationships/image" Target="media/image453.wmf"/><Relationship Id="rId1556" Type="http://schemas.openxmlformats.org/officeDocument/2006/relationships/oleObject" Target="embeddings/oleObject910.bin"/><Relationship Id="rId1763" Type="http://schemas.openxmlformats.org/officeDocument/2006/relationships/image" Target="media/image718.wmf"/><Relationship Id="rId1970" Type="http://schemas.openxmlformats.org/officeDocument/2006/relationships/image" Target="media/image793.wmf"/><Relationship Id="rId2386" Type="http://schemas.openxmlformats.org/officeDocument/2006/relationships/image" Target="media/image985.wmf"/><Relationship Id="rId2593" Type="http://schemas.openxmlformats.org/officeDocument/2006/relationships/image" Target="media/image1098.wmf"/><Relationship Id="rId2607" Type="http://schemas.openxmlformats.org/officeDocument/2006/relationships/image" Target="media/image1104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9.wmf"/><Relationship Id="rId772" Type="http://schemas.openxmlformats.org/officeDocument/2006/relationships/oleObject" Target="embeddings/oleObject444.bin"/><Relationship Id="rId1195" Type="http://schemas.openxmlformats.org/officeDocument/2006/relationships/oleObject" Target="embeddings/oleObject706.bin"/><Relationship Id="rId1209" Type="http://schemas.openxmlformats.org/officeDocument/2006/relationships/image" Target="media/image490.wmf"/><Relationship Id="rId1416" Type="http://schemas.openxmlformats.org/officeDocument/2006/relationships/image" Target="media/image581.wmf"/><Relationship Id="rId1623" Type="http://schemas.openxmlformats.org/officeDocument/2006/relationships/oleObject" Target="embeddings/oleObject946.bin"/><Relationship Id="rId1830" Type="http://schemas.openxmlformats.org/officeDocument/2006/relationships/image" Target="media/image739.wmf"/><Relationship Id="rId2039" Type="http://schemas.openxmlformats.org/officeDocument/2006/relationships/oleObject" Target="embeddings/oleObject1208.bin"/><Relationship Id="rId2246" Type="http://schemas.openxmlformats.org/officeDocument/2006/relationships/oleObject" Target="embeddings/oleObject1321.bin"/><Relationship Id="rId2453" Type="http://schemas.openxmlformats.org/officeDocument/2006/relationships/oleObject" Target="embeddings/oleObject1435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0.wmf"/><Relationship Id="rId632" Type="http://schemas.openxmlformats.org/officeDocument/2006/relationships/oleObject" Target="embeddings/oleObject336.bin"/><Relationship Id="rId1055" Type="http://schemas.openxmlformats.org/officeDocument/2006/relationships/image" Target="media/image434.wmf"/><Relationship Id="rId1262" Type="http://schemas.openxmlformats.org/officeDocument/2006/relationships/image" Target="media/image513.wmf"/><Relationship Id="rId1928" Type="http://schemas.openxmlformats.org/officeDocument/2006/relationships/image" Target="media/image781.wmf"/><Relationship Id="rId2092" Type="http://schemas.openxmlformats.org/officeDocument/2006/relationships/oleObject" Target="embeddings/oleObject1237.bin"/><Relationship Id="rId2106" Type="http://schemas.openxmlformats.org/officeDocument/2006/relationships/oleObject" Target="embeddings/oleObject1246.bin"/><Relationship Id="rId2313" Type="http://schemas.openxmlformats.org/officeDocument/2006/relationships/oleObject" Target="embeddings/oleObject1358.bin"/><Relationship Id="rId2520" Type="http://schemas.openxmlformats.org/officeDocument/2006/relationships/oleObject" Target="embeddings/oleObject1468.bin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540.bin"/><Relationship Id="rId1122" Type="http://schemas.openxmlformats.org/officeDocument/2006/relationships/oleObject" Target="embeddings/oleObject658.bin"/><Relationship Id="rId1567" Type="http://schemas.openxmlformats.org/officeDocument/2006/relationships/image" Target="media/image647.wmf"/><Relationship Id="rId1774" Type="http://schemas.openxmlformats.org/officeDocument/2006/relationships/image" Target="media/image723.wmf"/><Relationship Id="rId1981" Type="http://schemas.openxmlformats.org/officeDocument/2006/relationships/image" Target="media/image798.wmf"/><Relationship Id="rId2397" Type="http://schemas.openxmlformats.org/officeDocument/2006/relationships/image" Target="media/image990.wmf"/><Relationship Id="rId2618" Type="http://schemas.openxmlformats.org/officeDocument/2006/relationships/oleObject" Target="embeddings/oleObject1506.bin"/><Relationship Id="rId66" Type="http://schemas.openxmlformats.org/officeDocument/2006/relationships/image" Target="media/image31.wmf"/><Relationship Id="rId131" Type="http://schemas.openxmlformats.org/officeDocument/2006/relationships/image" Target="media/image62.wmf"/><Relationship Id="rId369" Type="http://schemas.openxmlformats.org/officeDocument/2006/relationships/image" Target="media/image173.wmf"/><Relationship Id="rId576" Type="http://schemas.openxmlformats.org/officeDocument/2006/relationships/oleObject" Target="embeddings/oleObject297.bin"/><Relationship Id="rId783" Type="http://schemas.openxmlformats.org/officeDocument/2006/relationships/image" Target="media/image329.wmf"/><Relationship Id="rId990" Type="http://schemas.openxmlformats.org/officeDocument/2006/relationships/oleObject" Target="embeddings/oleObject574.bin"/><Relationship Id="rId1427" Type="http://schemas.openxmlformats.org/officeDocument/2006/relationships/oleObject" Target="embeddings/oleObject836.bin"/><Relationship Id="rId1634" Type="http://schemas.openxmlformats.org/officeDocument/2006/relationships/image" Target="media/image676.wmf"/><Relationship Id="rId1841" Type="http://schemas.openxmlformats.org/officeDocument/2006/relationships/oleObject" Target="embeddings/oleObject1092.bin"/><Relationship Id="rId2257" Type="http://schemas.openxmlformats.org/officeDocument/2006/relationships/image" Target="media/image925.wmf"/><Relationship Id="rId2464" Type="http://schemas.openxmlformats.org/officeDocument/2006/relationships/image" Target="media/image1019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45.bin"/><Relationship Id="rId1066" Type="http://schemas.openxmlformats.org/officeDocument/2006/relationships/oleObject" Target="embeddings/oleObject623.bin"/><Relationship Id="rId1273" Type="http://schemas.openxmlformats.org/officeDocument/2006/relationships/image" Target="media/image518.wmf"/><Relationship Id="rId1480" Type="http://schemas.openxmlformats.org/officeDocument/2006/relationships/oleObject" Target="embeddings/oleObject866.bin"/><Relationship Id="rId1939" Type="http://schemas.openxmlformats.org/officeDocument/2006/relationships/image" Target="media/image786.wmf"/><Relationship Id="rId2117" Type="http://schemas.openxmlformats.org/officeDocument/2006/relationships/image" Target="media/image860.wmf"/><Relationship Id="rId2324" Type="http://schemas.openxmlformats.org/officeDocument/2006/relationships/image" Target="media/image955.png"/><Relationship Id="rId850" Type="http://schemas.openxmlformats.org/officeDocument/2006/relationships/image" Target="media/image357.wmf"/><Relationship Id="rId948" Type="http://schemas.openxmlformats.org/officeDocument/2006/relationships/image" Target="media/image398.wmf"/><Relationship Id="rId1133" Type="http://schemas.openxmlformats.org/officeDocument/2006/relationships/oleObject" Target="embeddings/oleObject665.bin"/><Relationship Id="rId1578" Type="http://schemas.openxmlformats.org/officeDocument/2006/relationships/image" Target="media/image652.wmf"/><Relationship Id="rId1701" Type="http://schemas.openxmlformats.org/officeDocument/2006/relationships/oleObject" Target="embeddings/oleObject1004.bin"/><Relationship Id="rId1785" Type="http://schemas.openxmlformats.org/officeDocument/2006/relationships/image" Target="media/image728.wmf"/><Relationship Id="rId1992" Type="http://schemas.openxmlformats.org/officeDocument/2006/relationships/image" Target="media/image803.wmf"/><Relationship Id="rId2531" Type="http://schemas.openxmlformats.org/officeDocument/2006/relationships/image" Target="media/image1056.png"/><Relationship Id="rId2629" Type="http://schemas.openxmlformats.org/officeDocument/2006/relationships/theme" Target="theme/theme1.xml"/><Relationship Id="rId77" Type="http://schemas.openxmlformats.org/officeDocument/2006/relationships/image" Target="media/image36.wmf"/><Relationship Id="rId282" Type="http://schemas.openxmlformats.org/officeDocument/2006/relationships/oleObject" Target="embeddings/oleObject147.bin"/><Relationship Id="rId503" Type="http://schemas.openxmlformats.org/officeDocument/2006/relationships/image" Target="media/image236.wmf"/><Relationship Id="rId587" Type="http://schemas.openxmlformats.org/officeDocument/2006/relationships/oleObject" Target="embeddings/oleObject304.bin"/><Relationship Id="rId710" Type="http://schemas.openxmlformats.org/officeDocument/2006/relationships/oleObject" Target="embeddings/oleObject394.bin"/><Relationship Id="rId808" Type="http://schemas.openxmlformats.org/officeDocument/2006/relationships/oleObject" Target="embeddings/oleObject466.bin"/><Relationship Id="rId1340" Type="http://schemas.openxmlformats.org/officeDocument/2006/relationships/image" Target="media/image550.wmf"/><Relationship Id="rId1438" Type="http://schemas.openxmlformats.org/officeDocument/2006/relationships/oleObject" Target="embeddings/oleObject842.bin"/><Relationship Id="rId1645" Type="http://schemas.openxmlformats.org/officeDocument/2006/relationships/oleObject" Target="embeddings/oleObject960.bin"/><Relationship Id="rId2170" Type="http://schemas.openxmlformats.org/officeDocument/2006/relationships/oleObject" Target="embeddings/oleObject1279.bin"/><Relationship Id="rId2268" Type="http://schemas.openxmlformats.org/officeDocument/2006/relationships/oleObject" Target="embeddings/oleObject1333.bin"/><Relationship Id="rId8" Type="http://schemas.openxmlformats.org/officeDocument/2006/relationships/image" Target="media/image3.png"/><Relationship Id="rId142" Type="http://schemas.openxmlformats.org/officeDocument/2006/relationships/image" Target="media/image67.wmf"/><Relationship Id="rId447" Type="http://schemas.openxmlformats.org/officeDocument/2006/relationships/oleObject" Target="embeddings/oleObject233.bin"/><Relationship Id="rId794" Type="http://schemas.openxmlformats.org/officeDocument/2006/relationships/oleObject" Target="embeddings/oleObject456.bin"/><Relationship Id="rId1077" Type="http://schemas.openxmlformats.org/officeDocument/2006/relationships/oleObject" Target="embeddings/oleObject630.bin"/><Relationship Id="rId1200" Type="http://schemas.openxmlformats.org/officeDocument/2006/relationships/oleObject" Target="embeddings/oleObject710.bin"/><Relationship Id="rId1852" Type="http://schemas.openxmlformats.org/officeDocument/2006/relationships/image" Target="media/image750.wmf"/><Relationship Id="rId2030" Type="http://schemas.openxmlformats.org/officeDocument/2006/relationships/image" Target="media/image822.wmf"/><Relationship Id="rId2128" Type="http://schemas.openxmlformats.org/officeDocument/2006/relationships/oleObject" Target="embeddings/oleObject1258.bin"/><Relationship Id="rId2475" Type="http://schemas.openxmlformats.org/officeDocument/2006/relationships/oleObject" Target="embeddings/oleObject1446.bin"/><Relationship Id="rId654" Type="http://schemas.openxmlformats.org/officeDocument/2006/relationships/image" Target="media/image299.wmf"/><Relationship Id="rId861" Type="http://schemas.openxmlformats.org/officeDocument/2006/relationships/oleObject" Target="embeddings/oleObject494.bin"/><Relationship Id="rId959" Type="http://schemas.openxmlformats.org/officeDocument/2006/relationships/oleObject" Target="embeddings/oleObject553.bin"/><Relationship Id="rId1284" Type="http://schemas.openxmlformats.org/officeDocument/2006/relationships/oleObject" Target="embeddings/oleObject756.bin"/><Relationship Id="rId1491" Type="http://schemas.openxmlformats.org/officeDocument/2006/relationships/image" Target="media/image615.wmf"/><Relationship Id="rId1505" Type="http://schemas.openxmlformats.org/officeDocument/2006/relationships/oleObject" Target="embeddings/oleObject879.bin"/><Relationship Id="rId1589" Type="http://schemas.openxmlformats.org/officeDocument/2006/relationships/image" Target="media/image658.wmf"/><Relationship Id="rId1712" Type="http://schemas.openxmlformats.org/officeDocument/2006/relationships/image" Target="media/image695.png"/><Relationship Id="rId2335" Type="http://schemas.openxmlformats.org/officeDocument/2006/relationships/oleObject" Target="embeddings/oleObject1369.bin"/><Relationship Id="rId2542" Type="http://schemas.openxmlformats.org/officeDocument/2006/relationships/image" Target="media/image1065.png"/><Relationship Id="rId293" Type="http://schemas.openxmlformats.org/officeDocument/2006/relationships/image" Target="media/image136.wmf"/><Relationship Id="rId307" Type="http://schemas.openxmlformats.org/officeDocument/2006/relationships/image" Target="media/image142.wmf"/><Relationship Id="rId514" Type="http://schemas.openxmlformats.org/officeDocument/2006/relationships/image" Target="media/image240.wmf"/><Relationship Id="rId721" Type="http://schemas.openxmlformats.org/officeDocument/2006/relationships/oleObject" Target="embeddings/oleObject405.bin"/><Relationship Id="rId1144" Type="http://schemas.openxmlformats.org/officeDocument/2006/relationships/oleObject" Target="embeddings/oleObject672.bin"/><Relationship Id="rId1351" Type="http://schemas.openxmlformats.org/officeDocument/2006/relationships/image" Target="media/image554.wmf"/><Relationship Id="rId1449" Type="http://schemas.openxmlformats.org/officeDocument/2006/relationships/image" Target="media/image596.wmf"/><Relationship Id="rId1796" Type="http://schemas.openxmlformats.org/officeDocument/2006/relationships/oleObject" Target="embeddings/oleObject1061.bin"/><Relationship Id="rId2181" Type="http://schemas.openxmlformats.org/officeDocument/2006/relationships/oleObject" Target="embeddings/oleObject1285.bin"/><Relationship Id="rId2402" Type="http://schemas.openxmlformats.org/officeDocument/2006/relationships/oleObject" Target="embeddings/oleObject1405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7.bin"/><Relationship Id="rId598" Type="http://schemas.openxmlformats.org/officeDocument/2006/relationships/oleObject" Target="embeddings/oleObject311.bin"/><Relationship Id="rId819" Type="http://schemas.openxmlformats.org/officeDocument/2006/relationships/oleObject" Target="embeddings/oleObject473.bin"/><Relationship Id="rId1004" Type="http://schemas.openxmlformats.org/officeDocument/2006/relationships/image" Target="media/image416.wmf"/><Relationship Id="rId1211" Type="http://schemas.openxmlformats.org/officeDocument/2006/relationships/image" Target="media/image491.wmf"/><Relationship Id="rId1656" Type="http://schemas.openxmlformats.org/officeDocument/2006/relationships/oleObject" Target="embeddings/oleObject968.bin"/><Relationship Id="rId1863" Type="http://schemas.openxmlformats.org/officeDocument/2006/relationships/oleObject" Target="embeddings/oleObject1103.bin"/><Relationship Id="rId2041" Type="http://schemas.openxmlformats.org/officeDocument/2006/relationships/oleObject" Target="embeddings/oleObject1209.bin"/><Relationship Id="rId2279" Type="http://schemas.openxmlformats.org/officeDocument/2006/relationships/image" Target="media/image936.wmf"/><Relationship Id="rId2486" Type="http://schemas.openxmlformats.org/officeDocument/2006/relationships/image" Target="media/image1029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9.bin"/><Relationship Id="rId665" Type="http://schemas.openxmlformats.org/officeDocument/2006/relationships/oleObject" Target="embeddings/oleObject357.bin"/><Relationship Id="rId872" Type="http://schemas.openxmlformats.org/officeDocument/2006/relationships/image" Target="media/image365.wmf"/><Relationship Id="rId1088" Type="http://schemas.openxmlformats.org/officeDocument/2006/relationships/oleObject" Target="embeddings/oleObject636.bin"/><Relationship Id="rId1295" Type="http://schemas.openxmlformats.org/officeDocument/2006/relationships/image" Target="media/image529.wmf"/><Relationship Id="rId1309" Type="http://schemas.openxmlformats.org/officeDocument/2006/relationships/oleObject" Target="embeddings/oleObject769.bin"/><Relationship Id="rId1516" Type="http://schemas.openxmlformats.org/officeDocument/2006/relationships/image" Target="media/image624.wmf"/><Relationship Id="rId1723" Type="http://schemas.openxmlformats.org/officeDocument/2006/relationships/oleObject" Target="embeddings/oleObject1018.bin"/><Relationship Id="rId1930" Type="http://schemas.openxmlformats.org/officeDocument/2006/relationships/image" Target="media/image782.wmf"/><Relationship Id="rId2139" Type="http://schemas.openxmlformats.org/officeDocument/2006/relationships/image" Target="media/image871.wmf"/><Relationship Id="rId2346" Type="http://schemas.openxmlformats.org/officeDocument/2006/relationships/image" Target="media/image966.wmf"/><Relationship Id="rId2553" Type="http://schemas.openxmlformats.org/officeDocument/2006/relationships/image" Target="media/image1076.png"/><Relationship Id="rId15" Type="http://schemas.openxmlformats.org/officeDocument/2006/relationships/image" Target="media/image7.png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77.bin"/><Relationship Id="rId732" Type="http://schemas.openxmlformats.org/officeDocument/2006/relationships/oleObject" Target="embeddings/oleObject416.bin"/><Relationship Id="rId1155" Type="http://schemas.openxmlformats.org/officeDocument/2006/relationships/oleObject" Target="embeddings/oleObject679.bin"/><Relationship Id="rId1362" Type="http://schemas.openxmlformats.org/officeDocument/2006/relationships/image" Target="media/image558.wmf"/><Relationship Id="rId2192" Type="http://schemas.openxmlformats.org/officeDocument/2006/relationships/oleObject" Target="embeddings/oleObject1291.bin"/><Relationship Id="rId2206" Type="http://schemas.openxmlformats.org/officeDocument/2006/relationships/oleObject" Target="embeddings/oleObject1298.bin"/><Relationship Id="rId2413" Type="http://schemas.openxmlformats.org/officeDocument/2006/relationships/image" Target="media/image996.wmf"/><Relationship Id="rId2620" Type="http://schemas.openxmlformats.org/officeDocument/2006/relationships/image" Target="media/image1108.wmf"/><Relationship Id="rId99" Type="http://schemas.openxmlformats.org/officeDocument/2006/relationships/oleObject" Target="embeddings/oleObject48.bin"/><Relationship Id="rId164" Type="http://schemas.openxmlformats.org/officeDocument/2006/relationships/image" Target="media/image78.wmf"/><Relationship Id="rId371" Type="http://schemas.openxmlformats.org/officeDocument/2006/relationships/image" Target="media/image174.wmf"/><Relationship Id="rId1015" Type="http://schemas.openxmlformats.org/officeDocument/2006/relationships/image" Target="media/image421.wmf"/><Relationship Id="rId1222" Type="http://schemas.openxmlformats.org/officeDocument/2006/relationships/oleObject" Target="embeddings/oleObject721.bin"/><Relationship Id="rId1667" Type="http://schemas.openxmlformats.org/officeDocument/2006/relationships/image" Target="media/image685.wmf"/><Relationship Id="rId1874" Type="http://schemas.openxmlformats.org/officeDocument/2006/relationships/oleObject" Target="embeddings/oleObject1111.bin"/><Relationship Id="rId2052" Type="http://schemas.openxmlformats.org/officeDocument/2006/relationships/image" Target="media/image832.wmf"/><Relationship Id="rId2497" Type="http://schemas.openxmlformats.org/officeDocument/2006/relationships/image" Target="media/image1035.wmf"/><Relationship Id="rId469" Type="http://schemas.openxmlformats.org/officeDocument/2006/relationships/image" Target="media/image219.wmf"/><Relationship Id="rId676" Type="http://schemas.openxmlformats.org/officeDocument/2006/relationships/image" Target="media/image309.wmf"/><Relationship Id="rId883" Type="http://schemas.openxmlformats.org/officeDocument/2006/relationships/image" Target="media/image368.wmf"/><Relationship Id="rId1099" Type="http://schemas.openxmlformats.org/officeDocument/2006/relationships/oleObject" Target="embeddings/oleObject647.bin"/><Relationship Id="rId1527" Type="http://schemas.openxmlformats.org/officeDocument/2006/relationships/oleObject" Target="embeddings/oleObject893.bin"/><Relationship Id="rId1734" Type="http://schemas.openxmlformats.org/officeDocument/2006/relationships/image" Target="media/image706.wmf"/><Relationship Id="rId1941" Type="http://schemas.openxmlformats.org/officeDocument/2006/relationships/oleObject" Target="embeddings/oleObject1150.bin"/><Relationship Id="rId2357" Type="http://schemas.openxmlformats.org/officeDocument/2006/relationships/image" Target="media/image971.wmf"/><Relationship Id="rId2564" Type="http://schemas.openxmlformats.org/officeDocument/2006/relationships/image" Target="media/image1085.png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329" Type="http://schemas.openxmlformats.org/officeDocument/2006/relationships/image" Target="media/image153.wmf"/><Relationship Id="rId536" Type="http://schemas.openxmlformats.org/officeDocument/2006/relationships/image" Target="media/image253.wmf"/><Relationship Id="rId1166" Type="http://schemas.openxmlformats.org/officeDocument/2006/relationships/image" Target="media/image476.wmf"/><Relationship Id="rId1373" Type="http://schemas.openxmlformats.org/officeDocument/2006/relationships/image" Target="media/image564.png"/><Relationship Id="rId2217" Type="http://schemas.openxmlformats.org/officeDocument/2006/relationships/oleObject" Target="embeddings/oleObject1304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427.bin"/><Relationship Id="rId950" Type="http://schemas.openxmlformats.org/officeDocument/2006/relationships/oleObject" Target="embeddings/oleObject547.bin"/><Relationship Id="rId1026" Type="http://schemas.openxmlformats.org/officeDocument/2006/relationships/image" Target="media/image425.wmf"/><Relationship Id="rId1580" Type="http://schemas.openxmlformats.org/officeDocument/2006/relationships/image" Target="media/image653.wmf"/><Relationship Id="rId1678" Type="http://schemas.openxmlformats.org/officeDocument/2006/relationships/oleObject" Target="embeddings/oleObject987.bin"/><Relationship Id="rId1801" Type="http://schemas.openxmlformats.org/officeDocument/2006/relationships/oleObject" Target="embeddings/oleObject1066.bin"/><Relationship Id="rId1885" Type="http://schemas.openxmlformats.org/officeDocument/2006/relationships/oleObject" Target="embeddings/oleObject1118.bin"/><Relationship Id="rId2424" Type="http://schemas.openxmlformats.org/officeDocument/2006/relationships/oleObject" Target="embeddings/oleObject1418.bin"/><Relationship Id="rId382" Type="http://schemas.openxmlformats.org/officeDocument/2006/relationships/oleObject" Target="embeddings/oleObject198.bin"/><Relationship Id="rId603" Type="http://schemas.openxmlformats.org/officeDocument/2006/relationships/image" Target="media/image284.wmf"/><Relationship Id="rId687" Type="http://schemas.openxmlformats.org/officeDocument/2006/relationships/oleObject" Target="embeddings/oleObject371.bin"/><Relationship Id="rId810" Type="http://schemas.openxmlformats.org/officeDocument/2006/relationships/oleObject" Target="embeddings/oleObject467.bin"/><Relationship Id="rId908" Type="http://schemas.openxmlformats.org/officeDocument/2006/relationships/oleObject" Target="embeddings/oleObject525.bin"/><Relationship Id="rId1233" Type="http://schemas.openxmlformats.org/officeDocument/2006/relationships/oleObject" Target="embeddings/oleObject728.bin"/><Relationship Id="rId1440" Type="http://schemas.openxmlformats.org/officeDocument/2006/relationships/oleObject" Target="embeddings/oleObject843.bin"/><Relationship Id="rId1538" Type="http://schemas.openxmlformats.org/officeDocument/2006/relationships/image" Target="media/image634.wmf"/><Relationship Id="rId2063" Type="http://schemas.openxmlformats.org/officeDocument/2006/relationships/image" Target="media/image837.wmf"/><Relationship Id="rId2270" Type="http://schemas.openxmlformats.org/officeDocument/2006/relationships/oleObject" Target="embeddings/oleObject1334.bin"/><Relationship Id="rId2368" Type="http://schemas.openxmlformats.org/officeDocument/2006/relationships/oleObject" Target="embeddings/oleObject1387.bin"/><Relationship Id="rId242" Type="http://schemas.openxmlformats.org/officeDocument/2006/relationships/oleObject" Target="embeddings/oleObject124.bin"/><Relationship Id="rId894" Type="http://schemas.openxmlformats.org/officeDocument/2006/relationships/oleObject" Target="embeddings/oleObject516.bin"/><Relationship Id="rId1177" Type="http://schemas.openxmlformats.org/officeDocument/2006/relationships/oleObject" Target="embeddings/oleObject692.bin"/><Relationship Id="rId1300" Type="http://schemas.openxmlformats.org/officeDocument/2006/relationships/oleObject" Target="embeddings/oleObject764.bin"/><Relationship Id="rId1745" Type="http://schemas.openxmlformats.org/officeDocument/2006/relationships/oleObject" Target="embeddings/oleObject1029.bin"/><Relationship Id="rId1952" Type="http://schemas.openxmlformats.org/officeDocument/2006/relationships/oleObject" Target="embeddings/oleObject1159.bin"/><Relationship Id="rId2130" Type="http://schemas.openxmlformats.org/officeDocument/2006/relationships/oleObject" Target="embeddings/oleObject1259.bin"/><Relationship Id="rId2575" Type="http://schemas.openxmlformats.org/officeDocument/2006/relationships/oleObject" Target="embeddings/oleObject1479.bin"/><Relationship Id="rId37" Type="http://schemas.openxmlformats.org/officeDocument/2006/relationships/image" Target="media/image18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83.bin"/><Relationship Id="rId754" Type="http://schemas.openxmlformats.org/officeDocument/2006/relationships/oleObject" Target="embeddings/oleObject435.bin"/><Relationship Id="rId961" Type="http://schemas.openxmlformats.org/officeDocument/2006/relationships/oleObject" Target="embeddings/oleObject555.bin"/><Relationship Id="rId1384" Type="http://schemas.openxmlformats.org/officeDocument/2006/relationships/image" Target="media/image568.wmf"/><Relationship Id="rId1591" Type="http://schemas.openxmlformats.org/officeDocument/2006/relationships/image" Target="media/image659.wmf"/><Relationship Id="rId1605" Type="http://schemas.openxmlformats.org/officeDocument/2006/relationships/oleObject" Target="embeddings/oleObject934.bin"/><Relationship Id="rId1689" Type="http://schemas.openxmlformats.org/officeDocument/2006/relationships/image" Target="media/image689.wmf"/><Relationship Id="rId1812" Type="http://schemas.openxmlformats.org/officeDocument/2006/relationships/oleObject" Target="embeddings/oleObject1076.bin"/><Relationship Id="rId2228" Type="http://schemas.openxmlformats.org/officeDocument/2006/relationships/oleObject" Target="embeddings/oleObject1311.bin"/><Relationship Id="rId2435" Type="http://schemas.openxmlformats.org/officeDocument/2006/relationships/oleObject" Target="embeddings/oleObject1424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614" Type="http://schemas.openxmlformats.org/officeDocument/2006/relationships/image" Target="media/image287.wmf"/><Relationship Id="rId821" Type="http://schemas.openxmlformats.org/officeDocument/2006/relationships/oleObject" Target="embeddings/oleObject474.bin"/><Relationship Id="rId1037" Type="http://schemas.openxmlformats.org/officeDocument/2006/relationships/oleObject" Target="embeddings/oleObject604.bin"/><Relationship Id="rId1244" Type="http://schemas.openxmlformats.org/officeDocument/2006/relationships/image" Target="media/image504.wmf"/><Relationship Id="rId1451" Type="http://schemas.openxmlformats.org/officeDocument/2006/relationships/image" Target="media/image597.wmf"/><Relationship Id="rId1896" Type="http://schemas.openxmlformats.org/officeDocument/2006/relationships/oleObject" Target="embeddings/oleObject1124.bin"/><Relationship Id="rId2074" Type="http://schemas.openxmlformats.org/officeDocument/2006/relationships/oleObject" Target="embeddings/oleObject1227.bin"/><Relationship Id="rId2281" Type="http://schemas.openxmlformats.org/officeDocument/2006/relationships/oleObject" Target="embeddings/oleObject1340.bin"/><Relationship Id="rId2502" Type="http://schemas.openxmlformats.org/officeDocument/2006/relationships/oleObject" Target="embeddings/oleObject1460.bin"/><Relationship Id="rId253" Type="http://schemas.openxmlformats.org/officeDocument/2006/relationships/oleObject" Target="embeddings/oleObject130.bin"/><Relationship Id="rId460" Type="http://schemas.openxmlformats.org/officeDocument/2006/relationships/image" Target="media/image215.wmf"/><Relationship Id="rId698" Type="http://schemas.openxmlformats.org/officeDocument/2006/relationships/oleObject" Target="embeddings/oleObject382.bin"/><Relationship Id="rId919" Type="http://schemas.openxmlformats.org/officeDocument/2006/relationships/image" Target="media/image384.wmf"/><Relationship Id="rId1090" Type="http://schemas.openxmlformats.org/officeDocument/2006/relationships/oleObject" Target="embeddings/oleObject638.bin"/><Relationship Id="rId1104" Type="http://schemas.openxmlformats.org/officeDocument/2006/relationships/oleObject" Target="embeddings/oleObject650.bin"/><Relationship Id="rId1311" Type="http://schemas.openxmlformats.org/officeDocument/2006/relationships/oleObject" Target="embeddings/oleObject770.bin"/><Relationship Id="rId1549" Type="http://schemas.openxmlformats.org/officeDocument/2006/relationships/oleObject" Target="embeddings/oleObject907.bin"/><Relationship Id="rId1756" Type="http://schemas.openxmlformats.org/officeDocument/2006/relationships/oleObject" Target="embeddings/oleObject1035.bin"/><Relationship Id="rId1963" Type="http://schemas.openxmlformats.org/officeDocument/2006/relationships/oleObject" Target="embeddings/oleObject1167.bin"/><Relationship Id="rId2141" Type="http://schemas.openxmlformats.org/officeDocument/2006/relationships/image" Target="media/image872.wmf"/><Relationship Id="rId2379" Type="http://schemas.openxmlformats.org/officeDocument/2006/relationships/oleObject" Target="embeddings/oleObject1393.bin"/><Relationship Id="rId2586" Type="http://schemas.openxmlformats.org/officeDocument/2006/relationships/image" Target="media/image1095.wmf"/><Relationship Id="rId48" Type="http://schemas.openxmlformats.org/officeDocument/2006/relationships/image" Target="media/image22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7.bin"/><Relationship Id="rId558" Type="http://schemas.openxmlformats.org/officeDocument/2006/relationships/image" Target="media/image265.wmf"/><Relationship Id="rId765" Type="http://schemas.openxmlformats.org/officeDocument/2006/relationships/image" Target="media/image320.wmf"/><Relationship Id="rId972" Type="http://schemas.openxmlformats.org/officeDocument/2006/relationships/image" Target="media/image407.wmf"/><Relationship Id="rId1188" Type="http://schemas.openxmlformats.org/officeDocument/2006/relationships/oleObject" Target="embeddings/oleObject700.bin"/><Relationship Id="rId1395" Type="http://schemas.openxmlformats.org/officeDocument/2006/relationships/oleObject" Target="embeddings/oleObject819.bin"/><Relationship Id="rId1409" Type="http://schemas.openxmlformats.org/officeDocument/2006/relationships/oleObject" Target="embeddings/oleObject827.bin"/><Relationship Id="rId1616" Type="http://schemas.openxmlformats.org/officeDocument/2006/relationships/oleObject" Target="embeddings/oleObject942.bin"/><Relationship Id="rId1823" Type="http://schemas.openxmlformats.org/officeDocument/2006/relationships/oleObject" Target="embeddings/oleObject1083.bin"/><Relationship Id="rId2001" Type="http://schemas.openxmlformats.org/officeDocument/2006/relationships/oleObject" Target="embeddings/oleObject1189.bin"/><Relationship Id="rId2239" Type="http://schemas.openxmlformats.org/officeDocument/2006/relationships/image" Target="media/image918.wmf"/><Relationship Id="rId2446" Type="http://schemas.openxmlformats.org/officeDocument/2006/relationships/oleObject" Target="embeddings/oleObject1431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196.wmf"/><Relationship Id="rId625" Type="http://schemas.openxmlformats.org/officeDocument/2006/relationships/oleObject" Target="embeddings/oleObject331.bin"/><Relationship Id="rId832" Type="http://schemas.openxmlformats.org/officeDocument/2006/relationships/image" Target="media/image348.wmf"/><Relationship Id="rId1048" Type="http://schemas.openxmlformats.org/officeDocument/2006/relationships/oleObject" Target="embeddings/oleObject613.bin"/><Relationship Id="rId1255" Type="http://schemas.openxmlformats.org/officeDocument/2006/relationships/image" Target="media/image509.emf"/><Relationship Id="rId1462" Type="http://schemas.openxmlformats.org/officeDocument/2006/relationships/oleObject" Target="embeddings/oleObject855.bin"/><Relationship Id="rId2085" Type="http://schemas.openxmlformats.org/officeDocument/2006/relationships/oleObject" Target="embeddings/oleObject1233.bin"/><Relationship Id="rId2292" Type="http://schemas.openxmlformats.org/officeDocument/2006/relationships/image" Target="media/image940.wmf"/><Relationship Id="rId2306" Type="http://schemas.openxmlformats.org/officeDocument/2006/relationships/image" Target="media/image948.wmf"/><Relationship Id="rId2513" Type="http://schemas.openxmlformats.org/officeDocument/2006/relationships/image" Target="media/image1044.wmf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0.wmf"/><Relationship Id="rId1115" Type="http://schemas.openxmlformats.org/officeDocument/2006/relationships/image" Target="media/image455.png"/><Relationship Id="rId1322" Type="http://schemas.openxmlformats.org/officeDocument/2006/relationships/image" Target="media/image542.wmf"/><Relationship Id="rId1767" Type="http://schemas.openxmlformats.org/officeDocument/2006/relationships/image" Target="media/image720.wmf"/><Relationship Id="rId1974" Type="http://schemas.openxmlformats.org/officeDocument/2006/relationships/oleObject" Target="embeddings/oleObject1175.bin"/><Relationship Id="rId2152" Type="http://schemas.openxmlformats.org/officeDocument/2006/relationships/oleObject" Target="embeddings/oleObject1270.bin"/><Relationship Id="rId2597" Type="http://schemas.openxmlformats.org/officeDocument/2006/relationships/oleObject" Target="embeddings/oleObject1493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71.wmf"/><Relationship Id="rId776" Type="http://schemas.openxmlformats.org/officeDocument/2006/relationships/oleObject" Target="embeddings/oleObject446.bin"/><Relationship Id="rId983" Type="http://schemas.openxmlformats.org/officeDocument/2006/relationships/oleObject" Target="embeddings/oleObject569.bin"/><Relationship Id="rId1199" Type="http://schemas.openxmlformats.org/officeDocument/2006/relationships/oleObject" Target="embeddings/oleObject709.bin"/><Relationship Id="rId1627" Type="http://schemas.openxmlformats.org/officeDocument/2006/relationships/image" Target="media/image674.wmf"/><Relationship Id="rId1834" Type="http://schemas.openxmlformats.org/officeDocument/2006/relationships/image" Target="media/image741.wmf"/><Relationship Id="rId2457" Type="http://schemas.openxmlformats.org/officeDocument/2006/relationships/oleObject" Target="embeddings/oleObject1437.bin"/><Relationship Id="rId331" Type="http://schemas.openxmlformats.org/officeDocument/2006/relationships/image" Target="media/image154.wmf"/><Relationship Id="rId429" Type="http://schemas.openxmlformats.org/officeDocument/2006/relationships/image" Target="media/image202.wmf"/><Relationship Id="rId636" Type="http://schemas.openxmlformats.org/officeDocument/2006/relationships/oleObject" Target="embeddings/oleObject340.bin"/><Relationship Id="rId1059" Type="http://schemas.openxmlformats.org/officeDocument/2006/relationships/image" Target="media/image436.wmf"/><Relationship Id="rId1266" Type="http://schemas.openxmlformats.org/officeDocument/2006/relationships/image" Target="media/image515.wmf"/><Relationship Id="rId1473" Type="http://schemas.openxmlformats.org/officeDocument/2006/relationships/image" Target="media/image606.wmf"/><Relationship Id="rId2012" Type="http://schemas.openxmlformats.org/officeDocument/2006/relationships/oleObject" Target="embeddings/oleObject1194.bin"/><Relationship Id="rId2096" Type="http://schemas.openxmlformats.org/officeDocument/2006/relationships/oleObject" Target="embeddings/oleObject1239.bin"/><Relationship Id="rId2317" Type="http://schemas.openxmlformats.org/officeDocument/2006/relationships/oleObject" Target="embeddings/oleObject1360.bin"/><Relationship Id="rId843" Type="http://schemas.openxmlformats.org/officeDocument/2006/relationships/oleObject" Target="embeddings/oleObject485.bin"/><Relationship Id="rId1126" Type="http://schemas.openxmlformats.org/officeDocument/2006/relationships/oleObject" Target="embeddings/oleObject660.bin"/><Relationship Id="rId1680" Type="http://schemas.openxmlformats.org/officeDocument/2006/relationships/oleObject" Target="embeddings/oleObject989.bin"/><Relationship Id="rId1778" Type="http://schemas.openxmlformats.org/officeDocument/2006/relationships/oleObject" Target="embeddings/oleObject1049.bin"/><Relationship Id="rId1901" Type="http://schemas.openxmlformats.org/officeDocument/2006/relationships/image" Target="media/image770.wmf"/><Relationship Id="rId1985" Type="http://schemas.openxmlformats.org/officeDocument/2006/relationships/oleObject" Target="embeddings/oleObject1181.bin"/><Relationship Id="rId2524" Type="http://schemas.openxmlformats.org/officeDocument/2006/relationships/image" Target="media/image1051.jpeg"/><Relationship Id="rId275" Type="http://schemas.openxmlformats.org/officeDocument/2006/relationships/image" Target="media/image127.wmf"/><Relationship Id="rId482" Type="http://schemas.openxmlformats.org/officeDocument/2006/relationships/image" Target="media/image225.wmf"/><Relationship Id="rId703" Type="http://schemas.openxmlformats.org/officeDocument/2006/relationships/oleObject" Target="embeddings/oleObject387.bin"/><Relationship Id="rId910" Type="http://schemas.openxmlformats.org/officeDocument/2006/relationships/oleObject" Target="embeddings/oleObject526.bin"/><Relationship Id="rId1333" Type="http://schemas.openxmlformats.org/officeDocument/2006/relationships/image" Target="media/image547.wmf"/><Relationship Id="rId1540" Type="http://schemas.openxmlformats.org/officeDocument/2006/relationships/image" Target="media/image635.wmf"/><Relationship Id="rId1638" Type="http://schemas.openxmlformats.org/officeDocument/2006/relationships/image" Target="media/image678.wmf"/><Relationship Id="rId2163" Type="http://schemas.openxmlformats.org/officeDocument/2006/relationships/image" Target="media/image883.wmf"/><Relationship Id="rId2370" Type="http://schemas.openxmlformats.org/officeDocument/2006/relationships/oleObject" Target="embeddings/oleObject1388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8.bin"/><Relationship Id="rId787" Type="http://schemas.openxmlformats.org/officeDocument/2006/relationships/oleObject" Target="embeddings/oleObject452.bin"/><Relationship Id="rId994" Type="http://schemas.openxmlformats.org/officeDocument/2006/relationships/image" Target="media/image413.wmf"/><Relationship Id="rId1400" Type="http://schemas.openxmlformats.org/officeDocument/2006/relationships/oleObject" Target="embeddings/oleObject822.bin"/><Relationship Id="rId1845" Type="http://schemas.openxmlformats.org/officeDocument/2006/relationships/oleObject" Target="embeddings/oleObject1094.bin"/><Relationship Id="rId2023" Type="http://schemas.openxmlformats.org/officeDocument/2006/relationships/image" Target="media/image819.wmf"/><Relationship Id="rId2230" Type="http://schemas.openxmlformats.org/officeDocument/2006/relationships/oleObject" Target="embeddings/oleObject1312.bin"/><Relationship Id="rId2468" Type="http://schemas.openxmlformats.org/officeDocument/2006/relationships/image" Target="media/image1021.wmf"/><Relationship Id="rId202" Type="http://schemas.openxmlformats.org/officeDocument/2006/relationships/image" Target="media/image95.wmf"/><Relationship Id="rId647" Type="http://schemas.openxmlformats.org/officeDocument/2006/relationships/oleObject" Target="embeddings/oleObject347.bin"/><Relationship Id="rId854" Type="http://schemas.openxmlformats.org/officeDocument/2006/relationships/image" Target="media/image359.wmf"/><Relationship Id="rId1277" Type="http://schemas.openxmlformats.org/officeDocument/2006/relationships/image" Target="media/image520.wmf"/><Relationship Id="rId1484" Type="http://schemas.openxmlformats.org/officeDocument/2006/relationships/oleObject" Target="embeddings/oleObject868.bin"/><Relationship Id="rId1691" Type="http://schemas.openxmlformats.org/officeDocument/2006/relationships/oleObject" Target="embeddings/oleObject997.bin"/><Relationship Id="rId1705" Type="http://schemas.openxmlformats.org/officeDocument/2006/relationships/oleObject" Target="embeddings/oleObject1007.bin"/><Relationship Id="rId1912" Type="http://schemas.openxmlformats.org/officeDocument/2006/relationships/image" Target="media/image775.wmf"/><Relationship Id="rId2328" Type="http://schemas.openxmlformats.org/officeDocument/2006/relationships/oleObject" Target="embeddings/oleObject1365.bin"/><Relationship Id="rId2535" Type="http://schemas.openxmlformats.org/officeDocument/2006/relationships/image" Target="media/image1058.png"/><Relationship Id="rId286" Type="http://schemas.openxmlformats.org/officeDocument/2006/relationships/oleObject" Target="embeddings/oleObject149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714" Type="http://schemas.openxmlformats.org/officeDocument/2006/relationships/oleObject" Target="embeddings/oleObject398.bin"/><Relationship Id="rId921" Type="http://schemas.openxmlformats.org/officeDocument/2006/relationships/image" Target="media/image385.wmf"/><Relationship Id="rId1137" Type="http://schemas.openxmlformats.org/officeDocument/2006/relationships/oleObject" Target="embeddings/oleObject667.bin"/><Relationship Id="rId1344" Type="http://schemas.openxmlformats.org/officeDocument/2006/relationships/oleObject" Target="embeddings/oleObject788.bin"/><Relationship Id="rId1551" Type="http://schemas.openxmlformats.org/officeDocument/2006/relationships/oleObject" Target="embeddings/oleObject908.bin"/><Relationship Id="rId1789" Type="http://schemas.openxmlformats.org/officeDocument/2006/relationships/oleObject" Target="embeddings/oleObject1055.bin"/><Relationship Id="rId1996" Type="http://schemas.openxmlformats.org/officeDocument/2006/relationships/image" Target="media/image805.wmf"/><Relationship Id="rId2174" Type="http://schemas.openxmlformats.org/officeDocument/2006/relationships/oleObject" Target="embeddings/oleObject1281.bin"/><Relationship Id="rId2381" Type="http://schemas.openxmlformats.org/officeDocument/2006/relationships/oleObject" Target="embeddings/oleObject1394.bin"/><Relationship Id="rId2602" Type="http://schemas.openxmlformats.org/officeDocument/2006/relationships/image" Target="media/image1101.wmf"/><Relationship Id="rId50" Type="http://schemas.openxmlformats.org/officeDocument/2006/relationships/image" Target="media/image23.wmf"/><Relationship Id="rId146" Type="http://schemas.openxmlformats.org/officeDocument/2006/relationships/image" Target="media/image69.wmf"/><Relationship Id="rId353" Type="http://schemas.openxmlformats.org/officeDocument/2006/relationships/image" Target="media/image165.wmf"/><Relationship Id="rId560" Type="http://schemas.openxmlformats.org/officeDocument/2006/relationships/image" Target="media/image266.wmf"/><Relationship Id="rId798" Type="http://schemas.openxmlformats.org/officeDocument/2006/relationships/oleObject" Target="embeddings/oleObject458.bin"/><Relationship Id="rId1190" Type="http://schemas.openxmlformats.org/officeDocument/2006/relationships/oleObject" Target="embeddings/oleObject702.bin"/><Relationship Id="rId1204" Type="http://schemas.openxmlformats.org/officeDocument/2006/relationships/oleObject" Target="embeddings/oleObject712.bin"/><Relationship Id="rId1411" Type="http://schemas.openxmlformats.org/officeDocument/2006/relationships/oleObject" Target="embeddings/oleObject828.bin"/><Relationship Id="rId1649" Type="http://schemas.openxmlformats.org/officeDocument/2006/relationships/image" Target="media/image682.wmf"/><Relationship Id="rId1856" Type="http://schemas.openxmlformats.org/officeDocument/2006/relationships/image" Target="media/image752.wmf"/><Relationship Id="rId2034" Type="http://schemas.openxmlformats.org/officeDocument/2006/relationships/image" Target="media/image824.wmf"/><Relationship Id="rId2241" Type="http://schemas.openxmlformats.org/officeDocument/2006/relationships/image" Target="media/image919.wmf"/><Relationship Id="rId2479" Type="http://schemas.openxmlformats.org/officeDocument/2006/relationships/oleObject" Target="embeddings/oleObject1448.bin"/><Relationship Id="rId213" Type="http://schemas.openxmlformats.org/officeDocument/2006/relationships/oleObject" Target="embeddings/oleObject108.bin"/><Relationship Id="rId420" Type="http://schemas.openxmlformats.org/officeDocument/2006/relationships/image" Target="media/image197.wmf"/><Relationship Id="rId658" Type="http://schemas.openxmlformats.org/officeDocument/2006/relationships/image" Target="media/image301.wmf"/><Relationship Id="rId865" Type="http://schemas.openxmlformats.org/officeDocument/2006/relationships/oleObject" Target="embeddings/oleObject497.bin"/><Relationship Id="rId1050" Type="http://schemas.openxmlformats.org/officeDocument/2006/relationships/oleObject" Target="embeddings/oleObject614.bin"/><Relationship Id="rId1288" Type="http://schemas.openxmlformats.org/officeDocument/2006/relationships/oleObject" Target="embeddings/oleObject758.bin"/><Relationship Id="rId1495" Type="http://schemas.openxmlformats.org/officeDocument/2006/relationships/oleObject" Target="embeddings/oleObject874.bin"/><Relationship Id="rId1509" Type="http://schemas.openxmlformats.org/officeDocument/2006/relationships/oleObject" Target="embeddings/oleObject882.bin"/><Relationship Id="rId1716" Type="http://schemas.openxmlformats.org/officeDocument/2006/relationships/oleObject" Target="embeddings/oleObject1014.bin"/><Relationship Id="rId1923" Type="http://schemas.openxmlformats.org/officeDocument/2006/relationships/oleObject" Target="embeddings/oleObject1139.bin"/><Relationship Id="rId2101" Type="http://schemas.openxmlformats.org/officeDocument/2006/relationships/image" Target="media/image853.wmf"/><Relationship Id="rId2339" Type="http://schemas.openxmlformats.org/officeDocument/2006/relationships/image" Target="media/image963.wmf"/><Relationship Id="rId2546" Type="http://schemas.openxmlformats.org/officeDocument/2006/relationships/image" Target="media/image1069.png"/><Relationship Id="rId297" Type="http://schemas.openxmlformats.org/officeDocument/2006/relationships/image" Target="media/image138.wmf"/><Relationship Id="rId518" Type="http://schemas.openxmlformats.org/officeDocument/2006/relationships/oleObject" Target="embeddings/oleObject272.bin"/><Relationship Id="rId725" Type="http://schemas.openxmlformats.org/officeDocument/2006/relationships/oleObject" Target="embeddings/oleObject409.bin"/><Relationship Id="rId932" Type="http://schemas.openxmlformats.org/officeDocument/2006/relationships/oleObject" Target="embeddings/oleObject537.bin"/><Relationship Id="rId1148" Type="http://schemas.openxmlformats.org/officeDocument/2006/relationships/image" Target="media/image469.wmf"/><Relationship Id="rId1355" Type="http://schemas.openxmlformats.org/officeDocument/2006/relationships/oleObject" Target="embeddings/oleObject795.bin"/><Relationship Id="rId1562" Type="http://schemas.openxmlformats.org/officeDocument/2006/relationships/oleObject" Target="embeddings/oleObject913.bin"/><Relationship Id="rId2185" Type="http://schemas.openxmlformats.org/officeDocument/2006/relationships/oleObject" Target="embeddings/oleObject1287.bin"/><Relationship Id="rId2392" Type="http://schemas.openxmlformats.org/officeDocument/2006/relationships/image" Target="media/image988.emf"/><Relationship Id="rId2406" Type="http://schemas.openxmlformats.org/officeDocument/2006/relationships/image" Target="media/image994.wmf"/><Relationship Id="rId2613" Type="http://schemas.openxmlformats.org/officeDocument/2006/relationships/image" Target="media/image1106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9.bin"/><Relationship Id="rId1008" Type="http://schemas.openxmlformats.org/officeDocument/2006/relationships/image" Target="media/image418.wmf"/><Relationship Id="rId1215" Type="http://schemas.openxmlformats.org/officeDocument/2006/relationships/image" Target="media/image493.wmf"/><Relationship Id="rId1422" Type="http://schemas.openxmlformats.org/officeDocument/2006/relationships/image" Target="media/image584.wmf"/><Relationship Id="rId1867" Type="http://schemas.openxmlformats.org/officeDocument/2006/relationships/oleObject" Target="embeddings/oleObject1106.bin"/><Relationship Id="rId2045" Type="http://schemas.openxmlformats.org/officeDocument/2006/relationships/image" Target="media/image829.wmf"/><Relationship Id="rId61" Type="http://schemas.openxmlformats.org/officeDocument/2006/relationships/oleObject" Target="embeddings/oleObject28.bin"/><Relationship Id="rId571" Type="http://schemas.openxmlformats.org/officeDocument/2006/relationships/image" Target="media/image272.wmf"/><Relationship Id="rId669" Type="http://schemas.openxmlformats.org/officeDocument/2006/relationships/oleObject" Target="embeddings/oleObject359.bin"/><Relationship Id="rId876" Type="http://schemas.openxmlformats.org/officeDocument/2006/relationships/image" Target="media/image366.wmf"/><Relationship Id="rId1299" Type="http://schemas.openxmlformats.org/officeDocument/2006/relationships/image" Target="media/image531.wmf"/><Relationship Id="rId1727" Type="http://schemas.openxmlformats.org/officeDocument/2006/relationships/oleObject" Target="embeddings/oleObject1020.bin"/><Relationship Id="rId1934" Type="http://schemas.openxmlformats.org/officeDocument/2006/relationships/oleObject" Target="embeddings/oleObject1146.bin"/><Relationship Id="rId2252" Type="http://schemas.openxmlformats.org/officeDocument/2006/relationships/oleObject" Target="embeddings/oleObject1325.bin"/><Relationship Id="rId2557" Type="http://schemas.openxmlformats.org/officeDocument/2006/relationships/image" Target="media/image1080.png"/><Relationship Id="rId19" Type="http://schemas.openxmlformats.org/officeDocument/2006/relationships/image" Target="media/image9.wmf"/><Relationship Id="rId224" Type="http://schemas.openxmlformats.org/officeDocument/2006/relationships/oleObject" Target="embeddings/oleObject114.bin"/><Relationship Id="rId431" Type="http://schemas.openxmlformats.org/officeDocument/2006/relationships/image" Target="media/image203.wmf"/><Relationship Id="rId529" Type="http://schemas.openxmlformats.org/officeDocument/2006/relationships/image" Target="media/image246.wmf"/><Relationship Id="rId736" Type="http://schemas.openxmlformats.org/officeDocument/2006/relationships/oleObject" Target="embeddings/oleObject420.bin"/><Relationship Id="rId1061" Type="http://schemas.openxmlformats.org/officeDocument/2006/relationships/oleObject" Target="embeddings/oleObject620.bin"/><Relationship Id="rId1159" Type="http://schemas.openxmlformats.org/officeDocument/2006/relationships/oleObject" Target="embeddings/oleObject681.bin"/><Relationship Id="rId1366" Type="http://schemas.openxmlformats.org/officeDocument/2006/relationships/oleObject" Target="embeddings/oleObject801.bin"/><Relationship Id="rId2112" Type="http://schemas.openxmlformats.org/officeDocument/2006/relationships/oleObject" Target="embeddings/oleObject1250.bin"/><Relationship Id="rId2196" Type="http://schemas.openxmlformats.org/officeDocument/2006/relationships/oleObject" Target="embeddings/oleObject1293.bin"/><Relationship Id="rId2417" Type="http://schemas.openxmlformats.org/officeDocument/2006/relationships/image" Target="media/image998.wmf"/><Relationship Id="rId168" Type="http://schemas.openxmlformats.org/officeDocument/2006/relationships/oleObject" Target="embeddings/oleObject84.bin"/><Relationship Id="rId943" Type="http://schemas.openxmlformats.org/officeDocument/2006/relationships/oleObject" Target="embeddings/oleObject543.bin"/><Relationship Id="rId1019" Type="http://schemas.openxmlformats.org/officeDocument/2006/relationships/oleObject" Target="embeddings/oleObject593.bin"/><Relationship Id="rId1573" Type="http://schemas.openxmlformats.org/officeDocument/2006/relationships/oleObject" Target="embeddings/oleObject919.bin"/><Relationship Id="rId1780" Type="http://schemas.openxmlformats.org/officeDocument/2006/relationships/oleObject" Target="embeddings/oleObject1050.bin"/><Relationship Id="rId1878" Type="http://schemas.openxmlformats.org/officeDocument/2006/relationships/image" Target="media/image760.wmf"/><Relationship Id="rId2624" Type="http://schemas.openxmlformats.org/officeDocument/2006/relationships/image" Target="media/image1110.png"/><Relationship Id="rId72" Type="http://schemas.openxmlformats.org/officeDocument/2006/relationships/oleObject" Target="embeddings/oleObject34.bin"/><Relationship Id="rId375" Type="http://schemas.openxmlformats.org/officeDocument/2006/relationships/image" Target="media/image176.wmf"/><Relationship Id="rId582" Type="http://schemas.openxmlformats.org/officeDocument/2006/relationships/oleObject" Target="embeddings/oleObject301.bin"/><Relationship Id="rId803" Type="http://schemas.openxmlformats.org/officeDocument/2006/relationships/oleObject" Target="embeddings/oleObject461.bin"/><Relationship Id="rId1226" Type="http://schemas.openxmlformats.org/officeDocument/2006/relationships/image" Target="media/image498.wmf"/><Relationship Id="rId1433" Type="http://schemas.openxmlformats.org/officeDocument/2006/relationships/image" Target="media/image589.wmf"/><Relationship Id="rId1640" Type="http://schemas.openxmlformats.org/officeDocument/2006/relationships/image" Target="media/image679.wmf"/><Relationship Id="rId1738" Type="http://schemas.openxmlformats.org/officeDocument/2006/relationships/image" Target="media/image708.wmf"/><Relationship Id="rId2056" Type="http://schemas.openxmlformats.org/officeDocument/2006/relationships/image" Target="media/image834.wmf"/><Relationship Id="rId2263" Type="http://schemas.openxmlformats.org/officeDocument/2006/relationships/image" Target="media/image928.wmf"/><Relationship Id="rId2470" Type="http://schemas.openxmlformats.org/officeDocument/2006/relationships/image" Target="media/image1022.wmf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9.bin"/><Relationship Id="rId887" Type="http://schemas.openxmlformats.org/officeDocument/2006/relationships/image" Target="media/image370.wmf"/><Relationship Id="rId1072" Type="http://schemas.openxmlformats.org/officeDocument/2006/relationships/oleObject" Target="embeddings/oleObject626.bin"/><Relationship Id="rId1500" Type="http://schemas.openxmlformats.org/officeDocument/2006/relationships/image" Target="media/image619.wmf"/><Relationship Id="rId1945" Type="http://schemas.openxmlformats.org/officeDocument/2006/relationships/oleObject" Target="embeddings/oleObject1153.bin"/><Relationship Id="rId2123" Type="http://schemas.openxmlformats.org/officeDocument/2006/relationships/image" Target="media/image863.wmf"/><Relationship Id="rId2330" Type="http://schemas.openxmlformats.org/officeDocument/2006/relationships/oleObject" Target="embeddings/oleObject1366.bin"/><Relationship Id="rId2568" Type="http://schemas.openxmlformats.org/officeDocument/2006/relationships/image" Target="media/image1088.wmf"/><Relationship Id="rId302" Type="http://schemas.openxmlformats.org/officeDocument/2006/relationships/oleObject" Target="embeddings/oleObject157.bin"/><Relationship Id="rId747" Type="http://schemas.openxmlformats.org/officeDocument/2006/relationships/oleObject" Target="embeddings/oleObject431.bin"/><Relationship Id="rId954" Type="http://schemas.openxmlformats.org/officeDocument/2006/relationships/image" Target="media/image399.wmf"/><Relationship Id="rId1377" Type="http://schemas.openxmlformats.org/officeDocument/2006/relationships/oleObject" Target="embeddings/oleObject807.bin"/><Relationship Id="rId1584" Type="http://schemas.openxmlformats.org/officeDocument/2006/relationships/image" Target="media/image655.png"/><Relationship Id="rId1791" Type="http://schemas.openxmlformats.org/officeDocument/2006/relationships/oleObject" Target="embeddings/oleObject1056.bin"/><Relationship Id="rId1805" Type="http://schemas.openxmlformats.org/officeDocument/2006/relationships/oleObject" Target="embeddings/oleObject1070.bin"/><Relationship Id="rId2428" Type="http://schemas.openxmlformats.org/officeDocument/2006/relationships/image" Target="media/image1003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0.bin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7.bin"/><Relationship Id="rId814" Type="http://schemas.openxmlformats.org/officeDocument/2006/relationships/image" Target="media/image340.wmf"/><Relationship Id="rId1237" Type="http://schemas.openxmlformats.org/officeDocument/2006/relationships/oleObject" Target="embeddings/oleObject731.bin"/><Relationship Id="rId1444" Type="http://schemas.openxmlformats.org/officeDocument/2006/relationships/image" Target="media/image594.wmf"/><Relationship Id="rId1651" Type="http://schemas.openxmlformats.org/officeDocument/2006/relationships/oleObject" Target="embeddings/oleObject964.bin"/><Relationship Id="rId1889" Type="http://schemas.openxmlformats.org/officeDocument/2006/relationships/oleObject" Target="embeddings/oleObject1120.bin"/><Relationship Id="rId2067" Type="http://schemas.openxmlformats.org/officeDocument/2006/relationships/image" Target="media/image839.wmf"/><Relationship Id="rId2274" Type="http://schemas.openxmlformats.org/officeDocument/2006/relationships/oleObject" Target="embeddings/oleObject1336.bin"/><Relationship Id="rId2481" Type="http://schemas.openxmlformats.org/officeDocument/2006/relationships/image" Target="media/image1027.wmf"/><Relationship Id="rId246" Type="http://schemas.openxmlformats.org/officeDocument/2006/relationships/image" Target="media/image115.wmf"/><Relationship Id="rId453" Type="http://schemas.openxmlformats.org/officeDocument/2006/relationships/oleObject" Target="embeddings/oleObject237.bin"/><Relationship Id="rId660" Type="http://schemas.openxmlformats.org/officeDocument/2006/relationships/oleObject" Target="embeddings/oleObject354.bin"/><Relationship Id="rId898" Type="http://schemas.openxmlformats.org/officeDocument/2006/relationships/image" Target="media/image375.wmf"/><Relationship Id="rId1083" Type="http://schemas.openxmlformats.org/officeDocument/2006/relationships/oleObject" Target="embeddings/oleObject633.bin"/><Relationship Id="rId1290" Type="http://schemas.openxmlformats.org/officeDocument/2006/relationships/oleObject" Target="embeddings/oleObject759.bin"/><Relationship Id="rId1304" Type="http://schemas.openxmlformats.org/officeDocument/2006/relationships/image" Target="media/image533.wmf"/><Relationship Id="rId1511" Type="http://schemas.openxmlformats.org/officeDocument/2006/relationships/oleObject" Target="embeddings/oleObject884.bin"/><Relationship Id="rId1749" Type="http://schemas.openxmlformats.org/officeDocument/2006/relationships/image" Target="media/image713.wmf"/><Relationship Id="rId1956" Type="http://schemas.openxmlformats.org/officeDocument/2006/relationships/oleObject" Target="embeddings/oleObject1162.bin"/><Relationship Id="rId2134" Type="http://schemas.openxmlformats.org/officeDocument/2006/relationships/oleObject" Target="embeddings/oleObject1261.bin"/><Relationship Id="rId2341" Type="http://schemas.openxmlformats.org/officeDocument/2006/relationships/image" Target="media/image964.wmf"/><Relationship Id="rId2579" Type="http://schemas.openxmlformats.org/officeDocument/2006/relationships/oleObject" Target="embeddings/oleObject1481.bin"/><Relationship Id="rId106" Type="http://schemas.openxmlformats.org/officeDocument/2006/relationships/image" Target="media/image50.wmf"/><Relationship Id="rId313" Type="http://schemas.openxmlformats.org/officeDocument/2006/relationships/image" Target="media/image145.wmf"/><Relationship Id="rId758" Type="http://schemas.openxmlformats.org/officeDocument/2006/relationships/oleObject" Target="embeddings/oleObject437.bin"/><Relationship Id="rId965" Type="http://schemas.openxmlformats.org/officeDocument/2006/relationships/oleObject" Target="embeddings/oleObject557.bin"/><Relationship Id="rId1150" Type="http://schemas.openxmlformats.org/officeDocument/2006/relationships/oleObject" Target="embeddings/oleObject676.bin"/><Relationship Id="rId1388" Type="http://schemas.openxmlformats.org/officeDocument/2006/relationships/image" Target="media/image569.wmf"/><Relationship Id="rId1595" Type="http://schemas.openxmlformats.org/officeDocument/2006/relationships/oleObject" Target="embeddings/oleObject929.bin"/><Relationship Id="rId1609" Type="http://schemas.openxmlformats.org/officeDocument/2006/relationships/oleObject" Target="embeddings/oleObject936.bin"/><Relationship Id="rId1816" Type="http://schemas.openxmlformats.org/officeDocument/2006/relationships/oleObject" Target="embeddings/oleObject1079.bin"/><Relationship Id="rId2439" Type="http://schemas.openxmlformats.org/officeDocument/2006/relationships/oleObject" Target="embeddings/oleObject1427.bin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74.bin"/><Relationship Id="rId618" Type="http://schemas.openxmlformats.org/officeDocument/2006/relationships/image" Target="media/image288.wmf"/><Relationship Id="rId825" Type="http://schemas.openxmlformats.org/officeDocument/2006/relationships/oleObject" Target="embeddings/oleObject476.bin"/><Relationship Id="rId1248" Type="http://schemas.openxmlformats.org/officeDocument/2006/relationships/oleObject" Target="embeddings/oleObject738.bin"/><Relationship Id="rId1455" Type="http://schemas.openxmlformats.org/officeDocument/2006/relationships/image" Target="media/image599.wmf"/><Relationship Id="rId1662" Type="http://schemas.openxmlformats.org/officeDocument/2006/relationships/oleObject" Target="embeddings/oleObject973.bin"/><Relationship Id="rId2078" Type="http://schemas.openxmlformats.org/officeDocument/2006/relationships/oleObject" Target="embeddings/oleObject1229.bin"/><Relationship Id="rId2201" Type="http://schemas.openxmlformats.org/officeDocument/2006/relationships/image" Target="media/image901.wmf"/><Relationship Id="rId2285" Type="http://schemas.openxmlformats.org/officeDocument/2006/relationships/oleObject" Target="embeddings/oleObject1343.bin"/><Relationship Id="rId2492" Type="http://schemas.openxmlformats.org/officeDocument/2006/relationships/oleObject" Target="embeddings/oleObject1455.bin"/><Relationship Id="rId2506" Type="http://schemas.openxmlformats.org/officeDocument/2006/relationships/image" Target="media/image1039.wmf"/><Relationship Id="rId257" Type="http://schemas.openxmlformats.org/officeDocument/2006/relationships/image" Target="media/image120.wmf"/><Relationship Id="rId464" Type="http://schemas.openxmlformats.org/officeDocument/2006/relationships/image" Target="media/image217.wmf"/><Relationship Id="rId1010" Type="http://schemas.openxmlformats.org/officeDocument/2006/relationships/oleObject" Target="embeddings/oleObject587.bin"/><Relationship Id="rId1094" Type="http://schemas.openxmlformats.org/officeDocument/2006/relationships/oleObject" Target="embeddings/oleObject642.bin"/><Relationship Id="rId1108" Type="http://schemas.openxmlformats.org/officeDocument/2006/relationships/oleObject" Target="embeddings/oleObject652.bin"/><Relationship Id="rId1315" Type="http://schemas.openxmlformats.org/officeDocument/2006/relationships/oleObject" Target="embeddings/oleObject772.bin"/><Relationship Id="rId1967" Type="http://schemas.openxmlformats.org/officeDocument/2006/relationships/oleObject" Target="embeddings/oleObject1171.bin"/><Relationship Id="rId2145" Type="http://schemas.openxmlformats.org/officeDocument/2006/relationships/image" Target="media/image874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60.bin"/><Relationship Id="rId769" Type="http://schemas.openxmlformats.org/officeDocument/2006/relationships/oleObject" Target="embeddings/oleObject443.bin"/><Relationship Id="rId976" Type="http://schemas.openxmlformats.org/officeDocument/2006/relationships/image" Target="media/image409.wmf"/><Relationship Id="rId1399" Type="http://schemas.openxmlformats.org/officeDocument/2006/relationships/image" Target="media/image573.wmf"/><Relationship Id="rId2352" Type="http://schemas.openxmlformats.org/officeDocument/2006/relationships/image" Target="media/image969.wmf"/><Relationship Id="rId324" Type="http://schemas.openxmlformats.org/officeDocument/2006/relationships/oleObject" Target="embeddings/oleObject169.bin"/><Relationship Id="rId531" Type="http://schemas.openxmlformats.org/officeDocument/2006/relationships/image" Target="media/image248.wmf"/><Relationship Id="rId629" Type="http://schemas.openxmlformats.org/officeDocument/2006/relationships/oleObject" Target="embeddings/oleObject334.bin"/><Relationship Id="rId1161" Type="http://schemas.openxmlformats.org/officeDocument/2006/relationships/oleObject" Target="embeddings/oleObject682.bin"/><Relationship Id="rId1259" Type="http://schemas.openxmlformats.org/officeDocument/2006/relationships/oleObject" Target="embeddings/oleObject743.bin"/><Relationship Id="rId1466" Type="http://schemas.openxmlformats.org/officeDocument/2006/relationships/oleObject" Target="embeddings/oleObject858.bin"/><Relationship Id="rId2005" Type="http://schemas.openxmlformats.org/officeDocument/2006/relationships/image" Target="media/image810.png"/><Relationship Id="rId2212" Type="http://schemas.openxmlformats.org/officeDocument/2006/relationships/oleObject" Target="embeddings/oleObject1301.bin"/><Relationship Id="rId836" Type="http://schemas.openxmlformats.org/officeDocument/2006/relationships/image" Target="media/image350.wmf"/><Relationship Id="rId1021" Type="http://schemas.openxmlformats.org/officeDocument/2006/relationships/oleObject" Target="embeddings/oleObject594.bin"/><Relationship Id="rId1119" Type="http://schemas.openxmlformats.org/officeDocument/2006/relationships/image" Target="media/image458.wmf"/><Relationship Id="rId1673" Type="http://schemas.openxmlformats.org/officeDocument/2006/relationships/oleObject" Target="embeddings/oleObject982.bin"/><Relationship Id="rId1880" Type="http://schemas.openxmlformats.org/officeDocument/2006/relationships/oleObject" Target="embeddings/oleObject1115.bin"/><Relationship Id="rId1978" Type="http://schemas.openxmlformats.org/officeDocument/2006/relationships/oleObject" Target="embeddings/oleObject1177.bin"/><Relationship Id="rId2517" Type="http://schemas.openxmlformats.org/officeDocument/2006/relationships/image" Target="media/image1046.wmf"/><Relationship Id="rId903" Type="http://schemas.openxmlformats.org/officeDocument/2006/relationships/image" Target="media/image376.wmf"/><Relationship Id="rId1326" Type="http://schemas.openxmlformats.org/officeDocument/2006/relationships/oleObject" Target="embeddings/oleObject778.bin"/><Relationship Id="rId1533" Type="http://schemas.openxmlformats.org/officeDocument/2006/relationships/oleObject" Target="embeddings/oleObject897.bin"/><Relationship Id="rId1740" Type="http://schemas.openxmlformats.org/officeDocument/2006/relationships/image" Target="media/image709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664.wmf"/><Relationship Id="rId1838" Type="http://schemas.openxmlformats.org/officeDocument/2006/relationships/image" Target="media/image743.wmf"/><Relationship Id="rId181" Type="http://schemas.openxmlformats.org/officeDocument/2006/relationships/oleObject" Target="embeddings/oleObject91.bin"/><Relationship Id="rId1905" Type="http://schemas.openxmlformats.org/officeDocument/2006/relationships/oleObject" Target="embeddings/oleObject1129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77.bin"/><Relationship Id="rId2167" Type="http://schemas.openxmlformats.org/officeDocument/2006/relationships/image" Target="media/image885.wmf"/><Relationship Id="rId2374" Type="http://schemas.openxmlformats.org/officeDocument/2006/relationships/oleObject" Target="embeddings/oleObject1390.bin"/><Relationship Id="rId2581" Type="http://schemas.openxmlformats.org/officeDocument/2006/relationships/oleObject" Target="embeddings/oleObject1482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286.bin"/><Relationship Id="rId760" Type="http://schemas.openxmlformats.org/officeDocument/2006/relationships/oleObject" Target="embeddings/oleObject438.bin"/><Relationship Id="rId998" Type="http://schemas.openxmlformats.org/officeDocument/2006/relationships/oleObject" Target="embeddings/oleObject580.bin"/><Relationship Id="rId1183" Type="http://schemas.openxmlformats.org/officeDocument/2006/relationships/oleObject" Target="embeddings/oleObject696.bin"/><Relationship Id="rId1390" Type="http://schemas.openxmlformats.org/officeDocument/2006/relationships/image" Target="media/image570.wmf"/><Relationship Id="rId2027" Type="http://schemas.openxmlformats.org/officeDocument/2006/relationships/oleObject" Target="embeddings/oleObject1202.bin"/><Relationship Id="rId2234" Type="http://schemas.openxmlformats.org/officeDocument/2006/relationships/oleObject" Target="embeddings/oleObject1314.bin"/><Relationship Id="rId2441" Type="http://schemas.openxmlformats.org/officeDocument/2006/relationships/image" Target="media/image1008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4.bin"/><Relationship Id="rId858" Type="http://schemas.openxmlformats.org/officeDocument/2006/relationships/image" Target="media/image361.wmf"/><Relationship Id="rId1043" Type="http://schemas.openxmlformats.org/officeDocument/2006/relationships/image" Target="media/image430.wmf"/><Relationship Id="rId1488" Type="http://schemas.openxmlformats.org/officeDocument/2006/relationships/oleObject" Target="embeddings/oleObject870.bin"/><Relationship Id="rId1695" Type="http://schemas.openxmlformats.org/officeDocument/2006/relationships/oleObject" Target="embeddings/oleObject999.bin"/><Relationship Id="rId2539" Type="http://schemas.openxmlformats.org/officeDocument/2006/relationships/image" Target="media/image1062.png"/><Relationship Id="rId620" Type="http://schemas.openxmlformats.org/officeDocument/2006/relationships/oleObject" Target="embeddings/oleObject327.bin"/><Relationship Id="rId718" Type="http://schemas.openxmlformats.org/officeDocument/2006/relationships/oleObject" Target="embeddings/oleObject402.bin"/><Relationship Id="rId925" Type="http://schemas.openxmlformats.org/officeDocument/2006/relationships/image" Target="media/image387.wmf"/><Relationship Id="rId1250" Type="http://schemas.openxmlformats.org/officeDocument/2006/relationships/image" Target="media/image506.wmf"/><Relationship Id="rId1348" Type="http://schemas.openxmlformats.org/officeDocument/2006/relationships/image" Target="media/image553.wmf"/><Relationship Id="rId1555" Type="http://schemas.openxmlformats.org/officeDocument/2006/relationships/image" Target="media/image641.wmf"/><Relationship Id="rId1762" Type="http://schemas.openxmlformats.org/officeDocument/2006/relationships/oleObject" Target="embeddings/oleObject1040.bin"/><Relationship Id="rId2301" Type="http://schemas.openxmlformats.org/officeDocument/2006/relationships/oleObject" Target="embeddings/oleObject1353.bin"/><Relationship Id="rId2606" Type="http://schemas.openxmlformats.org/officeDocument/2006/relationships/image" Target="media/image1103.png"/><Relationship Id="rId1110" Type="http://schemas.openxmlformats.org/officeDocument/2006/relationships/oleObject" Target="embeddings/oleObject653.bin"/><Relationship Id="rId1208" Type="http://schemas.openxmlformats.org/officeDocument/2006/relationships/oleObject" Target="embeddings/oleObject714.bin"/><Relationship Id="rId1415" Type="http://schemas.openxmlformats.org/officeDocument/2006/relationships/oleObject" Target="embeddings/oleObject830.bin"/><Relationship Id="rId54" Type="http://schemas.openxmlformats.org/officeDocument/2006/relationships/image" Target="media/image25.wmf"/><Relationship Id="rId1622" Type="http://schemas.openxmlformats.org/officeDocument/2006/relationships/image" Target="media/image672.wmf"/><Relationship Id="rId1927" Type="http://schemas.openxmlformats.org/officeDocument/2006/relationships/oleObject" Target="embeddings/oleObject1142.bin"/><Relationship Id="rId2091" Type="http://schemas.openxmlformats.org/officeDocument/2006/relationships/image" Target="media/image850.wmf"/><Relationship Id="rId2189" Type="http://schemas.openxmlformats.org/officeDocument/2006/relationships/image" Target="media/image895.wmf"/><Relationship Id="rId270" Type="http://schemas.openxmlformats.org/officeDocument/2006/relationships/image" Target="media/image125.wmf"/><Relationship Id="rId2396" Type="http://schemas.openxmlformats.org/officeDocument/2006/relationships/oleObject" Target="embeddings/oleObject1402.bin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91.bin"/><Relationship Id="rId575" Type="http://schemas.openxmlformats.org/officeDocument/2006/relationships/image" Target="media/image274.wmf"/><Relationship Id="rId782" Type="http://schemas.openxmlformats.org/officeDocument/2006/relationships/oleObject" Target="embeddings/oleObject449.bin"/><Relationship Id="rId2049" Type="http://schemas.openxmlformats.org/officeDocument/2006/relationships/oleObject" Target="embeddings/oleObject1214.bin"/><Relationship Id="rId2256" Type="http://schemas.openxmlformats.org/officeDocument/2006/relationships/oleObject" Target="embeddings/oleObject1327.bin"/><Relationship Id="rId2463" Type="http://schemas.openxmlformats.org/officeDocument/2006/relationships/oleObject" Target="embeddings/oleObject1440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5.wmf"/><Relationship Id="rId642" Type="http://schemas.openxmlformats.org/officeDocument/2006/relationships/image" Target="media/image293.wmf"/><Relationship Id="rId1065" Type="http://schemas.openxmlformats.org/officeDocument/2006/relationships/image" Target="media/image438.wmf"/><Relationship Id="rId1272" Type="http://schemas.openxmlformats.org/officeDocument/2006/relationships/oleObject" Target="embeddings/oleObject750.bin"/><Relationship Id="rId2116" Type="http://schemas.openxmlformats.org/officeDocument/2006/relationships/oleObject" Target="embeddings/oleObject1252.bin"/><Relationship Id="rId2323" Type="http://schemas.openxmlformats.org/officeDocument/2006/relationships/oleObject" Target="embeddings/oleObject1364.bin"/><Relationship Id="rId2530" Type="http://schemas.openxmlformats.org/officeDocument/2006/relationships/oleObject" Target="embeddings/oleObject1470.bin"/><Relationship Id="rId502" Type="http://schemas.openxmlformats.org/officeDocument/2006/relationships/oleObject" Target="embeddings/oleObject262.bin"/><Relationship Id="rId947" Type="http://schemas.openxmlformats.org/officeDocument/2006/relationships/oleObject" Target="embeddings/oleObject545.bin"/><Relationship Id="rId1132" Type="http://schemas.openxmlformats.org/officeDocument/2006/relationships/oleObject" Target="embeddings/oleObject664.bin"/><Relationship Id="rId1577" Type="http://schemas.openxmlformats.org/officeDocument/2006/relationships/oleObject" Target="embeddings/oleObject921.bin"/><Relationship Id="rId1784" Type="http://schemas.openxmlformats.org/officeDocument/2006/relationships/oleObject" Target="embeddings/oleObject1052.bin"/><Relationship Id="rId1991" Type="http://schemas.openxmlformats.org/officeDocument/2006/relationships/oleObject" Target="embeddings/oleObject1184.bin"/><Relationship Id="rId2628" Type="http://schemas.openxmlformats.org/officeDocument/2006/relationships/glossaryDocument" Target="glossary/document.xml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65.bin"/><Relationship Id="rId1437" Type="http://schemas.openxmlformats.org/officeDocument/2006/relationships/image" Target="media/image591.wmf"/><Relationship Id="rId1644" Type="http://schemas.openxmlformats.org/officeDocument/2006/relationships/oleObject" Target="embeddings/oleObject959.bin"/><Relationship Id="rId1851" Type="http://schemas.openxmlformats.org/officeDocument/2006/relationships/oleObject" Target="embeddings/oleObject1097.bin"/><Relationship Id="rId1504" Type="http://schemas.openxmlformats.org/officeDocument/2006/relationships/image" Target="media/image621.wmf"/><Relationship Id="rId1711" Type="http://schemas.openxmlformats.org/officeDocument/2006/relationships/oleObject" Target="embeddings/oleObject1012.bin"/><Relationship Id="rId1949" Type="http://schemas.openxmlformats.org/officeDocument/2006/relationships/oleObject" Target="embeddings/oleObject1156.bin"/><Relationship Id="rId292" Type="http://schemas.openxmlformats.org/officeDocument/2006/relationships/oleObject" Target="embeddings/oleObject152.bin"/><Relationship Id="rId1809" Type="http://schemas.openxmlformats.org/officeDocument/2006/relationships/image" Target="media/image731.wmf"/><Relationship Id="rId597" Type="http://schemas.openxmlformats.org/officeDocument/2006/relationships/image" Target="media/image282.wmf"/><Relationship Id="rId2180" Type="http://schemas.openxmlformats.org/officeDocument/2006/relationships/image" Target="media/image891.wmf"/><Relationship Id="rId2278" Type="http://schemas.openxmlformats.org/officeDocument/2006/relationships/oleObject" Target="embeddings/oleObject1338.bin"/><Relationship Id="rId2485" Type="http://schemas.openxmlformats.org/officeDocument/2006/relationships/oleObject" Target="embeddings/oleObject1452.bin"/><Relationship Id="rId152" Type="http://schemas.openxmlformats.org/officeDocument/2006/relationships/image" Target="media/image72.wmf"/><Relationship Id="rId457" Type="http://schemas.openxmlformats.org/officeDocument/2006/relationships/image" Target="media/image214.wmf"/><Relationship Id="rId1087" Type="http://schemas.openxmlformats.org/officeDocument/2006/relationships/oleObject" Target="embeddings/oleObject635.bin"/><Relationship Id="rId1294" Type="http://schemas.openxmlformats.org/officeDocument/2006/relationships/oleObject" Target="embeddings/oleObject761.bin"/><Relationship Id="rId2040" Type="http://schemas.openxmlformats.org/officeDocument/2006/relationships/image" Target="media/image827.wmf"/><Relationship Id="rId2138" Type="http://schemas.openxmlformats.org/officeDocument/2006/relationships/oleObject" Target="embeddings/oleObject1263.bin"/><Relationship Id="rId664" Type="http://schemas.openxmlformats.org/officeDocument/2006/relationships/oleObject" Target="embeddings/oleObject356.bin"/><Relationship Id="rId871" Type="http://schemas.openxmlformats.org/officeDocument/2006/relationships/oleObject" Target="embeddings/oleObject502.bin"/><Relationship Id="rId969" Type="http://schemas.openxmlformats.org/officeDocument/2006/relationships/oleObject" Target="embeddings/oleObject559.bin"/><Relationship Id="rId1599" Type="http://schemas.openxmlformats.org/officeDocument/2006/relationships/oleObject" Target="embeddings/oleObject931.bin"/><Relationship Id="rId2345" Type="http://schemas.openxmlformats.org/officeDocument/2006/relationships/oleObject" Target="embeddings/oleObject1375.bin"/><Relationship Id="rId2552" Type="http://schemas.openxmlformats.org/officeDocument/2006/relationships/image" Target="media/image1075.png"/><Relationship Id="rId317" Type="http://schemas.openxmlformats.org/officeDocument/2006/relationships/image" Target="media/image147.wmf"/><Relationship Id="rId524" Type="http://schemas.openxmlformats.org/officeDocument/2006/relationships/image" Target="media/image243.wmf"/><Relationship Id="rId731" Type="http://schemas.openxmlformats.org/officeDocument/2006/relationships/oleObject" Target="embeddings/oleObject415.bin"/><Relationship Id="rId1154" Type="http://schemas.openxmlformats.org/officeDocument/2006/relationships/image" Target="media/image471.wmf"/><Relationship Id="rId1361" Type="http://schemas.openxmlformats.org/officeDocument/2006/relationships/oleObject" Target="embeddings/oleObject799.bin"/><Relationship Id="rId1459" Type="http://schemas.openxmlformats.org/officeDocument/2006/relationships/image" Target="media/image601.wmf"/><Relationship Id="rId2205" Type="http://schemas.openxmlformats.org/officeDocument/2006/relationships/image" Target="media/image903.wmf"/><Relationship Id="rId2412" Type="http://schemas.openxmlformats.org/officeDocument/2006/relationships/oleObject" Target="embeddings/oleObject1412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78.bin"/><Relationship Id="rId1014" Type="http://schemas.openxmlformats.org/officeDocument/2006/relationships/oleObject" Target="embeddings/oleObject589.bin"/><Relationship Id="rId1221" Type="http://schemas.openxmlformats.org/officeDocument/2006/relationships/image" Target="media/image496.wmf"/><Relationship Id="rId1666" Type="http://schemas.openxmlformats.org/officeDocument/2006/relationships/oleObject" Target="embeddings/oleObject977.bin"/><Relationship Id="rId1873" Type="http://schemas.openxmlformats.org/officeDocument/2006/relationships/image" Target="media/image758.wmf"/><Relationship Id="rId1319" Type="http://schemas.openxmlformats.org/officeDocument/2006/relationships/oleObject" Target="embeddings/oleObject774.bin"/><Relationship Id="rId1526" Type="http://schemas.openxmlformats.org/officeDocument/2006/relationships/image" Target="media/image629.png"/><Relationship Id="rId1733" Type="http://schemas.openxmlformats.org/officeDocument/2006/relationships/oleObject" Target="embeddings/oleObject1023.bin"/><Relationship Id="rId1940" Type="http://schemas.openxmlformats.org/officeDocument/2006/relationships/oleObject" Target="embeddings/oleObject1149.bin"/><Relationship Id="rId25" Type="http://schemas.openxmlformats.org/officeDocument/2006/relationships/image" Target="media/image12.wmf"/><Relationship Id="rId1800" Type="http://schemas.openxmlformats.org/officeDocument/2006/relationships/oleObject" Target="embeddings/oleObject1065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9.wmf"/><Relationship Id="rId2062" Type="http://schemas.openxmlformats.org/officeDocument/2006/relationships/oleObject" Target="embeddings/oleObject1221.bin"/><Relationship Id="rId241" Type="http://schemas.openxmlformats.org/officeDocument/2006/relationships/image" Target="media/image113.wmf"/><Relationship Id="rId479" Type="http://schemas.openxmlformats.org/officeDocument/2006/relationships/oleObject" Target="embeddings/oleObject251.bin"/><Relationship Id="rId686" Type="http://schemas.openxmlformats.org/officeDocument/2006/relationships/oleObject" Target="embeddings/oleObject370.bin"/><Relationship Id="rId893" Type="http://schemas.openxmlformats.org/officeDocument/2006/relationships/image" Target="media/image373.wmf"/><Relationship Id="rId2367" Type="http://schemas.openxmlformats.org/officeDocument/2006/relationships/image" Target="media/image976.wmf"/><Relationship Id="rId2574" Type="http://schemas.openxmlformats.org/officeDocument/2006/relationships/image" Target="media/image1091.wmf"/><Relationship Id="rId339" Type="http://schemas.openxmlformats.org/officeDocument/2006/relationships/image" Target="media/image158.wmf"/><Relationship Id="rId546" Type="http://schemas.openxmlformats.org/officeDocument/2006/relationships/image" Target="media/image259.wmf"/><Relationship Id="rId753" Type="http://schemas.openxmlformats.org/officeDocument/2006/relationships/image" Target="media/image314.wmf"/><Relationship Id="rId1176" Type="http://schemas.openxmlformats.org/officeDocument/2006/relationships/image" Target="media/image480.wmf"/><Relationship Id="rId1383" Type="http://schemas.openxmlformats.org/officeDocument/2006/relationships/oleObject" Target="embeddings/oleObject811.bin"/><Relationship Id="rId2227" Type="http://schemas.openxmlformats.org/officeDocument/2006/relationships/oleObject" Target="embeddings/oleObject1310.bin"/><Relationship Id="rId2434" Type="http://schemas.openxmlformats.org/officeDocument/2006/relationships/image" Target="media/image1006.wmf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10.bin"/><Relationship Id="rId960" Type="http://schemas.openxmlformats.org/officeDocument/2006/relationships/oleObject" Target="embeddings/oleObject554.bin"/><Relationship Id="rId1036" Type="http://schemas.openxmlformats.org/officeDocument/2006/relationships/oleObject" Target="embeddings/oleObject603.bin"/><Relationship Id="rId1243" Type="http://schemas.openxmlformats.org/officeDocument/2006/relationships/oleObject" Target="embeddings/oleObject735.bin"/><Relationship Id="rId1590" Type="http://schemas.openxmlformats.org/officeDocument/2006/relationships/oleObject" Target="embeddings/oleObject927.bin"/><Relationship Id="rId1688" Type="http://schemas.openxmlformats.org/officeDocument/2006/relationships/oleObject" Target="embeddings/oleObject995.bin"/><Relationship Id="rId1895" Type="http://schemas.openxmlformats.org/officeDocument/2006/relationships/image" Target="media/image767.wmf"/><Relationship Id="rId613" Type="http://schemas.openxmlformats.org/officeDocument/2006/relationships/oleObject" Target="embeddings/oleObject322.bin"/><Relationship Id="rId820" Type="http://schemas.openxmlformats.org/officeDocument/2006/relationships/image" Target="media/image342.wmf"/><Relationship Id="rId918" Type="http://schemas.openxmlformats.org/officeDocument/2006/relationships/oleObject" Target="embeddings/oleObject530.bin"/><Relationship Id="rId1450" Type="http://schemas.openxmlformats.org/officeDocument/2006/relationships/oleObject" Target="embeddings/oleObject849.bin"/><Relationship Id="rId1548" Type="http://schemas.openxmlformats.org/officeDocument/2006/relationships/image" Target="media/image637.wmf"/><Relationship Id="rId1755" Type="http://schemas.openxmlformats.org/officeDocument/2006/relationships/image" Target="media/image716.wmf"/><Relationship Id="rId2501" Type="http://schemas.openxmlformats.org/officeDocument/2006/relationships/image" Target="media/image1037.wmf"/><Relationship Id="rId1103" Type="http://schemas.openxmlformats.org/officeDocument/2006/relationships/image" Target="media/image449.wmf"/><Relationship Id="rId1310" Type="http://schemas.openxmlformats.org/officeDocument/2006/relationships/image" Target="media/image536.wmf"/><Relationship Id="rId1408" Type="http://schemas.openxmlformats.org/officeDocument/2006/relationships/image" Target="media/image577.wmf"/><Relationship Id="rId1962" Type="http://schemas.openxmlformats.org/officeDocument/2006/relationships/oleObject" Target="embeddings/oleObject1166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941.bin"/><Relationship Id="rId1822" Type="http://schemas.openxmlformats.org/officeDocument/2006/relationships/image" Target="media/image735.wmf"/><Relationship Id="rId196" Type="http://schemas.openxmlformats.org/officeDocument/2006/relationships/image" Target="media/image92.wmf"/><Relationship Id="rId2084" Type="http://schemas.openxmlformats.org/officeDocument/2006/relationships/image" Target="media/image847.wmf"/><Relationship Id="rId2291" Type="http://schemas.openxmlformats.org/officeDocument/2006/relationships/oleObject" Target="embeddings/oleObject1347.bin"/><Relationship Id="rId263" Type="http://schemas.openxmlformats.org/officeDocument/2006/relationships/image" Target="media/image122.wmf"/><Relationship Id="rId470" Type="http://schemas.openxmlformats.org/officeDocument/2006/relationships/oleObject" Target="embeddings/oleObject246.bin"/><Relationship Id="rId2151" Type="http://schemas.openxmlformats.org/officeDocument/2006/relationships/image" Target="media/image877.wmf"/><Relationship Id="rId2389" Type="http://schemas.openxmlformats.org/officeDocument/2006/relationships/oleObject" Target="embeddings/oleObject1398.bin"/><Relationship Id="rId2596" Type="http://schemas.openxmlformats.org/officeDocument/2006/relationships/oleObject" Target="embeddings/oleObject1492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72.bin"/><Relationship Id="rId568" Type="http://schemas.openxmlformats.org/officeDocument/2006/relationships/oleObject" Target="embeddings/oleObject293.bin"/><Relationship Id="rId775" Type="http://schemas.openxmlformats.org/officeDocument/2006/relationships/image" Target="media/image325.wmf"/><Relationship Id="rId982" Type="http://schemas.openxmlformats.org/officeDocument/2006/relationships/oleObject" Target="embeddings/oleObject568.bin"/><Relationship Id="rId1198" Type="http://schemas.openxmlformats.org/officeDocument/2006/relationships/oleObject" Target="embeddings/oleObject708.bin"/><Relationship Id="rId2011" Type="http://schemas.openxmlformats.org/officeDocument/2006/relationships/image" Target="media/image813.wmf"/><Relationship Id="rId2249" Type="http://schemas.openxmlformats.org/officeDocument/2006/relationships/image" Target="media/image921.wmf"/><Relationship Id="rId2456" Type="http://schemas.openxmlformats.org/officeDocument/2006/relationships/image" Target="media/image1015.wmf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9.bin"/><Relationship Id="rId842" Type="http://schemas.openxmlformats.org/officeDocument/2006/relationships/image" Target="media/image353.wmf"/><Relationship Id="rId1058" Type="http://schemas.openxmlformats.org/officeDocument/2006/relationships/oleObject" Target="embeddings/oleObject618.bin"/><Relationship Id="rId1265" Type="http://schemas.openxmlformats.org/officeDocument/2006/relationships/oleObject" Target="embeddings/oleObject746.bin"/><Relationship Id="rId1472" Type="http://schemas.openxmlformats.org/officeDocument/2006/relationships/oleObject" Target="embeddings/oleObject862.bin"/><Relationship Id="rId2109" Type="http://schemas.openxmlformats.org/officeDocument/2006/relationships/oleObject" Target="embeddings/oleObject1248.bin"/><Relationship Id="rId2316" Type="http://schemas.openxmlformats.org/officeDocument/2006/relationships/image" Target="media/image952.wmf"/><Relationship Id="rId2523" Type="http://schemas.openxmlformats.org/officeDocument/2006/relationships/image" Target="media/image1050.jpeg"/><Relationship Id="rId702" Type="http://schemas.openxmlformats.org/officeDocument/2006/relationships/oleObject" Target="embeddings/oleObject386.bin"/><Relationship Id="rId1125" Type="http://schemas.openxmlformats.org/officeDocument/2006/relationships/image" Target="media/image461.wmf"/><Relationship Id="rId1332" Type="http://schemas.openxmlformats.org/officeDocument/2006/relationships/oleObject" Target="embeddings/oleObject781.bin"/><Relationship Id="rId1777" Type="http://schemas.openxmlformats.org/officeDocument/2006/relationships/oleObject" Target="embeddings/oleObject1048.bin"/><Relationship Id="rId1984" Type="http://schemas.openxmlformats.org/officeDocument/2006/relationships/image" Target="media/image799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955.bin"/><Relationship Id="rId1844" Type="http://schemas.openxmlformats.org/officeDocument/2006/relationships/image" Target="media/image746.wmf"/><Relationship Id="rId1704" Type="http://schemas.openxmlformats.org/officeDocument/2006/relationships/image" Target="media/image693.wmf"/><Relationship Id="rId285" Type="http://schemas.openxmlformats.org/officeDocument/2006/relationships/image" Target="media/image132.wmf"/><Relationship Id="rId1911" Type="http://schemas.openxmlformats.org/officeDocument/2006/relationships/oleObject" Target="embeddings/oleObject1132.bin"/><Relationship Id="rId492" Type="http://schemas.openxmlformats.org/officeDocument/2006/relationships/oleObject" Target="embeddings/oleObject257.bin"/><Relationship Id="rId797" Type="http://schemas.openxmlformats.org/officeDocument/2006/relationships/image" Target="media/image335.wmf"/><Relationship Id="rId2173" Type="http://schemas.openxmlformats.org/officeDocument/2006/relationships/image" Target="media/image888.wmf"/><Relationship Id="rId2380" Type="http://schemas.openxmlformats.org/officeDocument/2006/relationships/image" Target="media/image982.wmf"/><Relationship Id="rId2478" Type="http://schemas.openxmlformats.org/officeDocument/2006/relationships/image" Target="media/image1026.wmf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3.bin"/><Relationship Id="rId1287" Type="http://schemas.openxmlformats.org/officeDocument/2006/relationships/image" Target="media/image525.wmf"/><Relationship Id="rId2033" Type="http://schemas.openxmlformats.org/officeDocument/2006/relationships/oleObject" Target="embeddings/oleObject1205.bin"/><Relationship Id="rId2240" Type="http://schemas.openxmlformats.org/officeDocument/2006/relationships/oleObject" Target="embeddings/oleObject1317.bin"/><Relationship Id="rId212" Type="http://schemas.openxmlformats.org/officeDocument/2006/relationships/image" Target="media/image100.wmf"/><Relationship Id="rId657" Type="http://schemas.openxmlformats.org/officeDocument/2006/relationships/oleObject" Target="embeddings/oleObject352.bin"/><Relationship Id="rId864" Type="http://schemas.openxmlformats.org/officeDocument/2006/relationships/oleObject" Target="embeddings/oleObject496.bin"/><Relationship Id="rId1494" Type="http://schemas.openxmlformats.org/officeDocument/2006/relationships/oleObject" Target="embeddings/oleObject873.bin"/><Relationship Id="rId1799" Type="http://schemas.openxmlformats.org/officeDocument/2006/relationships/oleObject" Target="embeddings/oleObject1064.bin"/><Relationship Id="rId2100" Type="http://schemas.openxmlformats.org/officeDocument/2006/relationships/oleObject" Target="embeddings/oleObject1243.bin"/><Relationship Id="rId2338" Type="http://schemas.openxmlformats.org/officeDocument/2006/relationships/oleObject" Target="embeddings/oleObject1371.bin"/><Relationship Id="rId2545" Type="http://schemas.openxmlformats.org/officeDocument/2006/relationships/image" Target="media/image1068.png"/><Relationship Id="rId517" Type="http://schemas.openxmlformats.org/officeDocument/2006/relationships/image" Target="media/image241.wmf"/><Relationship Id="rId724" Type="http://schemas.openxmlformats.org/officeDocument/2006/relationships/oleObject" Target="embeddings/oleObject408.bin"/><Relationship Id="rId931" Type="http://schemas.openxmlformats.org/officeDocument/2006/relationships/image" Target="media/image390.wmf"/><Relationship Id="rId1147" Type="http://schemas.openxmlformats.org/officeDocument/2006/relationships/oleObject" Target="embeddings/oleObject674.bin"/><Relationship Id="rId1354" Type="http://schemas.openxmlformats.org/officeDocument/2006/relationships/oleObject" Target="embeddings/oleObject794.bin"/><Relationship Id="rId1561" Type="http://schemas.openxmlformats.org/officeDocument/2006/relationships/image" Target="media/image644.wmf"/><Relationship Id="rId2405" Type="http://schemas.openxmlformats.org/officeDocument/2006/relationships/oleObject" Target="embeddings/oleObject1407.bin"/><Relationship Id="rId2612" Type="http://schemas.openxmlformats.org/officeDocument/2006/relationships/oleObject" Target="embeddings/oleObject1502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85.bin"/><Relationship Id="rId1214" Type="http://schemas.openxmlformats.org/officeDocument/2006/relationships/oleObject" Target="embeddings/oleObject717.bin"/><Relationship Id="rId1421" Type="http://schemas.openxmlformats.org/officeDocument/2006/relationships/oleObject" Target="embeddings/oleObject833.bin"/><Relationship Id="rId1659" Type="http://schemas.openxmlformats.org/officeDocument/2006/relationships/oleObject" Target="embeddings/oleObject971.bin"/><Relationship Id="rId1866" Type="http://schemas.openxmlformats.org/officeDocument/2006/relationships/image" Target="media/image756.wmf"/><Relationship Id="rId1519" Type="http://schemas.openxmlformats.org/officeDocument/2006/relationships/oleObject" Target="embeddings/oleObject889.bin"/><Relationship Id="rId1726" Type="http://schemas.openxmlformats.org/officeDocument/2006/relationships/image" Target="media/image702.wmf"/><Relationship Id="rId1933" Type="http://schemas.openxmlformats.org/officeDocument/2006/relationships/image" Target="media/image783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898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94.bin"/><Relationship Id="rId581" Type="http://schemas.openxmlformats.org/officeDocument/2006/relationships/oleObject" Target="embeddings/oleObject300.bin"/><Relationship Id="rId2055" Type="http://schemas.openxmlformats.org/officeDocument/2006/relationships/oleObject" Target="embeddings/oleObject1217.bin"/><Relationship Id="rId2262" Type="http://schemas.openxmlformats.org/officeDocument/2006/relationships/oleObject" Target="embeddings/oleObject1330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65.bin"/><Relationship Id="rId886" Type="http://schemas.openxmlformats.org/officeDocument/2006/relationships/oleObject" Target="embeddings/oleObject512.bin"/><Relationship Id="rId2567" Type="http://schemas.openxmlformats.org/officeDocument/2006/relationships/oleObject" Target="embeddings/oleObject1475.bin"/><Relationship Id="rId2" Type="http://schemas.openxmlformats.org/officeDocument/2006/relationships/numbering" Target="numbering.xml"/><Relationship Id="rId441" Type="http://schemas.openxmlformats.org/officeDocument/2006/relationships/image" Target="media/image208.wmf"/><Relationship Id="rId539" Type="http://schemas.openxmlformats.org/officeDocument/2006/relationships/oleObject" Target="embeddings/oleObject279.bin"/><Relationship Id="rId746" Type="http://schemas.openxmlformats.org/officeDocument/2006/relationships/oleObject" Target="embeddings/oleObject430.bin"/><Relationship Id="rId1071" Type="http://schemas.openxmlformats.org/officeDocument/2006/relationships/image" Target="media/image441.wmf"/><Relationship Id="rId1169" Type="http://schemas.openxmlformats.org/officeDocument/2006/relationships/image" Target="media/image477.wmf"/><Relationship Id="rId1376" Type="http://schemas.openxmlformats.org/officeDocument/2006/relationships/oleObject" Target="embeddings/oleObject806.bin"/><Relationship Id="rId1583" Type="http://schemas.openxmlformats.org/officeDocument/2006/relationships/oleObject" Target="embeddings/oleObject924.bin"/><Relationship Id="rId2122" Type="http://schemas.openxmlformats.org/officeDocument/2006/relationships/oleObject" Target="embeddings/oleObject1255.bin"/><Relationship Id="rId2427" Type="http://schemas.openxmlformats.org/officeDocument/2006/relationships/oleObject" Target="embeddings/oleObject1420.bin"/><Relationship Id="rId301" Type="http://schemas.openxmlformats.org/officeDocument/2006/relationships/image" Target="media/image140.wmf"/><Relationship Id="rId953" Type="http://schemas.openxmlformats.org/officeDocument/2006/relationships/oleObject" Target="embeddings/oleObject550.bin"/><Relationship Id="rId1029" Type="http://schemas.openxmlformats.org/officeDocument/2006/relationships/oleObject" Target="embeddings/oleObject598.bin"/><Relationship Id="rId1236" Type="http://schemas.openxmlformats.org/officeDocument/2006/relationships/oleObject" Target="embeddings/oleObject730.bin"/><Relationship Id="rId1790" Type="http://schemas.openxmlformats.org/officeDocument/2006/relationships/image" Target="media/image730.wmf"/><Relationship Id="rId1888" Type="http://schemas.openxmlformats.org/officeDocument/2006/relationships/image" Target="media/image764.wmf"/><Relationship Id="rId82" Type="http://schemas.openxmlformats.org/officeDocument/2006/relationships/oleObject" Target="embeddings/oleObject39.bin"/><Relationship Id="rId606" Type="http://schemas.openxmlformats.org/officeDocument/2006/relationships/image" Target="media/image285.wmf"/><Relationship Id="rId813" Type="http://schemas.openxmlformats.org/officeDocument/2006/relationships/oleObject" Target="embeddings/oleObject469.bin"/><Relationship Id="rId1443" Type="http://schemas.openxmlformats.org/officeDocument/2006/relationships/oleObject" Target="embeddings/oleObject845.bin"/><Relationship Id="rId1650" Type="http://schemas.openxmlformats.org/officeDocument/2006/relationships/oleObject" Target="embeddings/oleObject963.bin"/><Relationship Id="rId1748" Type="http://schemas.openxmlformats.org/officeDocument/2006/relationships/oleObject" Target="embeddings/oleObject1031.bin"/><Relationship Id="rId1303" Type="http://schemas.openxmlformats.org/officeDocument/2006/relationships/oleObject" Target="embeddings/oleObject766.bin"/><Relationship Id="rId1510" Type="http://schemas.openxmlformats.org/officeDocument/2006/relationships/oleObject" Target="embeddings/oleObject883.bin"/><Relationship Id="rId1955" Type="http://schemas.openxmlformats.org/officeDocument/2006/relationships/oleObject" Target="embeddings/oleObject1161.bin"/><Relationship Id="rId1608" Type="http://schemas.openxmlformats.org/officeDocument/2006/relationships/image" Target="media/image668.wmf"/><Relationship Id="rId1815" Type="http://schemas.openxmlformats.org/officeDocument/2006/relationships/oleObject" Target="embeddings/oleObject1078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5.bin"/><Relationship Id="rId2077" Type="http://schemas.openxmlformats.org/officeDocument/2006/relationships/image" Target="media/image844.wmf"/><Relationship Id="rId2284" Type="http://schemas.openxmlformats.org/officeDocument/2006/relationships/oleObject" Target="embeddings/oleObject1342.bin"/><Relationship Id="rId2491" Type="http://schemas.openxmlformats.org/officeDocument/2006/relationships/image" Target="media/image1032.wmf"/><Relationship Id="rId256" Type="http://schemas.openxmlformats.org/officeDocument/2006/relationships/oleObject" Target="embeddings/oleObject132.bin"/><Relationship Id="rId463" Type="http://schemas.openxmlformats.org/officeDocument/2006/relationships/oleObject" Target="embeddings/oleObject242.bin"/><Relationship Id="rId670" Type="http://schemas.openxmlformats.org/officeDocument/2006/relationships/image" Target="media/image306.wmf"/><Relationship Id="rId1093" Type="http://schemas.openxmlformats.org/officeDocument/2006/relationships/oleObject" Target="embeddings/oleObject641.bin"/><Relationship Id="rId2144" Type="http://schemas.openxmlformats.org/officeDocument/2006/relationships/oleObject" Target="embeddings/oleObject1266.bin"/><Relationship Id="rId2351" Type="http://schemas.openxmlformats.org/officeDocument/2006/relationships/oleObject" Target="embeddings/oleObject1378.bin"/><Relationship Id="rId2589" Type="http://schemas.openxmlformats.org/officeDocument/2006/relationships/oleObject" Target="embeddings/oleObject1488.bin"/><Relationship Id="rId116" Type="http://schemas.openxmlformats.org/officeDocument/2006/relationships/oleObject" Target="embeddings/oleObject57.bin"/><Relationship Id="rId323" Type="http://schemas.openxmlformats.org/officeDocument/2006/relationships/image" Target="media/image150.wmf"/><Relationship Id="rId530" Type="http://schemas.openxmlformats.org/officeDocument/2006/relationships/image" Target="media/image247.wmf"/><Relationship Id="rId768" Type="http://schemas.openxmlformats.org/officeDocument/2006/relationships/oleObject" Target="embeddings/oleObject442.bin"/><Relationship Id="rId975" Type="http://schemas.openxmlformats.org/officeDocument/2006/relationships/oleObject" Target="embeddings/oleObject562.bin"/><Relationship Id="rId1160" Type="http://schemas.openxmlformats.org/officeDocument/2006/relationships/image" Target="media/image474.wmf"/><Relationship Id="rId1398" Type="http://schemas.openxmlformats.org/officeDocument/2006/relationships/oleObject" Target="embeddings/oleObject821.bin"/><Relationship Id="rId2004" Type="http://schemas.openxmlformats.org/officeDocument/2006/relationships/image" Target="media/image809.png"/><Relationship Id="rId2211" Type="http://schemas.openxmlformats.org/officeDocument/2006/relationships/image" Target="media/image906.wmf"/><Relationship Id="rId2449" Type="http://schemas.openxmlformats.org/officeDocument/2006/relationships/image" Target="media/image1012.wmf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81.bin"/><Relationship Id="rId1258" Type="http://schemas.openxmlformats.org/officeDocument/2006/relationships/image" Target="media/image511.wmf"/><Relationship Id="rId1465" Type="http://schemas.openxmlformats.org/officeDocument/2006/relationships/oleObject" Target="embeddings/oleObject857.bin"/><Relationship Id="rId1672" Type="http://schemas.openxmlformats.org/officeDocument/2006/relationships/oleObject" Target="embeddings/oleObject981.bin"/><Relationship Id="rId2309" Type="http://schemas.openxmlformats.org/officeDocument/2006/relationships/oleObject" Target="embeddings/oleObject1355.bin"/><Relationship Id="rId2516" Type="http://schemas.openxmlformats.org/officeDocument/2006/relationships/oleObject" Target="embeddings/oleObject1466.bin"/><Relationship Id="rId1020" Type="http://schemas.openxmlformats.org/officeDocument/2006/relationships/image" Target="media/image422.wmf"/><Relationship Id="rId1118" Type="http://schemas.openxmlformats.org/officeDocument/2006/relationships/image" Target="media/image457.png"/><Relationship Id="rId1325" Type="http://schemas.openxmlformats.org/officeDocument/2006/relationships/oleObject" Target="embeddings/oleObject777.bin"/><Relationship Id="rId1532" Type="http://schemas.openxmlformats.org/officeDocument/2006/relationships/image" Target="media/image631.wmf"/><Relationship Id="rId1977" Type="http://schemas.openxmlformats.org/officeDocument/2006/relationships/image" Target="media/image796.wmf"/><Relationship Id="rId902" Type="http://schemas.openxmlformats.org/officeDocument/2006/relationships/oleObject" Target="embeddings/oleObject522.bin"/><Relationship Id="rId1837" Type="http://schemas.openxmlformats.org/officeDocument/2006/relationships/oleObject" Target="embeddings/oleObject1090.bin"/><Relationship Id="rId31" Type="http://schemas.openxmlformats.org/officeDocument/2006/relationships/image" Target="media/image15.wmf"/><Relationship Id="rId2099" Type="http://schemas.openxmlformats.org/officeDocument/2006/relationships/oleObject" Target="embeddings/oleObject1242.bin"/><Relationship Id="rId180" Type="http://schemas.openxmlformats.org/officeDocument/2006/relationships/image" Target="media/image85.wmf"/><Relationship Id="rId278" Type="http://schemas.openxmlformats.org/officeDocument/2006/relationships/oleObject" Target="embeddings/oleObject145.bin"/><Relationship Id="rId1904" Type="http://schemas.openxmlformats.org/officeDocument/2006/relationships/image" Target="media/image771.wmf"/><Relationship Id="rId485" Type="http://schemas.openxmlformats.org/officeDocument/2006/relationships/image" Target="media/image226.wmf"/><Relationship Id="rId692" Type="http://schemas.openxmlformats.org/officeDocument/2006/relationships/oleObject" Target="embeddings/oleObject376.bin"/><Relationship Id="rId2166" Type="http://schemas.openxmlformats.org/officeDocument/2006/relationships/oleObject" Target="embeddings/oleObject1277.bin"/><Relationship Id="rId2373" Type="http://schemas.openxmlformats.org/officeDocument/2006/relationships/image" Target="media/image979.wmf"/><Relationship Id="rId2580" Type="http://schemas.openxmlformats.org/officeDocument/2006/relationships/image" Target="media/image1094.wmf"/><Relationship Id="rId138" Type="http://schemas.openxmlformats.org/officeDocument/2006/relationships/image" Target="media/image65.wmf"/><Relationship Id="rId345" Type="http://schemas.openxmlformats.org/officeDocument/2006/relationships/image" Target="media/image161.wmf"/><Relationship Id="rId552" Type="http://schemas.openxmlformats.org/officeDocument/2006/relationships/image" Target="media/image262.wmf"/><Relationship Id="rId997" Type="http://schemas.openxmlformats.org/officeDocument/2006/relationships/oleObject" Target="embeddings/oleObject579.bin"/><Relationship Id="rId1182" Type="http://schemas.openxmlformats.org/officeDocument/2006/relationships/image" Target="media/image482.wmf"/><Relationship Id="rId2026" Type="http://schemas.openxmlformats.org/officeDocument/2006/relationships/oleObject" Target="embeddings/oleObject1201.bin"/><Relationship Id="rId2233" Type="http://schemas.openxmlformats.org/officeDocument/2006/relationships/image" Target="media/image915.wmf"/><Relationship Id="rId2440" Type="http://schemas.openxmlformats.org/officeDocument/2006/relationships/oleObject" Target="embeddings/oleObject1428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3.bin"/><Relationship Id="rId857" Type="http://schemas.openxmlformats.org/officeDocument/2006/relationships/oleObject" Target="embeddings/oleObject492.bin"/><Relationship Id="rId1042" Type="http://schemas.openxmlformats.org/officeDocument/2006/relationships/oleObject" Target="embeddings/oleObject608.bin"/><Relationship Id="rId1487" Type="http://schemas.openxmlformats.org/officeDocument/2006/relationships/image" Target="media/image613.wmf"/><Relationship Id="rId1694" Type="http://schemas.openxmlformats.org/officeDocument/2006/relationships/image" Target="media/image691.wmf"/><Relationship Id="rId2300" Type="http://schemas.openxmlformats.org/officeDocument/2006/relationships/oleObject" Target="embeddings/oleObject1352.bin"/><Relationship Id="rId2538" Type="http://schemas.openxmlformats.org/officeDocument/2006/relationships/image" Target="media/image1061.png"/><Relationship Id="rId717" Type="http://schemas.openxmlformats.org/officeDocument/2006/relationships/oleObject" Target="embeddings/oleObject401.bin"/><Relationship Id="rId924" Type="http://schemas.openxmlformats.org/officeDocument/2006/relationships/oleObject" Target="embeddings/oleObject533.bin"/><Relationship Id="rId1347" Type="http://schemas.openxmlformats.org/officeDocument/2006/relationships/oleObject" Target="embeddings/oleObject790.bin"/><Relationship Id="rId1554" Type="http://schemas.openxmlformats.org/officeDocument/2006/relationships/image" Target="media/image640.png"/><Relationship Id="rId1761" Type="http://schemas.openxmlformats.org/officeDocument/2006/relationships/oleObject" Target="embeddings/oleObject1039.bin"/><Relationship Id="rId1999" Type="http://schemas.openxmlformats.org/officeDocument/2006/relationships/oleObject" Target="embeddings/oleObject1188.bin"/><Relationship Id="rId2605" Type="http://schemas.openxmlformats.org/officeDocument/2006/relationships/oleObject" Target="embeddings/oleObject1498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489.wmf"/><Relationship Id="rId1414" Type="http://schemas.openxmlformats.org/officeDocument/2006/relationships/image" Target="media/image580.wmf"/><Relationship Id="rId1621" Type="http://schemas.openxmlformats.org/officeDocument/2006/relationships/oleObject" Target="embeddings/oleObject945.bin"/><Relationship Id="rId1859" Type="http://schemas.openxmlformats.org/officeDocument/2006/relationships/oleObject" Target="embeddings/oleObject1101.bin"/><Relationship Id="rId1719" Type="http://schemas.openxmlformats.org/officeDocument/2006/relationships/image" Target="media/image699.wmf"/><Relationship Id="rId1926" Type="http://schemas.openxmlformats.org/officeDocument/2006/relationships/image" Target="media/image780.wmf"/><Relationship Id="rId2090" Type="http://schemas.openxmlformats.org/officeDocument/2006/relationships/oleObject" Target="embeddings/oleObject1236.bin"/><Relationship Id="rId2188" Type="http://schemas.openxmlformats.org/officeDocument/2006/relationships/oleObject" Target="embeddings/oleObject1289.bin"/><Relationship Id="rId2395" Type="http://schemas.openxmlformats.org/officeDocument/2006/relationships/image" Target="media/image989.wmf"/><Relationship Id="rId367" Type="http://schemas.openxmlformats.org/officeDocument/2006/relationships/image" Target="media/image172.wmf"/><Relationship Id="rId574" Type="http://schemas.openxmlformats.org/officeDocument/2006/relationships/oleObject" Target="embeddings/oleObject296.bin"/><Relationship Id="rId2048" Type="http://schemas.openxmlformats.org/officeDocument/2006/relationships/image" Target="media/image830.wmf"/><Relationship Id="rId2255" Type="http://schemas.openxmlformats.org/officeDocument/2006/relationships/image" Target="media/image924.wmf"/><Relationship Id="rId227" Type="http://schemas.openxmlformats.org/officeDocument/2006/relationships/image" Target="media/image107.wmf"/><Relationship Id="rId781" Type="http://schemas.openxmlformats.org/officeDocument/2006/relationships/image" Target="media/image328.wmf"/><Relationship Id="rId879" Type="http://schemas.openxmlformats.org/officeDocument/2006/relationships/image" Target="media/image367.wmf"/><Relationship Id="rId2462" Type="http://schemas.openxmlformats.org/officeDocument/2006/relationships/image" Target="media/image1018.wmf"/><Relationship Id="rId434" Type="http://schemas.openxmlformats.org/officeDocument/2006/relationships/oleObject" Target="embeddings/oleObject225.bin"/><Relationship Id="rId641" Type="http://schemas.openxmlformats.org/officeDocument/2006/relationships/oleObject" Target="embeddings/oleObject344.bin"/><Relationship Id="rId739" Type="http://schemas.openxmlformats.org/officeDocument/2006/relationships/oleObject" Target="embeddings/oleObject423.bin"/><Relationship Id="rId1064" Type="http://schemas.openxmlformats.org/officeDocument/2006/relationships/oleObject" Target="embeddings/oleObject622.bin"/><Relationship Id="rId1271" Type="http://schemas.openxmlformats.org/officeDocument/2006/relationships/image" Target="media/image517.wmf"/><Relationship Id="rId1369" Type="http://schemas.openxmlformats.org/officeDocument/2006/relationships/image" Target="media/image562.wmf"/><Relationship Id="rId1576" Type="http://schemas.openxmlformats.org/officeDocument/2006/relationships/image" Target="media/image651.wmf"/><Relationship Id="rId2115" Type="http://schemas.openxmlformats.org/officeDocument/2006/relationships/image" Target="media/image859.wmf"/><Relationship Id="rId2322" Type="http://schemas.openxmlformats.org/officeDocument/2006/relationships/oleObject" Target="embeddings/oleObject1363.bin"/><Relationship Id="rId501" Type="http://schemas.openxmlformats.org/officeDocument/2006/relationships/image" Target="media/image235.wmf"/><Relationship Id="rId946" Type="http://schemas.openxmlformats.org/officeDocument/2006/relationships/image" Target="media/image397.wmf"/><Relationship Id="rId1131" Type="http://schemas.openxmlformats.org/officeDocument/2006/relationships/image" Target="media/image463.wmf"/><Relationship Id="rId1229" Type="http://schemas.openxmlformats.org/officeDocument/2006/relationships/oleObject" Target="embeddings/oleObject725.bin"/><Relationship Id="rId1783" Type="http://schemas.openxmlformats.org/officeDocument/2006/relationships/image" Target="media/image727.wmf"/><Relationship Id="rId1990" Type="http://schemas.openxmlformats.org/officeDocument/2006/relationships/image" Target="media/image802.wmf"/><Relationship Id="rId2627" Type="http://schemas.openxmlformats.org/officeDocument/2006/relationships/fontTable" Target="fontTable.xml"/><Relationship Id="rId75" Type="http://schemas.openxmlformats.org/officeDocument/2006/relationships/image" Target="media/image35.wmf"/><Relationship Id="rId806" Type="http://schemas.openxmlformats.org/officeDocument/2006/relationships/oleObject" Target="embeddings/oleObject464.bin"/><Relationship Id="rId1436" Type="http://schemas.openxmlformats.org/officeDocument/2006/relationships/oleObject" Target="embeddings/oleObject841.bin"/><Relationship Id="rId1643" Type="http://schemas.openxmlformats.org/officeDocument/2006/relationships/oleObject" Target="embeddings/oleObject958.bin"/><Relationship Id="rId1850" Type="http://schemas.openxmlformats.org/officeDocument/2006/relationships/image" Target="media/image749.wmf"/><Relationship Id="rId1503" Type="http://schemas.openxmlformats.org/officeDocument/2006/relationships/oleObject" Target="embeddings/oleObject878.bin"/><Relationship Id="rId1710" Type="http://schemas.openxmlformats.org/officeDocument/2006/relationships/oleObject" Target="embeddings/oleObject1011.bin"/><Relationship Id="rId1948" Type="http://schemas.openxmlformats.org/officeDocument/2006/relationships/oleObject" Target="embeddings/oleObject1155.bin"/><Relationship Id="rId291" Type="http://schemas.openxmlformats.org/officeDocument/2006/relationships/image" Target="media/image135.wmf"/><Relationship Id="rId1808" Type="http://schemas.openxmlformats.org/officeDocument/2006/relationships/oleObject" Target="embeddings/oleObject1073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3.wmf"/><Relationship Id="rId596" Type="http://schemas.openxmlformats.org/officeDocument/2006/relationships/oleObject" Target="embeddings/oleObject310.bin"/><Relationship Id="rId2277" Type="http://schemas.openxmlformats.org/officeDocument/2006/relationships/image" Target="media/image935.wmf"/><Relationship Id="rId2484" Type="http://schemas.openxmlformats.org/officeDocument/2006/relationships/image" Target="media/image1028.wmf"/><Relationship Id="rId249" Type="http://schemas.openxmlformats.org/officeDocument/2006/relationships/oleObject" Target="embeddings/oleObject128.bin"/><Relationship Id="rId456" Type="http://schemas.openxmlformats.org/officeDocument/2006/relationships/image" Target="media/image213.wmf"/><Relationship Id="rId663" Type="http://schemas.openxmlformats.org/officeDocument/2006/relationships/image" Target="media/image303.wmf"/><Relationship Id="rId870" Type="http://schemas.openxmlformats.org/officeDocument/2006/relationships/oleObject" Target="embeddings/oleObject501.bin"/><Relationship Id="rId1086" Type="http://schemas.openxmlformats.org/officeDocument/2006/relationships/image" Target="media/image447.wmf"/><Relationship Id="rId1293" Type="http://schemas.openxmlformats.org/officeDocument/2006/relationships/image" Target="media/image528.wmf"/><Relationship Id="rId2137" Type="http://schemas.openxmlformats.org/officeDocument/2006/relationships/image" Target="media/image870.wmf"/><Relationship Id="rId2344" Type="http://schemas.openxmlformats.org/officeDocument/2006/relationships/oleObject" Target="embeddings/oleObject1374.bin"/><Relationship Id="rId2551" Type="http://schemas.openxmlformats.org/officeDocument/2006/relationships/image" Target="media/image1074.png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76.bin"/><Relationship Id="rId968" Type="http://schemas.openxmlformats.org/officeDocument/2006/relationships/image" Target="media/image405.wmf"/><Relationship Id="rId1153" Type="http://schemas.openxmlformats.org/officeDocument/2006/relationships/oleObject" Target="embeddings/oleObject678.bin"/><Relationship Id="rId1598" Type="http://schemas.openxmlformats.org/officeDocument/2006/relationships/image" Target="media/image663.wmf"/><Relationship Id="rId2204" Type="http://schemas.openxmlformats.org/officeDocument/2006/relationships/oleObject" Target="embeddings/oleObject1297.bin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414.bin"/><Relationship Id="rId828" Type="http://schemas.openxmlformats.org/officeDocument/2006/relationships/image" Target="media/image346.wmf"/><Relationship Id="rId1013" Type="http://schemas.openxmlformats.org/officeDocument/2006/relationships/image" Target="media/image420.wmf"/><Relationship Id="rId1360" Type="http://schemas.openxmlformats.org/officeDocument/2006/relationships/image" Target="media/image557.wmf"/><Relationship Id="rId1458" Type="http://schemas.openxmlformats.org/officeDocument/2006/relationships/oleObject" Target="embeddings/oleObject853.bin"/><Relationship Id="rId1665" Type="http://schemas.openxmlformats.org/officeDocument/2006/relationships/oleObject" Target="embeddings/oleObject976.bin"/><Relationship Id="rId1872" Type="http://schemas.openxmlformats.org/officeDocument/2006/relationships/oleObject" Target="embeddings/oleObject1110.bin"/><Relationship Id="rId2411" Type="http://schemas.openxmlformats.org/officeDocument/2006/relationships/oleObject" Target="embeddings/oleObject1411.bin"/><Relationship Id="rId2509" Type="http://schemas.openxmlformats.org/officeDocument/2006/relationships/oleObject" Target="embeddings/oleObject1464.bin"/><Relationship Id="rId1220" Type="http://schemas.openxmlformats.org/officeDocument/2006/relationships/oleObject" Target="embeddings/oleObject720.bin"/><Relationship Id="rId1318" Type="http://schemas.openxmlformats.org/officeDocument/2006/relationships/image" Target="media/image540.wmf"/><Relationship Id="rId1525" Type="http://schemas.openxmlformats.org/officeDocument/2006/relationships/oleObject" Target="embeddings/oleObject892.bin"/><Relationship Id="rId1732" Type="http://schemas.openxmlformats.org/officeDocument/2006/relationships/image" Target="media/image705.wmf"/><Relationship Id="rId24" Type="http://schemas.openxmlformats.org/officeDocument/2006/relationships/oleObject" Target="embeddings/oleObject8.bin"/><Relationship Id="rId2299" Type="http://schemas.openxmlformats.org/officeDocument/2006/relationships/image" Target="media/image943.wmf"/><Relationship Id="rId173" Type="http://schemas.openxmlformats.org/officeDocument/2006/relationships/image" Target="media/image82.wmf"/><Relationship Id="rId380" Type="http://schemas.openxmlformats.org/officeDocument/2006/relationships/oleObject" Target="embeddings/oleObject197.bin"/><Relationship Id="rId2061" Type="http://schemas.openxmlformats.org/officeDocument/2006/relationships/oleObject" Target="embeddings/oleObject1220.bin"/><Relationship Id="rId240" Type="http://schemas.openxmlformats.org/officeDocument/2006/relationships/oleObject" Target="embeddings/oleObject123.bin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9.bin"/><Relationship Id="rId892" Type="http://schemas.openxmlformats.org/officeDocument/2006/relationships/oleObject" Target="embeddings/oleObject515.bin"/><Relationship Id="rId2159" Type="http://schemas.openxmlformats.org/officeDocument/2006/relationships/image" Target="media/image881.wmf"/><Relationship Id="rId2366" Type="http://schemas.openxmlformats.org/officeDocument/2006/relationships/oleObject" Target="embeddings/oleObject1386.bin"/><Relationship Id="rId2573" Type="http://schemas.openxmlformats.org/officeDocument/2006/relationships/oleObject" Target="embeddings/oleObject1478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76.bin"/><Relationship Id="rId545" Type="http://schemas.openxmlformats.org/officeDocument/2006/relationships/oleObject" Target="embeddings/oleObject282.bin"/><Relationship Id="rId752" Type="http://schemas.openxmlformats.org/officeDocument/2006/relationships/oleObject" Target="embeddings/oleObject434.bin"/><Relationship Id="rId1175" Type="http://schemas.openxmlformats.org/officeDocument/2006/relationships/oleObject" Target="embeddings/oleObject691.bin"/><Relationship Id="rId1382" Type="http://schemas.openxmlformats.org/officeDocument/2006/relationships/image" Target="media/image567.wmf"/><Relationship Id="rId2019" Type="http://schemas.openxmlformats.org/officeDocument/2006/relationships/image" Target="media/image817.wmf"/><Relationship Id="rId2226" Type="http://schemas.openxmlformats.org/officeDocument/2006/relationships/image" Target="media/image912.wmf"/><Relationship Id="rId2433" Type="http://schemas.openxmlformats.org/officeDocument/2006/relationships/oleObject" Target="embeddings/oleObject1423.bin"/><Relationship Id="rId405" Type="http://schemas.openxmlformats.org/officeDocument/2006/relationships/image" Target="media/image191.wmf"/><Relationship Id="rId612" Type="http://schemas.openxmlformats.org/officeDocument/2006/relationships/oleObject" Target="embeddings/oleObject321.bin"/><Relationship Id="rId1035" Type="http://schemas.openxmlformats.org/officeDocument/2006/relationships/oleObject" Target="embeddings/oleObject602.bin"/><Relationship Id="rId1242" Type="http://schemas.openxmlformats.org/officeDocument/2006/relationships/oleObject" Target="embeddings/oleObject734.bin"/><Relationship Id="rId1687" Type="http://schemas.openxmlformats.org/officeDocument/2006/relationships/image" Target="media/image688.wmf"/><Relationship Id="rId1894" Type="http://schemas.openxmlformats.org/officeDocument/2006/relationships/oleObject" Target="embeddings/oleObject1123.bin"/><Relationship Id="rId2500" Type="http://schemas.openxmlformats.org/officeDocument/2006/relationships/oleObject" Target="embeddings/oleObject1459.bin"/><Relationship Id="rId917" Type="http://schemas.openxmlformats.org/officeDocument/2006/relationships/image" Target="media/image383.wmf"/><Relationship Id="rId1102" Type="http://schemas.openxmlformats.org/officeDocument/2006/relationships/oleObject" Target="embeddings/oleObject649.bin"/><Relationship Id="rId1547" Type="http://schemas.openxmlformats.org/officeDocument/2006/relationships/oleObject" Target="embeddings/oleObject906.bin"/><Relationship Id="rId1754" Type="http://schemas.openxmlformats.org/officeDocument/2006/relationships/oleObject" Target="embeddings/oleObject1034.bin"/><Relationship Id="rId1961" Type="http://schemas.openxmlformats.org/officeDocument/2006/relationships/oleObject" Target="embeddings/oleObject1165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26.bin"/><Relationship Id="rId1614" Type="http://schemas.openxmlformats.org/officeDocument/2006/relationships/image" Target="media/image669.wmf"/><Relationship Id="rId1821" Type="http://schemas.openxmlformats.org/officeDocument/2006/relationships/oleObject" Target="embeddings/oleObject1082.bin"/><Relationship Id="rId195" Type="http://schemas.openxmlformats.org/officeDocument/2006/relationships/oleObject" Target="embeddings/oleObject99.bin"/><Relationship Id="rId1919" Type="http://schemas.openxmlformats.org/officeDocument/2006/relationships/oleObject" Target="embeddings/oleObject1136.bin"/><Relationship Id="rId2083" Type="http://schemas.openxmlformats.org/officeDocument/2006/relationships/oleObject" Target="embeddings/oleObject1232.bin"/><Relationship Id="rId2290" Type="http://schemas.openxmlformats.org/officeDocument/2006/relationships/image" Target="media/image939.wmf"/><Relationship Id="rId2388" Type="http://schemas.openxmlformats.org/officeDocument/2006/relationships/image" Target="media/image986.wmf"/><Relationship Id="rId2595" Type="http://schemas.openxmlformats.org/officeDocument/2006/relationships/image" Target="media/image1099.wmf"/><Relationship Id="rId262" Type="http://schemas.openxmlformats.org/officeDocument/2006/relationships/oleObject" Target="embeddings/oleObject136.bin"/><Relationship Id="rId567" Type="http://schemas.openxmlformats.org/officeDocument/2006/relationships/image" Target="media/image270.wmf"/><Relationship Id="rId1197" Type="http://schemas.openxmlformats.org/officeDocument/2006/relationships/image" Target="media/image485.wmf"/><Relationship Id="rId2150" Type="http://schemas.openxmlformats.org/officeDocument/2006/relationships/oleObject" Target="embeddings/oleObject1269.bin"/><Relationship Id="rId2248" Type="http://schemas.openxmlformats.org/officeDocument/2006/relationships/oleObject" Target="embeddings/oleObject1323.bin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45.bin"/><Relationship Id="rId981" Type="http://schemas.openxmlformats.org/officeDocument/2006/relationships/oleObject" Target="embeddings/oleObject567.bin"/><Relationship Id="rId1057" Type="http://schemas.openxmlformats.org/officeDocument/2006/relationships/image" Target="media/image435.wmf"/><Relationship Id="rId2010" Type="http://schemas.openxmlformats.org/officeDocument/2006/relationships/oleObject" Target="embeddings/oleObject1193.bin"/><Relationship Id="rId2455" Type="http://schemas.openxmlformats.org/officeDocument/2006/relationships/oleObject" Target="embeddings/oleObject1436.bin"/><Relationship Id="rId427" Type="http://schemas.openxmlformats.org/officeDocument/2006/relationships/image" Target="media/image201.wmf"/><Relationship Id="rId634" Type="http://schemas.openxmlformats.org/officeDocument/2006/relationships/oleObject" Target="embeddings/oleObject338.bin"/><Relationship Id="rId841" Type="http://schemas.openxmlformats.org/officeDocument/2006/relationships/oleObject" Target="embeddings/oleObject484.bin"/><Relationship Id="rId1264" Type="http://schemas.openxmlformats.org/officeDocument/2006/relationships/image" Target="media/image514.wmf"/><Relationship Id="rId1471" Type="http://schemas.openxmlformats.org/officeDocument/2006/relationships/oleObject" Target="embeddings/oleObject861.bin"/><Relationship Id="rId1569" Type="http://schemas.openxmlformats.org/officeDocument/2006/relationships/oleObject" Target="embeddings/oleObject917.bin"/><Relationship Id="rId2108" Type="http://schemas.openxmlformats.org/officeDocument/2006/relationships/oleObject" Target="embeddings/oleObject1247.bin"/><Relationship Id="rId2315" Type="http://schemas.openxmlformats.org/officeDocument/2006/relationships/image" Target="media/image951.png"/><Relationship Id="rId2522" Type="http://schemas.openxmlformats.org/officeDocument/2006/relationships/image" Target="media/image1049.png"/><Relationship Id="rId701" Type="http://schemas.openxmlformats.org/officeDocument/2006/relationships/oleObject" Target="embeddings/oleObject385.bin"/><Relationship Id="rId939" Type="http://schemas.openxmlformats.org/officeDocument/2006/relationships/oleObject" Target="embeddings/oleObject541.bin"/><Relationship Id="rId1124" Type="http://schemas.openxmlformats.org/officeDocument/2006/relationships/oleObject" Target="embeddings/oleObject659.bin"/><Relationship Id="rId1331" Type="http://schemas.openxmlformats.org/officeDocument/2006/relationships/oleObject" Target="embeddings/oleObject780.bin"/><Relationship Id="rId1776" Type="http://schemas.openxmlformats.org/officeDocument/2006/relationships/image" Target="media/image724.wmf"/><Relationship Id="rId1983" Type="http://schemas.openxmlformats.org/officeDocument/2006/relationships/oleObject" Target="embeddings/oleObject1180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837.bin"/><Relationship Id="rId1636" Type="http://schemas.openxmlformats.org/officeDocument/2006/relationships/image" Target="media/image677.wmf"/><Relationship Id="rId1843" Type="http://schemas.openxmlformats.org/officeDocument/2006/relationships/oleObject" Target="embeddings/oleObject1093.bin"/><Relationship Id="rId1703" Type="http://schemas.openxmlformats.org/officeDocument/2006/relationships/oleObject" Target="embeddings/oleObject1006.bin"/><Relationship Id="rId1910" Type="http://schemas.openxmlformats.org/officeDocument/2006/relationships/image" Target="media/image774.wmf"/><Relationship Id="rId284" Type="http://schemas.openxmlformats.org/officeDocument/2006/relationships/oleObject" Target="embeddings/oleObject148.bin"/><Relationship Id="rId491" Type="http://schemas.openxmlformats.org/officeDocument/2006/relationships/image" Target="media/image230.wmf"/><Relationship Id="rId2172" Type="http://schemas.openxmlformats.org/officeDocument/2006/relationships/oleObject" Target="embeddings/oleObject1280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305.bin"/><Relationship Id="rId796" Type="http://schemas.openxmlformats.org/officeDocument/2006/relationships/oleObject" Target="embeddings/oleObject457.bin"/><Relationship Id="rId2477" Type="http://schemas.openxmlformats.org/officeDocument/2006/relationships/oleObject" Target="embeddings/oleObject1447.bin"/><Relationship Id="rId351" Type="http://schemas.openxmlformats.org/officeDocument/2006/relationships/image" Target="media/image164.wmf"/><Relationship Id="rId449" Type="http://schemas.openxmlformats.org/officeDocument/2006/relationships/image" Target="media/image210.wmf"/><Relationship Id="rId656" Type="http://schemas.openxmlformats.org/officeDocument/2006/relationships/image" Target="media/image300.wmf"/><Relationship Id="rId863" Type="http://schemas.openxmlformats.org/officeDocument/2006/relationships/image" Target="media/image363.wmf"/><Relationship Id="rId1079" Type="http://schemas.openxmlformats.org/officeDocument/2006/relationships/image" Target="media/image443.png"/><Relationship Id="rId1286" Type="http://schemas.openxmlformats.org/officeDocument/2006/relationships/oleObject" Target="embeddings/oleObject757.bin"/><Relationship Id="rId1493" Type="http://schemas.openxmlformats.org/officeDocument/2006/relationships/image" Target="media/image616.wmf"/><Relationship Id="rId2032" Type="http://schemas.openxmlformats.org/officeDocument/2006/relationships/image" Target="media/image823.wmf"/><Relationship Id="rId2337" Type="http://schemas.openxmlformats.org/officeDocument/2006/relationships/image" Target="media/image962.wmf"/><Relationship Id="rId2544" Type="http://schemas.openxmlformats.org/officeDocument/2006/relationships/image" Target="media/image1067.png"/><Relationship Id="rId211" Type="http://schemas.openxmlformats.org/officeDocument/2006/relationships/oleObject" Target="embeddings/oleObject107.bin"/><Relationship Id="rId309" Type="http://schemas.openxmlformats.org/officeDocument/2006/relationships/image" Target="media/image143.wmf"/><Relationship Id="rId516" Type="http://schemas.openxmlformats.org/officeDocument/2006/relationships/oleObject" Target="embeddings/oleObject271.bin"/><Relationship Id="rId1146" Type="http://schemas.openxmlformats.org/officeDocument/2006/relationships/oleObject" Target="embeddings/oleObject673.bin"/><Relationship Id="rId1798" Type="http://schemas.openxmlformats.org/officeDocument/2006/relationships/oleObject" Target="embeddings/oleObject1063.bin"/><Relationship Id="rId723" Type="http://schemas.openxmlformats.org/officeDocument/2006/relationships/oleObject" Target="embeddings/oleObject407.bin"/><Relationship Id="rId930" Type="http://schemas.openxmlformats.org/officeDocument/2006/relationships/oleObject" Target="embeddings/oleObject536.bin"/><Relationship Id="rId1006" Type="http://schemas.openxmlformats.org/officeDocument/2006/relationships/image" Target="media/image417.wmf"/><Relationship Id="rId1353" Type="http://schemas.openxmlformats.org/officeDocument/2006/relationships/image" Target="media/image555.wmf"/><Relationship Id="rId1560" Type="http://schemas.openxmlformats.org/officeDocument/2006/relationships/oleObject" Target="embeddings/oleObject912.bin"/><Relationship Id="rId1658" Type="http://schemas.openxmlformats.org/officeDocument/2006/relationships/oleObject" Target="embeddings/oleObject970.bin"/><Relationship Id="rId1865" Type="http://schemas.openxmlformats.org/officeDocument/2006/relationships/oleObject" Target="embeddings/oleObject1105.bin"/><Relationship Id="rId2404" Type="http://schemas.openxmlformats.org/officeDocument/2006/relationships/oleObject" Target="embeddings/oleObject1406.bin"/><Relationship Id="rId2611" Type="http://schemas.openxmlformats.org/officeDocument/2006/relationships/oleObject" Target="embeddings/oleObject1501.bin"/><Relationship Id="rId1213" Type="http://schemas.openxmlformats.org/officeDocument/2006/relationships/image" Target="media/image492.wmf"/><Relationship Id="rId1420" Type="http://schemas.openxmlformats.org/officeDocument/2006/relationships/image" Target="media/image583.wmf"/><Relationship Id="rId1518" Type="http://schemas.openxmlformats.org/officeDocument/2006/relationships/image" Target="media/image625.wmf"/><Relationship Id="rId1725" Type="http://schemas.openxmlformats.org/officeDocument/2006/relationships/oleObject" Target="embeddings/oleObject1019.bin"/><Relationship Id="rId1932" Type="http://schemas.openxmlformats.org/officeDocument/2006/relationships/oleObject" Target="embeddings/oleObject1145.bin"/><Relationship Id="rId17" Type="http://schemas.openxmlformats.org/officeDocument/2006/relationships/image" Target="media/image8.wmf"/><Relationship Id="rId2194" Type="http://schemas.openxmlformats.org/officeDocument/2006/relationships/oleObject" Target="embeddings/oleObject1292.bin"/><Relationship Id="rId166" Type="http://schemas.openxmlformats.org/officeDocument/2006/relationships/image" Target="media/image79.wmf"/><Relationship Id="rId373" Type="http://schemas.openxmlformats.org/officeDocument/2006/relationships/image" Target="media/image175.wmf"/><Relationship Id="rId580" Type="http://schemas.openxmlformats.org/officeDocument/2006/relationships/oleObject" Target="embeddings/oleObject299.bin"/><Relationship Id="rId2054" Type="http://schemas.openxmlformats.org/officeDocument/2006/relationships/image" Target="media/image833.wmf"/><Relationship Id="rId2261" Type="http://schemas.openxmlformats.org/officeDocument/2006/relationships/image" Target="media/image927.wmf"/><Relationship Id="rId2499" Type="http://schemas.openxmlformats.org/officeDocument/2006/relationships/image" Target="media/image1036.wmf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64.bin"/><Relationship Id="rId885" Type="http://schemas.openxmlformats.org/officeDocument/2006/relationships/image" Target="media/image369.wmf"/><Relationship Id="rId1070" Type="http://schemas.openxmlformats.org/officeDocument/2006/relationships/oleObject" Target="embeddings/oleObject625.bin"/><Relationship Id="rId2121" Type="http://schemas.openxmlformats.org/officeDocument/2006/relationships/image" Target="media/image862.wmf"/><Relationship Id="rId2359" Type="http://schemas.openxmlformats.org/officeDocument/2006/relationships/image" Target="media/image972.wmf"/><Relationship Id="rId2566" Type="http://schemas.openxmlformats.org/officeDocument/2006/relationships/image" Target="media/image1087.png"/><Relationship Id="rId300" Type="http://schemas.openxmlformats.org/officeDocument/2006/relationships/oleObject" Target="embeddings/oleObject156.bin"/><Relationship Id="rId538" Type="http://schemas.openxmlformats.org/officeDocument/2006/relationships/image" Target="media/image255.wmf"/><Relationship Id="rId745" Type="http://schemas.openxmlformats.org/officeDocument/2006/relationships/oleObject" Target="embeddings/oleObject429.bin"/><Relationship Id="rId952" Type="http://schemas.openxmlformats.org/officeDocument/2006/relationships/oleObject" Target="embeddings/oleObject549.bin"/><Relationship Id="rId1168" Type="http://schemas.openxmlformats.org/officeDocument/2006/relationships/oleObject" Target="embeddings/oleObject687.bin"/><Relationship Id="rId1375" Type="http://schemas.openxmlformats.org/officeDocument/2006/relationships/oleObject" Target="embeddings/oleObject805.bin"/><Relationship Id="rId1582" Type="http://schemas.openxmlformats.org/officeDocument/2006/relationships/image" Target="media/image654.wmf"/><Relationship Id="rId2219" Type="http://schemas.openxmlformats.org/officeDocument/2006/relationships/image" Target="media/image909.wmf"/><Relationship Id="rId2426" Type="http://schemas.openxmlformats.org/officeDocument/2006/relationships/oleObject" Target="embeddings/oleObject1419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316.bin"/><Relationship Id="rId812" Type="http://schemas.openxmlformats.org/officeDocument/2006/relationships/oleObject" Target="embeddings/oleObject468.bin"/><Relationship Id="rId1028" Type="http://schemas.openxmlformats.org/officeDocument/2006/relationships/image" Target="media/image426.wmf"/><Relationship Id="rId1235" Type="http://schemas.openxmlformats.org/officeDocument/2006/relationships/oleObject" Target="embeddings/oleObject729.bin"/><Relationship Id="rId1442" Type="http://schemas.openxmlformats.org/officeDocument/2006/relationships/oleObject" Target="embeddings/oleObject844.bin"/><Relationship Id="rId1887" Type="http://schemas.openxmlformats.org/officeDocument/2006/relationships/oleObject" Target="embeddings/oleObject1119.bin"/><Relationship Id="rId1302" Type="http://schemas.openxmlformats.org/officeDocument/2006/relationships/image" Target="media/image532.wmf"/><Relationship Id="rId1747" Type="http://schemas.openxmlformats.org/officeDocument/2006/relationships/image" Target="media/image712.wmf"/><Relationship Id="rId1954" Type="http://schemas.openxmlformats.org/officeDocument/2006/relationships/image" Target="media/image789.wmf"/><Relationship Id="rId39" Type="http://schemas.openxmlformats.org/officeDocument/2006/relationships/image" Target="media/image19.wmf"/><Relationship Id="rId1607" Type="http://schemas.openxmlformats.org/officeDocument/2006/relationships/oleObject" Target="embeddings/oleObject935.bin"/><Relationship Id="rId1814" Type="http://schemas.openxmlformats.org/officeDocument/2006/relationships/image" Target="media/image732.wmf"/><Relationship Id="rId188" Type="http://schemas.openxmlformats.org/officeDocument/2006/relationships/image" Target="media/image89.wmf"/><Relationship Id="rId395" Type="http://schemas.openxmlformats.org/officeDocument/2006/relationships/image" Target="media/image186.wmf"/><Relationship Id="rId2076" Type="http://schemas.openxmlformats.org/officeDocument/2006/relationships/oleObject" Target="embeddings/oleObject1228.bin"/><Relationship Id="rId2283" Type="http://schemas.openxmlformats.org/officeDocument/2006/relationships/image" Target="media/image937.wmf"/><Relationship Id="rId2490" Type="http://schemas.openxmlformats.org/officeDocument/2006/relationships/oleObject" Target="embeddings/oleObject1454.bin"/><Relationship Id="rId2588" Type="http://schemas.openxmlformats.org/officeDocument/2006/relationships/image" Target="media/image1096.wmf"/><Relationship Id="rId255" Type="http://schemas.openxmlformats.org/officeDocument/2006/relationships/image" Target="media/image119.wmf"/><Relationship Id="rId462" Type="http://schemas.openxmlformats.org/officeDocument/2006/relationships/image" Target="media/image216.wmf"/><Relationship Id="rId1092" Type="http://schemas.openxmlformats.org/officeDocument/2006/relationships/oleObject" Target="embeddings/oleObject640.bin"/><Relationship Id="rId1397" Type="http://schemas.openxmlformats.org/officeDocument/2006/relationships/oleObject" Target="embeddings/oleObject820.bin"/><Relationship Id="rId2143" Type="http://schemas.openxmlformats.org/officeDocument/2006/relationships/image" Target="media/image873.wmf"/><Relationship Id="rId2350" Type="http://schemas.openxmlformats.org/officeDocument/2006/relationships/image" Target="media/image968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68.bin"/><Relationship Id="rId767" Type="http://schemas.openxmlformats.org/officeDocument/2006/relationships/image" Target="media/image321.wmf"/><Relationship Id="rId974" Type="http://schemas.openxmlformats.org/officeDocument/2006/relationships/image" Target="media/image408.wmf"/><Relationship Id="rId2003" Type="http://schemas.openxmlformats.org/officeDocument/2006/relationships/oleObject" Target="embeddings/oleObject1190.bin"/><Relationship Id="rId2210" Type="http://schemas.openxmlformats.org/officeDocument/2006/relationships/oleObject" Target="embeddings/oleObject1300.bin"/><Relationship Id="rId2448" Type="http://schemas.openxmlformats.org/officeDocument/2006/relationships/oleObject" Target="embeddings/oleObject1432.bin"/><Relationship Id="rId627" Type="http://schemas.openxmlformats.org/officeDocument/2006/relationships/oleObject" Target="embeddings/oleObject332.bin"/><Relationship Id="rId834" Type="http://schemas.openxmlformats.org/officeDocument/2006/relationships/image" Target="media/image349.wmf"/><Relationship Id="rId1257" Type="http://schemas.openxmlformats.org/officeDocument/2006/relationships/oleObject" Target="embeddings/oleObject742.bin"/><Relationship Id="rId1464" Type="http://schemas.openxmlformats.org/officeDocument/2006/relationships/image" Target="media/image603.wmf"/><Relationship Id="rId1671" Type="http://schemas.openxmlformats.org/officeDocument/2006/relationships/oleObject" Target="embeddings/oleObject980.bin"/><Relationship Id="rId2308" Type="http://schemas.openxmlformats.org/officeDocument/2006/relationships/image" Target="media/image949.wmf"/><Relationship Id="rId2515" Type="http://schemas.openxmlformats.org/officeDocument/2006/relationships/image" Target="media/image1045.wmf"/><Relationship Id="rId901" Type="http://schemas.openxmlformats.org/officeDocument/2006/relationships/oleObject" Target="embeddings/oleObject521.bin"/><Relationship Id="rId1117" Type="http://schemas.openxmlformats.org/officeDocument/2006/relationships/oleObject" Target="embeddings/oleObject656.bin"/><Relationship Id="rId1324" Type="http://schemas.openxmlformats.org/officeDocument/2006/relationships/image" Target="media/image543.wmf"/><Relationship Id="rId1531" Type="http://schemas.openxmlformats.org/officeDocument/2006/relationships/oleObject" Target="embeddings/oleObject896.bin"/><Relationship Id="rId1769" Type="http://schemas.openxmlformats.org/officeDocument/2006/relationships/image" Target="media/image721.wmf"/><Relationship Id="rId1976" Type="http://schemas.openxmlformats.org/officeDocument/2006/relationships/oleObject" Target="embeddings/oleObject1176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950.bin"/><Relationship Id="rId1836" Type="http://schemas.openxmlformats.org/officeDocument/2006/relationships/image" Target="media/image742.wmf"/><Relationship Id="rId1903" Type="http://schemas.openxmlformats.org/officeDocument/2006/relationships/oleObject" Target="embeddings/oleObject1128.bin"/><Relationship Id="rId2098" Type="http://schemas.openxmlformats.org/officeDocument/2006/relationships/oleObject" Target="embeddings/oleObject1241.bin"/><Relationship Id="rId277" Type="http://schemas.openxmlformats.org/officeDocument/2006/relationships/image" Target="media/image128.wmf"/><Relationship Id="rId484" Type="http://schemas.openxmlformats.org/officeDocument/2006/relationships/oleObject" Target="embeddings/oleObject254.bin"/><Relationship Id="rId2165" Type="http://schemas.openxmlformats.org/officeDocument/2006/relationships/image" Target="media/image884.wmf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375.bin"/><Relationship Id="rId789" Type="http://schemas.openxmlformats.org/officeDocument/2006/relationships/oleObject" Target="embeddings/oleObject453.bin"/><Relationship Id="rId996" Type="http://schemas.openxmlformats.org/officeDocument/2006/relationships/oleObject" Target="embeddings/oleObject578.bin"/><Relationship Id="rId2025" Type="http://schemas.openxmlformats.org/officeDocument/2006/relationships/image" Target="media/image820.wmf"/><Relationship Id="rId2372" Type="http://schemas.openxmlformats.org/officeDocument/2006/relationships/oleObject" Target="embeddings/oleObject1389.bin"/><Relationship Id="rId551" Type="http://schemas.openxmlformats.org/officeDocument/2006/relationships/oleObject" Target="embeddings/oleObject285.bin"/><Relationship Id="rId649" Type="http://schemas.openxmlformats.org/officeDocument/2006/relationships/oleObject" Target="embeddings/oleObject348.bin"/><Relationship Id="rId856" Type="http://schemas.openxmlformats.org/officeDocument/2006/relationships/image" Target="media/image360.wmf"/><Relationship Id="rId1181" Type="http://schemas.openxmlformats.org/officeDocument/2006/relationships/oleObject" Target="embeddings/oleObject695.bin"/><Relationship Id="rId1279" Type="http://schemas.openxmlformats.org/officeDocument/2006/relationships/image" Target="media/image521.wmf"/><Relationship Id="rId1486" Type="http://schemas.openxmlformats.org/officeDocument/2006/relationships/oleObject" Target="embeddings/oleObject869.bin"/><Relationship Id="rId2232" Type="http://schemas.openxmlformats.org/officeDocument/2006/relationships/oleObject" Target="embeddings/oleObject1313.bin"/><Relationship Id="rId2537" Type="http://schemas.openxmlformats.org/officeDocument/2006/relationships/image" Target="media/image1060.png"/><Relationship Id="rId204" Type="http://schemas.openxmlformats.org/officeDocument/2006/relationships/image" Target="media/image96.wmf"/><Relationship Id="rId411" Type="http://schemas.openxmlformats.org/officeDocument/2006/relationships/image" Target="media/image194.wmf"/><Relationship Id="rId509" Type="http://schemas.openxmlformats.org/officeDocument/2006/relationships/oleObject" Target="embeddings/oleObject266.bin"/><Relationship Id="rId1041" Type="http://schemas.openxmlformats.org/officeDocument/2006/relationships/oleObject" Target="embeddings/oleObject607.bin"/><Relationship Id="rId1139" Type="http://schemas.openxmlformats.org/officeDocument/2006/relationships/image" Target="media/image466.wmf"/><Relationship Id="rId1346" Type="http://schemas.openxmlformats.org/officeDocument/2006/relationships/oleObject" Target="embeddings/oleObject789.bin"/><Relationship Id="rId1693" Type="http://schemas.openxmlformats.org/officeDocument/2006/relationships/oleObject" Target="embeddings/oleObject998.bin"/><Relationship Id="rId1998" Type="http://schemas.openxmlformats.org/officeDocument/2006/relationships/image" Target="media/image806.wmf"/><Relationship Id="rId716" Type="http://schemas.openxmlformats.org/officeDocument/2006/relationships/oleObject" Target="embeddings/oleObject400.bin"/><Relationship Id="rId923" Type="http://schemas.openxmlformats.org/officeDocument/2006/relationships/image" Target="media/image386.wmf"/><Relationship Id="rId1553" Type="http://schemas.openxmlformats.org/officeDocument/2006/relationships/oleObject" Target="embeddings/oleObject909.bin"/><Relationship Id="rId1760" Type="http://schemas.openxmlformats.org/officeDocument/2006/relationships/oleObject" Target="embeddings/oleObject1038.bin"/><Relationship Id="rId1858" Type="http://schemas.openxmlformats.org/officeDocument/2006/relationships/image" Target="media/image753.wmf"/><Relationship Id="rId2604" Type="http://schemas.openxmlformats.org/officeDocument/2006/relationships/image" Target="media/image1102.wmf"/><Relationship Id="rId52" Type="http://schemas.openxmlformats.org/officeDocument/2006/relationships/image" Target="media/image24.wmf"/><Relationship Id="rId1206" Type="http://schemas.openxmlformats.org/officeDocument/2006/relationships/oleObject" Target="embeddings/oleObject713.bin"/><Relationship Id="rId1413" Type="http://schemas.openxmlformats.org/officeDocument/2006/relationships/oleObject" Target="embeddings/oleObject829.bin"/><Relationship Id="rId1620" Type="http://schemas.openxmlformats.org/officeDocument/2006/relationships/image" Target="media/image671.wmf"/><Relationship Id="rId1718" Type="http://schemas.openxmlformats.org/officeDocument/2006/relationships/oleObject" Target="embeddings/oleObject1015.bin"/><Relationship Id="rId1925" Type="http://schemas.openxmlformats.org/officeDocument/2006/relationships/oleObject" Target="embeddings/oleObject1141.bin"/><Relationship Id="rId299" Type="http://schemas.openxmlformats.org/officeDocument/2006/relationships/image" Target="media/image139.wmf"/><Relationship Id="rId2187" Type="http://schemas.openxmlformats.org/officeDocument/2006/relationships/image" Target="media/image894.wmf"/><Relationship Id="rId2394" Type="http://schemas.openxmlformats.org/officeDocument/2006/relationships/oleObject" Target="embeddings/oleObject1401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0.bin"/><Relationship Id="rId573" Type="http://schemas.openxmlformats.org/officeDocument/2006/relationships/image" Target="media/image273.wmf"/><Relationship Id="rId780" Type="http://schemas.openxmlformats.org/officeDocument/2006/relationships/oleObject" Target="embeddings/oleObject448.bin"/><Relationship Id="rId2047" Type="http://schemas.openxmlformats.org/officeDocument/2006/relationships/oleObject" Target="embeddings/oleObject1213.bin"/><Relationship Id="rId2254" Type="http://schemas.openxmlformats.org/officeDocument/2006/relationships/oleObject" Target="embeddings/oleObject1326.bin"/><Relationship Id="rId2461" Type="http://schemas.openxmlformats.org/officeDocument/2006/relationships/oleObject" Target="embeddings/oleObject1439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4.wmf"/><Relationship Id="rId878" Type="http://schemas.openxmlformats.org/officeDocument/2006/relationships/oleObject" Target="embeddings/oleObject507.bin"/><Relationship Id="rId1063" Type="http://schemas.openxmlformats.org/officeDocument/2006/relationships/image" Target="media/image437.wmf"/><Relationship Id="rId1270" Type="http://schemas.openxmlformats.org/officeDocument/2006/relationships/oleObject" Target="embeddings/oleObject749.bin"/><Relationship Id="rId2114" Type="http://schemas.openxmlformats.org/officeDocument/2006/relationships/oleObject" Target="embeddings/oleObject1251.bin"/><Relationship Id="rId2559" Type="http://schemas.openxmlformats.org/officeDocument/2006/relationships/image" Target="media/image1082.png"/><Relationship Id="rId640" Type="http://schemas.openxmlformats.org/officeDocument/2006/relationships/image" Target="media/image292.wmf"/><Relationship Id="rId738" Type="http://schemas.openxmlformats.org/officeDocument/2006/relationships/oleObject" Target="embeddings/oleObject422.bin"/><Relationship Id="rId945" Type="http://schemas.openxmlformats.org/officeDocument/2006/relationships/oleObject" Target="embeddings/oleObject544.bin"/><Relationship Id="rId1368" Type="http://schemas.openxmlformats.org/officeDocument/2006/relationships/oleObject" Target="embeddings/oleObject802.bin"/><Relationship Id="rId1575" Type="http://schemas.openxmlformats.org/officeDocument/2006/relationships/oleObject" Target="embeddings/oleObject920.bin"/><Relationship Id="rId1782" Type="http://schemas.openxmlformats.org/officeDocument/2006/relationships/oleObject" Target="embeddings/oleObject1051.bin"/><Relationship Id="rId2321" Type="http://schemas.openxmlformats.org/officeDocument/2006/relationships/oleObject" Target="embeddings/oleObject1362.bin"/><Relationship Id="rId2419" Type="http://schemas.openxmlformats.org/officeDocument/2006/relationships/image" Target="media/image999.wmf"/><Relationship Id="rId2626" Type="http://schemas.openxmlformats.org/officeDocument/2006/relationships/image" Target="media/image1112.png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61.bin"/><Relationship Id="rId805" Type="http://schemas.openxmlformats.org/officeDocument/2006/relationships/oleObject" Target="embeddings/oleObject463.bin"/><Relationship Id="rId1130" Type="http://schemas.openxmlformats.org/officeDocument/2006/relationships/oleObject" Target="embeddings/oleObject663.bin"/><Relationship Id="rId1228" Type="http://schemas.openxmlformats.org/officeDocument/2006/relationships/image" Target="media/image499.wmf"/><Relationship Id="rId1435" Type="http://schemas.openxmlformats.org/officeDocument/2006/relationships/image" Target="media/image590.wmf"/><Relationship Id="rId1642" Type="http://schemas.openxmlformats.org/officeDocument/2006/relationships/image" Target="media/image680.wmf"/><Relationship Id="rId1947" Type="http://schemas.openxmlformats.org/officeDocument/2006/relationships/oleObject" Target="embeddings/oleObject1154.bin"/><Relationship Id="rId1502" Type="http://schemas.openxmlformats.org/officeDocument/2006/relationships/image" Target="media/image620.wmf"/><Relationship Id="rId1807" Type="http://schemas.openxmlformats.org/officeDocument/2006/relationships/oleObject" Target="embeddings/oleObject1072.bin"/><Relationship Id="rId290" Type="http://schemas.openxmlformats.org/officeDocument/2006/relationships/oleObject" Target="embeddings/oleObject151.bin"/><Relationship Id="rId388" Type="http://schemas.openxmlformats.org/officeDocument/2006/relationships/oleObject" Target="embeddings/oleObject201.bin"/><Relationship Id="rId2069" Type="http://schemas.openxmlformats.org/officeDocument/2006/relationships/image" Target="media/image840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09.bin"/><Relationship Id="rId2276" Type="http://schemas.openxmlformats.org/officeDocument/2006/relationships/oleObject" Target="embeddings/oleObject1337.bin"/><Relationship Id="rId2483" Type="http://schemas.openxmlformats.org/officeDocument/2006/relationships/oleObject" Target="embeddings/oleObject1451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8.bin"/><Relationship Id="rId662" Type="http://schemas.openxmlformats.org/officeDocument/2006/relationships/oleObject" Target="embeddings/oleObject355.bin"/><Relationship Id="rId1085" Type="http://schemas.openxmlformats.org/officeDocument/2006/relationships/oleObject" Target="embeddings/oleObject634.bin"/><Relationship Id="rId1292" Type="http://schemas.openxmlformats.org/officeDocument/2006/relationships/oleObject" Target="embeddings/oleObject760.bin"/><Relationship Id="rId2136" Type="http://schemas.openxmlformats.org/officeDocument/2006/relationships/oleObject" Target="embeddings/oleObject1262.bin"/><Relationship Id="rId2343" Type="http://schemas.openxmlformats.org/officeDocument/2006/relationships/image" Target="media/image965.wmf"/><Relationship Id="rId2550" Type="http://schemas.openxmlformats.org/officeDocument/2006/relationships/image" Target="media/image1073.png"/><Relationship Id="rId108" Type="http://schemas.openxmlformats.org/officeDocument/2006/relationships/image" Target="media/image51.wmf"/><Relationship Id="rId315" Type="http://schemas.openxmlformats.org/officeDocument/2006/relationships/image" Target="media/image146.wmf"/><Relationship Id="rId522" Type="http://schemas.openxmlformats.org/officeDocument/2006/relationships/oleObject" Target="embeddings/oleObject275.bin"/><Relationship Id="rId967" Type="http://schemas.openxmlformats.org/officeDocument/2006/relationships/oleObject" Target="embeddings/oleObject558.bin"/><Relationship Id="rId1152" Type="http://schemas.openxmlformats.org/officeDocument/2006/relationships/oleObject" Target="embeddings/oleObject677.bin"/><Relationship Id="rId1597" Type="http://schemas.openxmlformats.org/officeDocument/2006/relationships/oleObject" Target="embeddings/oleObject930.bin"/><Relationship Id="rId2203" Type="http://schemas.openxmlformats.org/officeDocument/2006/relationships/image" Target="media/image902.wmf"/><Relationship Id="rId2410" Type="http://schemas.openxmlformats.org/officeDocument/2006/relationships/oleObject" Target="embeddings/oleObject1410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77.bin"/><Relationship Id="rId1012" Type="http://schemas.openxmlformats.org/officeDocument/2006/relationships/oleObject" Target="embeddings/oleObject588.bin"/><Relationship Id="rId1457" Type="http://schemas.openxmlformats.org/officeDocument/2006/relationships/image" Target="media/image600.wmf"/><Relationship Id="rId1664" Type="http://schemas.openxmlformats.org/officeDocument/2006/relationships/oleObject" Target="embeddings/oleObject975.bin"/><Relationship Id="rId1871" Type="http://schemas.openxmlformats.org/officeDocument/2006/relationships/image" Target="media/image757.wmf"/><Relationship Id="rId2508" Type="http://schemas.openxmlformats.org/officeDocument/2006/relationships/image" Target="media/image1040.wmf"/><Relationship Id="rId1317" Type="http://schemas.openxmlformats.org/officeDocument/2006/relationships/oleObject" Target="embeddings/oleObject773.bin"/><Relationship Id="rId1524" Type="http://schemas.openxmlformats.org/officeDocument/2006/relationships/image" Target="media/image628.wmf"/><Relationship Id="rId1731" Type="http://schemas.openxmlformats.org/officeDocument/2006/relationships/oleObject" Target="embeddings/oleObject1022.bin"/><Relationship Id="rId1969" Type="http://schemas.openxmlformats.org/officeDocument/2006/relationships/oleObject" Target="embeddings/oleObject1172.bin"/><Relationship Id="rId23" Type="http://schemas.openxmlformats.org/officeDocument/2006/relationships/image" Target="media/image11.wmf"/><Relationship Id="rId1829" Type="http://schemas.openxmlformats.org/officeDocument/2006/relationships/oleObject" Target="embeddings/oleObject1086.bin"/><Relationship Id="rId2298" Type="http://schemas.openxmlformats.org/officeDocument/2006/relationships/oleObject" Target="embeddings/oleObject1351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23.wmf"/><Relationship Id="rId684" Type="http://schemas.openxmlformats.org/officeDocument/2006/relationships/oleObject" Target="embeddings/oleObject368.bin"/><Relationship Id="rId2060" Type="http://schemas.openxmlformats.org/officeDocument/2006/relationships/image" Target="media/image836.wmf"/><Relationship Id="rId2158" Type="http://schemas.openxmlformats.org/officeDocument/2006/relationships/oleObject" Target="embeddings/oleObject1273.bin"/><Relationship Id="rId2365" Type="http://schemas.openxmlformats.org/officeDocument/2006/relationships/image" Target="media/image975.wmf"/><Relationship Id="rId337" Type="http://schemas.openxmlformats.org/officeDocument/2006/relationships/image" Target="media/image157.wmf"/><Relationship Id="rId891" Type="http://schemas.openxmlformats.org/officeDocument/2006/relationships/image" Target="media/image372.wmf"/><Relationship Id="rId989" Type="http://schemas.openxmlformats.org/officeDocument/2006/relationships/image" Target="media/image411.wmf"/><Relationship Id="rId2018" Type="http://schemas.openxmlformats.org/officeDocument/2006/relationships/oleObject" Target="embeddings/oleObject1197.bin"/><Relationship Id="rId2572" Type="http://schemas.openxmlformats.org/officeDocument/2006/relationships/image" Target="media/image1090.wmf"/><Relationship Id="rId544" Type="http://schemas.openxmlformats.org/officeDocument/2006/relationships/image" Target="media/image258.wmf"/><Relationship Id="rId751" Type="http://schemas.openxmlformats.org/officeDocument/2006/relationships/image" Target="media/image313.wmf"/><Relationship Id="rId849" Type="http://schemas.openxmlformats.org/officeDocument/2006/relationships/oleObject" Target="embeddings/oleObject488.bin"/><Relationship Id="rId1174" Type="http://schemas.openxmlformats.org/officeDocument/2006/relationships/image" Target="media/image479.wmf"/><Relationship Id="rId1381" Type="http://schemas.openxmlformats.org/officeDocument/2006/relationships/oleObject" Target="embeddings/oleObject810.bin"/><Relationship Id="rId1479" Type="http://schemas.openxmlformats.org/officeDocument/2006/relationships/image" Target="media/image609.wmf"/><Relationship Id="rId1686" Type="http://schemas.openxmlformats.org/officeDocument/2006/relationships/oleObject" Target="embeddings/oleObject994.bin"/><Relationship Id="rId2225" Type="http://schemas.openxmlformats.org/officeDocument/2006/relationships/oleObject" Target="embeddings/oleObject1309.bin"/><Relationship Id="rId2432" Type="http://schemas.openxmlformats.org/officeDocument/2006/relationships/image" Target="media/image1005.wmf"/><Relationship Id="rId404" Type="http://schemas.openxmlformats.org/officeDocument/2006/relationships/oleObject" Target="embeddings/oleObject209.bin"/><Relationship Id="rId611" Type="http://schemas.openxmlformats.org/officeDocument/2006/relationships/oleObject" Target="embeddings/oleObject320.bin"/><Relationship Id="rId1034" Type="http://schemas.openxmlformats.org/officeDocument/2006/relationships/image" Target="media/image428.wmf"/><Relationship Id="rId1241" Type="http://schemas.openxmlformats.org/officeDocument/2006/relationships/oleObject" Target="embeddings/oleObject733.bin"/><Relationship Id="rId1339" Type="http://schemas.openxmlformats.org/officeDocument/2006/relationships/oleObject" Target="embeddings/oleObject785.bin"/><Relationship Id="rId1893" Type="http://schemas.openxmlformats.org/officeDocument/2006/relationships/image" Target="media/image766.wmf"/><Relationship Id="rId709" Type="http://schemas.openxmlformats.org/officeDocument/2006/relationships/oleObject" Target="embeddings/oleObject393.bin"/><Relationship Id="rId916" Type="http://schemas.openxmlformats.org/officeDocument/2006/relationships/oleObject" Target="embeddings/oleObject529.bin"/><Relationship Id="rId1101" Type="http://schemas.openxmlformats.org/officeDocument/2006/relationships/image" Target="media/image448.wmf"/><Relationship Id="rId1546" Type="http://schemas.openxmlformats.org/officeDocument/2006/relationships/oleObject" Target="embeddings/oleObject905.bin"/><Relationship Id="rId1753" Type="http://schemas.openxmlformats.org/officeDocument/2006/relationships/image" Target="media/image715.wmf"/><Relationship Id="rId1960" Type="http://schemas.openxmlformats.org/officeDocument/2006/relationships/image" Target="media/image791.wmf"/><Relationship Id="rId45" Type="http://schemas.openxmlformats.org/officeDocument/2006/relationships/image" Target="media/image21.wmf"/><Relationship Id="rId1406" Type="http://schemas.openxmlformats.org/officeDocument/2006/relationships/image" Target="media/image576.wmf"/><Relationship Id="rId1613" Type="http://schemas.openxmlformats.org/officeDocument/2006/relationships/oleObject" Target="embeddings/oleObject940.bin"/><Relationship Id="rId1820" Type="http://schemas.openxmlformats.org/officeDocument/2006/relationships/image" Target="media/image734.wmf"/><Relationship Id="rId194" Type="http://schemas.openxmlformats.org/officeDocument/2006/relationships/image" Target="media/image91.wmf"/><Relationship Id="rId1918" Type="http://schemas.openxmlformats.org/officeDocument/2006/relationships/image" Target="media/image778.wmf"/><Relationship Id="rId2082" Type="http://schemas.openxmlformats.org/officeDocument/2006/relationships/oleObject" Target="embeddings/oleObject1231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4.wmf"/><Relationship Id="rId2387" Type="http://schemas.openxmlformats.org/officeDocument/2006/relationships/oleObject" Target="embeddings/oleObject1397.bin"/><Relationship Id="rId2594" Type="http://schemas.openxmlformats.org/officeDocument/2006/relationships/oleObject" Target="embeddings/oleObject1491.bin"/><Relationship Id="rId359" Type="http://schemas.openxmlformats.org/officeDocument/2006/relationships/image" Target="media/image168.wmf"/><Relationship Id="rId566" Type="http://schemas.openxmlformats.org/officeDocument/2006/relationships/oleObject" Target="embeddings/oleObject292.bin"/><Relationship Id="rId773" Type="http://schemas.openxmlformats.org/officeDocument/2006/relationships/image" Target="media/image324.wmf"/><Relationship Id="rId1196" Type="http://schemas.openxmlformats.org/officeDocument/2006/relationships/oleObject" Target="embeddings/oleObject707.bin"/><Relationship Id="rId2247" Type="http://schemas.openxmlformats.org/officeDocument/2006/relationships/oleObject" Target="embeddings/oleObject1322.bin"/><Relationship Id="rId2454" Type="http://schemas.openxmlformats.org/officeDocument/2006/relationships/image" Target="media/image1014.wmf"/><Relationship Id="rId121" Type="http://schemas.openxmlformats.org/officeDocument/2006/relationships/image" Target="media/image57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37.bin"/><Relationship Id="rId980" Type="http://schemas.openxmlformats.org/officeDocument/2006/relationships/oleObject" Target="embeddings/oleObject566.bin"/><Relationship Id="rId1056" Type="http://schemas.openxmlformats.org/officeDocument/2006/relationships/oleObject" Target="embeddings/oleObject617.bin"/><Relationship Id="rId1263" Type="http://schemas.openxmlformats.org/officeDocument/2006/relationships/oleObject" Target="embeddings/oleObject745.bin"/><Relationship Id="rId2107" Type="http://schemas.openxmlformats.org/officeDocument/2006/relationships/image" Target="media/image856.wmf"/><Relationship Id="rId2314" Type="http://schemas.openxmlformats.org/officeDocument/2006/relationships/oleObject" Target="embeddings/oleObject1359.bin"/><Relationship Id="rId840" Type="http://schemas.openxmlformats.org/officeDocument/2006/relationships/image" Target="media/image352.wmf"/><Relationship Id="rId938" Type="http://schemas.openxmlformats.org/officeDocument/2006/relationships/image" Target="media/image393.wmf"/><Relationship Id="rId1470" Type="http://schemas.openxmlformats.org/officeDocument/2006/relationships/oleObject" Target="embeddings/oleObject860.bin"/><Relationship Id="rId1568" Type="http://schemas.openxmlformats.org/officeDocument/2006/relationships/oleObject" Target="embeddings/oleObject916.bin"/><Relationship Id="rId1775" Type="http://schemas.openxmlformats.org/officeDocument/2006/relationships/oleObject" Target="embeddings/oleObject1047.bin"/><Relationship Id="rId2521" Type="http://schemas.openxmlformats.org/officeDocument/2006/relationships/image" Target="media/image1048.gif"/><Relationship Id="rId2619" Type="http://schemas.openxmlformats.org/officeDocument/2006/relationships/oleObject" Target="embeddings/oleObject1507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84.bin"/><Relationship Id="rId1123" Type="http://schemas.openxmlformats.org/officeDocument/2006/relationships/image" Target="media/image460.wmf"/><Relationship Id="rId1330" Type="http://schemas.openxmlformats.org/officeDocument/2006/relationships/image" Target="media/image546.wmf"/><Relationship Id="rId1428" Type="http://schemas.openxmlformats.org/officeDocument/2006/relationships/image" Target="media/image587.wmf"/><Relationship Id="rId1635" Type="http://schemas.openxmlformats.org/officeDocument/2006/relationships/oleObject" Target="embeddings/oleObject954.bin"/><Relationship Id="rId1982" Type="http://schemas.openxmlformats.org/officeDocument/2006/relationships/oleObject" Target="embeddings/oleObject1179.bin"/><Relationship Id="rId1842" Type="http://schemas.openxmlformats.org/officeDocument/2006/relationships/image" Target="media/image745.wmf"/><Relationship Id="rId1702" Type="http://schemas.openxmlformats.org/officeDocument/2006/relationships/oleObject" Target="embeddings/oleObject1005.bin"/><Relationship Id="rId283" Type="http://schemas.openxmlformats.org/officeDocument/2006/relationships/image" Target="media/image131.wmf"/><Relationship Id="rId490" Type="http://schemas.openxmlformats.org/officeDocument/2006/relationships/image" Target="media/image229.wmf"/><Relationship Id="rId2171" Type="http://schemas.openxmlformats.org/officeDocument/2006/relationships/image" Target="media/image887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2.bin"/><Relationship Id="rId588" Type="http://schemas.openxmlformats.org/officeDocument/2006/relationships/image" Target="media/image279.wmf"/><Relationship Id="rId795" Type="http://schemas.openxmlformats.org/officeDocument/2006/relationships/image" Target="media/image334.wmf"/><Relationship Id="rId2031" Type="http://schemas.openxmlformats.org/officeDocument/2006/relationships/oleObject" Target="embeddings/oleObject1204.bin"/><Relationship Id="rId2269" Type="http://schemas.openxmlformats.org/officeDocument/2006/relationships/image" Target="media/image931.wmf"/><Relationship Id="rId2476" Type="http://schemas.openxmlformats.org/officeDocument/2006/relationships/image" Target="media/image1025.wmf"/><Relationship Id="rId9" Type="http://schemas.openxmlformats.org/officeDocument/2006/relationships/image" Target="media/image4.png"/><Relationship Id="rId210" Type="http://schemas.openxmlformats.org/officeDocument/2006/relationships/image" Target="media/image99.wmf"/><Relationship Id="rId448" Type="http://schemas.openxmlformats.org/officeDocument/2006/relationships/oleObject" Target="embeddings/oleObject234.bin"/><Relationship Id="rId655" Type="http://schemas.openxmlformats.org/officeDocument/2006/relationships/oleObject" Target="embeddings/oleObject351.bin"/><Relationship Id="rId862" Type="http://schemas.openxmlformats.org/officeDocument/2006/relationships/oleObject" Target="embeddings/oleObject495.bin"/><Relationship Id="rId1078" Type="http://schemas.openxmlformats.org/officeDocument/2006/relationships/oleObject" Target="embeddings/oleObject631.bin"/><Relationship Id="rId1285" Type="http://schemas.openxmlformats.org/officeDocument/2006/relationships/image" Target="media/image524.wmf"/><Relationship Id="rId1492" Type="http://schemas.openxmlformats.org/officeDocument/2006/relationships/oleObject" Target="embeddings/oleObject872.bin"/><Relationship Id="rId2129" Type="http://schemas.openxmlformats.org/officeDocument/2006/relationships/image" Target="media/image866.wmf"/><Relationship Id="rId2336" Type="http://schemas.openxmlformats.org/officeDocument/2006/relationships/oleObject" Target="embeddings/oleObject1370.bin"/><Relationship Id="rId2543" Type="http://schemas.openxmlformats.org/officeDocument/2006/relationships/image" Target="media/image1066.png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70.bin"/><Relationship Id="rId722" Type="http://schemas.openxmlformats.org/officeDocument/2006/relationships/oleObject" Target="embeddings/oleObject406.bin"/><Relationship Id="rId1145" Type="http://schemas.openxmlformats.org/officeDocument/2006/relationships/image" Target="media/image468.wmf"/><Relationship Id="rId1352" Type="http://schemas.openxmlformats.org/officeDocument/2006/relationships/oleObject" Target="embeddings/oleObject793.bin"/><Relationship Id="rId1797" Type="http://schemas.openxmlformats.org/officeDocument/2006/relationships/oleObject" Target="embeddings/oleObject1062.bin"/><Relationship Id="rId2403" Type="http://schemas.openxmlformats.org/officeDocument/2006/relationships/image" Target="media/image993.wmf"/><Relationship Id="rId89" Type="http://schemas.openxmlformats.org/officeDocument/2006/relationships/image" Target="media/image42.wmf"/><Relationship Id="rId1005" Type="http://schemas.openxmlformats.org/officeDocument/2006/relationships/oleObject" Target="embeddings/oleObject584.bin"/><Relationship Id="rId1212" Type="http://schemas.openxmlformats.org/officeDocument/2006/relationships/oleObject" Target="embeddings/oleObject716.bin"/><Relationship Id="rId1657" Type="http://schemas.openxmlformats.org/officeDocument/2006/relationships/oleObject" Target="embeddings/oleObject969.bin"/><Relationship Id="rId1864" Type="http://schemas.openxmlformats.org/officeDocument/2006/relationships/oleObject" Target="embeddings/oleObject1104.bin"/><Relationship Id="rId2610" Type="http://schemas.openxmlformats.org/officeDocument/2006/relationships/oleObject" Target="embeddings/oleObject1500.bin"/><Relationship Id="rId1517" Type="http://schemas.openxmlformats.org/officeDocument/2006/relationships/oleObject" Target="embeddings/oleObject888.bin"/><Relationship Id="rId1724" Type="http://schemas.openxmlformats.org/officeDocument/2006/relationships/image" Target="media/image701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1144.bin"/><Relationship Id="rId2193" Type="http://schemas.openxmlformats.org/officeDocument/2006/relationships/image" Target="media/image897.wmf"/><Relationship Id="rId2498" Type="http://schemas.openxmlformats.org/officeDocument/2006/relationships/oleObject" Target="embeddings/oleObject1458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3.bin"/><Relationship Id="rId677" Type="http://schemas.openxmlformats.org/officeDocument/2006/relationships/oleObject" Target="embeddings/oleObject363.bin"/><Relationship Id="rId2053" Type="http://schemas.openxmlformats.org/officeDocument/2006/relationships/oleObject" Target="embeddings/oleObject1216.bin"/><Relationship Id="rId2260" Type="http://schemas.openxmlformats.org/officeDocument/2006/relationships/oleObject" Target="embeddings/oleObject1329.bin"/><Relationship Id="rId2358" Type="http://schemas.openxmlformats.org/officeDocument/2006/relationships/oleObject" Target="embeddings/oleObject1382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511.bin"/><Relationship Id="rId2120" Type="http://schemas.openxmlformats.org/officeDocument/2006/relationships/oleObject" Target="embeddings/oleObject1254.bin"/><Relationship Id="rId2565" Type="http://schemas.openxmlformats.org/officeDocument/2006/relationships/image" Target="media/image1086.png"/><Relationship Id="rId537" Type="http://schemas.openxmlformats.org/officeDocument/2006/relationships/image" Target="media/image254.wmf"/><Relationship Id="rId744" Type="http://schemas.openxmlformats.org/officeDocument/2006/relationships/oleObject" Target="embeddings/oleObject428.bin"/><Relationship Id="rId951" Type="http://schemas.openxmlformats.org/officeDocument/2006/relationships/oleObject" Target="embeddings/oleObject548.bin"/><Relationship Id="rId1167" Type="http://schemas.openxmlformats.org/officeDocument/2006/relationships/oleObject" Target="embeddings/oleObject686.bin"/><Relationship Id="rId1374" Type="http://schemas.openxmlformats.org/officeDocument/2006/relationships/image" Target="media/image565.wmf"/><Relationship Id="rId1581" Type="http://schemas.openxmlformats.org/officeDocument/2006/relationships/oleObject" Target="embeddings/oleObject923.bin"/><Relationship Id="rId1679" Type="http://schemas.openxmlformats.org/officeDocument/2006/relationships/oleObject" Target="embeddings/oleObject988.bin"/><Relationship Id="rId2218" Type="http://schemas.openxmlformats.org/officeDocument/2006/relationships/oleObject" Target="embeddings/oleObject1305.bin"/><Relationship Id="rId2425" Type="http://schemas.openxmlformats.org/officeDocument/2006/relationships/image" Target="media/image1002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15.bin"/><Relationship Id="rId811" Type="http://schemas.openxmlformats.org/officeDocument/2006/relationships/image" Target="media/image339.wmf"/><Relationship Id="rId1027" Type="http://schemas.openxmlformats.org/officeDocument/2006/relationships/oleObject" Target="embeddings/oleObject597.bin"/><Relationship Id="rId1234" Type="http://schemas.openxmlformats.org/officeDocument/2006/relationships/image" Target="media/image501.wmf"/><Relationship Id="rId1441" Type="http://schemas.openxmlformats.org/officeDocument/2006/relationships/image" Target="media/image593.wmf"/><Relationship Id="rId1886" Type="http://schemas.openxmlformats.org/officeDocument/2006/relationships/image" Target="media/image763.wmf"/><Relationship Id="rId909" Type="http://schemas.openxmlformats.org/officeDocument/2006/relationships/image" Target="media/image379.wmf"/><Relationship Id="rId1301" Type="http://schemas.openxmlformats.org/officeDocument/2006/relationships/oleObject" Target="embeddings/oleObject765.bin"/><Relationship Id="rId1539" Type="http://schemas.openxmlformats.org/officeDocument/2006/relationships/oleObject" Target="embeddings/oleObject900.bin"/><Relationship Id="rId1746" Type="http://schemas.openxmlformats.org/officeDocument/2006/relationships/oleObject" Target="embeddings/oleObject1030.bin"/><Relationship Id="rId1953" Type="http://schemas.openxmlformats.org/officeDocument/2006/relationships/oleObject" Target="embeddings/oleObject1160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667.wmf"/><Relationship Id="rId1813" Type="http://schemas.openxmlformats.org/officeDocument/2006/relationships/oleObject" Target="embeddings/oleObject1077.bin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204.bin"/><Relationship Id="rId2075" Type="http://schemas.openxmlformats.org/officeDocument/2006/relationships/image" Target="media/image843.wmf"/><Relationship Id="rId2282" Type="http://schemas.openxmlformats.org/officeDocument/2006/relationships/oleObject" Target="embeddings/oleObject1341.bin"/><Relationship Id="rId254" Type="http://schemas.openxmlformats.org/officeDocument/2006/relationships/oleObject" Target="embeddings/oleObject131.bin"/><Relationship Id="rId699" Type="http://schemas.openxmlformats.org/officeDocument/2006/relationships/oleObject" Target="embeddings/oleObject383.bin"/><Relationship Id="rId1091" Type="http://schemas.openxmlformats.org/officeDocument/2006/relationships/oleObject" Target="embeddings/oleObject639.bin"/><Relationship Id="rId2587" Type="http://schemas.openxmlformats.org/officeDocument/2006/relationships/oleObject" Target="embeddings/oleObject1487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41.bin"/><Relationship Id="rId559" Type="http://schemas.openxmlformats.org/officeDocument/2006/relationships/oleObject" Target="embeddings/oleObject289.bin"/><Relationship Id="rId766" Type="http://schemas.openxmlformats.org/officeDocument/2006/relationships/oleObject" Target="embeddings/oleObject441.bin"/><Relationship Id="rId1189" Type="http://schemas.openxmlformats.org/officeDocument/2006/relationships/oleObject" Target="embeddings/oleObject701.bin"/><Relationship Id="rId1396" Type="http://schemas.openxmlformats.org/officeDocument/2006/relationships/image" Target="media/image572.wmf"/><Relationship Id="rId2142" Type="http://schemas.openxmlformats.org/officeDocument/2006/relationships/oleObject" Target="embeddings/oleObject1265.bin"/><Relationship Id="rId2447" Type="http://schemas.openxmlformats.org/officeDocument/2006/relationships/image" Target="media/image1011.wmf"/><Relationship Id="rId321" Type="http://schemas.openxmlformats.org/officeDocument/2006/relationships/image" Target="media/image149.wmf"/><Relationship Id="rId419" Type="http://schemas.openxmlformats.org/officeDocument/2006/relationships/oleObject" Target="embeddings/oleObject218.bin"/><Relationship Id="rId626" Type="http://schemas.openxmlformats.org/officeDocument/2006/relationships/image" Target="media/image290.wmf"/><Relationship Id="rId973" Type="http://schemas.openxmlformats.org/officeDocument/2006/relationships/oleObject" Target="embeddings/oleObject561.bin"/><Relationship Id="rId1049" Type="http://schemas.openxmlformats.org/officeDocument/2006/relationships/image" Target="media/image431.wmf"/><Relationship Id="rId1256" Type="http://schemas.openxmlformats.org/officeDocument/2006/relationships/image" Target="media/image510.wmf"/><Relationship Id="rId2002" Type="http://schemas.openxmlformats.org/officeDocument/2006/relationships/image" Target="media/image808.wmf"/><Relationship Id="rId2307" Type="http://schemas.openxmlformats.org/officeDocument/2006/relationships/oleObject" Target="embeddings/oleObject1354.bin"/><Relationship Id="rId833" Type="http://schemas.openxmlformats.org/officeDocument/2006/relationships/oleObject" Target="embeddings/oleObject480.bin"/><Relationship Id="rId1116" Type="http://schemas.openxmlformats.org/officeDocument/2006/relationships/image" Target="media/image456.wmf"/><Relationship Id="rId1463" Type="http://schemas.openxmlformats.org/officeDocument/2006/relationships/oleObject" Target="embeddings/oleObject856.bin"/><Relationship Id="rId1670" Type="http://schemas.openxmlformats.org/officeDocument/2006/relationships/oleObject" Target="embeddings/oleObject979.bin"/><Relationship Id="rId1768" Type="http://schemas.openxmlformats.org/officeDocument/2006/relationships/oleObject" Target="embeddings/oleObject1043.bin"/><Relationship Id="rId2514" Type="http://schemas.openxmlformats.org/officeDocument/2006/relationships/oleObject" Target="embeddings/oleObject1465.bin"/><Relationship Id="rId900" Type="http://schemas.openxmlformats.org/officeDocument/2006/relationships/oleObject" Target="embeddings/oleObject520.bin"/><Relationship Id="rId1323" Type="http://schemas.openxmlformats.org/officeDocument/2006/relationships/oleObject" Target="embeddings/oleObject776.bin"/><Relationship Id="rId1530" Type="http://schemas.openxmlformats.org/officeDocument/2006/relationships/image" Target="media/image630.wmf"/><Relationship Id="rId1628" Type="http://schemas.openxmlformats.org/officeDocument/2006/relationships/oleObject" Target="embeddings/oleObject949.bin"/><Relationship Id="rId1975" Type="http://schemas.openxmlformats.org/officeDocument/2006/relationships/image" Target="media/image795.wmf"/><Relationship Id="rId1835" Type="http://schemas.openxmlformats.org/officeDocument/2006/relationships/oleObject" Target="embeddings/oleObject1089.bin"/><Relationship Id="rId1902" Type="http://schemas.openxmlformats.org/officeDocument/2006/relationships/oleObject" Target="embeddings/oleObject1127.bin"/><Relationship Id="rId2097" Type="http://schemas.openxmlformats.org/officeDocument/2006/relationships/oleObject" Target="embeddings/oleObject1240.bin"/><Relationship Id="rId276" Type="http://schemas.openxmlformats.org/officeDocument/2006/relationships/oleObject" Target="embeddings/oleObject144.bin"/><Relationship Id="rId483" Type="http://schemas.openxmlformats.org/officeDocument/2006/relationships/oleObject" Target="embeddings/oleObject253.bin"/><Relationship Id="rId690" Type="http://schemas.openxmlformats.org/officeDocument/2006/relationships/oleObject" Target="embeddings/oleObject374.bin"/><Relationship Id="rId2164" Type="http://schemas.openxmlformats.org/officeDocument/2006/relationships/oleObject" Target="embeddings/oleObject1276.bin"/><Relationship Id="rId2371" Type="http://schemas.openxmlformats.org/officeDocument/2006/relationships/image" Target="media/image978.wmf"/><Relationship Id="rId136" Type="http://schemas.openxmlformats.org/officeDocument/2006/relationships/oleObject" Target="embeddings/oleObject67.bin"/><Relationship Id="rId343" Type="http://schemas.openxmlformats.org/officeDocument/2006/relationships/image" Target="media/image160.wmf"/><Relationship Id="rId550" Type="http://schemas.openxmlformats.org/officeDocument/2006/relationships/image" Target="media/image261.wmf"/><Relationship Id="rId788" Type="http://schemas.openxmlformats.org/officeDocument/2006/relationships/image" Target="media/image331.wmf"/><Relationship Id="rId995" Type="http://schemas.openxmlformats.org/officeDocument/2006/relationships/oleObject" Target="embeddings/oleObject577.bin"/><Relationship Id="rId1180" Type="http://schemas.openxmlformats.org/officeDocument/2006/relationships/oleObject" Target="embeddings/oleObject694.bin"/><Relationship Id="rId2024" Type="http://schemas.openxmlformats.org/officeDocument/2006/relationships/oleObject" Target="embeddings/oleObject1200.bin"/><Relationship Id="rId2231" Type="http://schemas.openxmlformats.org/officeDocument/2006/relationships/image" Target="media/image914.wmf"/><Relationship Id="rId2469" Type="http://schemas.openxmlformats.org/officeDocument/2006/relationships/oleObject" Target="embeddings/oleObject1443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296.wmf"/><Relationship Id="rId855" Type="http://schemas.openxmlformats.org/officeDocument/2006/relationships/oleObject" Target="embeddings/oleObject491.bin"/><Relationship Id="rId1040" Type="http://schemas.openxmlformats.org/officeDocument/2006/relationships/image" Target="media/image429.wmf"/><Relationship Id="rId1278" Type="http://schemas.openxmlformats.org/officeDocument/2006/relationships/oleObject" Target="embeddings/oleObject753.bin"/><Relationship Id="rId1485" Type="http://schemas.openxmlformats.org/officeDocument/2006/relationships/image" Target="media/image612.wmf"/><Relationship Id="rId1692" Type="http://schemas.openxmlformats.org/officeDocument/2006/relationships/image" Target="media/image690.wmf"/><Relationship Id="rId2329" Type="http://schemas.openxmlformats.org/officeDocument/2006/relationships/image" Target="media/image959.wmf"/><Relationship Id="rId2536" Type="http://schemas.openxmlformats.org/officeDocument/2006/relationships/image" Target="media/image1059.png"/><Relationship Id="rId410" Type="http://schemas.openxmlformats.org/officeDocument/2006/relationships/oleObject" Target="embeddings/oleObject212.bin"/><Relationship Id="rId508" Type="http://schemas.openxmlformats.org/officeDocument/2006/relationships/oleObject" Target="embeddings/oleObject265.bin"/><Relationship Id="rId715" Type="http://schemas.openxmlformats.org/officeDocument/2006/relationships/oleObject" Target="embeddings/oleObject399.bin"/><Relationship Id="rId922" Type="http://schemas.openxmlformats.org/officeDocument/2006/relationships/oleObject" Target="embeddings/oleObject532.bin"/><Relationship Id="rId1138" Type="http://schemas.openxmlformats.org/officeDocument/2006/relationships/oleObject" Target="embeddings/oleObject668.bin"/><Relationship Id="rId1345" Type="http://schemas.openxmlformats.org/officeDocument/2006/relationships/image" Target="media/image552.wmf"/><Relationship Id="rId1552" Type="http://schemas.openxmlformats.org/officeDocument/2006/relationships/image" Target="media/image639.wmf"/><Relationship Id="rId1997" Type="http://schemas.openxmlformats.org/officeDocument/2006/relationships/oleObject" Target="embeddings/oleObject1187.bin"/><Relationship Id="rId2603" Type="http://schemas.openxmlformats.org/officeDocument/2006/relationships/oleObject" Target="embeddings/oleObject149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96370882C4104FC88BC412045EC6A285"/>
        <w:category>
          <w:name w:val="عام"/>
          <w:gallery w:val="placeholder"/>
        </w:category>
        <w:types>
          <w:type w:val="bbPlcHdr"/>
        </w:types>
        <w:behaviors>
          <w:behavior w:val="content"/>
        </w:behaviors>
        <w:guid w:val="{B33FB968-AE2E-4125-9F0F-CD592764CD13}"/>
      </w:docPartPr>
      <w:docPartBody>
        <w:p w:rsidR="00000000" w:rsidRDefault="008B2817" w:rsidP="008B2817">
          <w:pPr>
            <w:pStyle w:val="96370882C4104FC88BC412045EC6A285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48"/>
              <w:szCs w:val="48"/>
              <w:rtl/>
              <w:lang w:val="ar-SA"/>
            </w:rPr>
            <w:t>[اكتب عنوان المستند]</w:t>
          </w:r>
        </w:p>
      </w:docPartBody>
    </w:docPart>
    <w:docPart>
      <w:docPartPr>
        <w:name w:val="B62608BA16B249EC9634CDA96212999D"/>
        <w:category>
          <w:name w:val="عام"/>
          <w:gallery w:val="placeholder"/>
        </w:category>
        <w:types>
          <w:type w:val="bbPlcHdr"/>
        </w:types>
        <w:behaviors>
          <w:behavior w:val="content"/>
        </w:behaviors>
        <w:guid w:val="{397727C4-32C8-41EB-9BAA-13AA793505BE}"/>
      </w:docPartPr>
      <w:docPartBody>
        <w:p w:rsidR="00000000" w:rsidRDefault="008B2817" w:rsidP="008B2817">
          <w:pPr>
            <w:pStyle w:val="B62608BA16B249EC9634CDA96212999D"/>
          </w:pPr>
          <w:r>
            <w:rPr>
              <w:color w:val="EEECE1" w:themeColor="background2"/>
              <w:sz w:val="28"/>
              <w:szCs w:val="28"/>
              <w:rtl/>
              <w:lang w:val="ar-SA"/>
            </w:rPr>
            <w:t>[اكتب العنوان الفرعي للمستند]</w:t>
          </w:r>
        </w:p>
      </w:docPartBody>
    </w:docPart>
    <w:docPart>
      <w:docPartPr>
        <w:name w:val="E6FA443E8C9D4981834136D5D20221FF"/>
        <w:category>
          <w:name w:val="عام"/>
          <w:gallery w:val="placeholder"/>
        </w:category>
        <w:types>
          <w:type w:val="bbPlcHdr"/>
        </w:types>
        <w:behaviors>
          <w:behavior w:val="content"/>
        </w:behaviors>
        <w:guid w:val="{6B3D9F56-AF54-4A08-B182-96632852F14C}"/>
      </w:docPartPr>
      <w:docPartBody>
        <w:p w:rsidR="00000000" w:rsidRDefault="008B2817" w:rsidP="008B2817">
          <w:pPr>
            <w:pStyle w:val="E6FA443E8C9D4981834136D5D20221FF"/>
          </w:pPr>
          <w:r>
            <w:rPr>
              <w:rtl/>
              <w:lang w:val="ar-SA"/>
            </w:rPr>
            <w:t>[اكتب تلخيص المستند هنا. تلخيص المستند عبارة عن تلخيص مختصر لمحتويات المستند. اكتب تلخيص المستند هنا. تلخيص المستند عبارة عن تلخيص مختصر لمحتويات المستند.]</w:t>
          </w:r>
        </w:p>
      </w:docPartBody>
    </w:docPart>
    <w:docPart>
      <w:docPartPr>
        <w:name w:val="AB053185595944BDB6A330582EA14F2F"/>
        <w:category>
          <w:name w:val="عام"/>
          <w:gallery w:val="placeholder"/>
        </w:category>
        <w:types>
          <w:type w:val="bbPlcHdr"/>
        </w:types>
        <w:behaviors>
          <w:behavior w:val="content"/>
        </w:behaviors>
        <w:guid w:val="{889D1AFD-BA85-49B0-AF1D-1571E504C54D}"/>
      </w:docPartPr>
      <w:docPartBody>
        <w:p w:rsidR="00000000" w:rsidRDefault="008B2817" w:rsidP="008B2817">
          <w:pPr>
            <w:pStyle w:val="AB053185595944BDB6A330582EA14F2F"/>
          </w:pPr>
          <w:r>
            <w:rPr>
              <w:b/>
              <w:bCs/>
              <w:rtl/>
              <w:lang w:val="ar-SA"/>
            </w:rPr>
            <w:t>[اختر التاريخ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ecoType Naskh Special">
    <w:altName w:val="Times New Roman"/>
    <w:panose1 w:val="020100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Euclid Math Two">
    <w:altName w:val="Symbol"/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TimesNewRoman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Math One">
    <w:altName w:val="Symbol"/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Times New Roman,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Thuluth">
    <w:altName w:val="Times New Roman"/>
    <w:panose1 w:val="02010000000000000000"/>
    <w:charset w:val="B2"/>
    <w:family w:val="auto"/>
    <w:pitch w:val="variable"/>
    <w:sig w:usb0="00002001" w:usb1="80000000" w:usb2="00000008" w:usb3="00000000" w:csb0="00000040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Euclid">
    <w:altName w:val="Bell MT"/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implifiedArabic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2817"/>
    <w:rsid w:val="008B2817"/>
    <w:rsid w:val="00B24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83D1D5E87754F2FB0A6A5195A734BB6">
    <w:name w:val="D83D1D5E87754F2FB0A6A5195A734BB6"/>
    <w:rsid w:val="008B2817"/>
    <w:pPr>
      <w:bidi/>
    </w:pPr>
  </w:style>
  <w:style w:type="paragraph" w:customStyle="1" w:styleId="70A7CE62685149D38A1234AC983F075B">
    <w:name w:val="70A7CE62685149D38A1234AC983F075B"/>
    <w:rsid w:val="008B2817"/>
    <w:pPr>
      <w:bidi/>
    </w:pPr>
  </w:style>
  <w:style w:type="paragraph" w:customStyle="1" w:styleId="80E2EFE204EB4569853B695E78A6F579">
    <w:name w:val="80E2EFE204EB4569853B695E78A6F579"/>
    <w:rsid w:val="008B2817"/>
    <w:pPr>
      <w:bidi/>
    </w:pPr>
  </w:style>
  <w:style w:type="paragraph" w:customStyle="1" w:styleId="CF6606D38FCB4C62A4DC05F282DCBF5B">
    <w:name w:val="CF6606D38FCB4C62A4DC05F282DCBF5B"/>
    <w:rsid w:val="008B2817"/>
    <w:pPr>
      <w:bidi/>
    </w:pPr>
  </w:style>
  <w:style w:type="paragraph" w:customStyle="1" w:styleId="63A6D1F6FD734A0CB6EB2E21CA1480B1">
    <w:name w:val="63A6D1F6FD734A0CB6EB2E21CA1480B1"/>
    <w:rsid w:val="008B2817"/>
    <w:pPr>
      <w:bidi/>
    </w:pPr>
  </w:style>
  <w:style w:type="paragraph" w:customStyle="1" w:styleId="92EE1BB52EA64FFC8F61511566D2DFB1">
    <w:name w:val="92EE1BB52EA64FFC8F61511566D2DFB1"/>
    <w:rsid w:val="008B2817"/>
    <w:pPr>
      <w:bidi/>
    </w:pPr>
  </w:style>
  <w:style w:type="paragraph" w:customStyle="1" w:styleId="732D069DE8244577A8E943A34D9AD8C6">
    <w:name w:val="732D069DE8244577A8E943A34D9AD8C6"/>
    <w:rsid w:val="008B2817"/>
    <w:pPr>
      <w:bidi/>
    </w:pPr>
  </w:style>
  <w:style w:type="paragraph" w:customStyle="1" w:styleId="D4407223127943A9889C4114F2720512">
    <w:name w:val="D4407223127943A9889C4114F2720512"/>
    <w:rsid w:val="008B2817"/>
    <w:pPr>
      <w:bidi/>
    </w:pPr>
  </w:style>
  <w:style w:type="paragraph" w:customStyle="1" w:styleId="B98046A2628844DD9CF5A101347740DE">
    <w:name w:val="B98046A2628844DD9CF5A101347740DE"/>
    <w:rsid w:val="008B2817"/>
    <w:pPr>
      <w:bidi/>
    </w:pPr>
  </w:style>
  <w:style w:type="paragraph" w:customStyle="1" w:styleId="41888F370C854D0385770F2F5393070B">
    <w:name w:val="41888F370C854D0385770F2F5393070B"/>
    <w:rsid w:val="008B2817"/>
    <w:pPr>
      <w:bidi/>
    </w:pPr>
  </w:style>
  <w:style w:type="paragraph" w:customStyle="1" w:styleId="A7F44E3964174A33A2CE0D808E855597">
    <w:name w:val="A7F44E3964174A33A2CE0D808E855597"/>
    <w:rsid w:val="008B2817"/>
    <w:pPr>
      <w:bidi/>
    </w:pPr>
  </w:style>
  <w:style w:type="paragraph" w:customStyle="1" w:styleId="931347A8DBA045B5BBB74E04B8F95D1A">
    <w:name w:val="931347A8DBA045B5BBB74E04B8F95D1A"/>
    <w:rsid w:val="008B2817"/>
    <w:pPr>
      <w:bidi/>
    </w:pPr>
  </w:style>
  <w:style w:type="paragraph" w:customStyle="1" w:styleId="C7F3E81027D74288B66DA09415DEA4C0">
    <w:name w:val="C7F3E81027D74288B66DA09415DEA4C0"/>
    <w:rsid w:val="008B2817"/>
    <w:pPr>
      <w:bidi/>
    </w:pPr>
  </w:style>
  <w:style w:type="paragraph" w:customStyle="1" w:styleId="DA0616AC906C4D8984C4C18EFF41864B">
    <w:name w:val="DA0616AC906C4D8984C4C18EFF41864B"/>
    <w:rsid w:val="008B2817"/>
    <w:pPr>
      <w:bidi/>
    </w:pPr>
  </w:style>
  <w:style w:type="paragraph" w:customStyle="1" w:styleId="E990B1280449454BB0D33D59FA78DBFE">
    <w:name w:val="E990B1280449454BB0D33D59FA78DBFE"/>
    <w:rsid w:val="008B2817"/>
    <w:pPr>
      <w:bidi/>
    </w:pPr>
  </w:style>
  <w:style w:type="paragraph" w:customStyle="1" w:styleId="6E3E3239EDA04FAFB8BF169039084DF8">
    <w:name w:val="6E3E3239EDA04FAFB8BF169039084DF8"/>
    <w:rsid w:val="008B2817"/>
    <w:pPr>
      <w:bidi/>
    </w:pPr>
  </w:style>
  <w:style w:type="paragraph" w:customStyle="1" w:styleId="96370882C4104FC88BC412045EC6A285">
    <w:name w:val="96370882C4104FC88BC412045EC6A285"/>
    <w:rsid w:val="008B2817"/>
    <w:pPr>
      <w:bidi/>
    </w:pPr>
  </w:style>
  <w:style w:type="paragraph" w:customStyle="1" w:styleId="B62608BA16B249EC9634CDA96212999D">
    <w:name w:val="B62608BA16B249EC9634CDA96212999D"/>
    <w:rsid w:val="008B2817"/>
    <w:pPr>
      <w:bidi/>
    </w:pPr>
  </w:style>
  <w:style w:type="paragraph" w:customStyle="1" w:styleId="E6FA443E8C9D4981834136D5D20221FF">
    <w:name w:val="E6FA443E8C9D4981834136D5D20221FF"/>
    <w:rsid w:val="008B2817"/>
    <w:pPr>
      <w:bidi/>
    </w:pPr>
  </w:style>
  <w:style w:type="paragraph" w:customStyle="1" w:styleId="66768BF0D0004B7BAA053756F6B75B90">
    <w:name w:val="66768BF0D0004B7BAA053756F6B75B90"/>
    <w:rsid w:val="008B2817"/>
    <w:pPr>
      <w:bidi/>
    </w:pPr>
  </w:style>
  <w:style w:type="paragraph" w:customStyle="1" w:styleId="AB053185595944BDB6A330582EA14F2F">
    <w:name w:val="AB053185595944BDB6A330582EA14F2F"/>
    <w:rsid w:val="008B2817"/>
    <w:pPr>
      <w:bidi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83D1D5E87754F2FB0A6A5195A734BB6">
    <w:name w:val="D83D1D5E87754F2FB0A6A5195A734BB6"/>
    <w:rsid w:val="008B2817"/>
    <w:pPr>
      <w:bidi/>
    </w:pPr>
  </w:style>
  <w:style w:type="paragraph" w:customStyle="1" w:styleId="70A7CE62685149D38A1234AC983F075B">
    <w:name w:val="70A7CE62685149D38A1234AC983F075B"/>
    <w:rsid w:val="008B2817"/>
    <w:pPr>
      <w:bidi/>
    </w:pPr>
  </w:style>
  <w:style w:type="paragraph" w:customStyle="1" w:styleId="80E2EFE204EB4569853B695E78A6F579">
    <w:name w:val="80E2EFE204EB4569853B695E78A6F579"/>
    <w:rsid w:val="008B2817"/>
    <w:pPr>
      <w:bidi/>
    </w:pPr>
  </w:style>
  <w:style w:type="paragraph" w:customStyle="1" w:styleId="CF6606D38FCB4C62A4DC05F282DCBF5B">
    <w:name w:val="CF6606D38FCB4C62A4DC05F282DCBF5B"/>
    <w:rsid w:val="008B2817"/>
    <w:pPr>
      <w:bidi/>
    </w:pPr>
  </w:style>
  <w:style w:type="paragraph" w:customStyle="1" w:styleId="63A6D1F6FD734A0CB6EB2E21CA1480B1">
    <w:name w:val="63A6D1F6FD734A0CB6EB2E21CA1480B1"/>
    <w:rsid w:val="008B2817"/>
    <w:pPr>
      <w:bidi/>
    </w:pPr>
  </w:style>
  <w:style w:type="paragraph" w:customStyle="1" w:styleId="92EE1BB52EA64FFC8F61511566D2DFB1">
    <w:name w:val="92EE1BB52EA64FFC8F61511566D2DFB1"/>
    <w:rsid w:val="008B2817"/>
    <w:pPr>
      <w:bidi/>
    </w:pPr>
  </w:style>
  <w:style w:type="paragraph" w:customStyle="1" w:styleId="732D069DE8244577A8E943A34D9AD8C6">
    <w:name w:val="732D069DE8244577A8E943A34D9AD8C6"/>
    <w:rsid w:val="008B2817"/>
    <w:pPr>
      <w:bidi/>
    </w:pPr>
  </w:style>
  <w:style w:type="paragraph" w:customStyle="1" w:styleId="D4407223127943A9889C4114F2720512">
    <w:name w:val="D4407223127943A9889C4114F2720512"/>
    <w:rsid w:val="008B2817"/>
    <w:pPr>
      <w:bidi/>
    </w:pPr>
  </w:style>
  <w:style w:type="paragraph" w:customStyle="1" w:styleId="B98046A2628844DD9CF5A101347740DE">
    <w:name w:val="B98046A2628844DD9CF5A101347740DE"/>
    <w:rsid w:val="008B2817"/>
    <w:pPr>
      <w:bidi/>
    </w:pPr>
  </w:style>
  <w:style w:type="paragraph" w:customStyle="1" w:styleId="41888F370C854D0385770F2F5393070B">
    <w:name w:val="41888F370C854D0385770F2F5393070B"/>
    <w:rsid w:val="008B2817"/>
    <w:pPr>
      <w:bidi/>
    </w:pPr>
  </w:style>
  <w:style w:type="paragraph" w:customStyle="1" w:styleId="A7F44E3964174A33A2CE0D808E855597">
    <w:name w:val="A7F44E3964174A33A2CE0D808E855597"/>
    <w:rsid w:val="008B2817"/>
    <w:pPr>
      <w:bidi/>
    </w:pPr>
  </w:style>
  <w:style w:type="paragraph" w:customStyle="1" w:styleId="931347A8DBA045B5BBB74E04B8F95D1A">
    <w:name w:val="931347A8DBA045B5BBB74E04B8F95D1A"/>
    <w:rsid w:val="008B2817"/>
    <w:pPr>
      <w:bidi/>
    </w:pPr>
  </w:style>
  <w:style w:type="paragraph" w:customStyle="1" w:styleId="C7F3E81027D74288B66DA09415DEA4C0">
    <w:name w:val="C7F3E81027D74288B66DA09415DEA4C0"/>
    <w:rsid w:val="008B2817"/>
    <w:pPr>
      <w:bidi/>
    </w:pPr>
  </w:style>
  <w:style w:type="paragraph" w:customStyle="1" w:styleId="DA0616AC906C4D8984C4C18EFF41864B">
    <w:name w:val="DA0616AC906C4D8984C4C18EFF41864B"/>
    <w:rsid w:val="008B2817"/>
    <w:pPr>
      <w:bidi/>
    </w:pPr>
  </w:style>
  <w:style w:type="paragraph" w:customStyle="1" w:styleId="E990B1280449454BB0D33D59FA78DBFE">
    <w:name w:val="E990B1280449454BB0D33D59FA78DBFE"/>
    <w:rsid w:val="008B2817"/>
    <w:pPr>
      <w:bidi/>
    </w:pPr>
  </w:style>
  <w:style w:type="paragraph" w:customStyle="1" w:styleId="6E3E3239EDA04FAFB8BF169039084DF8">
    <w:name w:val="6E3E3239EDA04FAFB8BF169039084DF8"/>
    <w:rsid w:val="008B2817"/>
    <w:pPr>
      <w:bidi/>
    </w:pPr>
  </w:style>
  <w:style w:type="paragraph" w:customStyle="1" w:styleId="96370882C4104FC88BC412045EC6A285">
    <w:name w:val="96370882C4104FC88BC412045EC6A285"/>
    <w:rsid w:val="008B2817"/>
    <w:pPr>
      <w:bidi/>
    </w:pPr>
  </w:style>
  <w:style w:type="paragraph" w:customStyle="1" w:styleId="B62608BA16B249EC9634CDA96212999D">
    <w:name w:val="B62608BA16B249EC9634CDA96212999D"/>
    <w:rsid w:val="008B2817"/>
    <w:pPr>
      <w:bidi/>
    </w:pPr>
  </w:style>
  <w:style w:type="paragraph" w:customStyle="1" w:styleId="E6FA443E8C9D4981834136D5D20221FF">
    <w:name w:val="E6FA443E8C9D4981834136D5D20221FF"/>
    <w:rsid w:val="008B2817"/>
    <w:pPr>
      <w:bidi/>
    </w:pPr>
  </w:style>
  <w:style w:type="paragraph" w:customStyle="1" w:styleId="66768BF0D0004B7BAA053756F6B75B90">
    <w:name w:val="66768BF0D0004B7BAA053756F6B75B90"/>
    <w:rsid w:val="008B2817"/>
    <w:pPr>
      <w:bidi/>
    </w:pPr>
  </w:style>
  <w:style w:type="paragraph" w:customStyle="1" w:styleId="AB053185595944BDB6A330582EA14F2F">
    <w:name w:val="AB053185595944BDB6A330582EA14F2F"/>
    <w:rsid w:val="008B2817"/>
    <w:pPr>
      <w:bidi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شكر لك من ساهم  بهذا العمل </PublishDate>
  <Abstract>المادة رياضيات </Abstract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71</Pages>
  <Words>22286</Words>
  <Characters>127034</Characters>
  <Application>Microsoft Office Word</Application>
  <DocSecurity>0</DocSecurity>
  <Lines>1058</Lines>
  <Paragraphs>29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AHALR</Company>
  <LinksUpToDate>false</LinksUpToDate>
  <CharactersWithSpaces>149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جموعة من مذكرات </dc:title>
  <dc:subject>النسة لأولى جذع مشترك علوم</dc:subject>
  <dc:creator/>
  <cp:lastModifiedBy>khalil</cp:lastModifiedBy>
  <cp:revision>8</cp:revision>
  <cp:lastPrinted>2014-02-28T17:39:00Z</cp:lastPrinted>
  <dcterms:created xsi:type="dcterms:W3CDTF">2014-08-11T14:09:00Z</dcterms:created>
  <dcterms:modified xsi:type="dcterms:W3CDTF">2014-08-11T20:35:00Z</dcterms:modified>
</cp:coreProperties>
</file>